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9" r:id="rId3"/>
    <p:sldId id="300" r:id="rId4"/>
    <p:sldId id="257" r:id="rId5"/>
    <p:sldId id="258" r:id="rId6"/>
    <p:sldId id="259" r:id="rId7"/>
    <p:sldId id="301" r:id="rId8"/>
    <p:sldId id="306" r:id="rId9"/>
    <p:sldId id="260" r:id="rId10"/>
    <p:sldId id="282" r:id="rId11"/>
    <p:sldId id="291" r:id="rId12"/>
    <p:sldId id="292" r:id="rId13"/>
    <p:sldId id="293" r:id="rId14"/>
    <p:sldId id="294" r:id="rId15"/>
    <p:sldId id="295" r:id="rId16"/>
    <p:sldId id="296" r:id="rId17"/>
    <p:sldId id="297" r:id="rId18"/>
    <p:sldId id="298" r:id="rId19"/>
    <p:sldId id="267" r:id="rId20"/>
    <p:sldId id="290" r:id="rId21"/>
    <p:sldId id="268" r:id="rId22"/>
    <p:sldId id="269" r:id="rId23"/>
    <p:sldId id="270" r:id="rId24"/>
    <p:sldId id="304" r:id="rId25"/>
    <p:sldId id="303" r:id="rId26"/>
    <p:sldId id="305" r:id="rId27"/>
    <p:sldId id="271" r:id="rId28"/>
    <p:sldId id="272" r:id="rId29"/>
    <p:sldId id="302" r:id="rId30"/>
    <p:sldId id="273" r:id="rId31"/>
    <p:sldId id="274" r:id="rId32"/>
    <p:sldId id="275" r:id="rId33"/>
    <p:sldId id="276" r:id="rId34"/>
    <p:sldId id="278" r:id="rId35"/>
    <p:sldId id="279" r:id="rId36"/>
    <p:sldId id="280" r:id="rId37"/>
    <p:sldId id="307" r:id="rId38"/>
    <p:sldId id="308" r:id="rId39"/>
    <p:sldId id="309" r:id="rId40"/>
    <p:sldId id="281"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72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2:22.508"/>
    </inkml:context>
    <inkml:brush xml:id="br0">
      <inkml:brushProperty name="width" value="0.05292" units="cm"/>
      <inkml:brushProperty name="height" value="0.05292" units="cm"/>
      <inkml:brushProperty name="color" value="#FF0000"/>
    </inkml:brush>
  </inkml:definitions>
  <inkml:trace contextRef="#ctx0" brushRef="#br0">4311 2735 215 0,'0'0'382'0,"0"0"-177"0,0 0-117 15,0 0-26-15,0 0-7 0,0 0 4 16,0 0 16-16,0-9-13 0,2 9 36 16,0 0-20-16,5 0-39 0,-2 0-20 15,-3 0-19-15,0 0 0 0,0 0-1 16,0 0-18-16,-2 0 6 0,0 0-4 0,0 0 17 15,2 0 17-15,-2 0-1 16,0 0-15-16,0 0-1 0,0 0-2 0,0 0-21 16,0 0 7-16,2 2 16 0,0 5 42 15,0 1-29-15,2 1 7 0,-2 3 51 16,2 2-53-16,-2-1-18 0,4 1 0 16,-4 1 36-16,0 0-33 0,2 5 11 15,-2-4 5-15,2 3 4 0,0 3-20 16,0 0-3-16,3 2 1 0,-1 0 21 15,1-1 1-15,-1 2-20 0,3 2-3 16,-3 1 13-16,2 5 0 0,1 5 3 16,0-3 17-16,-3 1-7 0,2-5-26 0,-2-5 0 15,3 3 2-15,-2 0 22 0,-1-2-22 16,0 0-2-16,0-3 31 0,-1 2-30 16,1 3-2-16,1 1 1 0,-1-3 0 15,0 3 43-15,1 0-43 0,-3-1 2 16,0 0 4-16,0-1 1 0,0 0-5 15,-2 1-2-15,1-2 19 0,-1 2-19 16,0 1 1-16,-2-1 25 0,2-2-9 0,1 3 5 16,-1-3-9-16,0 2 7 0,-2-1-1 15,2 5 1-15,-2 0-17 0,0-3 13 16,2 0-16-16,0-1-1 0,-2 2 1 16,4-4 10-16,-2-1-7 0,0 1 6 15,2 0-9-15,0 0-4 0,4-1 4 16,-6-4 0-16,0 0-1 0,-2-7 1 15,2 1 10-15,-2 4 0 0,0 4-10 0,0 0-2 16,2 1-11-16,-2-4 0 0,0 10 13 16,0-6 3-16,0 2 20 0,0 3-10 15,0-7-10-15,0 3-6 0,0-1 3 16,0-2 0-16,0 10 16 0,0 2 0 16,0 0-13-16,-2 2 17 0,0-4 6 15,0-3 0-15,0 2-26 0,0 2-4 16,-4 3 4-16,2-1 26 0,0 5-5 0,0-2-19 15,0 2 2-15,2-3-2 16,-2-1-4-16,4-1 4 0,0 0 22 0,0-2-10 16,0 1-14-16,0 0 0 0,0 0 17 15,0-2-15-15,0 1 17 0,-2 0 55 16,2 1-45-16,-2 2 17 0,2-3-46 16,-3-2 19-16,1 1 36 0,0-3-44 15,0-1-9-15,-3 1 34 0,1-6-21 16,2-3-15-16,2-4 0 0,-2-2 13 0,-2 4 20 15,2 2-31-15,-5 9 11 0,3 5 19 16,0 2-17-16,0 1-15 0,-3-4 0 16,3-1 28-16,0-5-28 0,1 3 6 15,-1-2-6-15,2-7 0 0,0-3 32 16,2-3-32-16,-2-5 4 0,2 4-3 16,0 1-1-16,-2-1-1 0,2 2-18 15,0-6 18-15,0 0-36 0,-2-2 14 16,0 0-51-16,0-5-26 0,-2 2-13 15,-4 1 3-15,2-3 6 0,-2 0-48 16,2-1 19-16,2-3-42 0,0 0-40 0,-1 0-71 16,0-5-408-16,3-1 97 0</inkml:trace>
  <inkml:trace contextRef="#ctx0" brushRef="#br0" timeOffset="784.08">3964 5747 670 0,'0'0'534'15,"0"0"-280"-15,0 0-160 0,0 0-38 16,0 0 25-16,0 0-10 0,0 0-2 0,0 0-51 15,0 0-17-15,56-32 0 16,-32 26 37-16,-1-1-38 0,7 2-13 0,6 3 13 16,13 2 3-16,3 0-1 0,6 0 44 15,1 0-27-15,-1 0 1 0,1 0 6 0,5 0 13 16,5 0-29-16,2 0 6 16,10-3-7-16,9-9 21 0,5-2-11 0,11-3 59 15,0-3 26-15,-2 3 15 16,-7 0-25-16,-5 1 6 0,-11 5-61 0,-2 2 12 15,-6 0-47-15,-5 1 12 0,3-1-16 16,-3 4 0-16,-3-3-12 0,3 1 12 16,3-2 0-16,-2 4-1 0,1-3 1 15,5 2-2-15,-1 0 11 0,3-1-9 16,1 0 33-16,3-1-1 0,-3-2 55 0,1 1-52 16,2 1-3-16,-5 1 13 15,-5 1-13-15,-4 0 26 0,-5-1-55 0,-5 5 10 16,-3-1 3-16,4 1-16 0,-3 2-3 15,3-4-1-15,-7 4-28 0,1-1 32 16,2-1 4-16,-1-2-4 0,0-2 0 16,2 3 17-16,0-3-15 0,0 1 6 15,3-3-5-15,-1 1-6 0,-1 0 19 16,-8 3-9-16,-1 0-7 0,-5 2-1 16,-6 0-9-16,-1 2-3 0,-3 0 10 0,-8 0 1 15,0 0-20-15,1 0 9 16,-5 0 13-16,3 0 0 0,-2 2-13 0,1 2 10 15,-1-2-23-15,4 2 45 0,-2-2-32 16,1 3 13-16,-3-5-77 0,0 2-6 16,-4 1-10-16,0-1-20 0,-2-2-39 15,0 0-3-15,-6 0-4 0,-1 0-52 16,-4-9-19-16,-4-8-148 0,0 5-984 16</inkml:trace>
  <inkml:trace contextRef="#ctx0" brushRef="#br0" timeOffset="1528.04">5513 1578 804 0,'0'0'401'15,"0"0"-254"-15,0 0 6 0,0 0-17 16,0 0-58-16,0 0 23 0,0 0-43 16,0 0 7-16,0 0 13 0,0 0-78 15,15-70-6-15,-15 70-75 0,4 0-4 16,5 9 66-16,1 9 19 0,5 14 35 0,2 17 11 16,-3 11 25-16,-4 2-29 0,-2 2-3 15,-6-9 36-15,2-3-45 0,-2-2-30 16,0-4 0-16,0-7 23 0,0-5-7 15,3-5-16-15,-3-10-3 0,0-6 2 16,3 0-1-16,-3-2-19 0,0 0-27 16,2-1-85-16,-2-3-49 0,-2-5 13 15,0-2 3-15,0 0 120 0,-4-8 27 16,-11-18-154-16,0 2-828 0</inkml:trace>
  <inkml:trace contextRef="#ctx0" brushRef="#br0" timeOffset="1719.11">5634 1618 470 0,'0'0'365'0,"0"0"-127"16,0 0-101-16,0 0-134 0,0 0 161 16,112-105-67-16,-88 86-9 0,3 2-36 0,7-4-52 15,4 1-171-15,-1 5 148 16,-10 6-176-16,-8 2-19 0,-5 7 114 0,0 0-199 15,0 0-76-15</inkml:trace>
  <inkml:trace contextRef="#ctx0" brushRef="#br0" timeOffset="1911.6">5625 1828 700 0,'0'0'261'0,"0"0"-173"0,0 0-88 16,0 0 3-16,0 0 78 0,0 0 206 16,0 0-111-16,130-22-76 0,-75 5-85 15,0 3-15-15,-6 1-131 0,-7 2-77 0,-4 4-85 16,-1-1-46-16,-9 3-261 16</inkml:trace>
  <inkml:trace contextRef="#ctx0" brushRef="#br0" timeOffset="2456.33">6333 1681 146 0,'0'0'133'0,"0"0"56"0,0 0 157 0,0 0-225 16,0 0-27-16,-24 96-29 16,22-84 4-16,0 1 28 0,0-6-31 0,0-1-1 15,2-2 29-15,-3-2-45 0,3 0-10 16,0-2 0-16,-2 0 6 0,0 0 20 15,2 0 36-15,-2 0 29 0,0 0 3 16,0 0-10-16,2-6 7 0,-2-2-17 16,0-4-113-16,-3-3-139 0,3-4 64 0,0-3-19 15,2-3 20-15,0-1-7 16,4 4 13-16,7 1-7 0,0 4 3 0,-1 3 59 16,3 3-45-16,-2 2 57 0,-1 2 1 15,0 2-23-15,0 2-3 0,-4 3 24 16,0 0-21-16,2 7 23 0,3 3 29 15,4 8-9-15,4 8 9 0,3 5 4 16,-4 1-14-16,0-8 10 0,-10-9-3 16,0-3-6-16,1 1 9 0,2 0-29 15,-3-1 36-15,0-2-20 0,1-3-15 0,-3-1 15 16,-2-2-3-16,1-2-11 16,-3-2 14-16,0 0 16 0,0 0 20 0,1 0 10 15,1 0 25-15,0-6 75 0,2-3-16 16,2-7-65-16,4-3-78 0,-2-6 53 15,2-9-56-15,4-4 41 0,-6-1-41 16,1 5-58-16,-5 1 58 0,-4 11 72 16,0 2-49-16,-2 5-17 0,0-2 14 15,0 1-20-15,0-2 32 0,0 2-26 16,0 3-6-16,0-1-13 0,0 7-16 0,0 0 26 16,0 4-51-16,0 2-79 0,0 1-41 15,0 0-46-15,0 0-56 0,0 0-69 16,0 4-306-16,0 7 28 0</inkml:trace>
  <inkml:trace contextRef="#ctx0" brushRef="#br0" timeOffset="5512.31">4167 5199 2 0,'0'0'238'0,"0"0"69"16,0 0-50-16,0 0-192 0,0 0 7 16,0 0-3-16,0 0-4 0,0 0-26 15,0 0-39-15,0 0 2 0,-46-76 105 16,46 68 21-16,-3 2-96 0,3 1 69 15,0-2-59-15,-2 2 56 0,2 1-46 16,-2 0-26-16,-1 0 39 0,3 1-10 0,-2 3-12 16,0-2-40-16,0 0 20 0,2 2-6 15,-2 0-1-15,2 0-16 0,0 0-13 16,0 0-13-16,0 0-10 0,0 0-6 16,0 0-13-16,0 0-4 0,0 0-6 15,0 0 16-15,0 4 17 0,0 1 32 16,0 1 6-16,0 1-6 0,0 2 17 15,0-1-8-15,0 4 17 0,0-4-13 0,0 5-13 16,4-1 23-16,0 3-10 16,1-2-10-16,2 1 10 0,-1 3 0 0,2-2-13 15,3 0 17-15,-1 1-16 0,1-1 0 16,0 0 12-16,1-2-10 0,2 3 0 16,0-1 1-16,0-2 38 0,2-1-19 15,-2 0-4-15,1 1-19 0,-2 0 0 16,2 0-13-16,0 1 13 0,-2-2 12 0,-1 0-9 15,4-2 17-15,-4 4-19 0,1-3 0 16,2 0 13-16,-5-1-13 0,3 0-2 16,-3 2-1-16,-1-5-1 0,0 0 2 15,-1 1-3-15,-2-1 4 0,0 0 1 16,4-3 3-16,-6 3-3 0,0-1 12 16,2 4 9-16,2-3 14 0,-1 3-15 15,4-2-19-15,-3 3 12 0,3-2-12 16,-1 4 0-16,3-4-1 0,-2-1-1 0,-1 4-1 15,0-2-2-15,4 1 2 0,-6-1 0 16,3 0 1-16,0-1 10 0,-3 1-10 16,2-1-20-16,-1-1 20 0,-1 4-1 15,1-3 3-15,0 0-15 0,-1 2 29 16,2-4-7-16,0 4-9 0,-2-3-11 16,2 3 11-16,0-2 0 0,2 6 2 15,-4-4-2-15,2 0 23 0,1-2-22 0,2 3 1 16,-4-2 12-16,1 1-11 15,2 0-6-15,0-1 6 0,0 1 7 0,-2-1-10 16,6 2 2-16,-6-3-2 0,1 2 0 16,1 1-4-16,1-2 4 0,-2-1 1 15,1 1 22-15,2-3-22 0,-4 5-1 16,2-2 0-16,0-1 0 0,-2 1 3 0,0-1-3 16,3 1-1-16,-2-2 1 15,2 1 0-15,-3-1-2 0,3-1-7 0,-2 0 9 16,1 1 3-16,1-1 17 0,0 0-20 15,-1 0-1-15,1-1 1 0,0 0 0 16,0-1 0-16,-3 2 0 0,3-4 0 16,-4 2 0-16,1 4 0 0,3-5 0 15,-2 1 2-15,-3-1 19 0,2 0-21 16,-1-1 0-16,2 1-2 0,-1-2 4 16,3 0 9-16,2 0 2 0,-2-2 22 15,3 0-35-15,0 0 21 0,0 0-19 16,2 0 12-16,-4 0-14 0,3 0 0 15,-1-4 10-15,0 4 1 0,4-2-10 0,-6 0-1 16,5 0 13-16,-2-1-10 0,0-1-3 16,3 2 2-16,-2-4 27 0,4 2-13 15,1-1-13-15,5 0 11 0,6-3-12 16,4-2 17-16,4 0-18 0,-1 1-2 16,-3 0 2-16,-4 1 28 0,0-2-29 15,-3 2 0-15,-1-1-3 0,0 0 19 16,2 0-6-16,-5 1-9 0,-3-1 12 0,0 1-12 15,-10 3-1-15,-1-1 13 0,4 1-10 16,2-3 1-16,2-2-3 0,0 3 18 16,-1-3 4-16,-2-1 6 0,2 1 0 15,-5-2 23-15,1 1 2 0,0-2 47 16,-2 1-27-16,2-1-23 0,-2-1-12 16,1-1-4-16,2 1-32 0,-2-3 20 15,4 1-4-15,-4 3-18 0,3-5 0 16,2 1-1-16,-1 1-19 0,2-1 19 15,-2 0 0-15,1 0-13 0,-2 0 13 0,0 0 38 16,0-2-19-16,0-3-19 0,-1 3-32 16,0-2 16-16,0 1-52 0,-1-2 65 15,0 3-13-15,-2-1 16 0,1 3-16 16,-2 0 22-16,-1-2-9 0,6 0 3 16,-3 2-2-16,-1-6 2 0,6 2 14 15,-2-1 15-15,4 0-29 0,-1-1 32 16,2 2-13-16,-2 0-3 0,1 0-15 0,-1 0 12 15,0 3 16-15,-2-4-28 16,-2 3 25-16,0-1-26 0,-1 0-15 0,-2 1 15 16,-2 0 38-16,2 0-38 0,-2 2-13 15,1-3 13-15,0 1 10 0,0-2-10 16,1 0 0-16,1 0-26 0,2 0 25 16,1 1 0-16,-4 0 0 0,3 1-25 0,0 0 26 15,0 0-48-15,0 2 7 16,-4 0 22-16,1-1 18 0,2 5 0 0,-6 0-44 15,5 1 3-15,-2 2 29 0,-1-1 13 16,1 1-1-16,2 0-18 0,-2 1 16 16,3-1 3-16,2-1 0 0,0 3-10 15,2-2 10-15,-1-1 0 0,0 2 23 0,0 0-17 16,3 1-6-16,-6-1-2 16,4 1-14-16,-6 1 15 0,3 0-15 0,-2 2 16 15,0 0 0-15,0 0 0 0,-2 1-29 16,1 2 13-16,2-1 0 0,-2-2 15 15,-1 5 0-15,4-2-28 0,-4 1 3 16,-1 1-3-16,4 0 29 0,-2 0-25 16,4 0-8-16,-4 0 31 0,3 3-1 0,2 4-16 15,0-2 19-15,1 1 12 16,0 0-12-16,2-1-14 0,-1 2 14 0,2 0 0 16,1 1 0-16,-3-1 2 0,1 3 1 15,-2-3 19-15,2 4-22 0,-3 0 13 16,2-1-8-16,-2 2-5 0,3-1-26 15,-6 2 10-15,4-1-7 0,-6 2 23 16,3-1-3-16,-2 1 3 0,0-1-3 16,-3 0-17-16,2 0 20 0,-2 1-16 15,-1 1 15-15,0-1 1 0,-3-2-14 0,0 3 14 16,1-2 16-16,-1 0-15 0,3-1 1 16,-4 1-2-16,3-4-2 0,0 5-17 15,4-3 19-15,-4 3 19 0,2-3 0 16,4 0-19-16,-4 1 0 0,3 2 40 15,0-3-10-15,-2 2-27 0,-1-2 29 16,2 0-32-16,-4 4-2 0,0-4 2 16,4 2 3-16,-4 2 13 0,0-1-16 15,1 3-29-15,0-2 29 0,-1 5-3 16,1-2-5-16,1-1 8 0,2 1 22 0,-4 1-21 16,0-2 1-16,4 2 14 0,-6 0-14 15,2 3 30-15,1-3-32 0,0 0-20 16,-1 0 18-16,1 1 3 0,-1 0-2 15,1-3 2-15,0 2 9 0,-1 3 12 16,-2-4-22-16,6 2 0 0,-6-1 1 16,3-1 1-16,2 2-2 0,-5-3 42 15,5 4-42-15,-1-4 0 0,4 2 6 16,-4 1-6-16,2-1 23 0,4 0-23 16,-1 0 19-16,0 0-17 0,-2 1-2 15,2-4-13-15,-2 1 13 0,-1 1 16 0,2-1-16 16,-4-2 0-16,0-1-1 0,4 3-12 15,-6-2 13-15,3 1 0 0,0 3 0 16,0-3-1-16,-1 2 1 0,4-1 11 16,-4-2-11-16,0 5-3 0,2-4 2 15,-2 4 0-15,1-1-22 0,4 5 23 16,-4-2 26-16,-1-1 12 0,3 2 1 0,-4-2 3 16,1-1-26-16,1 0 3 0,0-1-6 15,-3-3 7-15,3 2-20 0,0-4 1 16,-2-5 10-16,-1 1-9 0,1-2 26 15,-2-5-28-15,-1 3-22 0,-2-2-49 16,2-2-74-16,-1-2-10 0,0 0-3 16,-1 0 12-16,0-8 13 0,2-9-94 15,-3-8-160-15,-1 1-723 0</inkml:trace>
  <inkml:trace contextRef="#ctx0" brushRef="#br0" timeOffset="6405.77">4585 5803 113 0,'0'0'160'0,"0"0"221"15,0 0-139-15,0 0-158 0,0 0-15 16,0 0-69-16,0 0 0 0,0 0 20 16,-28-64-17-16,26 59-3 0,0-1-7 15,0 0 7-15,0 3 20 0,2-1-20 16,-2 1-27-16,0 0 27 0,0 1 23 15,2-1-23-15,-2 3-6 0,0-2-14 0,-1-1 20 16,3 3 17-16,0 0 2 0,0-2-19 16,0 2-3-16,0 0-30 0,0 0-25 15,0 0-66-15,0 0-137 0,0 0-65 16,0 0 114-16,7 7 138 0</inkml:trace>
  <inkml:trace contextRef="#ctx0" brushRef="#br0" timeOffset="7423.4">4539 5678 76 0,'0'0'85'0,"0"0"22"0,0 0 60 15,0 0 2-15,0 0-25 0,0 0-53 0,0 0-49 16,0 0-38-16,0 0-1 0,0 0 10 16,0 0-10-16,6 2 10 0,-6-2-12 15,2 0 2-15,-2 0-1 0,0 0 11 16,0 0-11-16,0 0 14 0,0 0-3 15,0 0 7-15,0 0 22 0,0 0 1 16,2 0-27-16,-2 0-16 0,0 0-1 16,2 0-22-16,-2 0 7 0,2 0 16 0,0 0 13 15,0 0 6-15,3 2 7 0,-5-2-13 16,2 0 7-16,0 0 22 0,-2 0 30 16,0 0-17-16,2 0-26 0,1 0-15 15,-1 0-14-15,0 0-2 0,0 0-21 16,0 0 23-16,0 0 13 0,2 0-13 15,-2 0 0-15,0 0 0 0,0 0 13 16,0 0-12-16,-2 0 1 0,2 0 1 16,0 0 62-16,4 0 4 0,-2-2 12 0,-2-1-3 15,4-1-10-15,-2-3-22 0,2 2 15 16,3 0-59-16,0-2 1 0,-3 0 0 16,2 1 12-16,1 1-14 0,-1-1 1 15,1 1 15-15,-5-2-14 0,3 2 0 16,-1 0 33-16,-2-2 0 0,2 2-3 15,-2-3-31-15,6 0 29 0,-6 1-15 16,4-2-14-16,-2-4-2 0,2 6 1 0,4-4 1 16,-4-3 18-16,2 4 12 0,1-3-12 15,2 0-17-15,-2-2 39 0,1-1-39 16,1 1-6-16,-2 0 6 0,1 0-3 16,1-1 16-16,0 1 7 0,-1 0 3 15,1-1-23-15,2 1 17 0,-2 0-7 16,-1-3-13-16,4 1-28 0,-4 1 28 0,3-4 0 15,0 1 58-15,0 0-35 0,2 0-23 16,-2 0 0-16,1-3-2 0,2 4-53 16,2-3 55-16,0-1 0 0,1 1-1 15,-2 0 1-15,0 4 26 0,-1-4-23 16,-4 4 61-16,4-2-63 0,-6-3 8 16,3 4 7-16,0-3-3 0,0 0-13 15,-3 0-65-15,3-2 65 0,0 0 1 16,1-4 1-16,6-5 6 0,4-11-8 0,-1-2-3 15,1-3 2-15,4 2 1 0,-5 4-42 16,5-4-61-16,2 0 102 0,2 1 2 16,0 0-69-16,1 6 68 0,1-4-16 15,2 5 11-15,3 0 5 0,1-3 91 16,8 2-36-16,-2-3-39 0,7 0 30 16,7-2-33-16,-3 2 16 0,5-4 16 15,-3 3 7-15,-5 0 6 0,-5 4-39 16,-7 3 7-16,-5 4 61 0,-7 3-74 0,-8-2 20 15,-2 5-33-15,-5 4 6 0,-6 2-19 16,-7 7 7-16,-2-1 4 0,0 0-60 16,-2 1-12-16,0-3-10 0,0 3-13 15,-2 0-7-15,-4 5-9 0,-7 3-46 16,-4 5-23-16,-7 0-29 0,-9 19-216 16,-16 12-52-16,-4 7 46 0</inkml:trace>
  <inkml:trace contextRef="#ctx0" brushRef="#br0" timeOffset="8977.53">4710 5697 49 0,'0'0'163'0,"0"0"23"15,0 0-39-15,0 0-82 0,0 0-54 16,0 0-9-16,0 0-1 0,0 0 64 16,0 0 23-16,0-2-16 0,0 2-17 0,0 0 1 15,0 0 15-15,0-2 4 0,-2 2-17 16,0-1-57-16,2 1 0 0,-2 0 67 15,0 0-19-15,2 0-26 0,-2-2-23 16,2 2-13-16,-2 0 0 0,2 0 12 16,0 0-2-16,-2 0-23 0,2 0 9 15,0 0 15-15,-2 0-1 0,0 0-17 16,-1 0 7-16,1 0-3 0,0 0-4 16,0 0 4-16,-3 0 13 0,3 0 3 0,0 0 16 15,-2 0-16-15,2 0-15 0,-2 0 14 16,-1 2-20-16,1 1 21 0,0-1 1 15,0 3 9-15,0-3 13 0,-3 3-23 16,3-2 16-16,-3 4 7 0,1-4-3 16,0 3-18-16,2-2 14 0,0 2 17 0,-6-1 15 15,6 2-48-15,-2-2 0 0,0 5 26 16,-2-1 23-16,1 2-48 0,-4 0-1 16,3 2 33-16,-3 2 32 0,1 0-52 15,-3 0 0-15,0 1-10 0,1 2 23 16,-2-3-26-16,0 3 17 0,1-3-18 15,-4 2 2-15,2 1 1 0,0-3 1 16,2 3 49-16,1-3-36 0,2 0-13 16,-4 1-3-16,6-1 35 0,-2-2-18 15,1 2-14-15,0 1 10 0,-1-1-7 16,-1 2 15-16,1-1-19 0,-5 2-2 0,0-1 0 16,0 3 16-16,-2-1-6 15,-2-1-10-15,0 2 3 0,2-1-1 0,-2 0-4 16,2-2 4-16,-1-2-4 0,4-1 4 15,-1-1-5-15,0 0-9 0,0 1 12 16,0-1 19-16,1 1-19 0,1-1-2 16,-2 0 2-16,2 0 1 0,-3 5 2 15,-2 0 10-15,2-1-13 0,-2-2 0 16,-1 4 3-16,2-2 26 0,0 0-19 16,1 0-7-16,-2-2-3 0,2 1 13 15,0-1-9-15,-1 0 15 0,3 1-17 0,-2 1 11 16,2-2-1-16,-2 1-11 0,2-3 0 15,0 2-1-15,0 1 20 0,2-3-18 16,-1 3 0-16,0-1 1 0,0 0-3 16,-1 0 26-16,-2 1-9 0,2 1-8 15,-1 0 8-15,0-3-17 0,1 2 3 16,-1 0 23-16,0-3-7 0,2 1 10 16,1-1-16-16,-4 0-13 0,6-2-12 15,0 0 12-15,-2 0 4 0,6-2-3 0,-2-1 2 16,-1 3 10-16,1 1 11 0,-3-3-23 15,2 3-1-15,-1-1 3 0,2-2 13 16,-1 0-3-16,2 0-9 0,-1-1-4 16,0-1 1-16,0 1-1 0,-2 1 2 15,0-1-1-15,0 0 12 0,-1 1-10 16,2-1-3-16,1-1-36 0,-1 2-9 16,1-1 6-16,2-3 16 0,1-1-41 0,-2 1 21 15,5-1-25-15,0 0-26 0,0-2-23 16,2 0 19-16,0 0-68 0,0-2-49 15,0 0-29-15,0 0-235 0,4 0 179 16</inkml:trace>
  <inkml:trace contextRef="#ctx0" brushRef="#br0" timeOffset="17539.89">8400 5351 233 0,'0'0'469'15,"0"0"-283"-15,0 0-127 0,7-2-37 0,-5-1 27 16,0 3 33-16,0-2 35 0,0 0-13 16,2 0-35-16,0 0-47 0,-1 2 24 15,-1-2-4-15,0 0 27 0,-2 0 15 16,0 2 7-16,0-1 23 0,0 1 12 16,0-4-12-16,0 2-30 0,0 2 59 15,0-4-36-15,2 3-23 0,-2-2-15 16,2-1-69-16,2 3-58 0,3-1-19 15,4-3 35-15,3 3-36 0,12-3 43 16,10-1 5-16,6 2-15 0,3 1 16 16,-7 1-10-16,-10-2 7 0,-13 4-24 0,-1-2-31 15,2 2-27-15,-6-2 1 0,4 2-4 16,-4 0-33-16,-6 0-133 0,-4 0-144 16,0 0-222-16</inkml:trace>
  <inkml:trace contextRef="#ctx0" brushRef="#br0" timeOffset="20634.08">7708 5438 66 0,'0'0'235'15,"0"0"98"-15,0 0-46 0,0 0-79 16,0 0-39-16,0 0-51 0,0 0-27 16,0 0-13-16,0 0-76 0,0 0-1 15,-25-6 61-15,20 6-23 0,3-2-26 16,2 2 0-16,-2 0 6 0,2-2-2 16,-2 0-17-16,0 0 0 0,0-1 13 15,0-1-4-15,-3-1 43 0,3 4-13 0,0-3-29 16,-2 1-10-16,2 1 0 0,-2-1-1 15,0-1 14-15,-1 2-10 0,-2 1 0 16,1 1-3-16,0 0-13 0,-2 0 11 16,-1 0-30-16,-2 5 30 0,1 2 4 15,-1 1 18-15,5 4-18 0,-3-2 27 16,3-3-28-16,4-1-1 0,2-3-33 16,0 0 33-16,0-3 21 0,0 0-8 15,0 0 6-15,2 0 14 0,0 0 16 16,-2 0 9-16,2 0 20 0,0 0 19 15,-2 0 13-15,0-3 3 0,0 0-13 0,0 1-77 16,2-4-23-16,-2 5-19 0,0-3-20 16,0 2 3-16,0 2-38 0,0-2-26 15,0 2-36-15,0 0 9 0,0 0 20 16,0 0 0-16,0 0 6 0,0 0-16 16,0 0-3-16,2 0 6 0,3 0 65 15,1 0 49-15,1 2 39 0,1 0-3 0,4 0 0 16,2 0-10-16,-2-2 32 0,5 0 30 15,0 0-59-15,0 0-3 0,2 0 4 16,-2 0-29-16,3 0 28 0,-6 0-29 16,1 0-32-16,0 0 29 0,-2 0-10 15,2 0 12-15,-1 1-1 0,1-1-30 16,3 4 28-16,-2-2-31 0,4 0 18 16,-2 1-5-16,6-3 22 0,-1 0 2 15,5 0-2-15,4 0 16 0,0 0-13 16,-7 0-1-16,-1 0-2 0,-8 0 0 15,6-3-25-15,1 1 25 0,-2 0 20 0,0-2-20 16,1 1-27-16,-4-1 11 16,2 0-14-16,-4 0 16 0,2-1 12 0,-1 3 4 15,0-4-12-15,-2 2 10 0,1 1 0 16,4-4 10-16,-2 2-8 0,2-1 2 16,1-2 25-16,-2 3-14 0,0-2-15 15,3 4-26-15,-8-2 26 0,2-2 17 16,-4 2 16-16,-4 3-4 0,-1-2-12 0,-3 2 28 15,0 0-9-15,1-2 26 16,-3 4-7-16,2-1-26 0,-2-3-3 0,0 2 10 16,3 0-7-16,-1-1 23 0,0-1-39 15,2 0-13-15,-2 0 0 0,3 0 23 16,-2-2-4-16,-1 3-16 0,2-1-3 16,2-2-2-16,0 0-24 0,2 2 10 15,-4 0 15-15,0-1-39 0,0 3 40 16,-2 0 1-16,-1-1 1 0,-1 3 1 0,0-2 17 15,-2 2 15-15,0 0 11 0,0-3 3 16,0 1 2-16,0 0-6 0,0-2-44 16,-2 0 66-16,0-1-54 0,-1-3 23 15,1 1-34-15,-2-1 32 0,0 3-11 16,2-5-1-16,-2 2-22 0,0 1-14 16,-3-3 14-16,0 1 0 0,1 1-13 0,0-4 0 15,-2 5 0-15,-1-5-41 16,0 3 54-16,1-1 3 0,0 0-3 0,1 3 13 15,1-3-13-15,-3 1-50 0,3-1 48 16,-3 0 2-16,3 1 0 0,2-2 26 16,-2 0-26-16,-1 1-39 0,2-2 39 15,1 0 22-15,0 3-22 0,-2-4 4 16,2 3-8-16,-2-2 4 0,1 0 0 16,-4 2 26-16,3 1-26 0,0-1-19 15,-3-2 3-15,3 5 16 0,-3-1 0 0,1 1-26 16,-1-2 26-16,1 4 6 0,2 0 7 15,2-2-13-15,-3 2 4 0,2 1-4 16,1 0 0-16,0-1 0 0,0 1 17 16,0 0-17-16,0-2-32 0,0 2 32 15,-4 1 0-15,2-3 10 0,0 2-10 16,0 0 2-16,0-2-2 0,-3 1-22 16,0-3 22-16,1 2 0 0,-1-1 13 15,3 1 9-15,0-2 11 0,0 2-31 16,-1 2-2-16,2 1-15 0,1-3 15 15,0 3 2-15,0-1 24 0,2-2-26 0,-2 1-62 16,2 3 62-16,-4-5 2 0,0 6-2 16,0-3-16-16,2-1-16 0,-2 4 9 15,0-1 23-15,-1 0 22 0,-4 0-22 16,3 0-20-16,-3 0 7 0,1 2-19 16,-3 0 13-16,2 0-17 0,-1 0 3 15,-2 0 30-15,0 0 1 0,2 2-24 16,-6 0 25-16,4 0 0 0,-1 2 0 0,-3-3 2 15,4 1 0-15,-4 1-1 0,4-2-39 16,-1-1 36-16,0 3 3 0,3-3 2 16,1 0-2-16,0 0-23 0,0 1 8 15,1-1 15-15,2 0 3 0,-1 2 17 16,-2 0-20-16,-1-2-20 0,-1 0 20 16,-4 3 4-16,2-3 13 0,0 0-17 15,-2 0-16-15,1 2 12 0,-2-2-18 0,2 3 22 16,0-3 15-16,-2 2-12 0,0-2 10 15,-3 3-13-15,0-3-41 0,0 3 41 16,-1-3 27-16,1 1-1 0,2 2-26 16,-2-2-26-16,1-1 26 0,4 2 0 15,-4 0 0-15,2 0-1 0,-2 2-2 16,-1-1-17-16,-2 1 17 0,0 0-81 16,-1 0 35-16,1 0 20 0,-3 2 9 0,1-3 4 15,2 1 15-15,-3 2-38 0,5-2 37 16,-2-2-2-16,-1 1 4 0,5 1 17 15,-3-2-17-15,2 0 0 0,-2 0 1 16,1 0 12-16,2 1-13 0,-2 0-25 16,-1 0 25-16,2 0 3 0,-2 0-3 15,3-1-26-15,-5 0 23 0,6 4 3 16,-6-4 0-16,3 2 1 0,-7-2-1 16,-6 3-13-16,-4-3-3 0,-4 4 32 15,3-3 26-15,1-1-17 0,6 5-25 0,0-5 0 16,5 1 2-16,5-3 47 0,6 2-36 15,0-2-10-15,-2 2 27 0,-6-1-30 16,-3 2-3-16,1-1-23 0,0 2 26 16,4-3 1-16,-2 3-1 0,1 0-13 15,-5 0 11-15,-10 3 2 0,4-1-29 0,4-3-127 16,5 4 156-16,5-7 157 16,-2 1-138-16,-15 4-19 0,-7-1-55 0,2-1 39 15,5-1 16-15,5 0 19 0,2-2 63 16,-2 0-82-16,1 2-23 0,3 0-16 15,5 2 39-15,-4-2 26 0,-1-2-4 16,2 3-22-16,7-1-7 0,7-2 7 16,-6 2 16-16,2-2-16 0,-6 5-32 15,1-5 32-15,2 3 29 0,2 1-29 16,0-3-2-16,0 3-1 0,5 1 2 16,-6-2-3-16,4 1-31 0,-2 0-1 15,2 1 35-15,-1-1-2 0,0 0 3 0,0 1 0 16,3-2-20-16,-4 2 20 0,2-1 3 15,-2 0-3-15,0 0-2 0,-1 0-24 16,-5 0-6-16,6-3 25 0,-6 3 5 16,6-2 4-16,-2-2 32 0,4 2-34 15,-3 0-4-15,-3 0-12 0,4 0-13 16,-4 1 29-16,2-1 0 0,0 0-48 16,1 2 48-16,0-2 16 0,2-2-16 15,1 0 0-15,-4 5 0 0,4-4 3 16,-2-1 24-16,2 1-27 0,-1-1 3 0,2 2 13 15,1 1 7-15,-1-3-23 0,3 2 0 16,-4-2 1-16,4 0 6 0,2 0 19 16,-4 0-4-16,4 1-22 0,-2 1-28 15,-1-2 28-15,2 0 0 0,-3 0-17 16,1 2 17-16,1-2 0 0,-3 0-12 0,0 3 12 16,1-3 13-16,-2 0-13 0,2 0 19 15,-1 0-2-15,2 0 18 0,1 0-15 16,-1 0-4-16,1 0-16 0,-3 0 20 15,0 0-37-15,3 0 17 0,-4 0 0 16,0 0 12-16,2 0-12 0,-2 0-39 16,0 0 39-16,1 0 0 0,2 0 0 15,1-3 78-15,-1 3-52 0,1-2-9 16,-2 2-34-16,4-2 8 0,-2 1 5 0,2 1-2 16,1 0 6-16,-4 0 0 0,3 0-3 15,-3 0-23-15,3 0 3 0,-5 0 0 16,2 0 22-16,1 0-18 0,2 0 16 15,-6 1 2-15,4 3-15 0,-2-1-3 16,0 0 19-16,0-1 39 0,1 4-39 16,-2-5-13-16,1 5-4 0,-3-2-12 15,5 0 29-15,-4 1 7 0,4 0-7 0,0-3 0 16,0 1 9-16,2 1 4 0,2 0-9 16,-2-2-8-16,-1 4 1 0,0-3 2 15,1 1 1-15,-1 2-1 0,1-3 1 16,2 1-16-16,2 3 16 0,-1-4-25 15,-2 1 24-15,3 2-15 0,0-4 16 16,2 3 2-16,-2 1-2 0,2 0-23 16,0-3 22-16,0 5-24 0,2-2 25 15,0 4 25-15,0-1-25 0,0-2 0 0,0 5-30 16,0-3 11-16,0 4 19 0,2-2 18 16,4 0-18-16,0 0 0 0,0 2-2 15,1 2-9-15,2-3 11 0,-1 0 4 16,3 2 15-16,-3-6-19 0,1 6-10 15,-1-2 10-15,-1 0 1 0,1-4 3 16,-2 3-3-16,0 0-1 0,2-2 0 16,-6-2-13-16,2 3 13 0,0-2-2 0,-2 2 2 15,2-3 0-15,-2-1-3 16,0 2 3-16,0-3 0 0,2 4 0 0,-2-4 0 16,3 1 5-16,0-1-3 0,1 1 15 15,0 1-1-15,5-3 37 0,-1 0-27 16,3 0-7-16,2 1 7 0,2 0-6 15,-4-1-7-15,1-1 0 0,2 0 9 16,-2 0 11-16,-1-1-30 0,0 0 4 16,0 2-7-16,-3-3 0 0,0 4 2 15,2-1-2-15,-4-1-2 0,2 2 2 16,4 0 2-16,-2-1 14 0,0 1 6 16,6 1-22-16,-3 2 0 0,3-1 9 0,0 4-9 15,0-4-2-15,2 0 1 0,-3 3 0 16,0-3-1-16,0 1 2 0,-3 1 0 15,4-2 0-15,-4 4 0 0,2-5-62 16,-4 1-22-16,0-1-4 0,4-1-42 0,-2-3-10 16,1 2-140-16,5-4-274 15,-8 0 133-15</inkml:trace>
  <inkml:trace contextRef="#ctx0" brushRef="#br0" timeOffset="21500.46">6123 4729 90 0,'0'0'395'0,"0"0"-164"0,0 0-146 0,0 0-62 15,0 0 22-15,0 0 30 0,0 0 4 16,0 0-24-16,-5 0-26 0,2 0-12 16,1 0 9-16,-2 0 16 0,0 3-29 15,-2-1 0-15,0 4 92 0,0 0-102 16,-6-1 73-16,2 2-47 0,-3-2-13 15,3 1 17-15,-3 2 15 0,0-3-35 0,-1 3-12 16,-4 1 22-16,4 1-10 16,-4-2 8-16,4 1-19 0,1 1-4 0,-2-3-11 15,2 3 13-15,3-2-29 0,-1-1 29 16,0 1 13-16,3 0-10 0,2-3-6 16,2 2 3-16,-1-2 0 0,0-3-1 15,3 4-16-15,-2-1 4 0,2 1 13 16,2-2 21-16,-2 2 2 0,2-1-10 15,-2 2-13-15,2-7-4 0,0 7-9 16,0-6 13-16,0 6 3 0,0-5 19 0,0 3-20 16,0 1 2-16,0-1 32 15,0 1-17-15,2 1-6 0,2 0 26 0,2-2 13 16,2 3-39-16,-2-4 36 0,4 1-30 16,0 1 33-16,4 0-13 0,0-4 10 15,3 1 13-15,5-3-7 0,-2 0-7 16,4 0-22-16,2 0-8 0,-3 0-18 0,3 0-62 15,-1 0-16-15,-2 0-29 16,1 0-29-16,-3 2-20 0,-2 4-23 0,0 1-131 16,-4 0-38-16,-4-4-259 0</inkml:trace>
  <inkml:trace contextRef="#ctx0" brushRef="#br0" timeOffset="24588.73">3970 3867 164 0,'0'0'46'0,"0"0"205"16,0 0-111-16,0 0 4 0,0 0-8 16,0 0-119-16,0 0 129 0,0 0-90 15,0 0 28-15,14-57-12 0,-14 55-17 16,0-1 14-16,0 3-1 0,0-3-3 16,0 3-39-16,0-2 10 0,0 2-7 0,0 0-10 15,2 0-19-15,-2 0-26 16,2 0-20-16,0 0-3 0,5 0 10 0,0 0 4 15,-3 2 9-15,4 4 6 0,3 2 0 16,-1-1 4-16,3 4 13 0,2 4 3 16,2-2 29-16,-2 2 14 0,4 3-24 15,0-1-18-15,0 1 39 0,3 2-38 16,0 0 16-16,2 6-12 0,0-4 7 16,-1 2-6-16,-2 0-7 0,0 1-14 15,-1 0 13-15,-6-3 0 0,4-1 1 0,-4 4-17 16,-1-4 17-16,2 2 2 0,-2-1-2 15,-1 0 0-15,1-1 2 0,0 0-2 16,1-2-4-16,2 3 3 0,0-3 1 16,4-1 0-16,-1 3 0 0,2-2-3 15,0 0 3-15,3-1 0 0,-1-1-1 16,0 2 0-16,-2-3 0 0,1 2 1 0,-4-2 1 16,0 1-1-16,-2-2 3 0,2-1-3 15,-4 1-5-15,3-3-8 0,-4 2 8 16,2-4 5-16,3 0 2 0,-6 2 21 15,4-3-23-15,2 0-10 0,-1 2 9 16,4-2-24-16,-2 0 22 0,3-1-16 16,-2-1 19-16,4 3 0 0,-1-5-100 0,1 3 100 15,-1-1 0-15,-2 0-13 0,3 0-36 16,-5 1 48-16,2-3-1 16,-4 4-42-16,0-4 25 0,-2 3 17 0,1 0 2 15,2-3-4-15,-2 3-15 0,4-3 19 16,-1 2 26-16,2-5-26 0,0 1 0 15,3-3-13-15,6 0 13 0,3 0 0 16,9 0 39-16,1-5-24 0,-5-2-15 16,-8 2-36-16,-8 3 23 0,-8-2 26 0,1 2-36 15,0 2 23-15,4-2-1 16,0-1-1-16,2-1 2 0,-3 0-62 0,0 1 62 16,2 0 4-16,-3 1-4 0,4-3 48 15,-2 2-47-15,3-3 35 0,-2 1-10 16,6-1 13-16,-1 1-6 0,5-1 3 15,4-2 0-15,6-2-17 0,-5 3 14 16,-5-1-20-16,-12 2-13 0,-2 3 0 16,2-3-4-16,4-1-22 0,1-1 25 15,0 0-25-15,-2-1 13 0,3-1 10 16,-3-1 6-16,0 0 33 0,0 1-23 16,3 0 3-16,0-4 4 0,-4 2 3 0,4-5 3 15,-3 1 9-15,3 1-21 0,-2-2-14 16,0-3-27-16,1 3 25 0,-2-2-11 15,1 0-16-15,-1 4 58 0,1-3-48 16,-2 3 32-16,2 0-26 0,-1 0-10 16,2-1-6-16,0 3 29 0,1-4-23 15,0 1 3-15,-2-1 30 0,2 0-10 16,-5 0 29-16,1-1 1 0,-4-1-60 0,-1 4 60 16,0-4-30-16,0 4 52 0,0-3-52 15,-3 3-3-15,1 1-10 0,-3-3 26 16,4 2 22-16,-4 1-2 0,0-2-4 15,6-1-26-15,-4-1 92 0,3 3-92 16,0-4-3-16,4 0 2 0,1 1 5 16,-4 0-7-16,4-2-17 0,-6 0 17 0,3 1 0 15,2-5-61-15,0 2 61 16,-1-2 13-16,0 3-13 0,0 3 0 0,0-6 9 16,4 2 8-16,-3 0-34 0,4 1 17 15,-4-4-16-15,5-1-13 0,-6 1-4 16,2 2 33-16,-1-2-19 0,-2 5-20 15,-2-4 35-15,1-1-80 0,0 4 12 16,-2 0-29-16,2 1 98 0,-4 2 3 16,1-1 82-16,4 1-53 0,-2 2-28 15,1 0-1-15,2 0 0 0,0 0-26 0,4 1 58 16,1 0-58-16,-1-1 26 0,1 3-71 16,-4 2 71-16,3-3-4 0,-4 4-77 15,2-1 78-15,-3 1-17 0,-1 3 18 16,0-5-17-16,0 5-91 0,2-3 110 15,-4 0 10-15,3 1-10 0,0-1-17 16,4 0-64-16,1-1 25 0,0 2 53 16,2-3-52-16,2 0 22 0,-1 2 33 15,-1-2 0-15,4 0-124 0,-6 0 124 0,2 3 33 16,-1-2 19-16,1 3-13 0,2 1-22 16,-6-1-17-16,4 1-27 0,-3 1 27 15,2-2 27-15,-2 2-27 0,3 1 11 16,-1-1-11-16,0 2 0 0,3 0 36 15,-1-1 10-15,5 1 22 0,6 0 17 0,5-2-36 16,1 0-7-16,-4 5-42 0,-4 1 30 16,-6 0 2-16,-9 0-32 0,-2 0-26 15,0 0 26-15,0 0-26 0,4 1-26 16,0 7 13-16,1 2-23 0,-4-3 26 16,0 3-16-16,-1-1-33 0,2 5 43 15,-2-5 40-15,2 3-37 0,-2 1 39 16,5 0 110-16,-2 1-90 0,4-1-10 15,-1 1 35-15,1-2-35 0,4 1 19 16,-6 0-9-16,4-2 9 0,1 0 10 16,1 4-39-16,6 1 0 0,4 1 0 0,1 3 0 15,-3-5 4-15,-2 2 15 16,-7-3 53-16,-3-1-69 0,-4-4-3 0,-2-1 72 16,-4 1-43-16,6-1-58 0,-4 2 22 15,8 1 7-15,-7 1-1 0,2-2-18 16,-4-3-121-16,-1 2 13 0,0-1-291 15,-8 1 99-15</inkml:trace>
  <inkml:trace contextRef="#ctx0" brushRef="#br0" timeOffset="25623.79">4611 5806 10 0,'0'0'68'0,"0"0"4"0,0 0 6 15,0 0 92-15,0 0-17 0,0 0-137 0,0 0-16 16,0 0-29-16,0 0-111 0,23-30 13 16,-19 22-36-16</inkml:trace>
  <inkml:trace contextRef="#ctx0" brushRef="#br0" timeOffset="27500.25">13026 2382 77 0,'0'0'486'0,"0"0"-310"0,0 0 55 0,0 0-45 15,0 0-26-15,0 0-95 0,0 0 26 16,0 0-32-16,0 0 19 0,8-94-30 15,-8 94-28-15,0 0-20 0,0 0-12 16,0 0-14-16,0 0-26 0,0 0-7 16,0 4-38-16,5 9 48 0,4 7 49 15,-3 15 98-15,2 12-27 0,-4 10-22 16,-1 5 0-16,-3 0-47 0,0-4 40 0,-7 0-16 16,3 2 10-16,-2 3-7 15,0 2-13-15,-4 6-12 0,6 0 51 0,-2 0-42 16,4-1 6-16,2 1-19 0,-2 2 0 15,2-1 0-15,0-1 0 0,0-4-16 16,0-1 15-16,-2-2 1 0,0-1 3 16,0 2-1-16,-2-2 1 0,0-1 32 0,1-4-22 15,1-3-13-15,-3 3 23 16,3-4-20-16,0-2 0 0,0-2 0 16,-2-1 13-16,-2-4-15 0,-1 1-1 0,1-2 1 15,-5 0 14-15,1 1-15 0,3-2 0 16,1 1 29-16,0-1-25 0,0-2 20 15,-2 3-24-15,2-2 0 0,2-4 1 16,0 5-1-16,2-4-21 0,2 2 21 0,-2 0 2 16,2 1 34-16,0 1-20 15,0-4 18-15,-2 4-32 0,2-3 2 0,-4-2 16 16,2-2-16-16,-3-3-2 0,0 2-2 16,1-6 0-16,0 0 16 0,0-3-15 15,0-2 0-15,0-5 15 0,2-6-13 16,2-3-2-16,-3 2-1 0,3-1-23 15,-2 2-32-15,2-5-55 0,0-2 12 16,0-1-103-16,0-2 32 0,0-3-88 16,0 0 19-16,0-3 3 0,0-4-322 0</inkml:trace>
  <inkml:trace contextRef="#ctx0" brushRef="#br0" timeOffset="28056.1">11937 4889 1266 0,'0'0'263'16,"0"0"-181"-16,0 0-82 0,0 0-23 15,0 0-9-15,0 0 32 0,0 0 22 0,0 0 14 16,0 0 6-16,170-4 49 16,-94 4-9-16,5 0-37 0,2 0-9 0,6-1 25 15,9-5 11-15,5-2 35 0,8 1 3 16,6-1-23-16,4 1 17 0,4 0-10 15,7 2-10-15,2 1-42 0,1 2-1 16,6 0 14-16,-4 2-23 0,2 0-16 16,-6 0-16-16,-1 8 26 0,0-3-23 15,-3 4 30-15,0 2-1 0,1-2 0 16,-5 3 29-16,-6-3-36 0,-13 3 11 0,-8-4 18 16,-11-3-54-16,-10 1 16 0,-12-4-16 15,-1 2 3-15,-9-2 7 0,-3-2-1 16,-6 1-9-16,-5 1 0 0,-3-2-12 15,-5 2 8-15,-1 0 1 0,-4-2 2 16,-10 2 1-16,-2 1-13 0,-4-3-6 16,1 0-6-16,2 0-36 0,-2 0-23 0,-5 0-3 15,1 0 4-15,-5 0-11 0,-2 0-12 16,1-3 28-16,-3-1 1 0,0-3-134 16,0-5-132-16,-9 2-28 0,-8-7-75 15,2 4-570-15</inkml:trace>
  <inkml:trace contextRef="#ctx0" brushRef="#br0" timeOffset="29957.35">12432 3106 11 0,'0'0'362'16,"0"0"-17"-16,0 0-165 0,0 0-50 16,0 0-3-16,0 0 55 0,0 0-48 15,0 0-63-15,0 0-25 0,0 0-33 16,19-63 0-16,-19 63-13 0,2 0-26 15,0 0-36-15,0 2-3 0,3 5 65 0,1 5 33 16,0 4 12-16,3 0 2 0,-3 6-45 16,1-3 15-16,-1 3-4 0,0 0 4 15,0 2 12-15,1-4-3 0,2 1-3 16,-3 0-23-16,2 0 16 0,1 0 0 16,0-2-13-16,-1 1 0 0,0-1 14 15,1-1-17-15,1 2 0 0,3-3 0 16,-2 3 1-16,-1-3 2 0,4-1-3 15,-2 1 17-15,-2-4-16 0,6 2 21 16,-6-3-19-16,0-2 19 0,3-1-22 0,-2-1 10 16,0 0-10-16,1 0 16 0,4-3 7 15,-4 3 0-15,2-1-21 0,2 0-2 16,-4-2-7-16,5 3 7 0,0-2 13 16,0-1-9-16,5-1 8 0,-4 1-11 15,4-1 14-15,-3 0-13 0,0 1 17 16,0-3-16-16,-1 3-3 0,-4-1 0 15,3 0-12-15,0 1 11 0,-2-1 1 0,2 0-1 16,0 1-19-16,2 3 20 0,0-1 18 16,5 0-16-16,-6 0-4 0,6 1 4 15,-3-2 0-15,3 0 11 0,-4-1 3 16,4 2-13-16,-3-3 0 0,3 0-3 16,-3 1 0-16,-2-4 11 0,3 2-9 15,-6 0-1-15,3-3 12 0,0 2-9 0,0-2-3 16,3 0-1-16,1 0 19 15,-2 0-16-15,5 0 27 0,-3 0-28 0,3-2-1 16,2-4 25-16,1 2-10 0,5-2-3 16,6-1-7-16,0-1-2 0,-8 1-4 15,-4-1 13-15,-13 5 0 0,2-1-13 16,0-4 0-16,7 3 0 0,-2-6 13 16,4 2-4-16,-3-3-6 0,1-2-3 15,2-1 0-15,-6 1 48 0,4-3-22 16,-1-1 10-16,1 1-36 0,-4-2-13 0,4 1-23 15,-5-1 43-15,2-2-33 0,-2 4 9 16,1 1-21-16,-4-4 38 0,2 5-13 16,-2-3 42-16,4 3-62 15,-3-2 20-15,4 2 10 0,-4-2-11 0,5 1 14 16,-4 2 0-16,2-1-39 0,-2 0 39 16,1 0 39-16,1 2 7 0,-2-3 20 0,2 3-66 15,-1 0-29-15,2-1 16 16,-2 1 11-16,5-2-30 0,-1 0 32 0,0-1 19 15,3 1-19-15,-1 1-9 0,1 0 9 16,0-1 0-16,-2 3-39 0,2-2 26 16,0-2 0-16,-1 3-14 0,1 0 24 15,0-1 5-15,-4 1-5 0,4 0 6 16,-3-1 9-16,3 1-12 0,-2-1-5 16,-2-1 5-16,10 0 0 0,5-2-52 15,5 0 49-15,2-2-17 0,-1 5 7 16,-7 3-48-16,-2 1 61 0,-4 2 12 0,-7 3-12 15,1 0-50-15,-2-2 48 0,0 6 2 16,-1-6-13-16,3 2 10 0,-4 3-19 16,4-2 22-16,4-2 0 0,-5 3-2 15,3-1 2-15,-1 2-35 0,-2-3 34 16,1 3-1-16,-1-3-14 0,3 4 16 16,-1-2 1-16,-2-1 0 0,5 4-2 15,-2 0-9-15,-1-3 9 0,3 1 2 0,-2 0 14 16,-2 2-14-16,2 0 15 15,-5 0-14-15,5 0 17 0,-6 0-16 0,4 0 17 16,0 0-20-16,-1 0 22 0,5 0-10 16,-5 2-12-16,0 0 0 0,3 1 1 15,-3 0 3-15,1 1 12 0,-4 2-15 16,4-4 15-16,0 3-3 0,-1 1 0 16,4 2-1-16,3 1-11 0,1 4-1 15,2 1 1-15,-6-1-1 0,-4 0-19 16,-5 0 19-16,0 5 2 0,6 3 0 0,0 4 17 15,-3 8-19-15,7 4 0 16,-4 4 21-16,0-1-21 0,0-3 0 0,-3-8 0 16,4 5 3-16,2-6 1 0,3 2-4 15,4 1 0-15,5-1 22 0,-3 4-9 16,0-7-3-16,0 1-10 0,-5-4 0 16,1-1-20-16,-4-2-36 0,-9-5-22 15,-1-3 7-15,-8-2-46 0,2 2-52 0,4 4-108 16,-4-2-166-16,-6-3-281 0</inkml:trace>
  <inkml:trace contextRef="#ctx0" brushRef="#br0" timeOffset="31539.34">12786 4823 45 0,'0'0'159'0,"0"0"44"0,0 0-76 16,0 0-29-16,0 0-43 0,0 0-55 16,0 0-26-16,0 0-20 0,0 0 17 0,-16 18 28 15,16-16 1-15,0-2 15 0,0 0 21 16,0 2 23-16,2-2 2 0,0 0 8 15,2 3-7-15,0-3 6 0,2 0-32 16,0 0 13-16,4 0-16 0,0 0-30 16,-2 2 46-16,1-2-13 0,4 0-34 15,0 0-1-15,-3 0-1 0,5 0-2 16,-2-7-60-16,-1 5 62 0,4-3 88 16,-2 1-43-16,1-2 30 0,4 1-62 15,-2-1 56-15,0-2-1 0,2 0-26 0,3-3 27 16,-4 3-11-16,6-3 4 0,-1 1-36 15,7-3 3-15,6-6-3 0,2 0-24 16,3-3-2-16,-7 4 13 0,-11 7 20 0,2-4-27 16,-4 3-6-16,3-2 0 15,2 1 21-15,-8 1 2 0,6-1-17 16,1-4 20-16,-1 1-26 0,4-1 29 0,-6 0-29 16,4-2 2-16,-3 0 28 0,1-1 5 15,2-1-35-15,-6 2-45 0,6 1 29 16,-3-3 16-16,1-1 0 0,6-2 0 15,-8 2-9-15,4 1 8 0,6-6 2 16,0 4-20-16,9-8 17 0,-1 0 0 16,-5 1-18-16,-3 3 7 0,-2 2 13 15,0-2-23-15,0 2 17 0,-7 2-11 0,-1 6-2 16,-10 2 12-16,3 1-19 16,2-1 1-16,0-5 24 0,6 2-1 0,-2-3-30 15,5 0 32-15,-5 2 12 0,2-3-12 16,1 1-39-16,-3 0 39 0,3 3 28 15,-6-6-22-15,4 4 17 0,-1-1-7 16,3-4-13-16,-6 2-3 0,4-3-5 16,-1 0 5-16,0-3 48 0,9-5-48 15,-3 0-2-15,-1-3 2 0,0 7 9 16,-5 3-9-16,2 0-13 0,-4-1-6 0,3-1 3 16,-2 2-27-16,-2 4 24 15,-6 5 19-15,-1 3 29 0,0 1-1 0,3-6-27 16,1 1-2-16,7-4-23 0,-6 0-31 15,6 2 55-15,-3-4 23 0,2 3-23 16,-2 1-28-16,5-3 15 0,-4 2-26 16,4 1 39-16,4-6 6 0,3 1-6 15,7-1 16-15,-4-1-35 0,-6 10 15 16,-11 3 1-16,0 2-1 0,-2 1 4 0,9-8 0 16,-4-1-96-16,8-4 79 0,2-4-19 15,4-7 20-15,0-1-7 0,0 2-25 16,-6-2 28-16,0 6-9 0,-4-2-114 15,2 0 112-15,2 1 31 0,-5 1 0 16,3 0 0-16,-8 7-39 0,2 3 39 16,-1-4-55-16,4-9 22 0,5-2 66 15,-1-7-66-15,3 7-32 0,-4 8 65 0,-1 0-1 16,5 1-15-16,-2 1-121 0,-3-1 137 16,0 6-1-16,-8 3-104 0,9 1 105 15,2-1 20-15,-1-1 55 0,1 1-56 16,-7 5 7-16,-6 3 4 0,-1-2 41 15,8 2-68-15,-3-4 39 0,0 1 26 16,-2 2-55-16,0-4-13 0,-4 4 79 16,-1 2-79-16,2-4 22 0,-4 3-28 15,0 0 6-15,1 1-29 0,0 1-20 0,1 1-101 16,-1 0-313-16,0-1 222 16,-1-1 78-16</inkml:trace>
  <inkml:trace contextRef="#ctx0" brushRef="#br0" timeOffset="32881.9">15130 2988 40 0,'0'0'78'16,"0"0"-38"-16,0 0 12 0,0 0-52 15,0 0 3-15,121-38-3 0,-104 31 0 16,3 2 0-16,-4 1-33 0,4-1 20 16,-4 1 13-16,3 2 17 0,3-4-14 15,-4 3 17-15,4-1 22 0,0-1 66 16,-4 0-56-16,4 2-52 0,-3-2 0 15,-3 1-82-15,2 3 27 0,-8-3-4 16,0 2 39-16,4-2-35 0,-6 2 55 0,0-3 16 16,1 3 4-16,4-2 130 0,-2-1-147 15,-3 2 40-15,0-2 48 0,3 0 69 16,-4 1-23-16,-1-1-4 0,-2 3-64 16,0-2-69-16,2 3-33 0,-2-2 17 15,2 3-7-15,-2 0-10 0,2 0-12 16,0 0-50-16,0-2 50 0,5 2-24 15,0-1-32-15,-1 1-7 0,-1-2 46 0,1 2 33 16,-1 0-10-16,-2 0 16 16,-3 0-26-16,-2 0-45 0,-2 0-2 0</inkml:trace>
  <inkml:trace contextRef="#ctx0" brushRef="#br0" timeOffset="33383.02">15165 2950 40 0,'0'0'62'0,"0"0"33"0,0 0 81 0,0 0 59 16,0 0-24-16,0 0-77 0,0 0-88 15,0 0-27-15,0 0 50 0,0 0-69 16,26-48 3-16,-19 43 114 0,0 0-117 16,1 1-16-16,-2-1 16 0,3-1 21 0,3 2-21 15,4-1 26-15,-2-1-29 16,8 0 6-16,0 1-3 0,4-2 0 15,0 5-20-15,5-5 19 0,7 2-22 0,5 0 20 16,2 2 1-16,-4-1-31 0,-6 2-12 16,-3 0 17-16,2-2 26 0,-2 3-22 15,0-3 22-15,-5 2-14 0,3 0 13 16,4-3-10-16,0 5 10 0,5 0 1 16,-1 0-1-16,-2-3-39 0,0 1 19 15,-3 2 10-15,-1 0 13 0,0 0 1 0,-4 0 61 16,-7 0-26-16,-3 0-27 0,-6 0-9 15,0 0-39-15,0 2-10 0,-2 1-48 16,-4 2-174-16,-6-3-61 0,0 1 90 16</inkml:trace>
  <inkml:trace contextRef="#ctx0" brushRef="#br0" timeOffset="35199.89">15621 2363 213 0,'0'0'326'0,"0"0"-13"0,0 0-91 15,0 0-43-15,0 0-81 0,0 0-7 16,0 0 32-16,0 0-51 0,0 0-14 16,0 0 43-16,-22-47-52 0,18 43 15 15,0 0-63-15,2 1 14 0,-3 3-2 0,1-3-11 16,0 2-2-16,-2-2-35 0,-5 0 13 15,0 3-4-15,1-3 10 0,-8 3-14 16,0 0 17-16,-1 0 12 0,-5 0 2 16,-6 3-1-16,-4 0 13 0,-4 4 10 15,-2 4-22-15,1-2 1 0,4-2 2 0,1 4 18 16,-4-3 20-16,0 6-38 0,-1 1 15 16,1 1-19-16,2 1-19 0,-2-2 18 15,3 2 1-15,1 1-3 0,0-1 2 16,3 1 1-16,-5 0 1 0,2-1 35 15,-4-1-18-15,1-1-16 0,1 0-1 16,0-2 44-16,0 3-25 0,3-3-7 16,1 0-12-16,0-3 28 0,6 2-16 15,7-5-11-15,4-1 24 0,2 2-23 16,1-1-1-16,-8 3 1 0,4 3 0 16,-2-3-2-16,4 3 0 0,1-1-2 15,-2 1 1-15,2 2-3 0,1 0 2 0,-2 3 1 16,2-3-19-16,0 2 18 15,-2 3-10-15,2 0 11 0,-1 2 1 0,1-2 22 16,-2 1-10-16,2 4-3 0,0-4-7 16,-2 4 3-16,2-4 7 0,1 1-3 15,-2 2-9-15,3-4 1 0,1 0-2 16,1-3-8-16,-1 1 8 0,3 1 1 16,4-2-1-16,-1 1-1 0,3 2-1 15,0 1-2-15,0 0 3 0,3 0 1 0,3-2-3 16,3 2 6-16,-1-1 2 0,3-1-5 15,-1-5-4-15,3 3-13 0,-2 1 17 16,1-1 0-16,4-4-1 0,-4 3-12 16,3-1 0-16,4 0-5 0,-2-2 18 15,2-2 1-15,4 0 2 0,3 0-3 0,0-3-1 16,3 0-35-16,-3-3 35 0,6 2 1 16,0-4 10-16,1 1-8 0,7 0 15 15,-4-1 0-15,-6-3-17 0,2 0-3 16,-4 0 3-16,3 0 1 0,10 0 1 15,-5 0-2-15,-2 0 3 0,2 0 0 16,0 0-1-16,3 0 19 0,-5 0-20 0,0-2-1 16,-5 1 13-16,3-1-11 0,0-2 17 15,-2 2-2-15,-1-1-15 0,-3-1 9 16,-5 1-11-16,-4 0 0 0,-2 1 10 16,6-2-6-16,2 0-4 0,3-2 12 15,2-2-11-15,-1 1 10 0,9-5 9 16,2 1 9-16,2-3-27 0,-1 3 24 15,-5 0-3-15,-2-3-23 0,-2 4 22 16,-1-5-5-16,3 2-17 0,0-3-49 16,0 2-16-16,-2-3 13 0,-5 2 52 15,-4 1-25-15,-6 2 25 0,-1-2-17 16,4-4 14-16,1-1-43 0,4-2 46 0,-2-1 3 16,-1 3 59-16,-4 1-62 0,2 0 0 15,-4 0 44-15,-1-2-15 0,0 3 6 16,-5 0-35-16,3-4 33 0,0 1 51 15,-3 1-84-15,1-2 1 0,-1 2 9 16,0-2-7-16,4 0-4 0,-2 1 1 16,-2-4 0-16,1 2-23 0,2 0-6 0,-5-2 29 15,0 0 33-15,1 0-33 16,-3 2 38-16,-2-2-38 0,0 2 42 0,0-2 4 16,-2 2-30-16,0-2 13 15,0 2-26-15,0 0-3 0,0 2 34 0,-2 0-33 16,0 3 85-16,-2 2-86 0,2-1-11 15,-3 5 11-15,3-1 48 0,-2 0-29 16,-2 3 15-16,2 0-34 0,-5 1-4 16,2-3 4-16,-1 2-16 0,0-1 3 15,0 0 13-15,-2 1 36 0,2-1-23 16,0 3 45-16,-1 0-42 0,-2-3 29 16,3 3-29-16,2 0 41 0,-3-3-25 0,3 5 20 15,-3-4 3-15,3 4-53 0,-3-3 45 16,3 2-47-16,0-1-16 0,-2 1 14 15,-4 1-11-15,4-1 1 0,-4 0-27 16,-4 2 10-16,-1 1-12 0,1 0 5 16,-6-1 14-16,-2 1 9 0,4-1-19 15,-6 0 32-15,-1 0-2 0,-7 2-18 16,4-1 17-16,4 1-100 0,7 2 65 0,2 0-94 16,0 0 22-16,1 4-74 15,-4 5-30-15,4 2-55 0,-2 4 9 0,4-3-79 16,-1 0-303-16,2-3 28 0</inkml:trace>
  <inkml:trace contextRef="#ctx0" brushRef="#br0" timeOffset="37998.44">8037 7249 18 0,'0'0'89'0,"0"0"80"0,0 0 154 16,0 0-66-16,0 0 4 0,0 0-101 15,0 0-30-15,0 0-32 0,0 0-50 16,-23 101-12-16,21-85 13 0,0 3 6 0,2-4-42 16,0 0-2-16,-2 1-11 0,2-3 0 15,0 0 0-15,0 1 1 0,0-3 12 16,0 2-13-16,0 2-41 0,-2-5-63 15,2 3-7-15,-2-1-113 0,-4-1-11 16,4-2-339-16,2-6 132 0</inkml:trace>
  <inkml:trace contextRef="#ctx0" brushRef="#br0" timeOffset="38235.36">7683 7127 1293 0,'0'0'251'0,"0"0"-134"16,0 0-33-16,0 0 4 0,0 0 13 16,133-102-24-16,-74 77-60 0,1 4 9 15,-1 7-26-15,-9 5-15 16,-12 2-15-16,-13 5-38 0,-5 0-10 0,-8 2-61 15,5 0 28-15,-2 0-39 0,0 4-126 16,-7 4-135-16,-1 0-163 0</inkml:trace>
  <inkml:trace contextRef="#ctx0" brushRef="#br0" timeOffset="38617.84">7672 7738 1161 0,'0'0'351'16,"0"0"-240"-16,0 0-109 0,0 0 30 16,0 0 20-16,0 0 46 0,142-27-10 15,-89 16-14-15,-2 0-15 0,-4 3 9 16,-10 2-68-16,-11 5-1 0,-2-2-28 15,-7 3-30-15,-2 0-58 0,-2 0-26 16,3 0-32-16,4 0-76 0,-6 3-91 16,0-2-395-16</inkml:trace>
  <inkml:trace contextRef="#ctx0" brushRef="#br0" timeOffset="39001.33">8426 7707 906 0,'0'0'587'0,"0"0"-382"16,0 0-121-16,0 0-45 0,0 0-37 16,0 0 37-16,0 0-36 0,-113 18-3 15,103-5 3-15,3 2 26 0,1 3-29 16,6 1-20-16,0 1-19 0,0-3-45 15,0-5-27-15,0-1 50 0,6-3 35 16,1-3 23-16,1-3-42 0,0-2 45 0,3 0 0 16,0 0 65-16,-1 0-23 0,6-5 4 15,-6-2-17-15,0 1 10 0,3 0 29 16,0 1-6-16,0-1-10 0,2 0 3 16,2 2 7-16,-1-1-33 0,4 1-26 15,0 3 0-15,4-5 1 0,0 6-4 16,1 0-11-16,5 0 8 0,4 0-23 15,6 0-68-15,1 3-33 0,-3 0 0 16,-9-3-42-16,-9 0-75 0,-10 0-281 0,-4 0-202 16</inkml:trace>
  <inkml:trace contextRef="#ctx0" brushRef="#br0" timeOffset="39560.83">9241 7171 3 0,'0'0'665'0,"0"0"-339"16,0 0-192-16,0 0-14 0,0 0 53 15,0 0-53-15,0 0-48 0,0 0-30 16,0 0-25-16,0 0-16 0,13-14 15 0,-15 14 4 16,0 0-20-16,0 4-22 15,-2 0-1-15,-4 0-3 0,0 2 26 0,-4 1 16 16,-1 4 30-16,-9 3 2 0,-3 3-35 16,-4 8-10-16,-10 4-2 0,-1 1 14 15,4 1-15-15,6-6-1 0,13-8 1 16,4-6 0-16,5 0 0 0,1-3-1 15,1 1-1-15,0 0-1 0,-1-6 2 16,5 1 1-16,2 0-1 0,0-2 1 16,0 0 3-16,7 3 36 0,3 2 23 0,5 1 6 15,11-1-6-15,8 0-30 0,12 1-32 16,5-2-18-16,0-3-18 0,-2-1-3 16,-8 0-64-16,-3 1-86 0,-9-2-39 15,-3 0-208-15,-12 2-281 0</inkml:trace>
  <inkml:trace contextRef="#ctx0" brushRef="#br0" timeOffset="39936.95">10092 6930 1234 0,'0'0'358'0,"0"0"-140"0,0 0-120 16,0 0-95-16,0 0-3 0,0 0-49 15,0 0 49-15,0 0 42 0,9 105 33 0,-1-50 3 16,0 4-10-16,2-5 10 0,-4-12-43 16,2-2-33-16,0-5 0 0,1-9-2 15,0-6-10-15,-3-9-42 0,-2-5-19 16,0 0 9-16,3-1-12 0,-3 1-47 16,0-3-31-16,-2-3-24 0,1 0-45 15,-3-7 32-15,0-4-437 0</inkml:trace>
  <inkml:trace contextRef="#ctx0" brushRef="#br0" timeOffset="40133.44">9885 6912 1171 0,'0'0'394'0,"0"0"-173"0,0 0-117 16,0 0-74-16,0 0 31 0,125-47 30 15,-70 34-36-15,2 3-35 0,-4 0-20 0,-2 3-36 16,-5-1 34-16,-3 4-40 16,-9 3-114-16,-10 1-26 0,-12 0-72 0,-4 0-146 15,2 0-399-15</inkml:trace>
  <inkml:trace contextRef="#ctx0" brushRef="#br0" timeOffset="40334.62">9835 7618 700 0,'0'0'303'0,"0"0"-98"0,0 0-19 16,0 0-56-16,0 0-13 0,0 0-49 0,141 2-38 15,-82-11-30-15,3-3-75 16,-8 0-101-16,-7 3-162 0,-7-4-236 0,-12 6-2 15</inkml:trace>
  <inkml:trace contextRef="#ctx0" brushRef="#br0" timeOffset="40844.28">10578 7256 993 0,'0'0'339'0,"0"0"-339"15,0 0 16-15,0 0-16 0,0 0 85 16,-70 125-17-16,58-83 1 0,3-1-24 16,0-8 10-16,7 2-25 0,2-4-24 15,0-9-5-15,0-3-2 0,0-7-1 16,0-4 2-16,5-3-13 0,1 3 15 16,1-2-4-16,1-4-9 0,2-2 11 15,6 0 33-15,0-5 38 0,4-6-16 16,1-7-42-16,2-10 20 0,0-8-33 0,-1-4 16 15,-1-1-32-15,-4 2 3 16,-4 6-78-16,-3 5 49 0,-1 8-17 0,-5 9 49 16,-2 1 10-16,3 3 69 0,-5 0 9 15,2 0 45-15,-2 6 4 0,0 1-24 16,0 0-54-16,0 0-49 0,0 0-52 16,0 8-55-16,-2 3 88 0,2 6 19 0,0 1 52 15,-2 4-17-15,-3 2-22 0,1-4-10 16,-1 3 14-16,-1 0 0 0,2-2-17 15,0-1-26-15,-1-3-16 0,3-3-39 16,2 1-13-16,0-8 0 0,0 0-10 16,2-5 104-16,7 0 19 0,1-2 40 15,6 0 44-15,6 0-18 0,10 0 28 16,9 0-61-16,1 0 0 0,1 0 3 16,-11 0-22-16,-9 2-33 0,-8 0 9 15,2-1-9-15,0 2-22 0,2 0-30 16,0-1-65-16,-4 2-42 0,-2-2-32 0,-7 0-44 15,-4-2-188-15,-2 0-356 0</inkml:trace>
  <inkml:trace contextRef="#ctx0" brushRef="#br0" timeOffset="41061.69">10583 7497 1600 0,'0'0'299'0,"0"0"-267"16,0 0-9-16,0 0 75 0,108-48 86 15,-65 30 40-15,9-3-82 0,6 3-75 16,-7 3-28-16,-11 5-39 0,-19 7-51 0,-4-1-117 16,-2 1-52-16,3 3-20 0,-4-5-56 15,1 3-218-15,-2-2-705 0</inkml:trace>
  <inkml:trace contextRef="#ctx0" brushRef="#br0" timeOffset="41538.42">11637 7250 796 0,'0'0'579'0,"0"0"-351"0,162-18-140 16,-106 16-3-16,-8 2-43 0,-1 0-42 15,-5 0-39-15,-2 0-29 0,1 0-33 16,-5 2-23-16,-6 0-185 0,-9 0-203 16,-8 0-153-16</inkml:trace>
  <inkml:trace contextRef="#ctx0" brushRef="#br0" timeOffset="41820.32">11729 7456 899 0,'0'0'339'15,"0"0"-121"-15,138-24-108 0,-85 17-28 16,-2-1-43-16,0-3 16 0,4 3 13 16,5 0 36-16,-3-1-58 0,1 3 18 15,-8 2-44-15,-3 3-20 0,-13-3-33 0,-10 4-74 16,-12 0-45-16,-4 0-56 0,1 0-92 16,-2 0 36-16,-3 0-29 0,-4 0-102 15,0-2 108-15</inkml:trace>
  <inkml:trace contextRef="#ctx0" brushRef="#br0" timeOffset="42071.16">12058 7190 15 0,'0'0'131'16,"0"0"403"-16,0 0-182 0,0 0-36 15,0 0-114-15,0 0-88 0,0 0-75 16,0 0-10-16,0 0-27 0,0 0 44 15,0 0-1-15,87-12-22 0,-69 22 13 16,-2 4-7-16,1 3 59 0,2 7 28 0,-6 7 17 16,0 8-39-16,-7 5-29 15,-6-5-62-15,-2-3 0 0,-13-7-2 0,0 0-1 16,3-8 0-16,-1-2-32 0,0-6 13 16,1 1-1-16,-6 3-41 0,0 0-7 15,-6 3-85-15,1 0-90 0,-1-5-180 16,10-4-398-16</inkml:trace>
  <inkml:trace contextRef="#ctx0" brushRef="#br0" timeOffset="42788.51">13034 7383 862 0,'0'0'306'0,"0"0"-110"16,0 0-86-16,0 0-74 0,0 0 10 0,0 0 64 16,113-59-42-16,-95 46-19 15,-6 5 19-15,3-2-48 0,0 2 25 0,-5-1 27 16,-1 1-4-16,-3 0-36 0,0 1-32 16,-4 1 33-16,1 2-20 0,-3 0-10 15,0 3-6-15,0-1-12 0,-7 0 15 16,3 0 16-16,-2 0-16 0,-3-1-26 15,-1 0-39-15,-8 3 20 0,2 0 15 16,-8 0 1-16,3 0 0 0,-4 4 16 0,1 2-4 16,3 1 14-16,5 2 2 0,-2 1-8 15,6 0 9-15,1 3 42 0,2 0-42 16,3 2-2-16,2 2-1 0,4 0-19 16,0-2 18-16,0 0 4 0,8 2 0 15,5-2 57-15,4 3-12 0,2-3 20 16,2 1-36-16,3-1-28 0,-3-4 25 15,5 0-26-15,-6-2-45 0,4-1 12 0,-3-6-2 16,0 3-20-16,2-5 3 16,1 0 0-16,8 0 26 0,4 0-43 0,5-2-5 15,1-6-37-15,0-2-9 0,-3-1-95 16,-5-4 39-16,0-3-254 0,-3 0 81 16</inkml:trace>
  <inkml:trace contextRef="#ctx0" brushRef="#br0" timeOffset="43008.53">13831 7247 479 0,'0'0'424'0,"0"0"-235"0,0 0-39 16,0 0 16-16,0 0-13 0,0 0-62 15,0 0-13-15,-117 105-29 0,96-83-46 16,-3-6 38-16,6 4-40 0,-4-3-2 0,3 0 1 15,0-3-29-15,2 1-65 16,0-2-53-16,0-4-80 0,0-1-41 0,0-4-100 16,0-1-121-16</inkml:trace>
  <inkml:trace contextRef="#ctx0" brushRef="#br0" timeOffset="43179.07">13464 7381 831 0,'0'0'395'0,"0"0"-229"0,0 0-75 16,0 0 59-16,0 0-46 0,112 30-7 0,-76-16-22 16,9-1 16-16,3 5-36 15,3-5-13-15,-1-1-42 0,-6-1-7 0,-1-4-44 16,-1 1-73-16,-4-3-15 0,1 0-66 16,-1-2-39-16,-2-3-124 0,-7 0-271 15</inkml:trace>
  <inkml:trace contextRef="#ctx0" brushRef="#br0" timeOffset="43520.92">14284 7362 326 0,'0'0'691'0,"0"0"-437"15,0 0-75-15,0 0-123 0,0 0-8 16,0 0 27-16,0 0 23 0,0 0-30 16,0 0-13-16,0 0 33 0,0 0-88 15,-111 44 0-15,105-25-1 0,4 0-1 16,0-5 1-16,2 3-3 0,0-6 4 15,0 0 1-15,6-4 19 0,0 1 3 0,4-3-21 16,1-2 27-16,4-1 10 16,-2-2 3-16,1 0-3 0,4 0 3 0,-2 0 33 15,4-5-46-15,-4-2-28 0,4-4-1 16,-6 2-7-16,6 0 7 0,-3-3 0 16,-3 0 0-16,2 1-25 0,-4 3 25 15,-2 1 19-15,-1 1 13 0,0 1-19 16,-3 5 0-16,-2-3 20 0,5 3-30 15,-1 0-3-15,5 0-16 0,0 0-10 16,1 6 23-16,6 0-36 0,-4 0 32 0,6 1-19 16,-1 0-16-16,3-3-88 0,-4 1-35 15,4-2-46-15,-4-3-186 0,-8 0-599 16</inkml:trace>
  <inkml:trace contextRef="#ctx0" brushRef="#br0" timeOffset="43690.47">14496 7169 819 0,'0'0'499'16,"0"0"-271"-16,0 0-157 0,0 0-51 16,0 0-20-16,0 0-127 0,0 0-72 15,0 0-55-15,0 0-378 0</inkml:trace>
  <inkml:trace contextRef="#ctx0" brushRef="#br0" timeOffset="44027.56">14720 6849 747 0,'0'0'283'0,"0"0"14"0,9 150-86 16,-5-92-55-16,0 0-39 0,1 4-39 0,-1-3-6 15,0 0-1-15,0-2-70 0,0-6 61 16,3-5-43-16,-2-9-16 0,-1-12-3 16,-2-9 13-16,0-10-10 0,0 2-3 15,-2-2-16-15,0-3 16 0,2-3 13 16,-2 0 75-16,0 0 54 0,0-3 72 16,2-14-79-16,0-11-135 0,4-16-26 15,4-1 23-15,0-2-10 0,0 1-6 0,3 4 3 16,4 2-88-16,0 6-25 0,2 7 107 15,-2 7-108-15,1 5 56 0,-4 4 48 16,5-3-75-16,9 0 65 0,8 1-12 16,6 4-63-16,3 2-67 0,-7 3-34 15,-10 4-153-15,-12 0-254 0,-7 0 142 16</inkml:trace>
  <inkml:trace contextRef="#ctx0" brushRef="#br0" timeOffset="44887.6">15177 7295 875 0,'0'0'274'15,"0"0"-43"-15,0 0-59 0,0 0-61 16,0 0-40-16,-100 108-41 0,89-91 24 16,3 1-54-16,4-3 0 0,2-2-23 15,2-2 11-15,0-4 12 0,2 1 0 0,4-5 0 16,4 1-1-16,2-4-22 15,0 0 4-15,-1 0-10 0,3 0 29 0,2-6 0 16,-2-3-36-16,4-2-19 0,-4-4 28 16,1 6 5-16,0-4-17 0,-2 6 39 15,-1-2 32-15,1 6 1 0,0-1-10 16,-1 2 16-16,6 2-4 0,-4 0-12 16,6 0 3-16,1 0 13 0,9 0-6 0,8 0-14 15,6 0-3-15,-3 0 13 16,-7 0-3-16,-16 0-23 0,-2 0-3 0,-2-5 16 15,6-3-15-15,-1-4 67 0,-5-3 13 16,4-6-42-16,-10-9 52 0,-2-8 6 16,-4-6 16-16,-2 1-67 0,0 5 50 15,0 6-2-15,0-3-33 0,0 2-36 16,-4 0-25-16,4 2 0 0,-2 6 16 16,0 4-16-16,2 4 3 0,0 4-32 15,0-2 29-15,0 1 0 0,-2 1-71 0,2 4 42 16,0 8 16-16,0 1-41 15,0 0-79-15,0 1-29 0,0 15-16 0,-4 14 120 16,-5 16 58-16,-4 7 61 0,-1 0-9 16,1-5 0-16,-2-11-32 0,6-2-18 15,1 0 20-15,4-11-10 0,2-4-11 16,2-9 18-16,0-2-19 0,0-3 2 0,0 1 0 16,0 0-2-16,0-4-2 15,6-1 2-15,2 1 28 0,3-3 14 0,6 0-16 16,2 0-13-16,5 0 0 0,-4 0-26 15,8-3-23-15,8-1 20 0,-6 0 3 16,-5 4-52-16,-3 0 52 0,-10 0-13 16,-1 3-16-16,0 5-23 0,-5 1 41 15,-4 2 24-15,-2 0 13 0,0 4-10 16,0-1-3-16,-6 1 19 0,-5 2 17 0,0 0-34 16,-1-2-1-16,0-1 0 15,-4-2 19-15,4 0-4 0,-1-4 0 0,2-3-13 16,1-1 17-16,1-1-20 0,1-1-3 15,-1-2-20-15,3 2-16 0,1-2-3 16,3 0 6-16,2 0 10 0,0 0-19 16,0 0-20-16,0 0-7 0,0 2-2 15,0-2-4-15,0 0 16 0,2 0-10 16,0 0 14-16,-2 0 29 0,0 0-4 0,0 0 14 16,0 0 0-16,0 0 18 0,0 0-17 15,0 0 18-15,0-4 91 0,0 2-52 16,0 1 6-16,0-1-6 0,0 0-16 15,0 0-20-15,0 0-3 0,0 0 13 16,0 1-13-16,3-2-2 0,3 0-53 16,1 1-75-16,1-2-85 0,1 0 20 15,-1-3-405-15,-49 42 128 0</inkml:trace>
  <inkml:trace contextRef="#ctx0" brushRef="#br0" timeOffset="45935.67">13254 7879 38 0,'0'0'646'0,"0"0"-392"0,0 0-179 0,0 0-73 15,0 0 27-15,0 0 27 0,0 0 38 16,-115 20 20-16,89-8 26 0,3 6-39 15,-3 5-52-15,-2 8 9 0,4 9-9 16,2 1 3-16,10-1-13 0,5-3 16 16,7-6-19-16,0-3-35 0,7-2 12 0,1-7 13 15,4-7-6-15,8 5 6 16,14 3-7-16,15 1-3 0,10 0-16 0,3-6-55 16,0-8-101-16,-10-1-10 0,-5-6-78 15,-5 0-264-15,-12-6-173 0</inkml:trace>
  <inkml:trace contextRef="#ctx0" brushRef="#br0" timeOffset="46815.95">13582 8183 426 0,'0'0'603'0,"0"0"-525"0,0 0-3 15,0 0 114-15,0 0-104 0,0 0-20 16,-2 102-10-16,2-84 23 0,2-3-23 15,1-2-19-15,-1-4-16 0,0 0-5 16,-2-5-14-16,0 0 11 0,0-4-11 0,0 0 22 16,0 0 19-16,0 0 10 15,0 0 3-15,0 0 16 0,0 0 17 0,0 0-17 16,0-1-35-16,0-6-36 0,0 0-40 16,0-3-9-16,2-2 4 0,4-2-82 15,7-2 17-15,0 0-4 0,6-4 14 16,-2 3 18-16,0-1-38 0,4 2 12 0,-4 2 40 15,4 1-10-15,-4 2 7 16,3 4 71-16,-6 2 49 0,-1 1 26 0,0 2-13 16,-7 2-3-16,2 0 2 0,-1 0-12 15,-1 2-47-15,5 5 34 0,-5 2 29 16,3-1-3-16,-1 2 16 0,3 4-13 16,-2 0-62-16,1-1 40 0,0 0-11 15,4 0-29-15,-2 1 20 0,1-3-7 16,0-1-12-16,-1-1-2 0,-1 0 17 15,1-5-17-15,0 2 21 0,-4-1-22 16,0-3 19-16,2 1-19 0,2-1 15 16,-4-2-13-16,0 0 13 0,1 0-15 15,2 0 16-15,1 0 4 0,-1 0-21 0,4 0-2 16,-2-2-17-16,-1-3-2 0,2-2 19 16,-2 2 4-16,-2-3 11 0,1 4-13 15,-2-1-12-15,-1-1 12 0,0 0 0 16,-1 3 16-16,-1-4-14 0,0 4 0 15,1-1-2-15,-5 1 2 0,3-2 21 16,-3 1 25-16,0 1-9 0,-2-3-39 16,0 0-6-16,0 1 6 0,0 1-17 0,0-2-21 15,0-1 18-15,0 4 4 16,0-1 15-16,0 0 1 0,-2 1 7 0,0 1-7 16,-1 0-22-16,1 0 3 0,0 2 18 15,0 0 1-15,0 0-26 0,-5 0-6 16,1 2 6-16,-3 8 26 0,1 1 16 15,0 3 26-15,-1 3-42 0,2 0 2 16,3 2 8-16,4-2-9 0,0-2 0 16,2 1 24-16,7-3-2 0,4 1 16 15,-1-5 6-15,5 0-12 0,5-2 31 0,4-4-25 16,5-3-3-16,5 0-36 0,-2-3 18 16,-6-7-17-16,-12 3 45 0,-2-1-44 15,-4-1 34-15,1-2-34 0,-1-2-4 16,-1-3 4-16,-5 1 72 0,-2 0-74 15,-2 0-45-15,0-1 45 0,0 3 32 16,-4 2-13-16,-3 0-19 0,-1-1-2 0,-3 4-49 16,1 0-17-16,-8 3 16 0,2 0-13 15,-6 4-29-15,4 1 6 0,-2 0 27 16,3 0 9-16,5 10-13 0,1-1 3 16,6 4-84-16,3 1-23 0,2 1-79 15,9-2-35-15,12 3-216 0,-2-6 20 16</inkml:trace>
  <inkml:trace contextRef="#ctx0" brushRef="#br0" timeOffset="47478.17">15474 8178 501 0,'0'0'466'0,"0"0"-283"0,0 0-92 16,0 0 36-16,0 0-30 0,0 0-12 0,0 0-26 15,0 0-16-15,0 0-41 16,0 0-1-16,-25-27 0 0,14 27-1 0,0 0-26 16,-1 0 26-16,-1 5 26 0,-2 2 39 15,2 2-39-15,-2 2 7 0,3 3-14 16,-1 3-6-16,3 0 7 0,-2 2 12 16,6 1-15-16,4-1-15 0,2-1 10 0,0 0-12 15,4-1 0-15,10-3 2 16,0-4 1-16,-1 0-2 0,4-4 32 0,-2 0-11 15,1-4-21-15,2-2 16 0,-6 0 9 16,6 0 16-16,-6-6 16 0,1-2-9 16,0-2-4-16,-3 1-44 0,-1-2 87 15,-1-4-85-15,0-1 10 0,-1 1 0 16,-2-2-10-16,-1-2 49 0,-4 1-75 16,0 0 23-16,0 1-58 0,0-1-10 15,-4 3-20-15,-3 2 30 0,-2 4-20 0,1 0-6 16,2 5-43-16,-3 2 10 15,1 2-75-15,-1 0-55 0,3 6-79 0,3 3-173 16,1-5 108-16</inkml:trace>
  <inkml:trace contextRef="#ctx0" brushRef="#br0" timeOffset="47843.71">15899 8110 1114 0,'0'0'296'16,"0"0"-185"-16,0 0-43 0,0 0-35 15,0 0-20-15,0 0 26 0,0 0 26 16,0 0-30-16,0 0 11 0,0 0-17 16,-79-39-29-16,67 39-14 0,-2 7 14 15,2 3 3-15,4 4-3 0,1 1-22 0,3 1 3 16,-1 7 19-16,5-3 29 0,0 3-16 15,0 0 36-15,7 1 0 0,2-3 13 16,-3 1-7-16,0-4-7 0,-2 0-15 16,-2-3-32-16,0-4 0 0,-2 2 21 15,0-6-21-15,0-4 1 0,0 1 17 16,0-1-19-16,-4-2 0 0,-4 1 28 0,-2 2-11 16,-8-2-5-16,1 0-12 0,0-1-45 15,2-1-36-15,5 0 32 16,2 0-41-16,4 0-21 0,1-3-19 0,3-5-26 15,7-3-267-15,3 1-392 0</inkml:trace>
  <inkml:trace contextRef="#ctx0" brushRef="#br0" timeOffset="48094.17">16028 8157 940 0,'0'0'391'0,"0"0"-206"0,0 0-106 16,0 0-11-16,0 0-3 0,0 0 0 16,0 0-23-16,-68 100 26 0,68-82-22 15,0 1-17-15,3-2 13 0,7 1 4 16,-2-3-27-16,5-3 4 0,4-2 12 16,0-2 4-16,9 2-39 0,8-6 0 15,6-2-55-15,-4-2-71 0,-7 0-40 16,-5-4 4-16,-9-4-8 0,6-1-41 0,-2-7-183 15,7-5-99-15,-10 2 135 0</inkml:trace>
  <inkml:trace contextRef="#ctx0" brushRef="#br0" timeOffset="48282.17">16485 7900 1029 0,'0'0'358'0,"0"0"-221"15,0 0-69-15,0 0 88 0,129 54 0 0,-72-18-16 16,1 5 48-16,-9-1 9 15,-15-1-29-15,-13-2-42 0,-4-1-42 0,-9 0-65 16,-4-1-19-16,-4 1-13 0,-6 1-13 16,-15 1-64-16,-8-1-39 0,-10-6-13 15,-8 1-26-15,-4-8 3 0,3-7-102 16,1-5-110-16,5-8-294 0,12-4-107 0</inkml:trace>
  <inkml:trace contextRef="#ctx0" brushRef="#br0" timeOffset="49546.21">8177 9319 424 0,'0'0'297'16,"0"0"-296"-16,0 0 165 0,0 0 69 15,0 0 48-15,-10 135-137 0,6-95-22 16,-1 1-20-16,1-7 16 0,2-8-45 15,-1-2-46-15,1-7 7 0,2-2-33 16,0 2 23-16,0 0-7 0,0 0-15 16,0-1-1-16,0-5 9 0,0 0-12 15,0-3-17-15,0-2-25 0,0 0-42 0,0-2-69 16,0-3-35-16,0-1-60 0,0 0-113 16,-4 0-255-16,2-3 218 0</inkml:trace>
  <inkml:trace contextRef="#ctx0" brushRef="#br0" timeOffset="49790.56">7937 9253 1357 0,'0'0'361'16,"0"0"-205"-16,0 0-36 0,0 0-13 15,0 0 55-15,0 0-123 0,0 0 87 0,115-68-122 16,-72 57 12-16,-7 4-16 16,-11 5-20-16,-10 2-18 0,0 0-14 0,2 0-71 15,0 2-17-15,1 6-25 0,2 2-66 16,-5 1 36-16,-2 3-170 0,-7 1-212 16,-2-4 35-16</inkml:trace>
  <inkml:trace contextRef="#ctx0" brushRef="#br0" timeOffset="50020.94">7746 9958 1182 0,'0'0'329'0,"0"0"-251"16,0 0-42-16,0 0 130 0,0 0-1 0,0 0 1 15,0 0 12-15,132 10-49 16,-81-10-41-16,-2 0-63 0,-5 0-25 0,-1 0-67 16,-7 0-121-16,0 0 7 0,-6 2-76 15,-11 1 23-15,-4 0-189 0,-9-1-392 16</inkml:trace>
  <inkml:trace contextRef="#ctx0" brushRef="#br0" timeOffset="50379.99">8326 9991 975 0,'0'0'358'0,"0"0"-182"16,0 0-124-16,0 0-10 0,0 0-19 15,0 0 55-15,0 0 0 0,0 0-29 16,0 0-49-16,0 0-10 0,-78 86 7 15,76-74-20-15,2-1 10 0,0-1-19 16,0-5-20-16,4 0 3 0,2-2 47 16,2-1 2-16,5-2 6 0,0 0 10 0,2 0 27 15,2 0-24-15,-2-7 17 0,-1 0 26 16,6-1-23-16,-6 1-13 0,6-3 19 16,-6 3-29-16,3 0 30 0,0 0 12 15,0 2-16-15,1-1-39 0,-4 4 7 16,1-2-10-16,0 4 0 0,-5 0-19 15,1 0 3-15,2 0-7 0,-2 0-3 16,3 2 0-16,2 2-29 0,-2 2-59 0,3-1-42 16,0 2-72-16,2-2-130 0,-4-1-359 15</inkml:trace>
  <inkml:trace contextRef="#ctx0" brushRef="#br0" timeOffset="50934.54">8746 9472 458 0,'0'0'704'16,"0"0"-317"-16,0 0-205 0,0 0-110 15,0 0-46-15,0 0 3 0,0 0 3 0,0 0-32 16,0 0-48-16,0 0-37 0,20 17 85 15,9 0 67-15,18 6-8 0,6-3-37 16,6 2-22-16,1-7 49 0,-3-2-23 16,1-2-10-16,-6-4 5 0,-3 0-19 15,-7-4 45-15,-9 0-21 0,-8-1-26 16,-8-2 0-16,-2 0 19 0,-4 0-6 16,1 0 19-16,-1 0 17 0,-2 0-17 15,-7 2-32-15,-2-2 1 0,0 0 2 16,0 0 68-16,0 2 7 0,-2-1-78 0,-5 3-20 15,2 6-28-15,-7 7 48 16,-7 9 103-16,-8 11 7 0,-3 1-94 0,0-4 18 16,5-1-32-16,5-12 15 0,6-2-16 15,5-3-2-15,-2-5 1 0,3 5-29 16,-3 2-91-16,5 1-25 0,2-2-17 16,0 1-39-16,4-1-20 0,0-3-49 15,0-5-297-15,0-1-258 0</inkml:trace>
  <inkml:trace contextRef="#ctx0" brushRef="#br0" timeOffset="52062.08">10311 9242 371 0,'0'0'84'15,"0"0"-67"-15,0 0-17 0,0 0-39 16,0 0 6-16,0 0 20 0,0 0-10 16,0 0-23-16,0 0-6 0,0 0 3 15,-7-4 10-15,7 4 10 0,0 0 6 16,0 0 20-16,0 0 3 0,0 0 3 16,0 0 0-16,0 0 10 0,0 0 4 0,0 0 12 15,0 0 30-15,0 0 26 16,0 0 25-16,0 0-2 0,0 0-13 0,0 0-11 15,0 0 1-15,0 0 26 0,0 0-23 16,0 0 0-16,0 0 13 0,0 0 0 16,0 0-10-16,0 0-13 0,0 0-3 15,0 0-7-15,0 0-13 0,0 0-12 16,0 0 5-16,0 0-2 0,0 0 6 16,0 0-10-16,0 0-27 0,0 0-15 0,0 0-22 15,0 0-1-15,0 0-19 0,0 8-17 16,0 7 59-16,0 10 75 0,0 13 22 15,-2 6-42-15,0 2 20 0,0 0 6 16,0-3-10-16,2-8-55 0,0 0-16 16,0-3 0-16,4-3 28 0,0-3-28 15,1-4-13-15,-1-7 13 0,0-3 0 16,1 1-46-16,1 2-57 0,-2-2-21 0,-2-1-32 16,3-2-22-16,-5-3 5 15,0-3-198-15,0-4-313 0</inkml:trace>
  <inkml:trace contextRef="#ctx0" brushRef="#br0" timeOffset="52272.56">10071 9286 1365 0,'0'0'279'0,"0"0"-175"0,0 0-26 16,0 0-61-16,0 0-14 0,0 0-3 16,0 0 0-16,0 0-49 0,0 0-107 15,0 0-59-15,121-22-283 0,-102 22-213 0</inkml:trace>
  <inkml:trace contextRef="#ctx0" brushRef="#br0" timeOffset="52544.83">10004 9322 29 0,'0'0'1130'0,"0"0"-869"0,0 0-163 16,129-44-37-16,-91 30 4 0,0 3 4 16,3 0 15-16,1 4-55 0,-2 1 10 15,-3 0-32-15,-11 6-7 0,-6 0-42 0,-5 0-59 16,-5 0-39-16,1 0-58 0,0 2-167 16,-3 5-271-16</inkml:trace>
  <inkml:trace contextRef="#ctx0" brushRef="#br0" timeOffset="52816.11">10006 10026 1137 0,'0'0'335'16,"0"0"-260"-16,0 0-72 0,0 0 39 16,0 0 82-16,0 0 64 0,0 0-16 15,0 0 10-15,0 0-88 0,163-8-94 0,-102 1-16 16,-1-2-56-16,-7 4-5 0,-5 1-11 16,-1 0 0-16,-2 4-51 0,-6 0-56 15,-6 0-49-15,-7 0-189 0,-10 0-301 16</inkml:trace>
  <inkml:trace contextRef="#ctx0" brushRef="#br0" timeOffset="53500.28">10653 9699 240 0,'0'0'346'16,"0"0"-216"-16,0 0-71 0,0 0-33 15,0 0 0-15,0 0-24 0,0 0 90 16,0 0-50-16,0 0-10 0,0 0-16 16,-8-50-16-16,8 50 0 0,0 0 1 15,0 0 44-15,0 0 11 0,0 0 19 16,0 0 13-16,0 0-17 0,0 5-48 0,0 6 29 16,0 6 75-16,0 5-10 0,0 11-49 15,0 7-6-15,2 1-7 0,2-2-32 16,0-10-21-16,-2-8-1 0,2-9-1 15,0 3 0-15,0-4-1 0,3 0-18 16,0 1 3-16,-1-7-25 0,-2 0 41 16,-2-3 2-16,0-2 17 0,0 0 43 0,1-2 51 15,-1-8 50-15,4-5-163 0,-2-2-3 16,5-7 3-16,-3 2 7 0,1-2-5 16,1-4-4-16,2 0-41 0,2-1 26 15,-4 5 17-15,-4 4-162 0,0 9 132 16,0 1 30-16,-2 0 3 0,-2 6-3 15,0 2 42-15,0 2-31 0,0 0-11 16,0 0-23-16,0 11-48 0,0 0 71 16,-2 6 91-16,0 1-23 0,0 6 3 15,0-4-28-15,0 2-17 0,2-1-4 0,0-4-22 16,0 0 16-16,0-3-12 0,0-1-3 16,0 1 12-16,4-6-13 0,2 1-15 15,3-2-18-15,4-3-6 0,4 2 39 16,6-3 0-16,12 1-3 0,-6 1-10 15,1-5-39-15,-5 5 7 0,-6-3-33 16,3 2-55-16,-2-2-14 0,2 1-93 16,-5 1-63-16,-2-2-287 0,-7 0 75 0</inkml:trace>
  <inkml:trace contextRef="#ctx0" brushRef="#br0" timeOffset="53700.98">10649 9798 1390 0,'0'0'357'15,"0"0"-181"-15,0 0-163 0,0 0 0 16,0 0 58-16,0 0 23 0,0 0-65 16,0 0-29-16,157-4 0 0,-96 6-13 15,1 2-71-15,-11-3-78 0,-1-1-95 16,2 0-189-16,-17 0-626 0</inkml:trace>
  <inkml:trace contextRef="#ctx0" brushRef="#br0" timeOffset="54031.1">11846 9653 1464 0,'0'0'293'0,"0"0"-212"16,159-17-19-16,-93 13 6 0,0-1-3 16,-5 4-23-16,-3-1-16 0,-10 2-26 15,-7 0-25-15,-9 0-59 0,-14 0 3 16,-4 0 3-16,-6 0-10 0,2 0-26 15,-1 0-32-15,0 0-10 0,-7 0 78 16,-2 0 78-16,0 0 117 0,0 0 26 16,-7-2-104-16,3-1-13 0,-3-2 7 0,5 1-32 15,0 4-2-15,0-3-70 0,0 3-170 16,2 0-212-16,0 0-345 0</inkml:trace>
  <inkml:trace contextRef="#ctx0" brushRef="#br0" timeOffset="54283.42">11810 9831 1203 0,'0'0'306'0,"0"0"-306"0,0 0 32 0,0 0 50 15,0 0 129-15,0 0-52 16,123 5-52-16,-70-5-55 0,5-5-36 0,-6-1-3 16,-7-1-13-16,1 2-71 0,-1-1-46 15,-5 2-26-15,-8-1 7 0,-8 1-111 16,-11 0-190-16,-3-1-244 0</inkml:trace>
  <inkml:trace contextRef="#ctx0" brushRef="#br0" timeOffset="54519.79">12236 9520 77 0,'0'0'1019'0,"0"0"-820"15,0 0 3-15,0 0-85 0,0 0-32 16,0 0 19-16,0 0 13 0,0 0-33 16,0 0-82-16,0 0 56 0,0 0-55 15,105 31 36-15,-82-11 29 0,-4 4 42 16,1 8-10-16,-12 11 13 0,-6 3-48 0,-2 0-31 15,-20-2-34-15,-5-4 0 16,-5 2 0-16,-4-4-68 0,2-1 46 0,5-7-82 16,4-1 17-16,8-8-36 0,2-4-85 15,4-5-81-15,5-5-254 0,2-1-609 16</inkml:trace>
  <inkml:trace contextRef="#ctx0" brushRef="#br0" timeOffset="55201.13">13094 9630 302 0,'0'0'502'0,"0"0"-319"0,0 0-134 16,0 0-47-16,0 0 27 0,0 0 7 15,0 0 45-15,-116-33 14 0,88 33-76 16,5 2 53-16,-1 6 3 0,3 4-36 16,0 3-39-16,6 7-1 0,2 0-25 15,7 0-3-15,6 4 22 0,2-8-14 0,13 3 21 16,8 3 30-16,9-2-28 15,0-4-2-15,-5-7 0 0,-5-4-20 0,-6-5-25 16,2 0-59-16,-2 0 48 0,2-2 56 16,-6 0 11-16,-3 0 9 0,-1 0 15 15,-1-4 24-15,-3-1 58 0,0-1-45 16,0-3 45-16,1 0-78 0,-1 0 32 0,2-1-15 16,0 1-1-16,3 0-13 15,2 1-42-15,-1-2-36 0,0 2-3 0,4-1 39 16,-4 1 0-16,1-1 20 0,-3-3-20 15,1 4 80-15,-5-4-80 0,0 0-26 16,-4 1 14-16,0 0 11 0,0-1-4 16,0 2 2-16,-4 1 6 0,-2 1 17 15,-5 1 0-15,-2 2 12 0,1 1-32 16,-8-1-55-16,4 3 16 0,-4 2 16 16,1 0-3-16,0 0-48 0,0 0-57 0,3 4-21 15,0-1-119-15,4 1 63 0,1 1-239 16,0 0 98-16</inkml:trace>
  <inkml:trace contextRef="#ctx0" brushRef="#br0" timeOffset="55539.74">13405 9590 296 0,'0'0'668'0,"0"0"-333"16,0 0-162-16,0 0-98 0,0 0-39 15,0 0 11-15,0 0-46 0,0 0 28 16,0 0-26-16,0 0 16 0,-88 64 24 16,95-25 12-16,3-6 29 0,1-5-38 0,-1-10 6 15,-6-7-10-15,3 0 0 0,0 2-9 16,-3-2-1-16,-4 0-3 0,0-5-13 15,0-1-3-15,0 1-6 0,-4-3-6 16,-10 1-1-16,0 2 32 0,-3-1 14 16,-3 0-46-16,6-3-10 0,-2 0-55 15,6-1-48-15,4-1 2 0,4 0 4 16,0 0-42-16,2 0-92 0,2 0-130 0,4 0-304 16</inkml:trace>
  <inkml:trace contextRef="#ctx0" brushRef="#br0" timeOffset="55796.05">13742 9597 1305 0,'0'0'338'0,"0"0"-211"0,0 0-49 15,0 0 29-15,-109 57 26 0,73-24-26 16,9 4-23-16,7-4 14 0,12-1-47 15,6-3-5-15,2-7-27 0,0-3-6 16,6-4 39-16,5-1-17 0,10 1 26 16,15 6-58-16,13-2 51 0,11-4-54 15,-1-8-25-15,-4-7-117 0,-1 0-14 0,-6-2 17 16,-1-7 49-16,-5-2-82 0,-6 0-30 16,-4-9-123-16,-13 3-277 0</inkml:trace>
  <inkml:trace contextRef="#ctx0" brushRef="#br0" timeOffset="59231.46">18639 1777 28 0,'0'0'85'0,"0"0"-7"16,0 0-58-16,0 0-17 0,0 0 17 15,0 0 22-15,0 0-22 0,0 0-20 0,0 0 0 16,0 58 101-16,0-58 117 0,0 0-32 16,0 0-65-16,0 0-37 0,0 0-35 15,0 0-13-15,0 0-3 0,0 0 2 16,0 0 14-16,0 0 7 0,0 0-7 16,0 0-17-16,0 0-16 0,0 0 1 15,0-3-17-15,0-1-4 0,0 0 4 16,0 3 33-16,0-5 3 0,0 2 35 0,0 0-54 15,0-1 9-15,0 0 29 16,0 2-23-16,0-1-32 0,-4 1 23 0,2-2 6 16,0-1-9-16,0 3 31 0,0-1-50 15,0 2 0-15,2-2 15 0,0 4-12 16,0-2-4-16,0 2-12 0,0 0-1 16,0 0-13-16,0 0-13 0,0 0-13 15,0 0-13-15,0 0-27 0,0 6-57 16,0 5 149-16,0 3 36 0,0 3 58 15,0 2-13-15,-3 1-55 0,1 0 10 0,0-1-20 16,0 1 4-16,2 1-2 16,-4-7-18-16,2 4-6 0,0-1 6 0,0-1 16 15,0-1 4-15,-3-2-4 0,3 0-14 16,0 2 24-16,2 1 13 0,-3 1-16 16,3-2 11-16,-2 5-33 0,0 0 34 15,0 5 1-15,0 4-17 0,0 9-15 0,-2-1 47 16,2-3-34-16,0 0 14 15,0-5-31-15,-2 2 0 0,2-1 1 0,-6 3 13 16,4-3-14-16,0 3-3 0,0-3 3 16,2 1 1-16,-2-6 12 0,2-4-10 15,2 4 18-15,-2-8-21 0,2 1 0 16,0 8 0-16,0-9 0 0,0 1 0 16,2 8 0-16,2-6 18 0,-2 2-17 15,2 2 12-15,2-4-12 0,-2 1-1 16,2-2 23-16,-2 0-22 0,-2 1-1 15,0-3-13-15,0 2 13 0,-2 0 14 0,0 2-12 16,2 0-4-16,-2 4 4 0,0 5 8 16,2 2-10-16,-2 2-3 0,2-10 3 15,-2 1 26-15,0-8-23 0,0 2 0 16,0 3-3-16,0-4 2 0,0 2 0 16,0 2 13-16,-2 4-12 0,0 7 23 15,-2 4-25-15,0 0-1 0,0-4 22 16,-2 0-22-16,4-4 13 0,0 1-13 15,2 1 0-15,-2 2 17 0,2 0 5 0,0 0-20 16,-2-2 0-16,2-1 13 0,0 3-2 16,0-3 6-16,-2-1-18 0,2 0 25 15,0-8-13-15,-2-3-13 0,2 6 3 16,-2 1 33-16,0 4-36 0,-2 3 14 0,2-7-13 16,-3-7-1-16,1 6 0 15,0-5 2-15,-1 0 7 0,1 2-8 16,0-3 20-16,0 2-20 0,-1 3-1 0,-1 2-2 15,2-2 1-15,-2 6 1 0,-3 4 1 16,0 4-1-16,3-3 1 0,0 2 0 16,-2-7-1-16,-2-5 2 0,2-3 11 15,2 1-13-15,-4 3 4 0,-1 1 5 16,0-2-6-16,5-7 5 0,-3 1-8 16,3-2 0-16,0 5 6 0,-5 4-3 15,4-4 0-15,-1 2-2 0,0 2 34 16,-4-2-35-16,4 2 2 0,0-2-2 0,-2 4 32 15,-2-2-30-15,2-1 30 0,2 2-16 16,-3 6-15-16,-4 6-1 0,4 2 20 16,3-2-20-16,0-2 0 0,4-1 19 15,-4 0-3-15,4 1 29 0,0 0-43 16,0-1 13-16,2-2-15 0,0 0 0 16,-2 0 34-16,2-2-34 0,-2 1 1 15,-1 0 12-15,-2-1 19 0,3 1-13 0,0-1 10 16,0 1-16-16,0 1 16 0,4-4-8 15,-2 3-20-15,0-3 14 0,2 1-14 16,0-1 29-16,0 1-28 0,0-1 31 16,0 0-29-16,0-7 15 0,0-1-18 15,0 1-1-15,0 5 2 0,0 1 0 16,0 5 18-16,0-3-10 0,-3-3-10 16,1 2 0-16,0-1-1 0,-2 3 1 0,2-1 14 15,0 3-13-15,0 0-2 16,-1-3 3-16,3 2 14 0,0 2-16 0,0 3 3 15,0 0 36-15,0 2-36 0,0-1-2 16,0-1-1-16,0-1 29 0,0 0-7 16,0 3-22-16,0-3 2 0,0 4 5 15,0-2-6-15,0 2 15 0,0 0-16 16,0 1 1-16,3 1-1 0,1 0 0 16,2-1 25-16,-2 3-5 0,3-3-17 0,-3 1 10 15,2-1-9-15,0 0 18 16,1-1-22-16,-2-2 1 0,-1 1-2 0,-2-1 2 15,0-3 12-15,-2 0-10 0,0-1 9 16,0-1-12-16,0 0 2 0,0-1 10 16,-2 3-11-16,-2-1-1 0,2-1 0 15,0-2 0-15,-1 3 11 0,-1-2-11 16,1 1 0-16,-1-1 1 0,0-2-1 16,0 1 0-16,2-2 0 0,0 2 13 15,-2-1-12-15,-1 3-1 0,3 1 0 0,0 0 0 16,0-2 3-16,0 3-3 15,0 0 1-15,0-3-1 0,-1 3 1 0,3-1-1 16,0-2 13-16,-2 3-13 0,2-3-14 16,0 1 14-16,0-1 12 0,0 0-11 15,2 2-2-15,3-5-1 0,-1 3-1 16,2-1 0-16,-1 2 3 0,-1-4 13 16,-2 1 0-16,2-1-11 0,0 2-1 15,0-1 1-15,1-1 18 0,-3 4-19 16,0-3 2-16,-2 3 9 0,3-1-12 0,-3 2-1 15,0 0 1-15,0 2-2 0,0-2 2 16,0 2 0-16,0 3-12 0,-3-1 11 16,-1 1 1-16,-1 4 0 0,3-3 2 15,0 0 8-15,-2-4-9 0,4-7-1 16,-2-9 2-16,2-10-2 0,0 0-17 16,0-4 17-16,0 1 0 0,0-3-12 0,0-2-51 15,2-2 21-15,2 0 17 16,0-2 25-16,12-13 0 0,2-18-26 0,8-16-175 15,0-14-207-15,-3-10 63 0,-2-5-93 16,-2-5-46-16,1 19-634 0</inkml:trace>
  <inkml:trace contextRef="#ctx0" brushRef="#br0" timeOffset="60959.44">19882 1035 379 0,'0'0'480'0,"0"0"-295"0,0 0-87 16,0 0 3-16,0 0 42 0,0 0-29 16,0 0-32-16,0 0-4 0,0 0-13 15,2-22-36-15,0 19 39 0,0 0 4 16,0-1-27-16,0-1-32 0,0 3 58 15,0-3-38-15,-2 3 38 0,0 1-3 16,0 1-16-16,0 0-52 0,0 0-79 16,0 8-89-16,0 9 18 0,0 14 150 0,-10 17 20 15,-3 16 51-15,-4 4 33 16,0-1-55-16,4-6-23 0,3-5 39 0,2-4-20 16,-2-10-27-16,8-6-17 0,0-5 1 15,0-9 1-15,2-3 0 0,0-7-2 16,0 0 0-16,0-2-1 0,0 1 2 15,0 0-2-15,0-6 1 0,0 1 0 16,0-2-2-16,0-2 0 0,0-2-14 16,0 0 15-16,0 0 23 0,0 0 22 15,0 0 7-15,0 0 25 0,0 0 24 0,0-2 21 16,0-3 1-16,-2-7-123 16,0-3-23-16,2-7-22 0,0-7 44 0,0-6 1 15,2-4-1-15,6-3-31 0,2 4 12 16,-2-1-31-16,2 2 15 0,-2-1-25 15,6 2-46-15,-4 1 42 0,1-1-22 16,2 2 13-16,-3 5-1 0,1 2-32 0,-5 8 55 16,-4 3 16-16,0 6 35 15,0-5-29-15,0 2 28 0,0 0 2 0,-2 0 0 16,3 3 9-16,-3 2-9 0,0 2-11 16,0 1 7-16,0 1 2 0,0 1 2 15,0 3-19-15,0 0-43 0,0 0-16 16,0 0-20-16,0 5 1 0,4 2 63 15,-2 5 34-15,5 0 0 0,-3 1 0 16,2 0 28-16,0 0 5 0,3 2 3 0,2-5-4 16,-1 0 14-16,1-1-14 0,6-1 17 15,-2-2 10-15,4-1-17 0,4-3 16 16,1-2 14-16,-1 0-33 0,4 0 16 16,-1-5-13-16,-3-1-13 0,3-4-26 15,-3 1 23-15,-2 2 10 0,0-4-36 16,-1 2-1-16,-4-1 0 0,2 3 2 15,-6 2 0-15,-1 1 22 0,-4 1-27 0,-3 2 4 16,-2 1-13-16,0 0-3 0,0 5-68 16,2 7 38-16,3 10 46 0,-1 11 13 15,-2 11-10-15,3 6 42 0,-5-3-16 16,0-6-27-16,0-7 1 0,-2-2-3 16,4-2 13-16,-1-6-12 0,1-5-1 15,0-3-10-15,0-3-91 0,2 0-61 16,5 3-56-16,0-1-156 0,1-4-291 15,-3-4 22-15</inkml:trace>
  <inkml:trace contextRef="#ctx0" brushRef="#br0" timeOffset="61312.59">20928 1112 150 0,'0'0'375'0,"0"0"-33"16,-25 131-175-16,14-85-109 0,-4 0 27 16,4-2 71-16,5-6-71 0,0-9 9 15,4-8-48-15,0-8-17 0,2-4 33 16,0-1 6-16,0 1-45 0,0-2 32 15,2-5-9-15,4 2 51 0,2-2-26 16,14-2-16-16,16 0 78 0,17 0-13 16,9-8-65-16,-1-1-39 0,-5 1-12 0,-11 1 15 15,-3-2-19-15,-1 2-68 0,-1 1-74 16,-2-1-20-16,-3 1-69 0,1 0-19 16,-10 4-190-16,-8-1-579 0</inkml:trace>
  <inkml:trace contextRef="#ctx0" brushRef="#br0" timeOffset="63318.69">22245 2568 18 0,'0'0'79'16,"0"0"-50"-16,0 0 0 0,0 0 63 16,0 0 87-16,0 0 98 0,0 0-98 15,0 0-117-15,0 0 23 0,0 0-42 16,-14-29 64-16,12 23-107 0,0 3-16 0,-2 0-36 16,2 0 48-16,-2-1-41 0,0 4-66 15,-2 0-163-15,-4 0-101 0,4 0 73 16,60 48 302-16</inkml:trace>
  <inkml:trace contextRef="#ctx0" brushRef="#br0" timeOffset="64551.21">21098 2671 240 0,'0'0'392'0,"0"0"-164"0,0 0-153 16,0 0-30-16,0 0 11 0,0 0-14 0,0 0-3 15,0 0 10-15,0 0 13 16,0 0-4-16,0-33-25 0,0 33-33 0,0 0-21 16,0 0-11-16,0 0-4 0,0 0 0 15,0 0-6-15,0 0-10 0,0 3-17 16,-2 4 69-16,-2 7 4 0,-2 1 103 15,-6 10-42-15,2 8-6 0,0 6 12 16,-4 5 14-16,4 0 0 0,6-1-27 16,0-5-41-16,1-1 18 0,3 0-22 15,0-2 20-15,0 2-30 0,0-4 23 0,0 0-6 16,0-3 2-16,0 2-18 0,0 2 5 16,0 1 11-16,-2 3 22 0,-2-1-9 15,0 0-14-15,-5 0 1 0,3 1 12 16,-1 2-3-16,3-2-1 0,-2 0-28 15,2 1 0-15,0-3 52 0,0 1-39 16,-2-3 29-16,6-1-19 0,0 1-20 0,0 1 7 16,0-1 13-16,0-1 3 15,0-2-10-15,0 4 3 0,-4-1-19 0,0 1 17 16,-2 3-14-16,0-3 10 0,-2 3-13 16,-1-2 3-16,0 1 20 0,5-2-10 15,0 0-13-15,-3 0-2 0,3-1-1 16,-2-1-10-16,2-1 13 0,-1 0 14 15,1 1-14-15,0 1 0 0,1 1 0 16,1 0 3-16,2 0 10 0,-2 2-13 16,0-2 25-16,2-2-12 0,0 0 0 0,-2-3-12 15,2 1 22-15,0 0-1 0,0-3-21 16,0 3 1-16,0-1 11 0,0 1 1 16,0-2-13-16,0-1-1 0,2 3 3 15,-2-3-3-15,2-1 16 0,0 4-11 16,-2-8-3-16,0-2-2 0,2-6 0 15,1 2 0-15,-1 4 0 0,2 10 32 16,5 6 17-16,-5 1 12 0,2-4-26 16,-1-2-22-16,-3-6-11 0,2-2 40 15,-4-7-19-15,2-2-21 0,0 1 21 0,0 1 18 16,2 3 11-16,-2 2-20 0,1-3 10 16,1 2-23-16,-4-2-18 0,2 2 19 15,1-4-8-15,-1 0 4 0,-2-3-16 16,0 1 0-16,0-3-9 0,0 2 10 15,0-7-1-15,0 1 3 0,0-1 9 16,0-3-11-16,0 2-1 0,0-4 0 16,0-1-35-16,0 1-26 0,0-2-26 0,0 0-52 15,0 0-25-15,0 0 15 0,0 0 10 16,2 0-14-16,-2 0-19 0,0 0-39 16,0-8-115-16,0-14-185 0,0 1-302 15,-2 69 813-15</inkml:trace>
  <inkml:trace contextRef="#ctx0" brushRef="#br0" timeOffset="65277.26">20138 5358 629 0,'0'0'323'0,"0"0"-95"16,0 0-49-16,0 0-36 0,0 0-52 15,0 0-9-15,0 0-7 0,0 0-40 0,0 0-35 16,0 0-6-16,145-22 6 0,-94 22 32 16,-5 0-31-16,-3 2-1 0,3 0-18 15,1 2 18-15,7-2 1 0,-2 1 25 16,5-1-24-16,5 0-1 0,2 3 12 16,2-4-11-16,2-1 29 0,4 0 1 15,3 0 17-15,5-3 0 0,3-4 19 16,2-4 10-16,6 2 41 0,2 0 1 0,9-3 3 15,1 2-7-15,0-2 36 16,-5 5-33-16,-7-1-20 0,-4 3-44 0,-6 1-42 16,-5 1 8-16,-5-2-20 0,-4 3 15 15,-3 0-16-15,-2 1 0 0,-3-3 0 16,-6 4-2-16,0 0-17 0,-4-3 15 16,-2 3-8-16,-1 0-8 0,-1 0 20 15,1 0-29-15,4 0 29 0,-2 0-3 16,-1 0 3-16,1 0-2 0,-1 0 1 0,3 3 0 15,-2 2-31-15,3 2 17 0,-3-2 14 16,4-1 1-16,-5 1 0 0,1 3 0 16,-1-2-2-16,-1 0-19 0,4-1 21 15,-3-1 26-15,-1 0-14 0,1-3-11 16,-1 4-1-16,4-5 0 0,-6 0-1 16,1 0 1-16,-7 0 3 0,-9 0 23 15,-7 0-16-15,-8 0-10 0,0 0-12 16,-4 0 8-16,2 0-18 0,0 0 20 15,-2 0-14-15,-2 0-10 0,-1-2-35 16,-1-1 3-16,-2 2-80 0,3 0 41 0,-3-2 42 16,-4 1-42-16,0-1-13 0,0 0-65 15,0-3-153-15,-4 3-36 0,-7-1-82 16,-2-4-209-16</inkml:trace>
  <inkml:trace contextRef="#ctx0" brushRef="#br0" timeOffset="67275.7">20374 4823 33 0,'0'0'110'0,"0"0"-28"0,0 0-10 15,0 0 42-15,0 0 16 0,0 0 4 16,0 0-13-16,0 0-37 0,0 0-50 0,0 0-34 16,0 0-16-16,0 0-7 0,0 0 21 15,0 0-11-15,0 0 0 0,0 0-7 16,0 0-16-16,0 0-6 0,0 0-1 15,0 0-5-15,0 0-5 0,0 0-12 16,0 0-16-16,0 0 6 0,0 0 42 16,0 0 20-16,0 0 13 0,0 0 26 0,0 0 52 15,0 0 50-15,0 0 8 16,0 0-12-16,0 0-10 0,0 0-29 0,0 0-20 16,0 0-16-16,0 0-16 0,0 0-31 15,0 0-2-15,0 0-23 0,0 0-13 16,0 0 0-16,0 0 10 0,0 0 23 15,0 0-23-15,0 0 10 0,0 0 3 16,0 1 11-16,0-1 2 0,0 2 0 16,0-2 0-16,0 0-13 0,0 0-36 0,0 0-36 15,0 2-49-15,-2 0-74 0,-4 0-11 16,-1 0-29-16</inkml:trace>
  <inkml:trace contextRef="#ctx0" brushRef="#br0" timeOffset="69230.05">20247 4213 338 0,'0'0'287'0,"0"0"-111"0,0 0-78 0,0 0-43 15,0 0-12-15,0 0 9 0,0 0-3 16,0 0-10-16,0 0-20 0,0 0-6 16,2-2-11-16,0 2 15 0,0 0 25 15,2 0 7-15,3 2 6 0,-5 2 30 16,2-3-69-16,0 4 56 0,0-4-17 15,3 1-9-15,-3 2-30 0,1 0 7 16,-1 0-7-16,2 1 13 0,-2 0 0 0,0 0-16 16,2 0-9-16,2 4 5 15,-2-2 30-15,2 1-36 0,-2 1-3 0,3-1-2 16,2-1 2-16,-5 1 23 0,2 2-2 16,1-3-19-16,-3 4-1 0,5-3 28 15,-5 1-19-15,3 0-7 0,-3 0-3 16,2-1 3-16,1-1 27 0,0 6-14 15,-1-5-14-15,2 4 27 0,4-3-12 0,-4 3-17 16,1-2 2-16,-1 1 0 0,1-3 10 16,0 3-11-16,-3-1-1 0,0 1 1 15,3-3-2-15,0 3 1 0,-3-3 0 16,0 0 2-16,4 0-1 0,-4 0 15 16,2 1-15-16,1-2 2 0,2 1-2 15,0 1 25-15,-3 1-13 0,3-2-12 16,0-1-1-16,-1 2 0 0,1 1-4 15,0 0 4-15,-1 0 3 0,1 1-2 16,2-2 1-16,-2 2-1 0,4-1-1 16,-2 2 0-16,-1 0 0 0,2-3 1 0,-2 2 0 15,1-2 1-15,0-2-2 0,0 0 1 16,-3-1 0-16,4 2-1 0,-4-3 4 16,0 3-4-16,2-2 0 0,-4 0-1 15,-1 1 1-15,4-4 0 0,-5 4 11 16,3-3-9-16,-3 1-4 0,3 1 1 15,0-2-1-15,-3 1 1 0,2 2 1 16,4-2 1-16,0 1 25 0,-2 0-23 0,8-1 10 16,-5 1 17-16,4 0-14 15,0-1 10-15,1 2 0 0,-2-7-7 0,2 7-16 16,-2-4 13-16,-3 0-12 0,2-1-1 16,-4 1-2-16,1-1 0 0,2-2 2 15,-4 4 14-15,6-2-17 0,-4 0-3 16,1-1 3-16,2 2 0 0,0-1 13 15,3 1 16-15,-4-3-9 0,2 2-17 16,-2-2-2-16,-1 2 2 0,2-2 15 16,0 0-16-16,0 0-2 0,0 0 3 0,-3 0 23 15,6 0-24-15,-5 0 11 0,4 0-11 16,0 0 11-16,3 0 6 0,-2 0-18 16,4-4 20-16,-1 1-18 0,7-3 17 15,4 2-17-15,4-2 10 0,-4 3-10 16,-9-4 23-16,-3 4-13 0,-8-2 16 15,6 0 3-15,-1-1 4 0,4 1-10 0,-4-1-4 16,1-1-4-16,-4 1-17 16,6 0 30-16,-6-1-31 0,6-2-16 0,-1 4 15 15,3-1-2-15,-2-1 3 0,8 1-1 16,2-2-15-16,7-2 16 0,1 1 3 16,-4 3-3-16,-2-1-25 0,-9 1 25 15,-1-2-1-15,-8 5-2 0,2-2-23 16,-1 1 7-16,4-3 6 0,2-1-10 15,3 3 30-15,-5-4-30 0,2-1 14 16,-1 3 9-16,1-4-1 0,-2 2 1 0,0 0-3 16,1-1 3-16,-6 1 0 0,4 3-16 15,-3-1-45-15,0-2 61 0,0 1-36 16,-3 3 36-16,4-2-30 0,-4-2 30 16,4 4 0-16,-2-3-16 0,-1 2-25 15,2 1 41-15,0-1 10 0,1 0-9 16,-2-1-2-16,-1 1-1 0,2 1 2 0,-4-3 0 15,-1 4 1-15,1-4-1 0,0 2-20 16,-3 3 20-16,4-6 0 0,-2 6 0 16,-2-2 7-16,6 0-7 0,-4-1 0 15,1 2-3-15,4 1-17 0,-2-1 7 16,-1 0 10-16,4-1-10 0,-4 3 26 16,4-2-7-16,-4-2 27 0,1 3-21 15,0-2-12-15,0 1 0 0,0-2 3 0,-2 1-3 16,1-1-23-16,2 5 23 0,-4-3 0 15,1 0-35-15,2 1 31 0,-3 0-10 16,1-1 12-16,0 3-25 0,-2-3 27 16,-3 1 11-16,0 3-8 0,4-5-3 15,-2 3-1-15,-2 0 1 0,3-2 36 16,-3 3-34-16,3-4-2 0,0 4 16 16,-5-1-9-16,2-2-7 0,1 4 0 15,2-4 7-15,-3 3-7 0,2-2-13 16,2 0 0-16,0 1 4 0,0 0 6 0,2-3-26 15,-2 5 26-15,3 0 5 0,-2-4-2 16,2 4 23-16,-3-3-7 0,2 3-15 16,-2-2-1-16,-2 2 20 0,1-4-19 15,-2 4-1-15,-1-1 1 0,-2 1-1 16,1 0-4-16,-1-3 1 0,0 3-10 16,3 0 13-16,-2 0 0 0,-1 0-1 15,0 0-18-15,-2 0-4 0,0 0 4 16,3 0-49-16,-4 0-59 0,1 0-25 0,0 0-43 15,-4 4-13-15,0 2-128 16,0 1-267-16,0 0 23 0</inkml:trace>
  <inkml:trace contextRef="#ctx0" brushRef="#br0" timeOffset="70671.29">23435 4453 32 0,'0'0'26'0,"0"0"-24"16,0 0 30-16,0 0-9 0,0 0 10 0,0 0-1 16,0 0-29-16,0 0-3 0,0 0 0 15,96-33 29-15,-88 30 17 0,1 2 159 16,-1-2-22-16,1 2-66 0,-2-3 4 16,1 1-86-16,-2 1 18 0,-2-1-18 0,2 1 24 15,4-1 0-15,-4 0-57 0,2 2 24 16,2-4-26-16,-1 4 1 0,6-3 23 15,-2 2-23-15,-1 0 38 0,4-1-23 16,-2 0-13-16,4 0 29 0,-2 1-9 16,-1 2 0-16,2-2 35 0,0-3-28 15,-2 5-1-15,-2 0 10 0,-1-2-3 16,-1 0-33-16,0 2 36 0,-3 0-36 0,-2-3 20 16,0 3-21-16,4 0 18 15,-2 0-18-15,-2 0 0 0,3 0-1 0,-3 0-1 16,2 0 0-16,3 0 2 0,-2 0 15 15,1 0 15-15,1 3-30 0,2-1 24 16,1 0 10-16,4-2-10 0,-2 3-6 16,4 1 28-16,1-2-15 0,-2 1-17 15,2 0 16-15,-1 0-12 0,-2-1-5 16,-1 2-15-16,3-1-2 0,-6 2-1 16,4-4 2-16,-2 5 1 0,-3-4 2 0,2 3-2 15,-3-2 1-15,-1 1 25 0,4 0-24 16,-2 0 27-16,-3 1-9 0,6-3-4 15,-4 3 0-15,0-1 0 0,6 2-16 16,-2 1 13-16,4-3-12 0,-1 2 38 16,0 2-22-16,2 0-17 0,1 1-9 15,-2-1 9-15,0-1 1 0,-1 1 10 16,0 0-9-16,-4 0-4 0,-3-3-44 16,4 1 46-16,-6 2 3 0,0-2-3 0,6 1 3 15,-4 3-3-15,1-3 0 0,4 1-1 16,-2 3 1-16,-1-1-1 0,6 2 2 15,-6-1-3-15,4 0 21 0,-1 0-29 16,-2 0 10-16,0 0-1 0,-1-2-5 16,2 0 6-16,-4 1 1 0,0 2 2 15,4-4 26-15,-4 3-29 0,1-4 36 16,4 5-30-16,-2-5-2 0,-1 1-4 0,4 2 13 16,-2-1-12-16,4-1 12 0,-1 0-13 15,0 3 13-15,0-3-10 0,-2 3-3 16,2-1 26-16,-4-3-26 0,0 5 2 15,0-4-2-15,-2 3 2 0,1-1 11 16,-1-1 13-16,2 2-26 0,0 1-1 16,-3 0-20-16,2 2 20 0,0-2 2 15,-1 2 11-15,2-1 11 0,0 2 9 16,-1-1-32-16,2 1-20 0,-2 2 20 0,2-1 1 16,-4 1-1-16,2-2-2 15,2-1-8-15,-4 5 8 0,1-4 3 0,0 0-2 16,0 0-14-16,1 1 15 0,0-4-11 15,-2 5 9-15,0-5 4 0,-1 0 8 16,2 0-7-16,-3-2-1 0,1 2-2 16,0 0-3-16,0-3 3 0,-3 3 1 15,0-4-1-15,-2 3 0 0,4-2 0 16,-4-1 0-16,0 1 1 0,0 0-2 16,2-1 2-16,-3 1 0 0,4 2 12 0,-3-2 6 15,2 3-19-15,3 0-1 0,-3 3-10 16,3-2 11-16,0 0 0 0,-1 1 0 15,-2-1 0-15,4-1 4 0,-4 0 15 16,0-3-18-16,1 0-1 0,0 1 0 16,-3-3-2-16,2 1 2 0,-1 0 16 15,-1 0-3-15,0-1 13 0,3 1 6 16,-3-1-6-16,3 1-25 0,-1 0 38 0,-2-3-39 16,6 3 1-16,-4 0 1 15,0-1 11-15,0 1 0 0,-1-1-13 0,2 0 1 16,-3 1-2-16,2-5 17 0,-4 3-16 15,3-1 0-15,-5-1 0 0,5 0 0 16,-5-2 15-16,0 0-15 0,0-2-18 16,-2 0 18-16,2 1 0 0,-2-1-20 15,0 0-38-15,0 0-17 0,0 0-15 16,0 0-24-16,0 0-35 0,0 0-46 16,0 0-39-16,-8-1-170 0,-1-3-342 0</inkml:trace>
  <inkml:trace contextRef="#ctx0" brushRef="#br0" timeOffset="72464.11">20272 4280 42 0,'0'0'144'0,"0"0"71"0,0 0 52 16,0 0-45-16,0 0-69 0,0 0 4 0,0 0-40 15,0 0-29-15,0 0-13 0,-6-13 9 16,6 10-58-16,-2 2 7 0,-1-1-17 16,1-1-13-16,0 2-3 0,0-3-17 15,0 1 17-15,0 3 25 0,0-5-24 16,0 5 1-16,0-3 18 0,-3-1-1 15,3 1 7-15,-2 0-25 0,1 1-1 16,1-2 26-16,0 2 23 0,-2-4-46 0,0 5 23 16,2-5 7-16,-2 4-7 0,0-2 3 15,0-2-10-15,-2 4 14 0,2-3-7 16,2 2 9-16,0 0-15 0,-2 1-17 16,4-4 46-16,-2 5-43 0,-2-3 14 15,2 0 38-15,-2 1-57 0,-1-4 19 16,3 4 6-16,-2-2-1 0,-1 0 60 15,1 1-66-15,0 0-19 0,2-2 1 16,-2 3 21-16,-1-3 4 0,-1-1-26 0,2-1 29 16,-5 0 6-16,3 0-36 0,-1-1 2 15,1 3 24-15,-2-3 23 0,0 0-44 16,-2 0 9-16,2 1-13 0,2 1 13 16,0-3-13-16,-3 3 16 0,2-2 32 15,-1-1 4-15,2 0-23 0,-1-1 22 16,-1 1-51-16,2-1-3 0,-5-1 3 0,2 2 0 15,3-2 39-15,0 2-27 0,0 1-8 16,-1 1-4-16,2 1 13 0,1 2-26 16,0 1 3-16,2 1-32 0,0 1 42 15,2 2 11-15,-2-2-11 0,2 0 0 16,0 2-32-16,-2 0-10 0,2 0-6 16,0 0-11-16,0 0-25 0,0 0-51 15,0 0-4-15,0 0-27 0,0 0-32 0,0 0-26 16,0 7-167-16,0 3 115 0,-2-1-266 15,0 1 99-15,8-46 443 0</inkml:trace>
  <inkml:trace contextRef="#ctx0" brushRef="#br0" timeOffset="77541.46">19266 5071 82 0,'0'0'117'0,"0"0"56"0,0 0 9 16,0 0-28-16,0 0-37 0,0 0-39 15,0 0-26-15,0 0-13 0,-7 0-13 16,7 0-12-16,-2 0-12 0,2 0-2 16,-2 0-2-16,0 0-12 0,2 0 14 15,-2 0-1-15,0 0-15 0,0 0 16 0,2 0 0 16,-2 0 0-16,2 0-2 0,0 0 1 16,-2 0-1-16,2 0 2 0,0 0 26 15,0 0-7-15,0 0-6 0,0 0-9 16,0 0 15-16,0 0 14 0,0 0 42 15,0 0 35-15,0 0-2 0,0 0-33 16,0 0-59-16,0 0-14 0,0 0 0 16,2 0 14-16,-2 0 1 0,2 0-4 0,0 0-13 15,0 0-1-15,0 0-12 0,0 0 12 16,2 0-3-16,1 0 4 0,-1 4 13 16,2-2 0-16,3 3 7 0,-3-3-20 15,3 4-11-15,-1-4 11 0,0 3 39 16,6 0 0-16,-2-3-26 0,3 1-12 15,2 1 45-15,-2-3-24 0,2 4 4 16,-2-5-24-16,-3 2 20 0,2 0-2 0,-6 0-20 16,0-2 0-16,-2 1 2 0,1-1-2 15,-1 2 0-15,3 0 10 0,-3-2-8 16,5 2-4-16,-3-2 4 0,3 0 11 16,2 2-13-16,-3-2 0 0,5 2 0 15,-4 0 1-15,1-2 1 0,-4 2-1 16,6-2 0-16,-6 0-1 0,0 1 1 15,1 1 2-15,0-2 7 0,-1 2-7 16,-1-2 0-16,1 0-3 0,-2 2 0 0,2-2 15 16,2 0 1-16,0 0 0 0,-4 0-15 15,4 0 25-15,2 0-22 0,-2 0-2 16,-2 0 11-16,3 0-11 0,-2 0 1 16,-1 0-3-16,1 0 12 0,-3 0-12 15,2 0 0-15,4 0-2 0,-4 0 0 16,0 0 2-16,0 0-1 0,4 0 1 15,-4 2 2-15,0-2-2 0,1 0 0 16,-1 0 0-16,1 0 2 0,-1 0 14 16,3 0-12-16,-3 0 18 0,3 0-20 0,-2 0 11 15,-1 0-10-15,0 0 10 0,0 0-12 16,2 0 12-16,-2 0-13 0,0 0 1 16,-1 0 0-16,1 0-1 0,3 0 1 15,-1 0 2-15,1-2 13 0,2 0-3 16,2 2-9-16,-3-2 15 0,4-1-16 15,-2 3 17-15,-1-2-20 0,2 2-1 16,-3-2 0-16,-1 0-15 0,2 2 15 16,-2-2 0-16,-1 2 1 0,-2-2 1 15,2 0 18-15,-2 0-18 0,-2 1 1 0,0 1 24 16,-2-4-23-16,3 2-1 0,-1 2 11 16,3-5 1-16,-1 4-14 0,1-1-3 15,-1-3-15-15,3 5 17 0,0-2 0 16,-3-3-12-16,0 3 13 0,4-1-2 0,-4 1 1 15,0 0-2-15,-2-2 3 16,0 2 1-16,-1 0 19 0,2 0-7 0,-3 1 0 16,0-1-13-16,0 0 16 0,2 0-13 15,-1-3 0-15,3 2 5 0,1 1-8 16,-1-1-3-16,1-4-30 0,-1 6 31 16,2-5-8-16,4 2 9 0,-4 0 2 15,-2-1-2-15,1 1 1 0,2 0 0 16,-3 2 1-16,-1-2 19 0,-1 0-17 15,0 1-2-15,1 1-1 0,-3-2 23 0,2 3-7 16,-1-6-16-16,1 6 12 0,2-6-12 16,1 2 0-16,0-1-49 0,-1 0 49 15,-2 1 26-15,2-2-25 0,4 2 1 16,-2-4 0-16,-2 1 17 0,1 1-16 16,2-1 30-16,-3-1-33 0,3-1 0 15,-5 0 32-15,2 1-32 0,1 1 1 0,0-1-1 16,-1-3 0-16,-4 5 16 15,2-2-16-15,1 0 0 0,0 0 41 16,-1 0-41-16,-2-1-29 0,2 1 29 0,-2 2 45 16,1-2-41-16,1 1-4 0,1-2-65 15,1 1 62-15,1-1 6 0,-3 1-16 16,2-1 5-16,1 2 6 0,0 0-12 16,-1-1-18-16,-2 1 29 0,2 1-10 15,2 0 26-15,-2-1 42 0,-2 1-52 16,0-2 10-16,1 1-26 0,1 1 23 15,-1 0-10-15,1-5 30 0,-1 2-30 0,-1 0 0 16,2-1 1-16,1 2 21 16,0 0-22-16,-1-3-22 0,-2 5 22 0,2-7-1 15,2 4-2-15,-2-2 0 0,0-1 6 16,-2 0-6-16,5 2-27 0,0-3 30 16,-3 3 13-16,1-3 13 0,-1 1 0 15,3 2-23-15,0-3-3 0,-3 2-42 16,0 0 29-16,4 2 13 0,-2-2-41 15,0 2 41-15,-1-1 32 0,2 0-28 16,-3 2 8-16,3-1-12 0,-5 0-30 16,2-1 30-16,3 3 10 0,-2-3-10 0,-3 0 0 15,2 3 63-15,-2-2-63 0,6 1-2 16,-6-3-18-16,2 0 20 0,-2 1 0 16,3 0 23-16,0-3-23 0,-3 1 0 15,2 0-57-15,-1 1 57 0,-1-1 2 16,3-1-1-16,-1 3-1 0,-1-2 3 0,-1 1-26 15,0 0 46-15,0 1-46 0,2 2 22 16,0-3-1-16,0 3-34 0,-2-4 4 16,5 1 31-16,0-2 2 0,-1 3 15 15,-1 0-16-15,4-2-16 0,-3 2-6 16,3 2-1-16,-3-2 23 0,4-4 3 16,-4 6-1-16,0-4-2 0,1 2 0 15,0-3-2-15,-1 1-1 0,-1 0 3 0,1-1 13 16,1 0-13-16,2 1-75 0,-3 0 75 15,3-3 7-15,0 3-7 0,-5 0 19 16,5 2-19-16,0-2-10 0,-1-2-6 16,-1 2-16-16,2-3 32 0,0 3 24 15,-3 2-24-15,1-2-4 0,0 3-13 16,-3 1 15-16,-2 1-9 0,2 2-2 16,4 1 12-16,-4-1-1 0,2 1-28 15,-3-2 30-15,6 2 2 0,-5-3-1 16,3 2 0-16,-1-2 11 0,1 1-12 0,0 2 0 15,-1-3 4-15,0-2 12 0,2 3 4 16,0 0-20-16,-4 0-14 0,6 1-58 16,-4 1 72-16,3-1 0 0,-3 1-19 15,3-2 19-15,0 1-13 0,1 2 19 16,4-3-6-16,-4 3 2 0,4-2 11 16,-6 1-13-16,3-1-15 0,-2 5 15 0,0-6 2 15,-3 6 7-15,3-3-9 0,-2 1-26 16,-3 1 26-16,0-1 0 0,1 1 0 15,0 2-23-15,-1-2 23 0,-2 1 0 16,3-2-2-16,-1 3 2 0,5-4 0 16,-2 3 4-16,-3-1-2 0,5-2 8 15,-2 2-7-15,1-1 7 0,-1 1-7 16,4-1-3-16,0 2 0 0,-5-1 0 16,3 0 0-16,-2 0-11 0,-3 0 11 15,0-1 1-15,4 3-1 0,-6-2 0 16,2 2-2-16,0-2 2 0,4-1 3 0,-4 3-3 15,2-3 0-15,1 0 0 16,0 2 23-16,1-3-11 0,1 2-11 0,2-2 1 16,-2 2 11-16,-1-1-12 0,4-1 19 15,-4 4-20-15,-2-4-17 0,1 2-5 16,2 2 22-16,0-1 0 0,-3 1-4 16,5 0-9-16,-2-3 13 0,-3 3-13 15,6-2 13-15,-4 2 0 0,-1 0 1 16,2 0-1-16,-3 0-2 0,3 0-1 15,-3 0 1-15,6 0 0 0,-4 0 1 0,0 0-12 16,4 0 12-16,-2 0 1 0,2 0 9 16,0 0-9-16,-1 0 0 0,5 0 0 15,-4 0 1-15,2 0-1 0,-2 0 0 16,-1 0 2-16,4 0-2 0,0 0-2 16,1 0 1-16,-4 0 0 0,4 0 0 15,-4 0 1-15,2 0-1 0,-2 0 1 16,1 0-1-16,-1 0 1 0,-2 2-1 0,4 1-1 15,-4-2 0-15,-2-1-1 0,4 2 2 16,-2 2-15-16,-1-4 16 0,2 2 16 16,0-2-16-16,-3 2 1 0,6-2 1 15,-4 1-1-15,4-1 15 0,-2 0-16 16,4 0-1-16,-1 0 1 0,0 0-2 16,-2 0-8-16,1 0 10 0,2 0 0 15,-1 0 1-15,2 0-1 0,-2 2-1 0,1-2-15 16,-2 0 16-16,2 0 0 15,-1 2 9-15,0-2-9 0,-2 0-1 0,0 0 1 16,0 0 1-16,-3 0 3 0,4 0-2 16,-4 0 18-16,6 0-18 0,-1 0 8 15,2 0-10-15,0 0-19 0,1 0 18 16,-1-2 1-16,4 2 1 0,3-2 2 16,8-1-3-16,5 1 0 0,5-2 1 0,-3 2 2 15,-5 2 1-15,-4-1 22 0,-5-2 16 16,1 1 0-16,-4 0-10 0,-5 2 4 15,7-1-4-15,-10-1 14 0,4 2-43 16,8-3 36-16,-3 3 6 0,11-2-12 16,0 2 22-16,-8-3-10 0,-2 3-23 0,-7-2 4 15,-2 2 39-15,4 0-17 16,-3-3-9-16,1 2 9 0,4-1-12 0,-4 0 47 16,1 0-41-16,-4 0 3 0,0 0-9 15,-6 1 18-15,2-1-22 0,-8 0 10 16,0 2-39-16,-4 0 0 0,0 0 13 15,-2 0-16-15,0 0-1 0,0 0-21 16,0 0-26-16,0 0-113 0,-2 0-3 16,0 0-1-16,0 0 4 0,0 0-24 15,-4 0-13-15,-3 4 30 0,-4 3 116 0,-3 3-36 16,-4 1-159-16,1-1-154 16,-2 1-257-16,133-64 288 0</inkml:trace>
  <inkml:trace contextRef="#ctx0" brushRef="#br0" timeOffset="81542.11">20378 5617 499 0,'0'0'505'0,"0"0"-160"0,0 0-166 15,0 0-71-15,0 0 71 0,15-22-37 16,-13 18 40-16,0-1 16 0,0 2-46 15,1 1-46-15,-3 0-6 0,0 2 6 16,0 0-28-16,0 0-17 0,0 0-7 16,0 0-6-16,0 0-48 0,2 0-38 15,2 0-100-15,7-2-110 0,7 2-59 0,16 0 148 16,13 0 13-16,7-2-91 0,-4-2-235 16,-13 1-718-16</inkml:trace>
  <inkml:trace contextRef="#ctx0" brushRef="#br0" timeOffset="81707.67">21017 5546 815 0,'0'0'739'16,"0"0"-365"-16,0 0-263 0,0 0-111 16,0 0-4-16,0 0 4 0,0 0 0 15,0 0-35-15,113-35-27 0,-60 30-91 16,4 3-61-16,5-1-242 0,-20 1-613 15</inkml:trace>
  <inkml:trace contextRef="#ctx0" brushRef="#br0" timeOffset="81846.3">21550 5501 499 0,'0'0'349'0,"0"0"-206"16,0 0-71-16,0 0-27 0,0 0-41 15,0 0-4-15,132-14-189 0,-113 12-392 16</inkml:trace>
  <inkml:trace contextRef="#ctx0" brushRef="#br0" timeOffset="82020.83">22013 5359 1206 0,'0'0'283'0,"0"0"-283"0,0 0-52 16,0 0-195-16,0 0 29 0,0 0-226 0,0 0 11 15</inkml:trace>
  <inkml:trace contextRef="#ctx0" brushRef="#br0" timeOffset="82285.13">22491 4855 537 0,'0'0'332'0,"0"0"-165"16,0 0-99-16,0 0-67 0,0 0-1 15,0 0-32-15,0 0 15 0,0 0-45 0,0 0-58 16,0 0-190-16,105-75-65 0</inkml:trace>
  <inkml:trace contextRef="#ctx0" brushRef="#br0" timeOffset="82488.58">22786 4582 214 0,'0'0'287'0,"0"0"-33"16,0 0-104-16,0 0-29 0,0 0 71 15,0 0-65-15,0 0-7 0,0 0 37 16,0 0-63-16,0 0-32 0,0 0-59 15,30-37-3-15,-32 35-117 0,-1 1-10 0,3-2-42 16,-2 2-150-16,2-3-291 16</inkml:trace>
  <inkml:trace contextRef="#ctx0" brushRef="#br0" timeOffset="82671.3">22786 4582 709 0,'46'-142'430'0,"-46"138"-124"16,0-1-143-16,0-1 12 0,2-3-123 0,-2 1 39 16,2 0-3-16,0 0-30 15,4 1-58-15,-2-3 0 0,2 1-39 0,2 2-61 16,2-6-53-16,4 0-36 0,-2 0-172 16,1-1-105-16,-3 1-140 0</inkml:trace>
  <inkml:trace contextRef="#ctx0" brushRef="#br0" timeOffset="83086.5">23707 3532 266 0,'0'0'665'0,"0"0"-420"16,0 0-102-16,0 0-23 0,0 0-54 15,0 0-66-15,0 0-13 0,0 0-33 16,0 0-146-16,0 0-153 0,0 0-200 15,76-34 181-15</inkml:trace>
  <inkml:trace contextRef="#ctx0" brushRef="#br0" timeOffset="83602.39">23124 3831 18 0,'0'0'584'15,"0"0"-189"-15,0 0-102 0,0 0-65 16,0 0-56-16,0 0-16 0,0 0 0 16,0 0-20-16,0 0-3 0,0 0-52 15,0 0-81-15,14-10-36 0,-8 10-51 16,1-4-1-16,8 3-32 0,6 1-65 0,9-3-49 15,10-5-205-15,-6 1-653 16</inkml:trace>
  <inkml:trace contextRef="#ctx0" brushRef="#br0" timeOffset="83740.24">23546 3727 922 0,'0'0'553'0,"0"0"-393"0,0 0-160 16,0 0-91-16,0 0-154 0,0 0-158 16,0 0-383-16</inkml:trace>
  <inkml:trace contextRef="#ctx0" brushRef="#br0" timeOffset="83904.33">24072 3648 677 0,'0'0'498'0,"0"0"-498"0,0 0-79 15,139-6-83-15,-113 6-50 0,2 0-238 16,-8 0 178-16</inkml:trace>
  <inkml:trace contextRef="#ctx0" brushRef="#br0" timeOffset="101698.02">21340 4896 53 0,'0'0'30'0,"0"0"-29"0,0 0-1 0,0 0-39 16</inkml:trace>
  <inkml:trace contextRef="#ctx0" brushRef="#br0" timeOffset="101912.4">21340 4896 75 0,'32'-18'101'16,"-32"18"20"-16,0 0 65 0,0 0 6 16,0 0-42-16,0-2-39 0,0 2-23 15,0 0-13-15,0 0 3 0,0 0-7 16,0 0-9-16,0 0-26 0,0 0-33 0,0 0-3 15,0 0-2-15,0 0 0 0,0 0-14 16,0 0-7-16,0 0-13 16,0 0-3-16,0 0-6 0,0 0-30 0,0 0-13 15,0 0-33-15,0 0-97 0,2 0-7 16,0 0 88-16,0 0-17 0,2 2-14 16</inkml:trace>
  <inkml:trace contextRef="#ctx0" brushRef="#br0" timeOffset="103253.31">21467 4878 114 0,'0'0'101'16,"0"0"7"-16,0 0 55 0,0 0-59 16,0 0-6-16,0 0-30 0,0 0 27 15,0 0-4-15,0 0-68 0,0 0-10 16,0-17-12-16,0 14 32 0,0 2-7 0,-2-1 19 15,2 2 27-15,0-2-72 0,-2-1 72 16,2 1-40-16,-2-1 27 0,0-1 0 16,2 4-56-16,-2-2 65 0,2-1 4 15,-2 3-27-15,2-2-32 0,0 2 7 16,0-2 6-16,-2 0-14 0,2 2-12 16,0 0-3-16,0 0 0 0,0 0 1 15,0 0-21-15,0 0-9 0,0 0-4 16,0 0-3-16,0 0-3 0,0 0-4 0,0 0-3 15,0 0 14-15,0 0 12 16,0 0 6-16,0 0 15 0,0 4 0 0,0-2-34 16,0 3 36-16,0-1 12 0,0 4 34 15,2-3 25-15,0 4-12 0,-2 0-39 16,2 0-20-16,0 2 42 0,-2 4-26 16,2-2 20-16,-2 0-23 0,0 0 6 0,2 1-19 15,-2-1 26-15,0 1-6 0,0-2 3 16,0-3-10-16,0 2 0 0,0-2 13 15,0 1 16-15,0-2-22 0,2 0-20 16,-2-3-2-16,0 3-1 0,2-2 3 16,-2-3 10-16,0 1-8 0,0 0-2 15,2-2 1-15,-2-2 1 0,0 2 2 16,0-2-1-16,0 0 0 0,0 0 13 0,0 0 4 16,0 0-1-16,0 0 11 15,0 0-4-15,0 0 3 0,0 0-3 0,0 0-4 16,0 0 1-16,0 0-10 0,0 0-12 15,0 0-1-15,0-2 0 0,0-2-26 16,0-4-52-16,0 1 36 0,0-3 42 16,0-1-55-16,0-1 3 0,0 1 51 15,2-3-32-15,-2-1 17 0,0 0-7 16,0 0 10-16,2-3-61 0,-2 3 25 16,3-4 32-16,-3 2-83 0,0 0 87 0,2 2-4 15,-2 1 24-15,0 0-27 16,3 3 40-16,-1 0-22 0,-2 5 4 0,0 0 9 15,2 3 8-15,-2-3-17 0,0 3 15 16,0 2-14-16,0-1-3 0,0 0 26 16,0 2 13-16,0 0-16 0,0 0-20 15,0 0-3-15,0 0-20 0,0 0-19 16,0 0-13-16,0 8 52 0,0 8 23 0,0 10 68 16,0 4-71-16,0 3 55 15,0-6-59-15,-2-1 23 0,0-9-3 0,-1 3-33 16,-2-1 49-16,3-4-23 0,0 4-9 15,0 0-7-15,0-4-13 0,2-1-11 16,0-2 11-16,-2-4 1 0,2-1 15 16,0-2-13-16,0-3 1 0,0 0 12 15,0 0-3-15,0-2 10 0,0 0 3 16,0 0 6-16,0 0 7 0,0 0 16 16,0 0 10-16,0 0 6 0,0 0 10 0,0 0 7 15,0-6-4-15,0-1-84 0,0-1-29 16,0-4-91-16,0 3 58 0,0-4 30 15,0-1-46-15,0 2 0 0,2-3 4 16,2 1 25-16,-2-2-3 0,0 3 49 16,1-1-62-16,-1 1 26 0,-2-1 16 15,3 3 21-15,-1 0-37 0,-2-1 39 16,0 2-20-16,0 3 17 0,0 1 2 0,0 0-12 16,0 3 10-16,0-1-10 15,0 2 12-15,0 0-11 0,0 0 12 0,0 2 1 16,0 0-1-16,0 0-1 0,0 0-2 15,0 0-14-15,0 0 16 0,0 0 0 16,0 0-31-16,2 8-14 0,0 3 46 16,-2 2 71-16,2 3 10 0,-2 4-55 15,0-3 3-15,0 1 20 0,0 1-26 16,0-2-7-16,0 1-13 0,0-5-1 16,0 1-1-16,0-1 2 0,0-4 0 0,0 1 13 15,0-5-13-15,0-1 10 0,0 1-13 16,0-5-12-16,0 3-23 0,0-3-30 15,0 2-13-15,0-2-4 0,0 0 4 16,0 0-16-16,0 0-75 0,0 0-37 16,0 0-90-16,0-2-164 0</inkml:trace>
  <inkml:trace contextRef="#ctx0" brushRef="#br0" timeOffset="116652.42">21170 5549 117 0,'2'-3'105'0,"1"3"-40"0,-1-1 7 16,0-2 3-16,0 3 39 0,0-3 23 15,0 3-69-15,-2 0 30 0,0-2-23 16,0 2-36-16,2 0-16 0,-2 0-7 15,0 0 4-15,0 0 6 0,0-2 16 16,0 2 17-16,0 0 6 0,0 0 0 0,0 0-6 16,0 0 12-16,0 0 11 15,0 0-11-15,0-2-15 0,4 2-17 0,0-2-39 16,6-1-4-16,-2 3-10 0,0-4 13 16,2 2 1-16,4 0-3 0,-4 2-17 15,3 0 18-15,-3-2-17 0,3 2 6 16,0 0 9-16,-5 0-22 0,3-2 0 15,-2 0-9-15,-1 2 16 0,-2 0 18 16,0-1-9-16,-1-1 10 0,4 0 1 16,-3-1 0-16,0 1 21 0,0-1 1 0,-1 1-7 15,1-1-3-15,3 0 2 0,-1 1-15 16,-1 0-2-16,-1 0-14 0,-2 2 0 16,4-2 13-16,2-1 3 0,0 0 0 15,-2 0 4-15,-2 1-1 0,1-2 20 16,0 1-10-16,-1-1-13 0,0-1 16 0,-2 2-9 15,3-2 12-15,-5 2 4 16,0-1-4-16,2 0-19 0,-2-1-22 16,0 1 9-16,3 0 11 0,-1-3-20 0,2 3 18 15,-1-2-31-15,1 1-27 0,-2 0 61 16,0-1-12-16,5 3 13 0,-5-1 0 16,3-2-26-16,-1 3 9 0,0-3 17 15,-2 1-9-15,2-2 12 0,2-1-3 16,-4 3 16-16,0-3 0 0,0 2 1 15,0-1-15-15,0 2 14 0,0-3 10 16,-1-1 33-16,-1 1-23 0,0-1 10 0,2 2-46 16,1-1 0-16,-1 3-1 0,-2-2 3 15,2-2 12-15,0 1-14 0,-1 1 43 16,1 1-8-16,0-1-35 0,-2 1 18 16,0 1-18-16,2-2 0 0,-2 2 19 15,3 2-6-15,-1-4-12 0,1 2-1 16,-1-1-3-16,2-2-9 0,-2 3 12 0,-2-3 3 15,2 1 36-15,-2 2-29 16,2-1-10-16,2 3 0 0,-4-3 13 16,0 0-13-16,2 1 0 0,-2 1 20 0,0-2 6 15,0-1-26-15,0 0 1 0,0-2 2 16,0 0-1-16,0-2-2 0,0 3-15 16,3-4 14-16,-1 2-12 0,1-1 11 15,-1-1-11-15,0 3-14 0,0-3 24 16,-2 3 2-16,3 1 1 0,-3 1 0 15,0-2-1-15,0 0-21 0,0 1 19 16,0 1 0-16,-2-3 3 0,2 3-24 0,0 0 24 16,0-1 1-16,3 1 2 0,-3 0 7 15,0 2-10-15,0-1-35 0,1 0 35 16,-1 1 1-16,0-4 12 0,0 4-13 16,0 0-7-16,2-4 7 0,-2 2 3 0,0-2-3 15,2 1 0-15,0-5 13 16,4 1-11-16,-2-1-2 0,0-1 0 0,0 1-20 15,0-1-22-15,-1-1 26 0,1 2 16 16,1 0 21-16,-3 1-20 0,0-1-1 16,2 2 0-16,1-2-18 0,-3 0 8 15,2 2 10-15,1 0 0 0,-1 1 0 16,-1 0-26-16,1-1 26 0,-2 3-2 16,0 1 4-16,0-3 9 0,2 3-11 15,4-2-1-15,-2-2-12 0,0 1-7 0,1-1 20 16,4-3 0-16,-1 1-3 0,1 0-10 15,4-1-3-15,-2 1-7 0,-1 2 23 16,2-1 0-16,-2 0-16 0,2 2 14 16,-2-4-18-16,-3 1 17 0,4 0 6 15,0 0-6-15,-5 1-20 0,3 2 10 16,0 3 11-16,-3-2 2 0,-2 1 0 16,4 3-13-16,-2-1 0 0,-2 1 13 15,1 3-13-15,-1-2 13 0,3 0 0 0,-4 1-32 16,1 0 30-16,-2-3-11 0,0 3-30 15,4-2 41-15,-4 0-12 0,0 3-26 16,-2-3 39-16,0 5-12 0,-2-3 0 16,0 0 13-16,0 3-36 0,-2 0-12 15,0 0-47-15,0 0-45 0,0 0-108 16,0 0-162-16,0 0 90 0</inkml:trace>
  <inkml:trace contextRef="#ctx0" brushRef="#br0" timeOffset="125847.18">19410 8585 448 0,'0'0'362'0,"0"0"-216"0,0-8-116 16,0 5 103-16,0-1-9 0,0-1-52 16,0 4-14-16,0-3 24 0,-2 1-1 15,2 3-29-15,0 0-23 0,0-3 7 16,-2 3 10-16,2 0 9 0,-2 0 3 15,2 0-2-15,0 0-8 0,-2 0-12 16,2 0-36-16,0 0 0 0,0 0-39 16,-3 6-29-16,1 8 26 0,-2 10 42 0,0 10 71 15,0 5-22-15,-1 0-26 16,3-8-23-16,0-4-3 0,2-4 3 0,0-3-1 16,0-5 2-16,0-4 0 0,0 4-1 15,0 2-3-15,4 0-36 0,-1 0-65 16,-3-2-26-16,0-2-32 0,0 0-37 15,-3-1-136-15,-5-4-180 0,0-1 84 16</inkml:trace>
  <inkml:trace contextRef="#ctx0" brushRef="#br0" timeOffset="126100.37">19086 8508 1210 0,'0'0'248'0,"0"0"-199"15,0 0 110-15,0 0-146 0,127-78 16 16,-62 53 43-16,12 2 74 0,1 5-91 16,-1 1 13-16,-5 8-29 0,-10 2-7 15,-15 5-32-15,-18 0-30 0,-10 2-60 16,-8 0-47-16,4 0-2 0,-5 2-21 15,-3 5-51-15,-7 3-216 0,-7 8-124 16</inkml:trace>
  <inkml:trace contextRef="#ctx0" brushRef="#br0" timeOffset="126335.03">19040 9118 1061 0,'0'0'316'0,"0"0"-180"15,0 0-9-15,0 0-29 0,155-16 22 16,-99 5 6-16,-5 2-22 0,-9 3 39 16,-1 2-130-16,-5 4-13 0,-8 0-16 15,-12 0-69-15,-1 0-57 0,-2 0-30 16,-3 0-27-16,1 1-48 0,2 2-108 15,-7-1-365-15</inkml:trace>
  <inkml:trace contextRef="#ctx0" brushRef="#br0" timeOffset="126843.91">19703 8992 286 0,'0'0'606'0,"0"0"-508"16,0 0-16-16,0 0 132 0,0 0-74 0,0 0-55 15,-40 117-20-15,36-93 33 16,-1 0-76-16,3 0 27 0,2-5-23 0,0-1-13 16,0 0-12-16,0-7 12 0,0-2 0 15,0-6-11-15,0-1 21 0,0-2 36 16,0 0 22-16,0 0 29 0,0 0 23 15,0 0 35-15,0-5 10 0,0-5-178 16,2-5-3-16,3-5-62 0,1-1-64 16,2-2 45-16,6 0-94 0,-6 1 77 15,2 4-26-15,-2 3 75 0,-1 6 33 0,0 5 19 16,-3 1-7-16,0 3 7 0,4 0-68 16,-1 3 55-16,6 4 13 0,-1 4 59 15,1 1-14-15,2 4 33 0,0-1 7 16,-1 0 9-16,4 0-46 0,-2 1 50 15,4-5 18-15,-3-2-35 0,-3-2 13 16,0-4 54-16,-2-1 7 0,-4-2-27 0,6 0-9 16,-2-2-17-16,1-5-31 0,2-3-11 15,-1-1-57-15,-5 0 48 0,-1-3-13 16,-1 0-22-16,-3-1-3 0,1-2-13 16,-5 0-73-16,2-4 6 0,-2-2-89 15,0 0-46-15,0 3 2 0,-2-4-52 16,-3 9-13-16,-2-3-20 0,1 5 80 15,0 5-111-15,4 3-208 0,-2 1-184 0</inkml:trace>
  <inkml:trace contextRef="#ctx0" brushRef="#br0" timeOffset="127236.24">20302 9063 793 0,'0'0'264'16,"0"0"-195"-16,0 0-17 0,0 0 7 0,0 0 126 16,0 0-94-16,-115 66-19 0,87-43 6 15,-1 8-56-15,-1 4-21 0,4-4 11 16,12-6-10-16,8-9-2 0,4-9-38 16,2 1 36-16,0-3-11 0,0 2-7 15,0-5-25-15,8-2 45 0,2 0 0 16,10 0 48-16,-2-2 47 0,8-5-11 15,-3-4-68-15,-1 0-3 0,-2-4 1 0,4 1-11 16,0 1 63-16,-5 2 18 0,2 1-13 16,-2 3 14-16,-1 0-8 0,-4 2-18 15,-2 2-30-15,6 3-28 0,-4 0-1 16,-1 0-1-16,4 0 0 0,-2 0-15 16,2 4 13-16,0 0-10 0,0 3 12 15,2-2-37-15,-2 3 34 0,0-1-18 16,-2-1-98-16,-5 1 6 0,4-1-16 15,-4 1-22-15,-4-2-50 0,-2 0-176 16,-2 2-277-16,-2-6 178 0</inkml:trace>
  <inkml:trace contextRef="#ctx0" brushRef="#br0" timeOffset="127910.83">20689 9070 747 0,'0'0'501'0,"0"0"-422"16,0 0 5-16,0 0 30 0,0 0 0 16,0 0 29-16,10 97-52 0,-8-74-42 15,0-2-4-15,-2 6-29 0,0-1-3 16,0-4 7-16,0-1-7 0,0-4-12 0,-4-2 2 15,2-3-1-15,0-7 12 0,0-1-11 16,2-4 7-16,0 3 20 0,-2-3 15 16,2 0 7-16,0 0-13 0,0 0 0 15,0 0 3-15,0 0 0 0,0 0 6 16,0 0 7-16,0 0 19 0,0 0 23 16,0 0 6-16,0 0-9 0,0 0-23 0,0-3-36 15,0 1-6-15,0-3-29 0,0 1-10 16,0-2-60-16,0 1 29 15,0-1 41-15,0 1 0 0,0 4 9 0,0-3-9 16,0 1 0-16,0 3-22 0,0 0 21 16,0-2 0-16,0 2 1 0,0 0-2 15,0-3-18-15,0 3 17 0,0 0 0 16,0 0-13-16,0 0 13 0,0 0 3 16,0 0 22-16,0-2 20 0,0 0-16 0,0-5-26 15,-2-1-34-15,2 1 34 16,0-5 26-16,0 0-26 0,0-5 19 15,0 2-35-15,0-4 18 0,4 0-4 0,2-1-37 16,2-2 6-16,0-1 21 0,6 0-79 16,-4 4 30-16,1 2 55 0,2 3-7 15,1 1 13-15,1 4-29 0,3 1-10 16,-4 4 39-16,-2 1 23 0,2 3-23 0,-8 0-13 16,0 0-26-16,-4 0 10 15,0 0 0-15,0 5-20 0,-2 3 49 0,0 1 26 16,0 1 0-16,-2 2-19 0,-6 1-7 15,-12 4 0-15,2-1 1 0,-8 1-1 16,1 0-40-16,1-3-48 0,-1 1 1 16,6-2-14-16,4-2-35 0,2-1-26 15,7-1-40-15,4-4 14 0,2 0-73 16,0-3-9-16,10-2-209 0,1 0 120 16</inkml:trace>
  <inkml:trace contextRef="#ctx0" brushRef="#br0" timeOffset="128325.52">21066 9022 472 0,'0'0'736'0,"0"0"-505"0,0 0-227 15,0 0 35-15,0 0 68 0,0 0 30 16,0 0-20-16,0 0 42 0,-19 128-46 16,8-88 7-16,3-1-23 0,-7-2-25 15,0-4-27-15,2 0-3 0,-1-5-40 16,-2-3 1-16,8-8-2 0,4-5 1 0,-2-4 35 15,4-4-36-15,0-1-1 0,0 1 2 16,-1-4 69-16,3 0 26 0,0 0 16 16,0 0 15-16,0-4 26 0,0-6-154 15,0-3-61-15,0-4 23 0,5-2-42 16,3-2-52-16,2 2-13 0,6-1 22 16,-4 3-13-16,1 2 94 0,2 3 7 0,-5 3 12 15,-1 3-13-15,-5 2 33 0,-2 3-23 16,-2 1 13-16,0 0 0 0,0 0-13 15,0 0-12-15,0 0 21 0,0 1 17 16,0 5 72-16,0 2-27 0,0 2-9 16,0 1 9-16,6 0-45 0,3 1 1 15,0-3 16-15,1-1 6 0,10-3 16 16,6 2 38-16,19-2 14 0,5-3-91 16,-4 0-23-16,-3-2-113 0,-9 0-64 15,-3 0-11-15,-3-2-62 0,-9-1-91 0,-6-1-678 16</inkml:trace>
  <inkml:trace contextRef="#ctx0" brushRef="#br0" timeOffset="130403.34">22153 9175 22 0,'0'0'182'0,"0"0"203"0,0 0-56 16,0 0-68-16,0 0-46 0,0 0-85 16,0 0-39-16,0 0-29 0,0 0-38 0,0 0-24 15,-4 6 0-15,4-1 15 16,0 3 27-16,0 1-16 0,0 3 0 0,0 2 20 16,0 1-1-16,0 2-12 0,0 3-4 15,0-2-6-15,-2 2 6 0,-3-1-26 16,1-1 29-16,0-2-19 0,2-3 0 15,-2-1-12-15,2-5-1 0,2-2 0 16,0-3 0-16,0-2 13 0,0 0 13 16,0 0 7-16,0 0 9 0,0 0 16 0,0 0 23 15,0 0 16-15,0 0 20 0,0 0-1 16,0-5-4-16,0-2-112 0,0-5-45 16,0 1-19-16,0-2 19 0,0-1-23 15,4 4 16-15,0 1-3 0,4-2-19 16,-1 4-10-16,1 0 0 0,3-1 38 15,2 3-6-15,-3 1 7 0,8 0 3 16,-4 2 22-16,3 1 19 0,2 1-12 16,-2 0 11-16,2 0-10 0,-4 0 12 15,3 3 16-15,-4 3 10 0,-2-1 0 16,2 1 30-16,-4 0-21 0,1-1 11 0,-3 2-14 16,3-4-3-16,-3 1 7 0,-1 0-35 15,-1 0 41-15,0 0 6 0,3-3 4 16,-2 1-29-16,-1 2-20 0,0-2 10 15,0 0 10-15,0-2-1 0,2 2-6 16,0-2-15-16,0 0-1 0,0 0-18 16,3 0-14-16,0 0-23 0,2-2-16 15,-1-2 29-15,3-2-46 0,0 1 33 16,-1-3-23-16,4 1-19 0,-6 5 42 16,-1-3 32-16,0 5-9 0,-1 0-7 0,-1 0 19 15,-1 0 4-15,5 2 13 0,-2 3 3 16,-1-2 2-16,4 2 24 0,0 2-25 15,-2-2 25-15,4 1 0 0,1 0-25 16,-3-3 28-16,6 1-3 0,-6-2-23 16,6 1 17-16,-6-3 3 0,1 0 3 0,0 0-1 15,-4 0-25-15,-3 0 33 16,1-5-20-16,-3 1 39 0,-1 1 9 0,-3-3-61 16,-2 0-3-16,0 1 3 0,0-2-48 15,0-1 44-15,-2 6-28 0,-3-5 31 16,-1 4-32-16,-3-1-6 0,1 2-9 15,-5 0-27-15,-4 2 26 0,2 0 27 16,-3 0 22-16,-2 4 17 0,-1 3 6 16,-1 2-21-16,-1-1 11 0,6 1 3 15,3-2-14-15,2 1-2 0,6-1-43 0,4 0 40 16,0 1-17-16,2-1-3 16,0-2-3-16,4-1 26 0,4-2 20 0,8 0 32 15,0-2 29-15,10 0-26 0,8-2-22 16,7-6-30-16,-1-2-2 0,2 0-1 15,-1 0 13-15,-3-2-16 0,0 3 3 16,-2-1 0-16,-9 0 0 0,-1 3 0 0,-9-1-52 16,0 3 0-16,0-3-68 15,0 0 104-15,-2-2 3 0,-5 5-39 0,-8 1 52 16,-2 3 14-16,0 1-14 0,0 0-12 16,-6 0 10-16,-4 0-31 0,-10 0-16 15,2 5 49-15,-6 3 40 0,3 1 12 16,-1 1-16-16,6 1 10 0,3 0-30 15,0-2-13-15,5-1-3 0,2 3-3 16,3-4-17-16,3-1-19 0,0-1 39 16,0-1 4-16,5-1 38 0,3-1-16 0,2-2 58 15,8 0 4-15,-2 0 3 0,6-9-20 16,-1 0-22-16,2-4-49 0,-4-2 48 16,3-1-46-16,-4-1 111 0,2-5-112 15,-3-2 9-15,4-6-10 0,-2-8 0 16,1-6 4-16,-4 1 31 0,-6 1-70 15,0 4-37-15,-6 2 69 0,-2 7-10 16,0 8-64-16,-2 5-40 0,0 9 104 16,0 1 13-16,0 2 0 0,0 3-16 15,0 1 3-15,0 0-78 0,0 7-16 0,0 19 68 16,0 13 39-16,0 11 97 0,0 3 1 16,0-2-43-16,4-8 19 0,4-5-6 15,3-3-9-15,0-6 2 0,-3-11-16 16,1-2-6-16,-3-5 6 0,7 0-16 15,2 1 13-15,1 0 7 0,6-5 22 16,-1-3 9-16,9-2 17 0,-4-2-36 16,2 0-10-16,-4 0-19 0,-2-6-19 0,1-3-10 15,1-3-3-15,-6 0-22 16,4-3-17-16,-8 1-38 0,0-3-26 0,-8 2-32 16,-2 4 116-16,-4 2-4 0,0 3 23 15,0 1-32-15,-4 5-7 0,-2 0-67 16,-8 0-21-16,0 0 59 0,-4 0 33 15,2 5 15-15,1 4-9 0,0 3 27 16,7 1 4-16,1 3-2 0,3-1 1 16,2 2 15-16,2-3 10 0,0 1-6 0,6-2-1 15,5-4 1-15,1 0 15 0,6-1 36 16,0-1 46-16,6-4-14 0,2-1-48 16,-1-2-7-16,1 0-45 0,6-5 29 15,2-7-12-15,-5-2-20 0,1 1 0 16,-6-2 40-16,-4-4 26 0,8-10-65 15,2-13 56-15,-3-2-57 0,-3-5-48 16,-10 0 32-16,0 2-106 0,-6-3 64 16,0-1 3-16,-4 1-52 0,-2 2-54 0,1 2 93 15,-3 9 45-15,0 6-94 16,0 9 101-16,0 11 16 0,-3 3 26 0,1 3 16 16,0 1 88-16,2 4-36 0,0 0-94 15,-2 6-94-15,0 18-66 0,-2 18 160 16,0 13 100-16,-2 11 17 0,-2-1-17 15,4-6-6-15,2 0-4 0,-2-3-87 0,2-3 4 16,0-4-7-16,0-1-13 0,2-4-13 16,0-3-61-16,6-5-84 0,0-5 25 15,3-5-88-15,0-8-48 0,-5-8-200 16,0-10-697-16</inkml:trace>
  <inkml:trace contextRef="#ctx0" brushRef="#br0" timeOffset="133969.25">21951 10797 73 0,'0'0'111'15,"0"0"58"-15,0 0 17 0,0 0-46 16,0 0-39-16,0 0-26 0,0 0 7 16,0 0-10-16,4 0-17 0,-4 0 4 0,2 0-7 15,-2 0 3-15,0 0 4 0,0 0 19 16,0 0-3-16,0 0-20 0,0 0-13 15,0 0 1-15,0 0-17 0,0 2-26 16,0-2-2-16,0 4-33 0,0 0 28 16,0 1 7-16,0 2 13 0,6 4 10 15,-2-2-3-15,0 3 22 0,0 1-19 16,0 3 29-16,0-3-50 0,0 2 40 0,0-4-41 16,1 1 38-16,-3-3-19 15,0 1-18-15,3 0 1 0,-3-1 16 16,2-1-16-16,-2 0-3 0,2 1 19 0,0-2-16 15,1 3 17-15,-1 0-17 0,4-1 17 16,1 1-1-16,-2 0-16 0,1 1-1 16,0-1 11-16,0-1 23 0,2 3-7 15,0-1-9-15,-2 3-17 0,-2-1 0 16,6-1-2-16,-4 0 12 0,-2 2 0 16,3-2-9-16,-3 2-1 0,0 0 13 15,1-1-10-15,-1 5 7 0,1-3 4 16,-1 3-15-16,0 2 11 0,2-1 19 0,2-1-19 15,-2 0 0-15,-2-1-11 0,2-1 18 16,1 1-7-16,2-2 9 0,-3 0 11 16,1 1-11-16,-1-1-9 0,1 0-11 15,-1-1 21-15,-1 1-22 0,-1 0-1 16,-2-3 0-16,2-1 0 0,1 3-3 16,0-1 3-16,-1 0 2 0,2 5-1 15,-2-3 1-15,0 2 15 0,6 0-17 0,-4 0 1 16,0-1 15-16,-1 0-16 0,3 0 0 15,1-1 0-15,0 1 20 0,-3-1-18 16,3 0 16-16,-2-1 14 0,1-1-32 16,-2 1 3-16,-2-2-3 0,6 1 3 15,-4-2 1-15,-2 0-4 0,3 0-1 16,-3 2 1-16,3 0 0 0,-1-2 54 16,3 3-50-16,-3-1 13 0,5 2-15 0,-2-2 15 15,1 3-14-15,-2 0-1 16,6-2 7-16,-4 1 4 0,-1-1-6 0,4 1 6 15,-2-1-13-15,-1 1 15 0,4-1-14 16,-4-1-2-16,-2-2 2 0,4 1-1 16,-4-1 2-16,0-1-2 0,-3-3 0 15,2 2 3-15,-1-2-3 0,-2 1 0 0,1-1-16 16,-1 1 16-16,0 1 16 0,5 0-13 16,0 1 1-16,-1 0 15 0,4 2-8 15,0-3-9-15,-2 3 18 0,6-1-20 16,-4-2 13-16,1 3-15 0,3-1 2 15,-4 0-3-15,4-2 0 0,-6 0-9 16,0-1 11-16,2 1-2 0,-4-1 2 16,1 0-1-16,-3-1-20 0,-2 1 22 15,3-2-18-15,-2-1 18 0,-1-1 0 16,0 2 0-16,-2-1 0 0,4 2 3 0,2-5 20 16,-2 5-21-16,0-1 19 0,0-1-20 15,4 1 1-15,-2-1 14 0,1 1-16 16,-1 3 0-16,3-4-21 0,-2 0 20 15,-1 2 2-15,1-2 23 0,0 1-20 16,1 0-1-16,-2-3-2 0,4 1 2 16,0 0 13-16,-1-1-13 0,4 0 23 15,0 1-24-15,3-3 11 0,-4 3-13 0,4-1 1 16,-2-1-1-16,4-1-1 16,-5 1-1-16,-1 2-1 0,4-2 3 15,-4 1-22-15,4 0 21 0,-3 0 2 0,0-1-1 16,0 2 0-16,2 1-4 0,0-5 4 15,1 4 13-15,0-1-13 0,2-2 1 16,-1 1 14-16,2 0-12 0,-2-2 20 16,3 0-7-16,-3 0 16 0,4 0-9 15,-1 0-11-15,1 0-8 0,-1 0-4 16,-1 0 3-16,2-2-2 0,-1 0 0 0,-1-2-1 16,1 0-3-16,-6 4-26 0,6-5 27 15,-5 1 0-15,2-1-27 0,-2 1 6 16,3-2-6-16,-6-1 13 0,6 0 0 15,-3-1 19-15,4-3-3 0,-4 2 0 16,5-2-19-16,0 1-37 0,-2-2 54 16,2 1 3-16,-1 1-1 0,3 0 19 15,-4 0-19-15,2 0-3 0,0 0-3 0,-3 3 6 16,-2-3 29-16,0 3-29 0,-1-2-19 16,0 1 19-16,-1-2 8 0,2 0 24 15,0 1-32-15,1-3 19 0,-4 0 13 16,6-1-28-16,-6 0-6 0,6-5 4 15,-3 2 31-15,2-4-33 0,0 1 0 16,3-5 0-16,-3 0 3 0,0 2 33 16,-2 0-36-16,-4 3 18 0,2-3-18 15,1 0 0-15,-2 2 0 0,-1 1-3 16,0-2 9-16,0-2-6 0,0 3 26 0,-2 2-26 16,1-2-10-16,-1 1 10 15,2 0-6-15,-3 0 41 0,6 1-70 0,-4 1 44 16,-1 0-11-16,4 0 2 0,-2 1-3 15,-2-1-11-15,2 3 12 0,-3-2 4 16,4 0 8-16,-2-1-10 0,1 0 19 16,2-2-3-16,2 0-16 0,0-1 0 15,0 2-80-15,1-2 76 0,0 4 8 16,0-2-11-16,-1 1 7 0,0-1 0 0,2 1 0 16,-1-1-13-16,-2 0 13 0,2 2 33 15,-1-4-5-15,-3-1-28 0,6-1-23 16,-3 0 20-16,0 0-13 0,0-2-1 15,-2 5-15-15,0-4-6 0,2 2 38 16,0-1 0-16,-1 0 3 0,0 1-5 0,2 2 2 16,-4-2-78-16,1 0 23 15,1 0 55-15,-2 0 35 0,4 2-32 0,-2-2 10 16,4-1 3-16,-3 4-16 0,4-1-13 16,-2-1 1-16,5-2-17 0,-2 1 12 15,-1-3-18-15,-2 2 35 0,-2 3 25 16,5-4-25-16,-6 0-29 0,6 2 29 15,-5-1 45-15,4-2 8 0,-4 2-51 16,1 0-1-16,-4 1 31 0,4-2-19 16,-4 2-13-16,2 0-15 0,-1 0 14 0,-3 0 2 15,4 0-5-15,-2 0 4 16,2 0 0-16,-2 0 0 0,2 1 3 0,-2-2-6 16,1 0 2-16,1 3-12 0,-2 1 1 15,0 2-14-15,0 1-6 0,-1 2 6 16,2 0 23-16,-2 3-17 0,2 0 1 15,-2 1 19-15,-1 1 3 0,4 0-3 16,-4 3-3-16,2-3-42 0,-2 3 45 16,1-2-10-16,4 2 29 0,0 1-38 15,1-2 12-15,-2 4-12 0,4-1 0 0,3 1 15 16,9 2 1-16,6-2 3 0,5 2 29 16,-3 0-25-16,4 0 12 0,-6 0 22 15,0 0-5-15,1 0 5 0,-3 0-3 16,-5 0-35-16,-5 0-1 0,-6 0 1 15,2 0 19-15,-2 0-19 0,-3 2 0 16,5 0-9-16,-6-1 5 0,8 3 4 16,8 2-26-16,4 1 25 0,5 4 0 0,-5-4 0 15,0 1 1-15,-4-3 16 0,-1 3-12 16,6-2-3-16,-3 1 47 0,0 1-25 16,0 2 12-16,-2-3-32 0,1 2 20 15,-3 1-22-15,-1 0-1 0,-1 2 16 16,0-1-16-16,0 2 1 0,-8-2 0 15,0 0 11-15,-7 0-11 0,-1-2 0 16,6 4-1-16,0 3 0 0,6-1 1 16,-2 2-1-16,-1-2 19 0,1 3-3 15,-2-3 1-15,4 1 18 0,-2-3-22 0,-1-2-13 16,-2 1 0-16,0-1 3 0,-1 0 13 16,-2-1-26-16,-2-2 10 0,-2 1-19 15,-1-2-45-15,-4 2-36 0,-1-4-77 16,-4 3-33-16,-1 0-20 0,-3 1-33 15,0 2-39-15,-11 2-50 0,2-6-368 16</inkml:trace>
  <inkml:trace contextRef="#ctx0" brushRef="#br0" timeOffset="136992.42">21372 12796 451 0,'0'0'411'0,"0"0"-154"15,0 0-35-15,0 0-60 0,0 0-41 16,0 0-24-16,0 0-9 0,0 0-26 0,8 0-26 16,-4 0-26-16,3 0-10 15,6 0 0-15,0 0 10 0,1 0-8 0,6 0 2 16,-2 0 9-16,4 0-10 0,-1 2 8 15,2-2-9-15,-2 0-1 0,5 0 15 16,-2 0 4-16,-4 0 5 0,2 0 14 16,-3 0-6-16,2 0-4 0,0 0 3 15,1-2-19-15,-1 2 17 0,2 0-30 16,0 0 0-16,7 0 2 0,-4 0 11 16,1 0 9-16,1 0-22 0,-2 0-21 0,-2 0 21 15,4 0 32-15,-2 2-30 0,-1 0 21 16,1-2-7-16,0 0 23 0,-4 0-10 15,4 0 7-15,-5 0-4 0,3 0-12 16,-3 0 5-16,0 0-12 0,-1-2-10 16,-2 0 27-16,4-2-8 0,-3 2-6 15,2 1 13-15,-2-4-3 0,3 4-13 16,-2-3 23-16,2 2-7 0,-1-3-28 16,5 3 21-16,-6-3 10 0,4 1-3 0,-3-2-6 15,1 1-4-15,-4-1-19 0,2 1 1 16,-4-3 21-16,4 3-21 15,-5-4 1-15,0 4 8 0,-1-3 9 0,-1 1-32 16,4-1 13-16,-2-1-2 0,-1 2 1 16,4 0 1-16,-4 1 2 0,4-1 17 15,-3-1-17-15,-1-1 10 0,4-2-11 16,-4 3 30-16,6-6-14 0,-4 2-17 16,2-3 0-16,0 3 0 0,-1-6 4 0,3 2-8 15,-4-1 8-15,4 0 18 16,-4 0-3-16,4-1-19 0,-3 1-13 0,0 2-12 15,0 0-4-15,-5-4 28 0,4 2 2 16,-2-5 12-16,-4 2-13 0,6-6-76 16,-2-4 75-16,-1 1-34 0,2 6 3 15,-4 0 32-15,-1 7 23 0,3-3-23 16,0-5 0-16,1 1-45 0,2 2 16 16,-2-1 25-16,1 2-44 0,2 1 22 15,0-3 24-15,1 2 0 0,-2 1-11 0,-1 0 11 16,0 2 2-16,0-1 0 0,0 1 25 15,-3-2-25-15,1 1 0 0,2-2 0 16,0 2 48-16,-3 0-46 0,6-1-4 16,-2 0 4-16,2-3 5 0,1 0-7 15,-5 0-42-15,6 2 42 0,-4 0 16 16,6-1-16-16,-3 0-3 0,2-2 3 0,-4 2 6 16,5 0-6-16,-6 0-13 15,2 3 13-15,0-2 80 0,4-6-80 0,-1 2-52 16,-2 0 52-16,4-3 36 0,1-2-14 15,-3 0-22-15,0 5-39 0,-6 2 39 16,-2 7 103-16,0-4-103 0,-1-2-50 16,4 1 34-16,-2 2 16 0,0-1-19 15,4 1 3-15,-1-2 16 0,0 1 22 16,2-1-20-16,3 0-1 0,-4-3-2 16,4 1-1-16,-4 2 1 0,4-2-1 0,-3 2 4 15,0-1-25-15,0-3 26 0,1 1-3 16,0-7 29-16,0 3-7 0,-6 4 47 15,-1-2-69-15,0 1-71 0,4-8 10 16,-3-6 61-16,4 10-42 0,-8 5 3 16,-4 8 39-16,1 2 40 0,4-5-40 15,1-1-42-15,1-3 36 0,2 0-11 16,0 1 34-16,-3 3-14 0,4-2-3 0,0 1-22 16,0 3-7-16,0-4 7 15,1 1 22-15,1-1 0 0,0 1-13 0,0-2 32 16,-2 4-32-16,2-2 13 0,0 1-6 15,-1 4-7-15,5-2 10 0,-4 0-85 16,4 5 85-16,-3 0 3 0,0 0-3 16,-2 1 3-16,2-2-16 0,-2 3 16 15,3 0 13-15,-2-1 9 0,-2 1-31 0,2-3 12 16,-1 2-6-16,5-1-10 0,1 0 0 16,4-5 13-16,7-3-10 0,7-3 10 15,1 0 0-15,-1-2 0 0,-1 6 16 16,-2 1 4-16,0-1-40 0,1 3 17 15,-1 0-20-15,2-1 22 0,-2 3 1 16,1 0 0-16,-7 2-2 0,-5-1-17 16,-6 5-36-16,-6 0 55 0,0 2-26 15,2-3 26-15,3 1-3 0,0-2-7 16,0 1-6-16,-6-1 32 0,1 2-16 0,0 2 2 16,-4-1-2-16,-1 0 0 0,1 2-16 15,0 0 32-15,-1 1 0 0,-2-1 28 16,4 2-44-16,-2 0-16 0,0-1 16 15,1 3 3-15,0-3-3 0,-3 3-4 16,1-2 3-16,-1 2 1 0,-2 0 0 16,3 0-14-16,-4 0 14 0,-1-2 3 15,-2 2 13-15,0 0-3 0,0 0 10 0,-2 0 6 16,0 0-9-16,0 0-19 16,0 0 1-16,0 0-1 0,0 0-1 0,0 0-16 15,0 0-20-15,0 0-16 0,0 0 1 16,0 0 15-16,-2 0 10 0,0 0 3 15,0 0-6-15,0 0 7 0,0 0 5 16,0 0 17-16,-1 0 0 0,-6 0-15 0,1 0-8 16,-5 0 7-16,-1 0-3 15,-1 0-10-15,-2 0-20 0,1 2 16 0,2 3-6 16,-1-5-16-16,0 5 20 0,1-1 9 16,-2-2 9-16,2 1-15 0,1 1 3 15,-4-2-7-15,4 2 13 0,-1-2 21 16,-2 1-14-16,4 2-4 0,-5-1 4 15,0-1-4-15,0 2-55 0,-3-3-104 16,0 7-6-16,-4-3-40 0,-2 1-264 16,7-2 117-16</inkml:trace>
  <inkml:trace contextRef="#ctx0" brushRef="#br0" timeOffset="137859.52">25471 10011 4 0,'0'0'431'0,"0"0"-324"15,0 0-25-15,0 0-82 0,0 0-3 16,0 0-40-16,0 0 86 0,0 0-17 16,0 0-10-16,49-30-16 0,-46 29 0 15,-3-3 13-15,0 1 39 0,0 0-49 16,0 1 69-16,0-1 10 0,0 1-30 15,0-3 23-15,2 3-10 0,2-1-63 0,0-1 0 16,0-2-1-16,2 2 51 16,1 1-48-16,-1-1-3 0,5-1-1 0,-2 2-23 15,1-2 20-15,2 3 6 0,6-3 10 16,-2 3-13-16,10 2 0 0,8-3 26 16,13 3 13-16,4-2-3 0,4 2 23 15,0-2-20-15,-6 2-10 0,-3-2 62 16,4 0-13-16,-6 0-13 0,-1-2 26 15,-7 3-52-15,-9-1-19 0,-5 2 19 16,-8-2-10-16,0 2 0 0,-4 0 1 0,0-2-14 16,-1 2 3-16,-5-2 14 0,-4 2-17 15,0 0 0-15,0 0 10 0,0 0 3 16,0 0 14-16,0 0-21 0,0 0-6 16,0 0-13-16,0 0-3 0,0 0-1 15,0 0-3-15,0 0-12 0,0 0-3 16,0 0-1-16,0 0-16 0,0 0-61 15,0 0-56-15,-2 0-84 0,-5 2-300 0,1 0-187 16,21-6 461-16</inkml:trace>
  <inkml:trace contextRef="#ctx0" brushRef="#br0" timeOffset="142788.04">23650 6210 57 0,'0'0'55'0,"0"0"88"16,0 0 63-16,0 0-72 0,0 0-11 0,0 0 14 15,19-73 23-15,-17 60-20 0,0 2 10 16,2-2-69-16,-2 2-6 0,3 0-59 16,-3 1 23-16,0 0 36 0,-2 2-42 15,2 1-4-15,-2 0 7 0,0 1 3 16,0 4-20-16,0-2 14 0,0 4-1 16,0 0-6-16,0 0 0 0,0 0 10 0,0 0 3 15,0 0-39-15,-4 0-3 0,-1 12 3 16,-5 7 32-16,-1 8 46 0,-3 9-32 15,1 3-8-15,4 2-35 0,5-8-1 16,2-8-1-16,2-8-1 0,0-4 0 16,0 0-21-16,0 0 19 0,0 5-15 15,0-3-77-15,0-2-17 0,0 3-54 16,0-5-27-16,0 3-111 0,-6-7-127 0,2 0-131 16</inkml:trace>
  <inkml:trace contextRef="#ctx0" brushRef="#br0" timeOffset="143003.53">23364 6019 1041 0,'0'0'192'0,"0"0"-68"15,0 0-4-15,113-39-100 0,-57 28 45 16,-1 0 91-16,1 2-78 0,-3 4-78 15,-7 3 0-15,-10 2-71 0,-10 0 28 16,-9 2-61-16,-7 3-42 0,1-1-121 16,0 4-118-16,-5 2-100 0</inkml:trace>
  <inkml:trace contextRef="#ctx0" brushRef="#br0" timeOffset="143273.09">23053 6590 50 0,'0'0'675'0,"0"0"-483"16,0 0-172-16,0 0 38 0,0 0 102 15,0 0 146-15,136 14-78 0,-72-14-105 16,-1-5-38-16,3-2-20 0,-13 1-10 15,-1 0 13-15,-6 3-3 0,-7-1-23 16,-5 2-40-16,-10 0-2 0,-4 2-32 16,-7 0-1-16,-3 0-87 0,1 0-16 15,0 0-59-15,-3 0-108 0,-2 4-123 0,-4-2-203 16</inkml:trace>
  <inkml:trace contextRef="#ctx0" brushRef="#br0" timeOffset="143859.74">24032 6626 59 0,'0'0'551'0,"0"0"-277"0,0 0-232 16,0 0-19-16,0 0 6 0,0 0 49 16,0 0-39-16,0 0 10 0,0 0 7 0,0 0-14 15,0 0-9-15,38-15 2 16,-38 15-9-16,0 0-13 0,0 0-10 0,0 0 13 16,0 0 7-16,0 0 29 0,0-2 6 15,2 2 1-15,0-2 9 0,0-1-9 16,5 3-24-16,-2-5-9 0,-3 3 36 15,0-2 13-15,-2 4 3 0,0-1-17 16,0-3-28-16,0 2-1 0,0 0-29 16,-2 0 0-16,-3 0-3 0,-4 2 2 15,1-2 14-15,-2 2-16 0,-8 0-61 0,-7 0-24 16,-11 12 20-16,4 2 33 0,2-1 6 16,13-4 0-16,7 1-14 0,-1 1 38 15,2 2-16-15,3 1-8 0,4-1 25 16,2-1-38-16,0-2 7 0,0-1-8 15,4-2 40-15,0-1 16 0,7-2 13 16,2 1 13-16,2-3-12 0,4 1 5 16,-2-3-9-16,5 0 4 0,-4 0-11 0,2-6 20 15,3 0-20-15,-2-2-17 16,2 1 62-16,3 0-28 0,0 0 3 0,-4 2-16 16,2-1-20-16,-3 4 65 0,-1 0-48 15,0 2-20-15,2 0-17 0,-3 0-2 16,0 0 3-16,0 4-43 0,-2 2 7 15,0-1-51-15,-3 0-37 0,2-1-23 16,-2 1-113-16,-3-1-99 0,0-4-251 16</inkml:trace>
  <inkml:trace contextRef="#ctx0" brushRef="#br0" timeOffset="144316.84">24973 6168 912 0,'0'0'293'16,"0"0"-293"-16,0 0-88 0,0 0-29 16,0 0 29-16,0 0 88 0,0 0 50 15,0 0-11-15,0 0-39 0,0 0-13 0,-115 57 13 16,91-44 65-16,1 0-13 0,0 2-39 16,0-3 13-16,1 0-22 0,3-3 48 15,2 1-10-15,2 0 46 0,-2-3-16 16,4 1 19-16,3-3-82 0,2 1 8 15,3-1-21-15,5-2 8 0,0-3 28 16,0 0 76-16,5 0 18 0,-1 2 17 16,2 0-107-16,2-2-36 0,11 1 13 0,13 4 52 15,11-2 0-15,6 1-44 16,-2 0-21-16,-7 0-13 0,-15-3-6 0,-1 4-85 16,-10-2-26-16,2 1-42 15,-4 1-49-15,2 2-98 0,6-4-232 0,-10 2-7 16</inkml:trace>
  <inkml:trace contextRef="#ctx0" brushRef="#br0" timeOffset="144647.21">25560 5903 155 0,'0'0'786'0,"0"0"-779"0,0 0 68 15,0 0-75-15,0 0 169 0,0 0 10 16,34 116-71-16,-16-72-1 0,-4-3-45 15,-3-3-59-15,-2-5 29 0,-3 0-30 16,0-3 13-16,-2-5-14 0,-2-6-2 0,1-6-36 16,-1-4-70-16,-2 4-53 15,0-4-55-15,0 1-36 0,0-5-218 0,0-1 68 16</inkml:trace>
  <inkml:trace contextRef="#ctx0" brushRef="#br0" timeOffset="144851.74">25420 5988 250 0,'0'0'447'0,"0"0"-164"0,149-25-143 0,-104 20-35 16,-3 0-92-16,3 1-10 0,-1-3 82 15,-4 3 12-15,-1 2 24 0,-11-2-105 16,-12 4 14-16,-5 0-30 0,-6 0-32 15,-1 0-138-15,-4 0-119 0,0 0-308 16,0 2 95-16</inkml:trace>
  <inkml:trace contextRef="#ctx0" brushRef="#br0" timeOffset="145077.84">25329 6471 1225 0,'0'0'335'0,"0"0"-208"16,0 0-62-16,0 0 0 0,0 0 16 15,0 0 0-15,0 0-32 0,0 0-40 16,0 0-9-16,0 0-22 0,108 3-46 16,-74-2 12-16,2 1-67 0,5 0-10 15,-1-2-4-15,0 0-19 0,-6-2-150 16,-2-9-92-16,0-5-19 0</inkml:trace>
  <inkml:trace contextRef="#ctx0" brushRef="#br0" timeOffset="145557.97">25876 6266 623 0,'0'0'345'0,"0"0"-169"16,0 0 42-16,0 0-61 0,0 0-70 16,0 0-64-16,0 0-23 0,0 0-29 15,0 0-39-15,0 0-59 0,0 0 127 0,0 33 117 16,-4-4-62-16,-2 8-29 0,2-7-3 15,0-5-21-15,2-8-1 0,2-8 3 16,0 4-3-16,0 3 2 0,0-3 16 16,4-1-15-16,2-4 12 0,-2-3 0 15,0-3 4-15,-2 0 12 0,1-2 4 16,2 0 16-16,-1 0 10 0,0 0 9 16,2-2 7-16,2-3-29 0,1-5-24 15,2 0-25-15,1-3-16 0,1-5 0 16,0 0-39-16,2-3-26 0,-5 1-10 0,0-1 52 15,4 5-13-15,-6-2-42 0,-2 7 41 16,-1 3 53-16,-3 4 26 0,-2 4-17 16,0 0-9-16,0 0-62 0,2 0-64 15,-2 8 122-15,4 1 4 0,-1 5 117 16,1-1-38-16,-2 0-40 0,0 1-20 16,0 4 23-16,-2-5 1 0,2 0-1 15,2 0-23-15,1-4-3 0,-1 3 1 16,2-4 5-16,0-1-9 0,3-1 59 15,2-2-11-15,1-2-5 0,6 0 5 0,-2-2-19 16,4 0-16-16,-1 0-23 0,0 0 17 16,0 0-20-16,-7 0 0 0,4 0-16 15,-6 0 0-15,0 0-27 0,2 0 5 16,-2 0-40-16,1 3-33 0,-3-1-22 16,-2 3-10-16,3 0-62 0,-7 1-84 0,0 0-155 15,-2-1-110-15</inkml:trace>
  <inkml:trace contextRef="#ctx0" brushRef="#br0" timeOffset="145802.84">25864 6406 61 0,'0'0'756'0,"0"0"-511"16,0 0-200-16,0 0 30 0,143-24 65 16,-99 20-101-16,-6-2 75 0,-9 4-110 15,-3-2-4-15,-11 4-66 0,-2 0-93 16,0 0 19-16,-1 0-13 0,1-1-401 16,-2 1 211-16</inkml:trace>
  <inkml:trace contextRef="#ctx0" brushRef="#br0" timeOffset="146143.31">27011 6229 1221 0,'0'0'266'0,"0"0"-266"0,0 0 0 0,0 0 62 16,109-19 10-16,-83 12-7 0,0 7-13 15,-1 0-49-15,1 0-3 0,0 0-59 16,1 0-9-16,-4 0-46 0,3 2-65 16,-3 5-46-16,3-3-9 0,-3 1-157 15,2 1 149-15,1-1 43 0</inkml:trace>
  <inkml:trace contextRef="#ctx0" brushRef="#br0" timeOffset="146429.77">27444 6103 488 0,'0'0'424'0,"0"0"-206"0,0 0-39 0,0 0-13 16,0 0-58-16,0 0-4 0,0 0-43 15,0 0 21-15,0 0-47 0,108 36-5 16,-100-25-4-16,3-2-26 0,-7 3-18 16,-2 0-4-16,-2 1 19 0,0 3-13 15,-6 4 2-15,-13 4 14 0,-2-3 0 16,-3-1-90-16,-8 4-1 0,9-7-65 16,-3 0-36-16,6-2-95 0,6-6-290 0</inkml:trace>
  <inkml:trace contextRef="#ctx0" brushRef="#br0" timeOffset="146751.15">27926 6292 95 0,'0'0'381'16,"0"0"-55"-16,0 0-108 0,0 0-25 16,0 0-27-16,0 0 9 0,69 104-61 15,-49-94-3-15,-2-3-17 0,4 0-13 16,-3-2-32-16,-4-1-10 0,0-4 16 16,-5 0-10-16,-4 0 23 0,4 0 36 0,-6-5 19 15,0-3-97-15,-2 1 25 16,0-3-34-16,-2 2-14 0,0-1-3 0,0-1-20 15,-4 3-31-15,-2-1-79 0,-3 1-31 16,0 2 50-16,-1 1-87 0,-1 2-19 16,-2 2-161-16,-1 0-134 0,3 0-58 15</inkml:trace>
  <inkml:trace contextRef="#ctx0" brushRef="#br0" timeOffset="146905.93">27926 6292 759 0</inkml:trace>
  <inkml:trace contextRef="#ctx0" brushRef="#br0" timeOffset="147194.43">27926 6292 759 0,'137'-2'254'0,"-124"-4"-166"0,0 0-69 0,4 1 40 0,3-2 104 15,-4-1-4-15,1-1-71 16,2-2-26-16,0 2 0 0,-2 0-33 0,2-1 3 15,-3-2 30-15,0 0-13 0,-3 1-47 16,0 0 18-16,-1-3-17 0,-3 5 36 16,-3-3 26-16,-4 5-43 0,-2-2 27 15,0 5-46-15,0-2-3 0,-6 2 0 16,-5 1-9-16,-5 0-21 0,-8 3-35 16,-12 0 65-16,-17 16 0 0,-5 4 62 0,1 8 0 15,13 0-20-15,14-5 19 0,13-6-17 16,6 0-44-16,5-3-15 0,2 1 15 15,2 2 25-15,-1-1 34 0,3 4-56 16,0-3 23-16,11-1-7 0,4-1 1 16,2-2 38-16,5 1-26 0,0-2 7 0,2-5-10 15,-1-1-29-15,3-5-23 0,-5 3-38 16,2-4-39-16,-3 0-14 0,-2 0-9 16,2 0-62-16,-1-4 98 0,2-1-118 15,6-9 13-15,10-1-137 0,-7 2-375 16</inkml:trace>
  <inkml:trace contextRef="#ctx0" brushRef="#br0" timeOffset="147440.26">28711 6186 760 0,'0'0'254'0,"0"0"-254"0,0 0 46 15,0 0 15-15,0 0 213 0,0 0-76 16,0 0-97-16,0 0-42 0,-138 80-14 0,96-47 1 16,2 4-23-16,-1-3-7 15,5 0-16-15,2-5 0 0,2 0-4 0,4-5-5 16,9-7-4-16,7-3-29 0,1-6-36 16,0 1-46-16,-1 1-61 0,1-3-21 15,-2 0-70-15,3-7-259 0</inkml:trace>
  <inkml:trace contextRef="#ctx0" brushRef="#br0" timeOffset="147652.92">28291 6271 1485 0,'0'0'361'0,"0"0"-361"0,0 0-91 0,0 0 91 16,0 0 58-16,0 0 150 0,0 0-33 15,0 0-39-15,119 87-35 0,-77-61-27 16,-3-4-22-16,-10-6-52 0,-6-5 0 16,-8-2-88-16,2-1-80 0,2 1-55 0,1 0 12 15,0-2-30-15,2 1-146 16,-1-6-245-16,-6-2 23 0</inkml:trace>
  <inkml:trace contextRef="#ctx0" brushRef="#br0" timeOffset="148053.64">28888 6286 728 0,'0'0'342'15,"0"0"-342"-15,0 0-13 0,0 0-16 16,0 0-23-16,0 0 52 0,0 0 29 16,0 0 43-16,0 0 130 0,0 0-144 15,0 0-28-15,-10 99 28 0,20-88 46 16,2-1-12-16,0-3-8 0,2 0 14 15,2-2 15-15,-1-1-6 0,2 0-26 0,2-4-25 16,-1 0-17-16,-2 0-27 16,0 0 21-16,-2 0 25 0,-1-4 13 0,-3 0-25 15,1-1-20-15,-2-2 19 0,-1 0 10 16,-2 0 9-16,0-5 1 0,4 1-36 16,-2-5-13-16,-2 1-5 0,0 0-11 15,0-3-68-15,2 3 32 0,-2 2-17 16,-2 0 53-16,0 5 0 0,-2 3-39 0,0 0 37 15,-2 5 1-15,0 0-28 16,2 0-52-16,0 0-16 0,3 3 19 0,3 4 62 16,1 3 16-16,2 1 26 0,-1 2-26 15,0 1-1-15,2-1-2 0,0-1 3 16,-2-1-1-16,4 0-73 0,0-1-88 16,-1-2-88-16,2-5-176 0,-4-3-609 15</inkml:trace>
  <inkml:trace contextRef="#ctx0" brushRef="#br0" timeOffset="148260.71">29161 6011 810 0,'0'0'687'0,"0"0"-505"16,0 0-179-16,0 0-3 0,0 0-16 0,0 0-16 16,0 0 9-16,0 0-62 0,0 0-384 15,0 0-254-15</inkml:trace>
  <inkml:trace contextRef="#ctx0" brushRef="#br0" timeOffset="148582.45">29535 5822 795 0,'0'0'247'0,"0"0"43"15,32 136-56-15,-24-83-58 0,1 1 9 0,-3 5-36 16,2-2-32-16,5 0-46 0,0 0-19 16,-5-7-36-16,-2-10-6 0,-4-9-10 15,-2-10-49-15,0-9 20 0,0-4-13 16,0-1 3-16,0-3 13 0,-2-2-35 15,0-2 61-15,0 0 0 0,0-4 110 16,0-8-35-16,2-7-72 0,0-10-3 0,10-11 32 16,10-7-2-16,6 1-30 0,5 0-3 15,1 4-78-15,4 2 79 0,2-1-76 16,5 5 30-16,-3 2-24 0,-2 7 11 16,-1 4-4-16,-5 8-13 0,0 4 23 15,-7 2-30-15,-4 4-35 0,-4 3 6 16,-5 2-140-16,8 0 0 0,-8 0-385 15</inkml:trace>
  <inkml:trace contextRef="#ctx0" brushRef="#br0" timeOffset="149224.65">24382 6950 1320 0,'0'0'410'0,"0"0"-278"16,0 0-132-16,0 0-55 0,0 0 55 15,0 0 13-15,0 0 55 0,0 0 20 16,0 0-7-16,2 117 16 0,-2-61-48 16,-4 2-36-16,0-3 9 0,2-9-18 15,0-3-2-15,2-2-2 0,0-4-12 16,-2-8-69-16,2-4-59 0,-4-5-25 0,-2-7-95 15,2-4-114-15,-2 2-161 0,0-4-142 16</inkml:trace>
  <inkml:trace contextRef="#ctx0" brushRef="#br0" timeOffset="149451.59">23991 6976 1562 0,'0'0'254'0,"0"0"-248"0,141-37-6 15,-62 26 0-15,3 0 20 0,5 1 15 16,8 2 47-16,6 2-70 0,-10 5 37 16,-11 1-36-16,-20 0-13 0,-17 1-78 15,-17 1-146-15,-4 5 6 0,-11-5-68 16,-7 5-92-16,-2-1-242 0</inkml:trace>
  <inkml:trace contextRef="#ctx0" brushRef="#br0" timeOffset="149632.33">24011 7524 939 0,'0'0'1022'0,"0"0"-731"0,0 0-291 16,0 0 4-16,0 0 12 0,0 0 139 15,119 4 45-15,-54-5-154 0,5 1-46 16,-6 0-81-16,-9 0-100 0,-2 0-23 16,1 3-59-16,-6-1-42 0,-3-1-164 15,-15-1-316-15</inkml:trace>
  <inkml:trace contextRef="#ctx0" brushRef="#br0" timeOffset="149902.68">24794 7533 1154 0,'0'0'482'0,"0"0"-264"15,0 0-167-15,0 0-34 0,0 0 61 16,0 0 25-16,0 0-28 0,0 0-39 16,0 0-20-16,0 0-16 0,-89 35-52 15,78-21 49-15,3 0-21 0,1-2 22 16,3 0-9-16,4-1 10 0,0-3-32 16,0-1 4-16,4-1 29 0,11-1 33 15,4-2 15-15,17-1 4 0,5-2-13 0,-1 0 29 16,-10 0-19-16,-9 0 35 0,-6 0-13 15,2 0-68-15,2 0 3 0,2 0-6 16,-1 0-29-16,0 0 4 0,6 2 21 16,6 4-28-16,7-1-68 0,-3 1-65 15,-9-1-27-15,-6-2-64 0,-6-2-193 16,4-1-265-16,-4 0 152 0</inkml:trace>
  <inkml:trace contextRef="#ctx0" brushRef="#br0" timeOffset="150206.68">25272 7425 1425 0,'0'0'319'16,"0"0"-182"-16,0 0-121 0,0 0-16 0,0 0 42 16,123-2 46-16,-51 2 19 15,4 0-26-15,-1 2-20 0,-14 0 7 0,-7 2 39 16,-20 0 0-16,-11-1-24 0,-15 1-83 15,-1-2-42-15,-3 0-19 0,-2 4 0 16,0 0-17-16,-2 5 62 0,-2 1 16 16,-13 6 55-16,-12 10-23 0,-21 5 52 15,-4 7 94-15,-1-1-40 0,6-7-96 16,19-7-42-16,7-6 0 0,10-3-26 16,3-3-77-16,2 1-58 0,4 3-23 0,2-2-26 15,0-2 15-15,18-1 0 16,19-5-61-16,9-7-148 0,-6 0-589 0</inkml:trace>
  <inkml:trace contextRef="#ctx0" brushRef="#br0" timeOffset="150572.73">26461 7040 1551 0,'0'0'406'0,"0"0"-347"0,0 0-59 16,0 0 0-16,0 0 13 0,0 0 94 16,6 117-16-16,-6-63 6 0,0 0-46 15,0-1-41-15,0-11-10 0,2-2-14 16,2-9 13-16,0-9 1 0,0-6-36 0,2-4-54 16,-2 0-53-16,0-1-3 15,0 0-58-15,-2-6-92 0,-2-1-98 0,0-4-216 16,0 0 159-16</inkml:trace>
  <inkml:trace contextRef="#ctx0" brushRef="#br0" timeOffset="150756.05">26096 7035 1252 0,'0'0'390'15,"0"0"-172"-15,0 0-96 0,0 0-121 16,143-75 0-16,-78 62 16 0,-1 5 41 15,3 5-55-15,5 3-3 0,1 0-13 16,-7 0-13-16,-9 5-22 0,-13 3-89 16,-14 1-25-16,-11-2-154 0,-8 2-137 15,-9-7-313-15</inkml:trace>
  <inkml:trace contextRef="#ctx0" brushRef="#br0" timeOffset="150950.93">26092 7565 727 0,'0'0'290'0,"0"0"-146"0,0 0 103 15,0 0-75-15,0 0-74 0,0 0 3 16,0 0 6-16,0 0-36 0,0 0 14 0,105 97-37 16,-55-82-48-16,-2-3-1 0,-5-3-125 15,-7-4-92-15,-2-2-48 0,-5-3-122 16,5 0-221-16,-10-6 127 0</inkml:trace>
  <inkml:trace contextRef="#ctx0" brushRef="#br0" timeOffset="151429.67">26699 7478 802 0,'0'0'440'0,"0"0"-186"0,0 0-69 16,0 0-87-16,0 0-20 0,0 0 26 0,0 0-20 15,0 0-84-15,0 0-26 0,0 0-75 16,0 0-25-16,0-1 87 0,0 14 39 15,-3 8 49-15,1 7-10 0,0 9-36 16,0-2 39-16,2 0-26 0,0-7-15 16,0-10 19-16,0-3-19 0,0-2 12 15,0-1 1-15,0 2-12 0,4-3-2 16,1-2 26-16,-1-2-6 0,0-3-18 0,0 0-1 16,0-4 18-16,5 0 14 0,2 0 22 15,1-6 19-15,6-4-31 0,-2-2-43 16,1-5 0-16,5-1-30 0,-4-8 1 15,6-6-91-15,0-4 0 0,-4-3-16 16,-5 7 64-16,-6 11-32 0,-7 8 3 16,-2 4 26-16,0-2 75 0,0 4 33 15,0 1 87-15,0 4-32 0,0 0-33 0,0 2-35 16,0 0-9-16,0 0-11 16,0 4-3-16,-2 7 3 0,-2 3 87 0,-3 3-12 15,3 2-30-15,2 2 4 0,0-2-16 16,-1-2-4-16,1-1-7 0,2-3 1 15,0-1 0-15,0-5 16 0,9 3-4 16,0-5 30-16,3 3 0 0,5-2 9 16,3 2-29-16,0-3 27 0,8 4-43 15,6-5 13-15,7 4-42 0,-5 0-17 0,-9-2-5 16,-6 0-123-16,-10-3-34 0,2 1 1 16,-2-2-26-16,-5 1-73 0,-6-3-214 15,0 0-304-15</inkml:trace>
  <inkml:trace contextRef="#ctx0" brushRef="#br0" timeOffset="151624.94">26692 7614 76 0,'0'0'1513'0,"0"0"-1052"16,0 0-205-16,0 0-181 0,0 0 19 15,0 0 41-15,0 0-99 0,113-29 48 16,-58 18-65-16,2 2-19 0,-4 2 19 15,-8 5-19-15,-5-1 0 0,-10-1-64 0,-7 4-27 16,3 0-141-16,1 0-5 16,3 0-68-16,-2-2-189 0,-12-2-621 0</inkml:trace>
  <inkml:trace contextRef="#ctx0" brushRef="#br0" timeOffset="152498.5">28686 7425 520 0,'0'0'401'0,"0"0"-209"0,0 0-134 0,0 0-2 16,0 0 110-16,0 0 0 0,0 0-91 16,0 0 32-16,0 0 13 0,0 0 0 15,-34-42-19-15,28 40-36 0,-2 0-34 16,-2 2-31-16,-6 0-75 0,-4 0 1 16,-1 0 74-16,-1 7 0 0,4 3 17 15,-2 5-17-15,6 3-2 0,1 2 2 16,2 0 26-16,7 1-24 0,2-1 47 15,2-2-38-15,0-1-10 0,2 1-1 0,8-3 26 16,6 0-13-16,6-2-10 16,8-1 19-16,0-2 14 0,0-5-13 0,-7-3-4 15,-5-2 1-15,0 0-4 0,2 0 0 16,-6-2 55-16,-1-6-3 0,-7 3 32 16,3-4-26-16,-7-2-73 0,1-2 24 15,-3 0-25-15,0-3-48 0,-7-1 25 16,-2 0-87-16,-1 0 46 0,-1 0-33 0,1 4 32 15,-1 0-52-15,4 5 33 16,1 1-30-16,6 7-28 0,0 0-67 0,0 0-188 16,6 0-342-16</inkml:trace>
  <inkml:trace contextRef="#ctx0" brushRef="#br0" timeOffset="152818.83">29031 7337 830 0,'0'0'235'15,"0"0"-173"-15,0 0-62 0,0 0 0 16,0 0 6-16,0 0 40 0,0 0-45 16,0 0 100-16,0 0 68 0,0 0-45 15,-84 98-59-15,82-55 65 0,2-2-110 16,0-4-19-16,4-11 31 0,2-8 17 15,-4-2-13-15,0-4 9 0,0-1 10 16,1 0-32-16,-1-1-4 0,-2-3 1 0,0-3-17 16,0-1 26-16,0-3 4 0,-7 1-4 15,-1-1 0-15,-5 2 20 0,-4-2 38 16,-2 2-87-16,-3-2-13 0,4 0-81 16,1 0-48-16,2 0 25 0,4 0-33 15,3 0-19-15,4-2-45 0,4-5-119 16,0 2-351-16,152 15 272 0</inkml:trace>
  <inkml:trace contextRef="#ctx0" brushRef="#br0" timeOffset="153095.17">29437 7392 889 0,'0'0'303'0,"0"0"-169"0,-106 43 32 0,82-29-10 16,10-5-26-16,1 4-46 0,2 2-35 16,3 2-10-16,0 2-10 0,6 0 75 15,0-2-55-15,2 1-47 0,2-5 30 16,8 1 1-16,9 1 47 0,19 2-5 16,16 0-27-16,9-2 20 0,3-3-40 15,-2-5-28-15,-7-4-123 0,-2-2-25 16,-2-1 34-16,-6 0-35 0,-7-5-88 0,-4-6-222 15,-13-1-343-15</inkml:trace>
  <inkml:trace contextRef="#ctx0" brushRef="#br0" timeOffset="160828.51">22719 6082 160 0,'0'0'345'0,"0"0"-250"15,0 0-94-15,0 0 0 0,0 0 48 16,0-8 75-16,0 6-20 0,4 0 4 0,-2 2-40 15,-2 0-38-15,0 0-27 0,0 0 16 16,0 0 7-16,0 0 27 0,0 0 28 16,0 0 0-16,0 0 1 0,0 0-43 15,0 0 0-15,0 0 6 0,0 0 4 16,0-2 3-16,0 1 3 0,0-1-6 16,0 0-16-16,0-1-31 0,0 0-1 0,0-1 35 15,0 1-33-15,0 3-2 0,0-3 19 16,0-1 2-16,0 4-3 0,0-2-19 15,0 2-3-15,-6-3 0 0,2 1 3 16,-2 0-1-16,2 0-11 0,-4 0 9 16,-1 2-33-16,-4-2-32 0,3 2 13 15,-3 0-7-15,-6 6 16 0,0 3-8 16,-3 5 53-16,-1 5-11 0,2 1-11 0,0 4 46 16,-1 1-33-16,2 1 23 15,0 6-9-15,1 3-4 0,4 2 32 0,7-3 1 16,4-7-30-16,4-8 17 15,-3 5 25-15,3 3-32 0,0 6 7 0,0 7-18 16,3-4-1-16,3-2 2 0,0-3 0 16,-2 0 17-16,5-4-20 0,-2 0 0 15,-1 1 1-15,0-8 11 0,-2 0-11 16,-2-7-1-16,2 0 2 0,0 3-2 16,4 1 0-16,-2 3 0 0,-2-5 0 0,0 0-2 15,-2 1 2-15,0-1-1 16,-2-2-2-16,0 3 3 0,0 1 13 15,0 0 26-15,-8 5 22 0,-4 4-35 0,-4 6 13 16,-5 2-9-16,-2 4-1 0,1-9-28 16,5-6 34-16,5-7-2 0,1-1-3 15,-2 4-28-15,-1 2 12 0,-4 2-14 16,8-1 3-16,-3-4-2 0,7-1-1 16,-1-4-14-16,5 1 14 0,0-3-13 15,2-1 13-15,0 1-1 0,0-1-2 0,0-4-10 16,0 3-13-16,2-1-6 0,0-2 16 15,3 1 3-15,-5 0 13 0,2 0-2 16,0 0-15-16,-2 5 17 0,0 1-2 16,0 2-15-16,0 9 16 0,-11 6 1 15,1 6-16-15,-3 4 16 0,3-3 19 16,-2-11-8-16,8-9-11 0,4-3-2 16,0-3-24-16,0 3 26 0,0 0 13 15,4 2-10-15,14 4 13 0,9 2 10 16,13-1-2-16,6-1-24 0,-2-6-1 0,-13-4-2 15,-7-3-10-15,-10-1 0 0,2-5-20 16,-2 2 30-16,4 0-16 0,-1-1-17 16,-5 1 36-16,-1-1 0 0,-4 0 0 15,-3 0 2-15,-2-2 21 0,-2 0 12 16,0 0 4-16,0 0-19 0,0 0-20 16,2 0-3-16,2 0-20 0,2 0 0 0,8 0-32 15,0 0-39-15,1 2-62 16,4 1-91-16,-4 1-125 0,-5 2-250 0</inkml:trace>
  <inkml:trace contextRef="#ctx0" brushRef="#br0" timeOffset="163333.96">6986 7274 528 0,'0'0'349'0,"0"0"-111"0,0 0-170 16,0 0-3-16,0 0-6 0,0 0 49 0,0 0-8 16,0 0-41-16,-51-17-17 15,51 17 14-15,-2 0-1 0,2 0-10 0,0 0-22 16,0 0-23-16,0 0-2 0,0 0-14 16,0 0 3-16,0 0 10 0,-2 0 0 15,0 0 1-15,-2 0 0 0,-9 1-1 16,-4 9-17-16,-9 5-12 0,-10 8 32 15,-6 10 13-15,-3 5 27 0,3 5-40 16,4 2 0-16,6 2 16 0,1 6 36 0,-2 4-10 16,6 4-16-16,6 2-25 0,3-2 41 15,10 0-22-15,4-7-1 0,4-2-2 16,2-1-15-16,12-1-2 0,6-1-13 16,5-3 13-16,3-2-2 0,0-4 4 15,1 0-4-15,1-2 3 0,2-1-1 16,-2-1 0-16,2 0-1 0,-5-4-2 15,-2-3 3-15,-4-2-1 0,-7-4-12 0,-6-3 13 16,0 2 0-16,-4 4-2 16,-4 5-14-16,0 6 13 0,-4 1 3 0,-10-1 0 15,-6 6 3-15,-3 3 17 0,-7 5-19 16,0 3 50-16,-2-1-25 0,5 2-13 16,2-4 17-16,-1 2-29 0,7-2 14 15,-1 0-15-15,6-3 0 0,-1 3-3 16,2 3 2-16,5-1-3 0,-1-1-18 15,5 0 22-15,0-3 17 0,0 3 10 16,2 1-27-16,0 1 0 0,2-3-10 0,0-1 10 16,0-4-12-16,0-4 12 0,6-4 4 15,7-6 5-15,3-1-9 0,2-7 0 16,8 0 0-16,2-5 13 0,7-4-13 16,5 0 21-16,4-7-21 0,8-6-26 15,3-2-36-15,11-8 7 0,1-6-39 16,6-4-56-16,-1-3-71 0,0-4-114 0,-21 4-424 15</inkml:trace>
  <inkml:trace contextRef="#ctx0" brushRef="#br0" timeOffset="172926.59">12466 12429 75 0,'0'0'114'0,"0"0"56"0,0 0-30 15,0 0-104-15,-7-21 45 0,7 19 40 16,0 0 52-16,0 0-98 0,0 0-72 16,0 0 29-16,0 2-5 0,0-1-24 15,0-1 10-15,3 2 6 0,-1-2-9 16,-2 2 3-16,0 0 39 0,0-2 0 15,0 2-9-15,0 0-11 0,0 0-6 16,0 0-6-16,0 0 3 0,0 0-1 0,0 0-18 16,0 0 8-16,0 0-12 15,0 0-3-15,0 0-10 0,0 0 11 0,0 0 1 16,0 0 1-16,0 0 0 0,0 0 3 16,0 0 20-16,0 0 13 0,0 0 10 15,0 0-11-15,-2 0-18 0,2 0 2 16,-3 0-6-16,3 0-11 0,0 0-2 15,0-2 3-15,0 0 10 0,0 2 13 16,0 0-10-16,0 0-16 0,0 0-3 16,0 0-14-16,0 0 14 0,0 0-10 0,0 0 12 15,0 0 1-15,0 0 0 0,0 0 0 16,-2 0 1-16,2 0 1 0,0 0 21 16,0 0 3-16,0 0 0 0,0 0-3 15,0 0-7-15,0 0 10 0,0 0-10 16,0 0 1-16,0 0-15 0,0 0 1 15,0 0-3-15,0 0-1 0,-2 0-15 0,2 0-1 16,0 0 4-16,0 0 0 16,0 0-3-16,0 0 3 0,0 0 11 0,0 0 0 15,0 0 2-15,0 0 0 0,0 0 0 16,0 0-1-16,0 0 1 0,0 0 0 16,0 0-1-16,0 0 0 0,0 0-2 15,0 2 2-15,0 4 1 0,0 1 52 16,0 3-29-16,0-3-5 0,0 3-16 15,0 2-2-15,0-3 13 0,0 2-11 16,0 3 14-16,0 0-3 0,0 1-1 0,0-1-12 16,0-2 0-16,0 2 0 0,0-1 0 15,2 1 2-15,0-1 24 0,3 0-26 16,-1 0 0-16,2 2 17 0,-2-3-17 16,5 0-3-16,-2 2 3 0,-3-4 0 15,2 2 25-15,2 1-24 0,-2-2 1 16,4-1 21-16,-4 0-23 0,-2 0 0 15,2-1-1-15,-2 1 1 0,1-1-1 0,1-1 1 16,-1 1-10-16,1-1 12 16,-2 1-2-16,-2 1 2 0,4 2 1 0,-1-1 18 15,1 2-20-15,-2 1-1 0,3-1 0 16,-1 1-2-16,-1 1-20 0,-3-1 22 16,4 1 3-16,-2-2 0 0,2 2 13 15,0-2-15-15,2 1 10 0,-4-3-11 16,0 3 0-16,0-2 1 0,0 1 22 15,0-2-23-15,2 2-2 0,-1-2 2 16,2 1 0-16,-3 0 6 0,0-3-6 0,0 4 0 16,2-3 2-16,-1 0-1 0,-1 2 0 15,2-1-1-15,-1 0-8 0,1-2 8 16,-2 3 0-16,1 0 3 0,-1 0 13 16,2 1 4-16,-2-2 12 0,2 1-3 15,2-1-28-15,-4 1 19 0,2-3-20 16,-4 3-9-16,2-3 9 0,0 1 2 15,0 0 2-15,0 1-3 0,1 0 2 16,0-1-2-16,-1 2 0 0,2-2 0 16,-4 2-1-16,2-3-16 0,0 3 16 0,1-2 2 15,-1 0-1-15,0 3 3 0,3-2-2 16,-1-2 1-16,1 4-3 0,-3-4 1 16,2 0 0-16,0 2 1 0,3-1 11 15,-2-1-11-15,-3 1-2 0,2 2-4 16,-2-3 1-16,2 1 3 0,0 2 0 15,2-1 0-15,-2 0 3 0,0 1 0 16,-2 0 27-16,5 3-11 0,-3-4-6 0,3 2 0 16,1-1 3-16,-3-2-9 0,3 1-5 15,-2 0-2-15,4-2 22 0,-4 1-9 16,-2 0-9-16,0-2-4 0,0-1-1 16,2 1 1-16,-4-1 0 0,2 1 1 15,-4 0 15-15,2-1-14 0,2 3 0 16,-1-1 0-16,1 1-2 0,3 0 0 15,-3-1 7-15,3 1-4 0,-1-3 17 0,0 3-20 16,1-1-2-16,2-1 1 0,-5 0 1 16,4-2 24-16,0 1-22 0,-2-3-1 15,0 2-1-15,0-1 10 0,1 2-10 16,2-2 30-16,-5 1-28 0,0-2-4 16,1-1-14-16,-1 1 16 0,-2 0-1 15,3-1 1-15,-1 1-2 0,1 0 0 16,-3 0 2-16,4 0 10 0,-2 2-9 0,6-3-1 15,-2 4 13-15,0-2-13 0,1-1 3 16,4 1 13-16,-4-1-16 0,1 0 19 16,3 2-6-16,-2-3-13 0,1 2-10 15,2-2 8-15,-4 1 2 0,-1-1 1 16,2 2 0-16,-3-3 3 0,-1 2-1 16,1-2-3-16,-1 2 0 0,-2-3-1 0,-3 1-9 15,2 0 9-15,-2 0 1 16,2 0 0-16,-2-2 9 0,4 2-7 0,-4-1-4 15,2 1 2-15,-2-2 0 0,0 2 2 16,2-2-1-16,1 2 15 0,0-2-16 16,-1 3 0-16,0-3 3 0,-2 1-2 15,3-1 3-15,-1 2 5 0,0-2-8 16,1 2-1-16,1-2 3 0,-1 0-1 16,-1 3 30-16,2-3-32 0,4 0-14 15,-2 0 14-15,-2 0 16 0,3 0-16 0,2 0 0 16,-1 0-1-16,1 0 2 15,2 0 0-15,-4 0 0 0,1 0 0 0,1 0 1 16,0 0 0-16,-1 0 1 0,6 0 0 16,-6 0-2-16,5 0-1 0,-2-5 0 15,0 3 1-15,-3 1 1 0,4-2-2 16,-6-1 20-16,0 2-17 0,4-1-3 16,-4-1 16-16,-2-1-13 0,3-1 13 15,2 0-9-15,-4 1 12 0,1-3 33 16,0-1-49-16,2 0 35 0,-2 2-38 0,-2-6 0 15,6 5-13-15,-6-1 16 0,2-3-3 16,-1 2 23-16,4-1-1 0,-3 0-19 16,1-1-6-16,-1 2 0 0,1-3-7 15,2 2 9-15,-5 2 1 0,2-2-13 16,2 2 13-16,-4-1 7 0,0 1-5 16,3-3-1-16,2 0-2 0,-5 1 0 15,3 0 1-15,-3-1 45 0,3 2-45 0,-4-1 0 16,-1 2 0-16,0-2 0 15,2 1 35-15,2 0 1 0,-4 1-35 0,2-1-1 16,-2 0 13-16,0 1-4 0,1 1 46 16,2-1-55-16,-3 1 10 0,0-1-10 15,3-1 25-15,-3 0-25 0,5-2 0 16,-3 1 13-16,1 2 6 0,-3-2-19 16,2 1 13-16,-1-2-13 0,0 1 16 15,1 0 2-15,-2-3-18 0,0-1-36 0,3 0 36 16,2-1 42-16,-5 1-42 0,2 2-3 15,1-5-26-15,2 3 22 0,-3 0-12 16,1 0 19-16,-3-3 0 0,4 3 23 16,2-2 9-16,-2 0-32 0,0-2-42 15,1 0 42-15,2-1 32 0,-5-1-32 16,5 2 0-16,-2 0-16 0,-1 1 13 16,-3 3-10-16,1 2-6 0,-2 0 19 0,5-1 37 15,-2 1-36-15,1-2-2 0,0-3-23 16,6 1 24-16,-6-2-7 0,3 1 7 15,0 0-10-15,0-1 10 0,-1 1 33 16,1-2-33-16,0-4 0 0,-1 4 6 16,0-3-5-16,-2 3 18 0,-2-4-12 15,3 2-7-15,2 0-1 0,-1-4 1 16,-1 2 0-16,-1 2-10 0,6-2-3 16,-6 4-25-16,4-4 15 0,2 2 1 0,-4 0-15 15,6 0 35-15,-2 0-18 0,-1 4 7 16,3-4-19-16,-2 3 16 0,2 0 6 15,-4 1 10-15,3-2 48 0,0 2-48 16,-2 0-125-16,2 0 125 0,-2 0 1 16,1 2 0-16,2 0 18 0,-4 0-19 15,6 1-13-15,-5-1 11 0,-1-1 2 16,4 1 0-16,-2 1-13 0,4 0 13 16,-4 0 7-16,8-4-7 0,-3 2-3 0,5-3-10 15,-1 1 26-15,0 0-11 0,-1 2-2 16,-1-1-2-16,-1 4-15 0,-2 0 17 15,2-1 0-15,-3 1 0 0,0 3-3 16,-4-1 6-16,2 3 7 0,-4 0-10 16,1 1-2-16,2-1-11 0,-2 1 13 15,4-2 24-15,-4 0-24 0,1 3-16 16,4-2-1-16,2-1 16 0,9-4 0 0,6 3-8 16,4 0 9-16,-7-1 3 15,-9 7 24-15,-6-2-25 0,-4 2-4 0,8 0 2 16,-3 0 0-16,5 1 1 0,-2 1-1 15,2-1-2-15,0-1-18 0,-3 4-2 16,4-1 21-16,-4 0-12 0,5 2 9 16,-3 0 4-16,0 0 10 0,3 0-10 15,-3 0 1-15,5 0 11 0,2 2-10 16,6 4 37-16,7 0-23 0,1 1-3 16,0 1 16-16,-3-1-29 0,-5 0 10 0,-2 1 9 15,-3 1 13-15,1 2-29 0,0-2-1 16,-6 0 8-16,-7 1-10 0,-2-3 0 15,-4-2 3-15,1 5-3 0,6-3-28 16,-2 5 27-16,2-1-20 0,-3 0 21 16,0 1 0-16,2 3 1 0,-3-1-1 15,6 1-2-15,-3 2 2 0,2-1 13 0,3 1-12 16,-1-2-1-16,3-1 19 0,-3 4-19 16,4-2 38-16,1 1-38 0,-5-2-4 15,1 0-9-15,-5-1 13 0,0 0 0 16,-2-2 0-16,-2 0 0 0,-2 0 0 15,1-1 0-15,0-2 4 0,-4 1 12 16,0-1 6-16,4 1 7 0,-4-3-25 16,0 3 12-16,3-2 28 0,2 1-21 15,0 0 9-15,2-1-3 0,2 1-3 16,3 4 12-16,-2-4-3 0,4 3 19 0,-1 0-22 16,3 1-9-16,0-2 9 0,-4 2-20 15,2 1 11-15,-3-2-23 0,3 0 16 16,-6 2-16-16,0-3 16 0,-4 1-16 15,-1 0-1-15,0-3-18 0,-3 0-1 16,1 2 20-16,0-2 0 0,-3 0 0 16,3 3 13-16,-1-1-32 0,4 1 16 15,-4 3 1-15,2-2 2 0,4 3 0 0,-2-1 1 16,1-2 6-16,-2 2-7 16,0-1-32-16,-5-3 32 0,2-1 0 0,0-1-16 15,-4 0-19-15,-2-2-3 0,0-2 35 16,-2-2-36-16,0 0 7 0,-2-1-19 15,0-2 6-15,2 2 19 0,-2-2 14 16,2 4 12-16,0-2 28 0,0 2-28 16,3-1-22-16,0 3 0 0,-3-1-10 15,2 0-46-15,0 0-5 0,-2 5-66 16,2-1-15-16,-4 3-50 0,0 3 13 0,-2 1-36 16,-17 2-121-16,-10 1-361 0,-1-5-1 15</inkml:trace>
  <inkml:trace contextRef="#ctx0" brushRef="#br0" timeOffset="175927.46">13977 12279 114 0,'0'0'153'0,"0"0"-58"0,0 0 35 16,0 0 89-16,0 0-40 0,0 0-65 16,0 0-114-16,19-29 0 0,-12 25 27 15,-5 0-10-15,3 2 12 0,-3 0 17 16,0 0 25-16,-2 1-6 0,0-1 10 16,0-3-58-16,2 3-1 0,-2 2-16 15,0-1 45-15,0 1 4 0,0-2-16 16,0 2-33-16,0 0-15 0,0 0 15 0,0 0 0 15,0 0-2-15,0 0-37 16,0 0-6-16,0 0-1 0,0 0 14 0,0 0 13 16,0 0 19-16,0 0 20 0,0 0-20 15,0 0-1-15,0 0-19 0,0 0 7 16,0 0 10-16,0 0 2 0,0 0 1 16,0 0 1-16,0 0-1 0,-2 0-1 15,2 2 0-15,0-1 1 0,-2 1 38 16,2 3 37-16,0-3-56 0,-2 1 1 15,2-1-20-15,-3 2 13 0,3-2-13 0,-2 2-19 16,0-1 19-16,2 1 36 16,-3 0-36-16,1-1 3 0,2-1 20 0,0 3-21 15,0-4-2-15,-2 0 13 0,2-1 7 16,-2 3 16-16,0 0 3 0,2-2-7 16,0 1-16-16,-2-2-12 0,2 2-2 15,0-2-2-15,-2 2-1 0,2 0 1 0,0 1 15 16,0 2-2-16,-2-2-13 15,2 1 0-15,-2 0 14 0,0 1-12 0,0 1 10 16,2-2-12-16,-3 1 0 0,3 2-1 16,-2-2 1-16,2 1 11 0,-2-3 5 15,0 3-16-15,2-2-3 0,-2 2 3 16,0 1 14-16,0-2 15 0,-3 2-27 16,3-1 0-16,0 2 24 0,-2-1-6 15,2-1-17-15,-1 1-2 0,-1 2 0 16,2-2 32-16,0-1-30 0,-2 1-3 0,0 1 0 15,0-1 0-15,0 2 1 16,-2 0 0-16,0 1-1 0,2-1 13 0,0 0-13 16,0 2 0-16,0-1 3 0,-2 4 10 15,1-3 4-15,-2 2-4 0,3 1 3 16,-2 2-16-16,2-2 3 0,0 3 13 16,-3-1-12-16,3 4-2 0,0-3 1 15,-3-2 17-15,3 2-20 0,0-3 0 16,-1 1-9-16,1-2 9 0,0-2 23 15,0 1-10-15,0 0-11 0,0-3 17 0,-4-2-17 16,4 3-2-16,0-2 0 0,0 2 0 16,2-3 11-16,-2 0 2 0,2 1-13 15,-2 1 0-15,2-5-1 0,0 4-1 16,-3-3 2-16,0 0 0 0,3 0 0 16,0 0-1-16,0 0 2 0,-2 2-1 15,0-1 19-15,0 0-19 0,-1 1 1 16,1 0 15-16,0 0-16 0,-3 3-1 15,1-1 1-15,0-1 0 0,-1 2-3 0,1-3 3 16,0 3 11-16,2-3-10 0,-3 3 19 16,2-1-20-16,1 1 0 0,0-2 3 15,0 1-3-15,0-2 0 0,2 1 0 16,-2 1-3-16,0-2 3 0,1 1 13 16,-4-1-13-16,3 3 0 0,0-1 1 15,-2-1 0-15,2 1-1 0,-3 3 0 0,3-3 0 16,-5 1 1-16,5 0 1 0,0-2 11 15,-2 1-13-15,1 0 0 0,-1 1-1 16,0 1 1-16,0 1-2 0,-1-3 2 16,0 3-26-16,1 0 26 0,0-2 16 15,0 2-16-15,-1-2 7 0,0 1-7 16,1-1 0-16,2 0-11 0,-2-2 11 16,2 1 0-16,-1 0 0 0,-1 0 0 15,-1 2 0-15,3-3 0 0,-2 4 0 16,2 0-7-16,-1-1 7 0,1 0 0 0,-2 1 16 15,2 1-16-15,-5 0 2 0,2 2-1 16,1 2 1-16,0-3-2 0,0 1-11 16,0 1 11-16,-6-1 16 0,4 0-16 15,0 1-1-15,-1 1-1 0,0 0 1 16,3 3 1-16,0-6 3 0,-1 3 20 16,3-2 3-16,-2 2-23 0,2-5 23 0,-3 5 0 15,3-3-23-15,-3 0-2 0,3-1 22 16,-2 3-23-16,0-3 1 0,0 2 11 15,-4 1-10-15,2-3-1 0,0 2 1 16,2 1-1-16,-3-3-1 0,-2 2 0 16,3-2 0-16,-1 2-10 0,3-1 14 15,-2-1-4-15,-1 1 1 0,0-2-1 16,1 2-3-16,0 1 3 0,-1 2 30 0,0-3-9 16,1 0-21-16,2 1 0 15,0 0-1-15,-1-1 2 0,-2 1 2 0,1-1 0 16,2 3 32-16,-1-2-32 0,1-1-2 15,0 3 0-15,-1-2 0 0,1-2 0 16,-3 3 0-16,1-2 15 0,-2 1-5 16,-2 2-11-16,0-3-1 0,2 3 1 15,-4 1 16-15,4-3-16 0,-1 2-1 16,-2-1 0-16,1-1 1 0,1 0 19 16,3 1 4-16,-3-1-23 0,2 2 3 0,1 0 13 15,0 1-3-15,2 0 32 16,-4 1-41-16,4-3-1 0,0 1 35 0,0 0 14 15,1 3-32-15,-1-4 8 0,2 2 14 16,-3-1-26-16,3 0 36 0,0-2-13 16,-3 1 12-16,3-1-50 0,-2-1 31 15,2-1 23-15,-2 0-30 0,-2-1 11 16,4 1 9-16,-2 1-10 0,0-2-23 16,2 3 8-16,-4-2-17 0,-2 0 32 15,2 2-16-15,0-1-18 0,1-1 12 0,-1 0-13 16,-1-2 1-16,1 1 0 0,1-2-1 15,1-3 13-15,0 5-13 0,0-4 0 16,-1-1 16-16,0 0-16 0,5-4-22 16,-2 1 9-16,2 0-48 0,2-3-48 15,0-1-51-15,0 3-72 0,0-3 0 16,0 0 34-16,6 0-16 0,7 0 97 16,10 0-22-16,16-15-27 0,11-11-202 0,-7 3-404 15</inkml:trace>
  <inkml:trace contextRef="#ctx0" brushRef="#br0" timeOffset="177815.2">13788 14114 37 0,'0'0'192'16,"0"0"-117"-16,0 0-52 0,0 0 42 15,0 0 56-15,0 0 29 0,0 0-20 0,0 0-45 16,-2 0-23-16,-2 0-20 0,2 0 4 16,-2 0 0-16,0 0 6 0,-3 0-26 15,-2 0-26-15,3 0 1 0,0 0 0 16,0 0 102-16,1 0-47 0,1 0-33 15,0 0-20-15,2-2 20 0,-3 2 20 16,3 0-7-16,0-2-36 0,0 2-34 16,-2 0 34-16,1 0 0 0,-1 0-16 0,0 0-20 15,0 0-46-15,0 0 82 0,2 0 0 16,0 0 23-16,0 0 36 0,2 0-43 16,0 0-16-16,0 0-39 0,0 0-20 15,0 2 7-15,0 0 49 0,0-2 3 16,2 3 29-16,-2-3-29 0,2 1 0 15,0-1 4-15,0 0 28 0,-2 0 7 0,2 0 0 16,0 0 7-16,-2 0 19 0,2 0 10 16,-2 0-13-16,2-1-10 0,0-2-4 15,0-3-15-15,0 1-33 0,3-1-39 16,-3-1 8-16,0 1 31 0,0 1 0 16,-2-2-33-16,2 1-87 0,-2-1-72 15,0-1 104-15,0 1-26 0,0-4-23 16,0 4-218-16,-2-3 19 0,0 5 254 15,0-2-48-15,2 3 130 0,0 0 369 16,0 2-85-16,0 2-53 0,0-2-71 0,0 2-30 16,0 0-55-16,0 0-39 0,0 0-36 15,0 0-28-15,0 0-24 0,0 0-23 16,0 0-10-16,0 6 56 0,0 0 29 16,0-1 13-16,0 4-13 0,0 1-26 15,0 2-140-15,4-2-294 0,-2-3 10 16,-8-72 438-16</inkml:trace>
  <inkml:trace contextRef="#ctx0" brushRef="#br0" timeOffset="178367.72">13780 13996 900 0,'0'0'257'0,"0"0"-153"15,0 0-25-15,0 0 54 0,0 0-39 16,0 0-15-16,0 0-31 0,0 0-35 16,0 0-13-16,0 0-22 0,-10-9 18 15,10 9 2-15,-2 0-21 0,2 9 23 16,0 0 69-16,0 7 2 0,0 1 17 15,0 4-1-15,0 1-22 0,0 2-6 0,0-4-43 16,0 4 16-16,2-2-2 16,0 0-17-16,2-6 9 0,-2 1-10 0,-2-2-11 15,2-6 1-15,0-4 1 0,-2-1-2 16,0-2 1-16,2-2 0 0,-2 0 24 16,0 0 9-16,0 0 14 0,0 0 6 15,0 0 23-15,0-2 41 0,2-9 29 16,2-12-148-16,0-11-93 0,4-8-88 15,0 0 139-15,-2-1-26 0,-2 5-16 16,-2 4-46-16,-2 7-38 0,0 6 77 0,0 8 61 16,0 3 30-16,0 3 94 0,0 1-68 15,0 2 45-15,0 2 30 0,0 2-101 16,0 0-7-16,0 2-87 0,0 11 94 16,0 7 26-16,2 10 84 0,3 10-45 15,-1 0-10-15,-2 1-23 0,0-12-19 16,0-9-13-16,-2-5 0 0,3-3 1 0,-1-1-1 15,-2 2-16-15,2 3-78 0,-2-4-71 16,0 1-59-16,0-3-36 0,-2-3-222 16,-7-3-507-16</inkml:trace>
  <inkml:trace contextRef="#ctx0" brushRef="#br0" timeOffset="179524.27">15435 11483 157 0,'0'0'130'0,"0"0"4"0,0 0-43 16,0 0 20-16,0 0-39 0,0 0-72 15,0 0-59-15,0 0 16 0,0 0 43 16,-36 10 4-16,32-6-4 0,0-3-4 16,2 1 2-16,2-2 2 0,-2 0 19 0,2 0 79 15,-2 0 35-15,0 0-38 0,0 0-27 16,-5 0-29-16,3 0-16 0,-2 0-23 15,-1 0-15-15,3 0 14 0,0 0 0 16,-1 0-3-16,1 0-31 0,2 2-73 16,-2 0-205-16,2 0 59 0,0 0 114 15,2 0 25-15,0-1 35 0</inkml:trace>
  <inkml:trace contextRef="#ctx0" brushRef="#br0" timeOffset="180346.69">15435 11483 34 0,'-111'38'137'0,"109"-38"45"15,2 0 27-15,-3 0-23 0,3 0-46 16,-2 0-55-16,2 0-40 0,-5 2-25 16,1 1-20-16,0 6 3 0,-2 0 20 15,-2 5-20-15,-4 3 54 0,2 6-55 16,0 5 28-16,-3 10-10 0,0 3 6 16,2-1 49-16,3 0 45 0,-2-6-91 0,-2 5 17 15,2-1 13-15,0 1-27 0,-4-2 4 16,2 1-10-16,2-3-13 0,-3 3 19 15,0 0-9-15,-2 1-21 0,0-1 28 16,-2 2-27-16,1-5 13 0,0 2-16 16,2-2 1-16,1-2-2 0,0-3 1 15,2 1 0-15,1 0 3 0,-1-1 0 0,2 0 49 16,1-1 0-16,0 2-14 16,-2-4-34-16,-2 1 35 0,2 0 3 0,-3 1-19 15,0 2-10-15,1-3-12 0,-1 3 38 16,-2 0-36-16,2 1 10 0,-1 3 3 15,-2 0 3-15,2 4-6 0,1-5-11 16,0 2 17-16,3-3-19 0,1-2 0 16,3-6 3-16,-1-4-1 0,3-6 15 15,0 2-17-15,-3 6 0 0,1 10 0 16,-2 1 19-16,2 0-1 0,-4-3-16 0,2-3 13 16,2 0-15-16,-2 6 1 0,-3 0 0 15,-2 1 21-15,1 0-18 0,-3 4 31 16,2-5-6-16,2-1-27 0,5-6-2 15,0-6-11-15,-1-6 11 0,2 0 1 16,1 2-1-16,-2 3 26 0,0 0-25 16,2 0 1-16,-2-1-2 0,1 1-2 15,-2 0 2-15,3-1 15 0,-2 2 23 0,0 2-37 16,2 0 1-16,-3 4 27 0,-2-5-11 16,1 3-17-16,-1 3 44 0,-3 1-42 15,-6 10 36-15,2 1-38 0,-4-1-1 16,4-5-3-16,1-4 3 0,-2-2 10 15,6-4-7-15,3-7 11 0,2-2-11 16,-1-3-6-16,0 1-10 0,1 0 13 16,0 0 0-16,2 1-10 0,-2-2 10 0,-1-3 16 15,0 2-13-15,1 1-1 16,-2 0 8-16,2 1 13 0,-3 0-7 0,0 5 6 16,1-2-20-16,-1 4 40 0,-3 3 3 15,-1 0-31-15,2 2-11 0,-1 3 39 16,-4 1 4-16,0 9-17 0,1-1 6 15,2-3 13-15,3-9-22 0,5-7-26 16,1-2 16-16,0-2 13 0,-2 1-7 16,-1 3 13-16,0 2-12 0,3-1-21 15,0 0 0-15,0-4 17 0,0 2-6 0,2 0 4 16,-2-2-17-16,2 2 0 16,-6-3 14-16,4 4-12 0,0-3 9 0,0-2-11 15,0 2-18-15,0-6-72 0,0 0 13 16,-3 0-103-16,0-1-78 0,1 0 16 15,2 0-14-15,-2-7-79 0,4 2-300 16</inkml:trace>
  <inkml:trace contextRef="#ctx0" brushRef="#br0" timeOffset="180869.8">14884 13987 103 0,'0'0'695'0,"0"0"-389"0,0 0-39 0,0 0-163 15,0 0-13-15,0 0 33 0,0 0-79 16,0 0-6-16,0 0 36 0,95-96-33 15,-74 88-22-15,-1 5 6 0,-6-2-7 16,0 5 4-16,-4 0-21 0,-6 0-2 16,0 0 1-16,0 3-1 0,-1 4 4 0,-3 3 129 15,0 1-43-15,0 9-35 0,-3 6 0 16,-7 9 49-16,-6 4 12 0,-2-3 20 16,8-5-72-16,-1-12-6 0,4-1-58 15,3-5-10-15,-2 2 8 0,2 2 2 16,-1 5-9-16,3-3 5 0,-2-1-21 15,2 2-56-15,2-2-116 0,-2 2 32 16,2-1-55-16,0 0-49 0,0-2-44 0,0-2-243 16</inkml:trace>
  <inkml:trace contextRef="#ctx0" brushRef="#br0" timeOffset="181041.34">15046 14541 46 0,'0'0'1259'16,"0"0"-898"-16,0 0-133 0,0 0 8 15,0 0 69-15,0 0 88 0,0 0-37 0,0 0-104 16,0 0-119-16,0 0-98 16,0 0-16-16,0-4-19 0,0 0-64 0,0 0 10 15,0 0-64-15,0 0-73 0,0-2-62 16,4 0-214-16,-2-5-13 0,2 0-131 16,-2-1-610-16,-14 78 1057 0</inkml:trace>
  <inkml:trace contextRef="#ctx0" brushRef="#br0" timeOffset="183097.69">14939 13065 936 0,'0'0'316'16,"0"0"-170"-16,0 0-19 0,0 0-88 0,0 0 59 16,0 0-66-16,0 0 50 0,0 0-47 15,0 0-2-15,0 0-1 0,0 0-32 16,-108-6 0-16,93 6 0 0,-2 0 29 16,0 0 20-16,0 0-49 0,-2 0 42 15,2 0-22-15,0 0-20 0,0 0 58 16,-3 0-45-16,4 0-13 0,-8 6-3 15,-3 1-20-15,-9 4-6 0,-8 4-3 0,-6 0 29 16,1 2-32-16,5-3-40 16,6-3 49-16,-1-2-71 0,3 1 58 0,0-3 22 15,3 2 7-15,-3-2 7 0,-3 1 6 16,1-1-6-16,-2 3 36 0,0-2-33 16,-5 1 0-16,-3-1 0 0,0-1 0 15,-3-1-13-15,5 0 0 0,-3-1 0 16,-1 0 13-16,2-1 3 0,-1 3-3 15,-1-3 0-15,0 2 20 0,1-3-18 16,7 1 17-16,4-2 27 0,8 0-46 0,9-1 29 16,3-1 0-16,4 3-28 0,-1-3 29 15,-4 0-17-15,2 0 16 0,0 0-29 16,4 2 45-16,5-2-44 0,0 0-1 16,-2 2-1-16,2-1-18 0,-4 1-4 15,1 3-26-15,-4-3 27 0,5 3 18 16,3-3 1-16,1-2-15 0,4 0 18 15,2 0 2-15,-2 0 11 0,2 0 10 0,0 1 19 16,0-1 7-16,0 0 2 0,-2 0-12 16,2 0-6-16,-3 0 2 0,-3 3-2 15,-3-1-17-15,-1 0-16 0,-8 3-16 16,2-1 15-16,4 0-11 0,-2 0 11 16,8-3-1-16,2 1-18 0,0 0 4 15,2 0 13-15,-1 0-10 0,1 1 8 0,0-3 5 16,2 2 4-16,0-2 9 0,0 0-10 15,0 0 16-15,0 0-15 0,0 0 15 16,0 0-16-16,0 0 10 0,0 0 0 16,0 0-9-16,0 0-4 0,0 0 0 15,0 0-26-15,0 3-23 0,-2 1-13 16,-2 9 59-16,-3 10 3 0,-1 13 45 16,-3 10-15-16,5 4-1 0,4 1 23 15,0 1 3-15,2-1-3 0,0 3 6 16,0-1-6-16,4-1 19 0,0-4 10 0,2-1 12 15,1-2-16-15,-1-1 23 0,3-2-22 16,-3-1-27-16,-2 0-9 0,1-1 12 16,-3 2 17-16,0 0-11 0,2-1-31 15,-4 2 0-15,2-2 28 0,-2-1-57 16,0-2 13-16,0 0-13 0,0-4-23 16,0-7 23-16,0-6 6 0,0-8-6 15,0-1-2-15,-2-1-17 0,0 0-16 0,0 1-13 16,2-4-10-16,-2-4 36 0,2 0-7 15,0-4 16-15,0 0 13 0,0 0 2 16,0 0 11-16,0 0-11 0,0 0 11 16,0 0-10-16,-2 0 10 0,2 0-11 15,0 0 1-15,0 0-3 0,0 0-11 16,0 0-9-16,0 0-5 0,0 0 6 16,0 0 15-16,0 0 3 0,0 0 1 0,0 0 0 15,0 0 0-15,0 0-13 16,0 0-6-16,0 0-3 0,0 0 9 0,2 0-3 15,0 0-10-15,4 0 1 0,2 0 25 16,12 0 6-16,10 0 64 0,12 0-31 16,7 0 6-16,6 0-23 0,0 0-22 15,0 0 0-15,3 0 0 0,1 1 2 16,3 1-4-16,-3-2 2 0,3 2-22 16,-3-2 22-16,5 0-1 0,-3 0-49 15,7 0 50-15,1-2 28 0,0-4-24 0,1 1 34 16,-4 2 33-16,-4-2 8 15,-9 3-37-15,-6 1-7 0,-9 1-19 0,-11 0-2 16,-3 0-14-16,-10 0-38 0,0 0 36 16,0 1-17-16,-1 1 19 0,2 3-38 15,-5-5 37-15,-1 5-1 0,-3-3-14 16,1-1 13-16,-5-1-15 0,2 3 18 16,0-3 28-16,1 0-15 0,1 0-10 15,0 0 45-15,2 0-32 0,4 0 54 16,-4 0-51-16,0 0-19 0,-2 0 2 0,1 0-2 15,0-3 16-15,1 0 7 0,-4 1-22 16,2-1 11-16,1 0-10 0,-3-1 27 16,5 0-26-16,-3-2 13 0,1 3-16 15,-1-3-22-15,0 3 20 0,-2-2-1 16,2 4-1-16,1-3-34 0,-2 0 16 16,1 1 9-16,-4 3 13 0,-2 0 2 0,2-3 2 15,-2 3-1-15,0 0 0 0,2-2 10 16,0 0 6-16,0-1-16 0,0-2 19 15,0 2-21-15,2-3 1 0,-1 1-2 16,2 1 0-16,-1-2 15 0,0-1-15 16,0 3 0-16,-2-4-25 0,0 3 25 15,0-2-2-15,0-1 2 0,0 1-32 16,-2 0 3-16,3-5 7 0,-3 0-29 16,2-1 10-16,-2-4-4 0,2-2 13 15,2-4 30-15,0-5-78 0,3-10 79 0,1-13-134 16,1-2 119-16,-1-1-3 0,3 4 19 15,-2 6-3-15,-3 3-45 0,0-1 48 16,0-1 16-16,0 3-16 0,0-2-7 16,-2 3 7-16,-2 2 26 0,0-1-13 15,0-1-13-15,-2-2 25 0,0-1-2 16,-2-2 2-16,-2-2 11 0,-6 0-36 16,2 0-26-16,0 4 13 0,2 1 26 0,-3 7 9 15,2 9-19-15,3 7 45 0,0 3-26 16,2 3 52-16,0 0-74 0,0-1 67 15,-2 0-45-15,4 5 20 0,-3 0 27 16,1 6-49-16,2 0-20 0,0 0-1 16,0 2-12-16,0 0-3 0,0 0 15 15,0-1 1-15,0 1 19 0,-2-4-18 16,2-2-1-16,-2 0-86 0,2 1 0 0,-2-2 63 16,2 4-21-16,-2-1-30 15,0 0-12-15,0-2 9 0,-3 1-113 0,1-1 0 16,0 2 51-16,-1-1-104 0,-1 1-52 15,-2 1-8-15,-5 1-472 0,2 2-15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46:35.815"/>
    </inkml:context>
    <inkml:brush xml:id="br0">
      <inkml:brushProperty name="width" value="0.05292" units="cm"/>
      <inkml:brushProperty name="height" value="0.05292" units="cm"/>
      <inkml:brushProperty name="color" value="#FF0000"/>
    </inkml:brush>
  </inkml:definitions>
  <inkml:trace contextRef="#ctx0" brushRef="#br0">15960 7778 114 0,'0'0'104'0,"0"0"-25"16,0 0 32-16,0 0 146 0,0 0-113 15,0 0-79-15,0 0-3 0,-9-17-13 0,9 17-23 16,0-3-13-16,0 3 0 0,0 0 0 16,0 0 3-16,0 0 7 0,0 0 3 15,0 0 0-15,0 0-3 0,0 0 0 16,0 0-4-16,0 0-3 0,0 0-3 15,0 0-9-15,0-1 9 0,0 1 6 16,0 0-2-16,3 0 18 0,-1 0 8 16,5 0 28-16,-5 0-15 0,2 0-27 0,-2-1-16 15,2 1-13-15,2 0-7 0,1-3-38 16,8 2 22-16,4-4 20 0,7 5 3 16,8-1-1-16,3-1-4 0,1 2-8 15,1 0 8-15,-5 0 4 0,-2 2 1 16,2 1-29-16,-2 5 28 0,-3-4-22 15,-1 4 23-15,-4-2-2 0,-10-3-18 16,3 1-16-16,0 2-29 0,2-2 26 16,2-1 19-16,-4 1 19 0,1-1 1 15,-4-3 0-15,2 0 1 0,0 0 1 0,-1 0 17 16,6 0 7-16,-2 0-24 0,9 0 16 16,8 0-18-16,9 0-13 0,-1 0 13 15,3-5 13-15,-3 1-13 0,-4 3-1 16,-4-3-12-16,-6 2 13 0,-4 0 1 15,-11 0 0-15,-5 2-1 0,4-1 2 16,-4 1-2-16,0 0 1 0,-4-3 15 0,-1 3 7 16,-2 0 3-16,-1 0 7 0,-2 0 19 15,0 0 26-15,2-1-20 0,2 1-25 16,0-2-33-16,4 2-30 0,3 0 27 16,4 0-19-16,0 0-17 0,-3-2 26 15,6 2 13-15,-4 0-13 0,6 0 13 16,-4 0 2-16,6 0-2 0,-5 0 16 15,4 0 23-15,-4-2 0 0,2 0-3 16,-2-1 9-16,0 2-15 0,0-3 9 16,-4 1 9-16,1 1-2 0,0-1-1 15,-2-1-22-15,-4 2 6 0,1 1-6 0,0-1-10 16,-3 0 10-16,2 0-10 0,-2 0-10 16,3-1-2-16,4 0 12 0,-2 2-11 15,-1-1-2-15,7 0-1 0,-4 0 1 16,3 0 2-16,2-1 11 0,-6 3 7 15,4-2-7-15,-2-1 10 0,-1 1 9 16,0-1-9-16,2 0 9 0,-5 2-19 16,4-2 7-16,-2 0 18 0,-4 1-18 15,0-2-14-15,-1 4-6 0,-2 0-39 16,-1 0 1-16,0 0-5 0,-2 0-34 0,-2 4-40 16,0 5-104-16,0 11-98 0,-26 2-39 15,6 2-281-15</inkml:trace>
  <inkml:trace contextRef="#ctx0" brushRef="#br0" timeOffset="11245.92">10216 14846 22 0,'0'-2'160'0,"0"-1"-69"0,0-1 16 16,0-4 60-16,2 0-112 0,0-1-22 16,-2-1 71-16,2 1 46 0,-2-1-117 15,0 0-27-15,0 3 63 0,0-1-53 16,0 1-2-16,-2-1-12 0,0 2 48 15,0 1 100-15,-1 3-118 0,3-3-30 16,0 2 121-16,-2 3-28 0,2 0-62 16,0 0-33-16,0 0-55 0,0 0-30 0,0 0-12 15,0 3-40-15,2 5 124 0,5 8 13 16,-1 6 163-16,4 13-53 0,2 9-35 16,-2 4 68-16,0 1-29 0,-1 1-52 15,2-4-30-15,-1 2 4 0,3 2-7 16,0-4 4-16,0 0-1 0,-3-5-12 15,5-3-19-15,-4-7-1 0,-3-6-3 16,-2-6 3-16,0-6 16 0,-1-5-14 16,4 1 19-16,-3 0-19 0,-2-2 51 15,0-3-31-15,-2-3 37 0,0-1-4 0,3 0 29 16,-1 0 49-16,7-6 73 0,4-13-3 16,6-7-113-16,4-14-3 0,3-4-45 15,-9 0-29-15,0 1-13 0,-8 2 12 16,-1-1-24-16,1-4 12 0,-2 0-4 15,-3 0-41-15,-2 1 33 0,2 4-78 16,0 2-20-16,-2 2 1 0,2 10-36 16,-2 4 29-16,0 10 18 0,-2 0 14 15,2-1 13-15,0 3-17 0,-2-1-15 0,2 4-1 16,-1 7 32-16,-1-2-67 0,0 3-102 16,5 0-140-16,-1 6-36 0,0 2-7 15</inkml:trace>
  <inkml:trace contextRef="#ctx0" brushRef="#br0" timeOffset="11519.23">10956 15124 1281 0,'0'0'267'0,"0"0"-158"0,119-38-107 16,-59 23 45-16,-7 7 21 0,-9 7-68 15,-8 1-19-15,-8 0-121 0,-7 4-162 16,-6 1-112-16,-11-3-215 0</inkml:trace>
  <inkml:trace contextRef="#ctx0" brushRef="#br0" timeOffset="11677.51">11141 15241 792 0,'0'0'548'0,"0"0"-255"16,0 0-154-16,0 0-12 0,0 0-4 15,0 0-123-15,0 0 17 0,109-43 5 16,-65 29 24-16,1 5-46 0,-7 3-13 15,-4 4-55-15,-2 2-111 0,-7-2-97 16,-4 2-147-16,-8 0-180 0,-7-2 58 0</inkml:trace>
  <inkml:trace contextRef="#ctx0" brushRef="#br0" timeOffset="12176.92">11752 14747 58 0,'0'0'78'0,"0"0"-42"15,0 0 65-15,0 0 300 0,0 0-183 16,32 137-3-16,-17-85 69 0,4-1-47 16,-2-1-81-16,0-1-65 0,-2-6-16 15,3-5-20-15,-8-7-17 0,0-9-37 16,-2-9 11-16,-1-1 27 0,2-4-17 0,-5 0 21 15,2-3-24-15,-4-1 7 0,0-2 68 16,1-2 42-16,-1 0 64 0,0 0 25 16,2-7-32-16,2-10-68 0,3-12-123 15,-2-7 0-15,3-9 1 0,-2 5-3 16,1 0-6-16,0 4-45 0,-3-2 16 16,2 1-126-16,3-1 110 0,2 1-7 15,-3 2-52-15,-1 0-77 0,1 3-36 0,-1 1 103 16,-1 9 7-16,-3 4-33 0,1 5-88 15,-2 6 91-15,4-4-153 0,2 4 81 16,-2 1-392-16,-4 2 178 0</inkml:trace>
  <inkml:trace contextRef="#ctx0" brushRef="#br0" timeOffset="12701">12143 15444 765 0,'0'0'258'0,"0"0"35"16,0 0-108-16,0 0-51 0,0 0-17 16,0 0-49-16,0 0-55 0,0 0 65 15,0 0 0-15,0 0-33 0,64 72-3 16,-64-72 43-16,0 0 41 0,2 0 46 16,-2 0 31-16,2-1 13 0,0-16 2 15,2-6-196-15,3-11-22 0,1-7 2 16,3 1-8-16,-2 0 6 0,-1 7-19 15,2 1-74-15,2 3-71 0,-2 7-62 0,-4 5-39 16,2 5 68-16,-1 7-1 0,4 0 49 16,1 3-72-16,1 0-199 0,2 2-200 15,-4 0 78-15</inkml:trace>
  <inkml:trace contextRef="#ctx0" brushRef="#br0" timeOffset="13468.66">12436 15469 449 0,'0'0'505'16,"0"0"-387"-16,0 0 57 0,0 0-12 15,0 0-20-15,0 0 4 0,0 0 2 16,0 0-55-16,0 0-51 0,0 0-1 16,58 0 6-16,-52-2-5 0,0-2-11 0,-2-1-9 15,0 1 6-15,0-2-13 16,2-1 26-16,-4 0-26 0,0-1-16 0,-2-1-28 15,0 1-40-15,0 1 33 0,0 2 22 16,-2-1-72-16,-6 2 50 0,2 0-60 16,0 0-8-16,0 4 77 0,0-1-7 15,-3 1-25-15,-2 0-7 0,1 0 19 16,-1 8 20-16,3-1 0 0,-1 6 0 0,5 2 26 16,1 5 0-16,3-2 78 15,0 3-51-15,0 1-25 0,7-4 16 0,2 3 8 16,1-1-7-16,3-4 17 0,2-2-23 15,0 0 3-15,3-5 0 0,2-1 59 16,-1-5 10-16,0-1-8 0,-4-2-54 16,2 0 16-16,-4 0-6 0,1-5-31 15,0-1-2-15,-4-2-4 0,-2-1-70 16,0 0 64-16,-1-2 10 0,0 4 0 16,-3 1-20-16,0 2 20 0,-2 3 42 0,0 1 13 15,2 0-55-15,-1 0 2 0,1 0-2 16,2 7 29-16,1 2-13 0,-3 1-3 15,0 4-9-15,-2 1-1 0,3 2 15 16,-5 1-17-16,0-3-2 0,0-1 0 16,0 1 1-16,0-6-48 0,0 0 2 15,-2-5-12-15,-1 0-17 0,3-4 75 16,0 0 39-16,0 0 49 0,0 0-11 16,0 0-12-16,0-6-65 0,0-1-80 15,0-3 77-15,0 0-42 0,0 0 25 0,0 2 27 16,0 0-23-16,-2 0 12 0,2 3 1 15,-2-1-10-15,2 4 11 0,0-2 0 16,0 1 2-16,0 3 12 0,0 0-12 16,0 0-56-16,0 0-15 0,0 0 16 15,0 0 6-15,0 0-3 0,0 0 3 16,0 0 20-16,0 0 3 0,0 0 7 16,0 0 15-16,0 0-9 0,0 0 12 15,0 0 0-15,0 0-12 0,0 0 0 0,0 0-6 16,-2 0-1-16,2 0-6 0,0 0 7 15,0 0 6-15,-2 3-30 0,2 1-22 16,0-2-68-16,-2 0 74 0,2 2-19 16,0-2 49-16,0 1-63 0,-3-3-77 15,1 2-66-15,0 0 69 0,0 0 107 16,-2 0-140-16</inkml:trace>
  <inkml:trace contextRef="#ctx0" brushRef="#br0" timeOffset="14527.63">12685 15591 10 0,'0'0'522'0,"0"0"-135"0,0 0-211 16,0 0-23-16,0 0-16 0,0 0-104 0,0 0 32 15,0 0 16-15,-18-107-6 0,18 98-42 16,0 1-20-16,0-1-13 0,0 1-17 15,4 2 6-15,3 3 11 0,2-1 2 16,1 0-1-16,5 0 18 0,4 1 30 16,0 3-10-16,5 0 29 0,-1 0-3 15,2 0 16-15,3 3 65 0,-3 5-26 16,-1 1-68-16,-3 0-26 0,-4 5 3 0,-2-1-29 16,-4 3-13-16,-5-1 12 15,-6 2-2-15,0 1 3 0,0 2 0 0,-11-1 0 16,-2-3-7-16,3-1-22 0,-2-1 16 15,0-5-42-15,4-5 10 0,4 0-7 16,2-2 32-16,2-2 20 0,0 0 20 16,0 0-9-16,2 0-11 0,8-8-13 15,6-1 9-15,-2-3-129 0,7-5 104 0,1-1 29 16,4 1 26-16,-6 2 46 16,4 1-11-16,-3-1-58 0,0 4 72 0,-4 0-46 15,0 1-9-15,-8 3-4 0,-3 2 3 16,-2 3 17-16,-2-1-16 0,-2 1-19 15,0 0-1-15,0-1 26 0,0 3 13 16,0-1-26-16,0 1 13 0,0-2-26 16,-4-2-50-16,-2 0 47 0,2 3 3 15,-3-2 7-15,3 3-7 0,-3 0 0 16,1 0-10-16,2 0-35 0,-5 0-4 0,1 3-29 16,-3 6 7-16,-2 1 42 15,3 5 3-15,2 0 10 0,2 4-33 0,0 0 49 16,6-2 0-16,0 3 40 0,3-7-38 15,6 0-1-15,-1-1 32 0,2-5-30 16,6 0 29-16,0-4 7 0,3 0 13 16,7-3-36-16,8 0 26 0,0-10-13 15,-7 2-9-15,-1-6-7 0,-6 3 9 16,0-4-22-16,8-8 39 0,-3-8-6 0,1-7-33 16,-4-4-23-16,-10-2-6 0,-8 2 0 15,-4 0-49-15,-4-2-9 0,-14 1-30 16,-2 2 13-16,-2 3 46 0,-1 5 56 15,2 10 2-15,6 3 16 0,5 8-3 16,0 4-11-16,2 2 154 0,4 1-49 16,0 3-1-16,4 2-106 0,0 0-25 15,4 23-63-15,16 17 88 0,-2 13 62 0,8 9 9 16,-3-1 7-16,-6-8 6 0,-4-2-1 16,-7-1-50-16,0-6 18 0,-4-2-28 15,0-9 32-15,2-8-55 0,-4-12 0 16,2-5-16-16,-2 0-4 0,2-5-25 15,-2 1 45-15,2-2 0 0,-2-2 84 16,2 0 29-16,0-2-1 0,0-11-13 16,2-13-99-16,4-12-93 0,1-1-42 0,4-4 58 15,-3 5 74-15,5 5-71 0,5 3 0 16,0-1 51-16,8 3-116 0,8 1 104 16,5 0-66-16,-1 2 98 0,-2 5-74 15,0 7 22-15,-3 5-20 0,-9 1-168 16,-4 4-151-16,-5 1-394 0,-8 0 103 15</inkml:trace>
  <inkml:trace contextRef="#ctx0" brushRef="#br0" timeOffset="15601.2">16141 14824 524 0,'0'0'456'0,"0"0"-166"0,0 0-42 16,0 0-131-16,0 0-75 0,0 0-3 16,0 0 23-16,0 0 25 0,0 0-12 15,-9-26-75-15,9 26-6 0,-2 0-69 16,0 0-19-16,0 6 3 0,-7 11 91 15,-1 12 126-15,1 13 8 0,1 6-37 0,4 2 10 16,4-6-42-16,0-3 22 16,6-3-45-16,4-3 26 0,3-8-35 0,0-6 22 15,-2-8-10-15,-1 1-29 0,8-4-3 16,0 5 29-16,8-4-26 0,-3-4 48 16,3-1-35-16,-1-4-3 0,0-2-26 15,-1 0-9-15,-1-8 6 0,-1-5 2 16,-2-7-73-16,4-12 74 0,-2-6-3 15,-8-8-71-15,-3 0 71 0,-3-3-120 16,-1 3-26-16,-3 0 6 0,0 3-28 0,-4 2 67 16,0 12 42-16,0 9 62 0,0 6 10 15,-2 2 22-15,-2 3 30 0,2 4-17 16,0-3 95-16,-3 4-33 0,5 2-55 16,0 2-4-16,0 0-48 0,0 0-10 15,0 9-25-15,0 17 35 0,7 10 114 16,3 5 19-16,3 2-43 0,2-5-41 15,-4-12-24-15,-3-4-25 0,2-7 20 16,0 0 4-16,2 3-23 0,0 1 2 0,6 1 38 16,-1 2-41-16,-3-3-123 0,6-5-58 15,-6 1-23-15,6-2 13 0,-4-2-52 16,4-4 48-16,-3 0-219 0,-9-6-647 16</inkml:trace>
  <inkml:trace contextRef="#ctx0" brushRef="#br0" timeOffset="16142.55">17383 14991 1218 0,'0'0'394'16,"0"0"-232"-16,114-26-116 0,-63 18 25 16,-2 1-9-16,-13 7-16 0,-2 0-46 15,-8 0-29-15,-10 5-104 0,-5-1-127 16,-4 2-183-16,-3-3-365 0</inkml:trace>
  <inkml:trace contextRef="#ctx0" brushRef="#br0" timeOffset="16322.7">17483 15167 1455 0,'0'0'325'16,"0"0"-247"-16,114-17-7 0,-69 8 14 15,-10 2-1-15,2 2-6 0,-10 1 3 16,-5 4-68-16,-7 0-13 0,-5 0-120 0,5 0-114 16,2 0-153-16,2 0-394 0,-2 0 33 15</inkml:trace>
  <inkml:trace contextRef="#ctx0" brushRef="#br0" timeOffset="17039.12">18423 14671 916 0,'0'0'345'0,"0"0"-22"0,0 0-141 16,0 0-107-16,0 0-75 0,0 0-7 15,0 0-48-15,0 0-56 0,0 0 111 16,0 0 33-16,-13 86 136 0,13-26-33 16,3 3-19-16,7-3-59 0,0-10-9 15,6-7-36-15,-2-3 19 0,6-7-12 0,-4-13 15 16,-3-2 7-16,4-7-9 0,2 1 9 15,7 0 0-15,-1-4 16 0,3 1-13 16,0-7 0-16,-4-2 10 0,2-2 9 16,0-7 23-16,-3-8-6 0,3-1 24 15,2-13-79-15,-4-7 9 0,2-4-35 16,-7-2-35-16,-4 2 33 0,-8 0-14 16,-3-1 0-16,-4-2-90 0,0 3-42 0,-4 2 22 15,-3 9-22-15,1 9 45 16,-1 8 86-16,5 4-4 0,-2 5 20 0,2-1 2 15,0 4 41-15,2 2-42 0,0 0-49 16,0 9-70-16,0 16 119 0,0 20 126 16,0 9-3-16,0 1 9 0,0-2-61 15,2-7 38-15,2-7-47 0,0-4 15 16,1 0 9-16,1-11-84 0,-4-2 47 0,2-5-49 16,1-4-20-16,-1 0 20 15,0 3 0-15,2 0-19 0,5-2 6 0,-2 0-202 16,-1-1 48-16,2-4-98 0,4-1 77 15,2-3-94-15,1-5 2 0,-2 0-267 16</inkml:trace>
  <inkml:trace contextRef="#ctx0" brushRef="#br0" timeOffset="17287.6">19437 14815 730 0,'0'0'1087'0,"0"0"-886"0,0 0-201 16,0 0 0-16,0 0 39 0,0 0 39 15,0 0 25-15,37 132 27 0,-31-92 41 16,-1-2-93-16,-1 0-43 0,0 1 20 16,-2 0-23-16,2-1-31 0,0-2-1 0,-1 0 0 15,-3-3-62-15,2-5-99 0,-2 1-40 16,0-8-19-16,0-5-72 0,-2-7-170 15,-7-3-190-15,3-4-38 0</inkml:trace>
  <inkml:trace contextRef="#ctx0" brushRef="#br0" timeOffset="17459.51">19302 15079 1566 0,'0'0'394'0,"0"0"-204"16,0 0-189-16,0 0 47 0,0 0 13 15,151-38 88-15,-101 30 6 0,-1 5 3 16,-4 3-87-16,-9 0-70 0,2 2-1 16,2 6-122-16,1-1-108 0,-7 0 26 15,-8-1-87-15,-12-3-226 0,-8-3-670 0</inkml:trace>
  <inkml:trace contextRef="#ctx0" brushRef="#br0" timeOffset="18160.25">20221 14737 157 0,'0'0'613'16,"0"0"-284"-16,0 0-163 0,0 0-98 0,0 0-48 16,0 0-19-16,0 0 35 15,0 0 221-15,0 0-92 0,-10 100-31 0,10-60-1 16,0 1-65-16,0-2-33 0,0-10-12 16,6-1 39-16,0-5-30 0,0-6-13 15,1-1 17-15,4-3 6 0,1 2 19 16,1-1-48-16,9 0 13 0,-4 1 6 15,12-4 10-15,2-4-3 0,0-1 26 16,-7-1-33-16,1-5-29 0,-7 0 26 16,8 0-13-16,8-11-16 0,-3 0-11 0,-5-3-50 15,0-5-58-15,1-5 28 16,6-13-9-16,0-5 32 0,-4 1-29 0,-9 0 32 16,-10 3-32-16,-5 4 42 0,-2 0-33 15,-4 3 69-15,0 6 19 0,-2 4 32 16,-2 7-16-16,0 1 20 0,-3 1 19 15,3 3 72-15,-2 0 38 0,1 5 26 16,5 2-52-16,-2 2-107 0,2 0-32 16,0 0-58-16,-2 9-7 0,0 15 65 15,2 11 123-15,0 6-27 0,0-1-67 0,0-3 36 16,2-3-49-16,7-5 6 16,-3 0-22-16,5 0 0 0,-3 0 2 0,5 0 15 15,-2 0-17-15,-5-5-84 0,0-5-142 16,-4 4-32-16,2-6-47 0,-2 2-78 15,5-1-300-15,-2-9-15 0</inkml:trace>
  <inkml:trace contextRef="#ctx0" brushRef="#br0" timeOffset="18463.05">21030 15294 944 0,'0'0'176'0,"0"0"95"15,0 0-135-15,0 0-61 0,0 0 13 0,0 0 65 16,0 0 25-16,0 0 23 0,0 0 6 16,0 0-13-16,6 33-39 0,-6-33 28 15,0-5 9-15,0-5-115 0,0-3-77 16,0-4-1-16,0-3 1 0,4-4 3 15,5-7-3-15,6-6-22 0,1 0-61 16,4 2-20-16,-1-1 29 0,-2 11-183 16,-6 6 38-16,-1 6 15 0,3 2-95 0,-2 1 7 15,-1 5-157-15,4-2-79 16,-6 6-174-16</inkml:trace>
  <inkml:trace contextRef="#ctx0" brushRef="#br0" timeOffset="20006.28">21255 15393 826 0,'0'0'378'15,"0"0"-212"-15,0 0-85 0,0 0-25 16,0 0 74-16,0 0-39 0,0 0-39 15,0 0-51-15,0 0 22 0,0 0-23 16,30-96-91-16,-30 86 48 0,0 2-87 0,0 3 78 16,0-1-6-16,0 4-27 0,0-2 72 15,0 4-33-15,0-1-32 0,0 1 10 16,0-2 42-16,0 2 26 0,-2 0 16 16,-5 0 10-16,3 0 17 0,0-2-27 15,-1 0-16-15,-1 2-39 0,0 0-30 16,0 0 20-16,-3 0-19 0,2 4 68 15,3-2-39-15,2 3 23 0,0-3-53 0,2 2 27 16,0 0 3-16,0-1 39 16,0 0 48-16,2-1-48 0,0 0 1 0,-2-2 18 15,2 1 50-15,-2 2 87 0,0 1 13 16,2-4-84-16,0 3 9 0,-2-1 46 16,2 2-39-16,-2 0-81 0,0 1 61 15,0 1-58-15,3 1 6 0,-3 1 26 16,0 2-6-16,0-2-17 0,0 1-9 0,0-3 0 15,0 1-22-15,0-5-1 16,0 1-2-16,0-2 1 0,0-1-2 0,0 1 3 16,0-1 3-16,0 0 10 0,0 0 0 15,0 0 3-15,0 0 16 0,0 0 4 16,0 0 0-16,0 0-1 0,0 0 7 16,0 0 17-16,0-1-11 0,0-5-48 15,0-1-57-15,0-1 8 0,0-1 7 16,2 0-13-16,0 1 3 0,5 1 17 15,-3 2 35-15,0-1 0 0,2 3 2 16,1-1 1-16,-3 0-1 0,7 0 40 16,-5 2 1-16,3-1-8 0,-1 0-32 0,-4 2 14 15,0-3 2-15,0 4 13 0,1-4 4 16,0 1 3-16,-3-2-13 0,2 1-13 16,-2 0 29-16,-2-3-10 0,2 1-32 15,-2-2 3-15,0 1-5 0,0-3 4 16,0 1 0-16,0 1-2 0,0 1-23 15,-4-1-65-15,0 2-15 0,-3 3 102 16,0-1-54-16,1 1 53 0,0 3-37 0,-2 0-17 16,-1 0-18-16,-4 3-11 0,0 6 34 15,-1 4 28-15,-2 5 23 0,4-1 96 16,2 2-57-16,-4 1 6 0,8-4-6 16,4 1-6-16,0-2 6 0,2 1-4 15,0-1 4-15,0 0-6 0,6-1-32 16,2-4 28-16,6-1-29 0,-2-2 16 0,1-3 7 15,4 0-20-15,-2-1 36 16,2-3-10-16,-2 0-27 0,-1 0 27 0,2-3-9 16,-2-5-1-16,4-1 4 0,-2-2-23 15,1-3-52-15,5-2-45 0,-6 2 52 16,2-2 45-16,-6 3-26 0,-2 4 0 16,2 1 26-16,-4 4 6 0,0 2 7 15,-1 0-12-15,1 2 32 0,3 0-4 0,-5 2-28 16,1 4 25-16,-3 2-26 15,-2 1 0-15,0 1 0 0,-2 1 14 0,0 2-11 16,-2 1 0-16,-6-2-2 16,-3 3 27-16,-2-2-28 0,2-2-45 0,-1 2-20 15,4-4-25-15,-2-4-4 0,6-1 9 16,4 0 33-16,0-4 52 0,0 0 23 16,0 0 29-16,4 0-23 0,8 0 10 15,4-6 0-15,4-1-38 0,3-2 19 16,3-6 6-16,-6 4 6 0,6-4 4 15,-3-3-36-15,1 2 0 0,-5-4-3 16,0 3-58-16,-5 2-17 0,0 0-6 0,-6 4 9 16,-4 0 75-16,-4 5 49 0,0 3-27 15,0 1 4-15,-8 2 7 0,-2 0-33 16,-6 0-74-16,0 8-13 0,-6 3 87 16,3 7 65-16,0 0-43 0,4 3-18 15,3 0 25-15,0-2 10 0,6 1-10 16,4-4-26-16,2-1 7 0,0-2-7 15,0-2 0-15,2-1 14 0,6-3 8 0,4-2 18 16,0 0-8-16,-1-1 1 0,4-3-4 16,0-1 17-16,-3 0 9 0,8-3 10 15,-2-4-46-15,2 0 14 0,-2-4 25 16,0-3 7-16,-3-3-68 0,-3-2 0 16,3-8-42-16,0-5-9 0,-5-6-43 15,4-2-19-15,-8 1 32 0,-2 5 3 16,-4 3-9-16,0 8-16 0,0 2 102 15,0 8-70-15,-2 4 71 0,0 0 7 16,0-2 45-16,2 4 45 0,-2 5 13 0,2 2-100 16,-2 2-10-16,2 17-29 0,0 18 29 15,-2 6 110-15,0 6 10 0,-6-3-10 16,2-5-33-16,2-4 1 0,-4-2 12 16,2 2-42-16,-6-5 10 0,4-6-13 15,4-6-42-15,0-8 29 0,2-5-32 16,-1 0-35-16,3 0-17 0,-2-4 31 15,2-1 21-15,0-2 39 0,0 0 34 0,0 0 20 16,0 0 7-16,7-9 8 0,9-15-101 16,12-8-7-16,12-7-66 0,5-5 64 15,13 4-54-15,1 1-21 0,13 0-154 16,3 5-52-16,-1 6 11 0,5 0 97 16,-5 10-13-16,-7 2-1 0,-5 7 63 15,-17 5-307-15,-15 0-173 0,-12 0 36 0</inkml:trace>
  <inkml:trace contextRef="#ctx0" brushRef="#br0" timeOffset="21241.1">17251 14965 746 0,'0'0'469'0,"0"0"-137"0,0 0-144 16,0 0-90-16,0 0-69 0,0 0 7 15,0 0 65-15,0 0-59 0,0 0-42 16,13-35-20-16,-5 31-61 0,-2 3-62 16,6-1 20-16,-6-1 19 0,-2 3 16 15,-2 0-36-15,-2 0-13 0,2 0-26 16,-2 0-9-16,0 5 54 0,0 0 43 0,0 5-52 16,0 0-91-16,-2-3-121 0</inkml:trace>
  <inkml:trace contextRef="#ctx0" brushRef="#br0" timeOffset="21473.72">17253 15333 1090 0,'0'0'563'16,"0"0"-277"-16,0 0-114 0,0 0-13 15,0 0 96-15,0 0 64 0,0 0-152 16,0 0-58-16,0 0-45 0,0 0 16 15,9-21-67-15,-9 17-10 0,0 1-3 16,0-1-43-16,0 0 21 0,0 1 9 16,0 3-25-16,0 0-84 0,0-3-67 0,0 2-95 15,4-2-20-15,4 2 6 16,10-6-124-16,-2 0-393 0,4 1 85 0,-86 48 730 0</inkml:trace>
  <inkml:trace contextRef="#ctx0" brushRef="#br0" timeOffset="21774.09">17353 15080 932 0,'0'0'320'0,"0"0"-112"0,0 0-94 16,0 0-16-16,0 0 19 0,0 0 42 15,0 0 16-15,0 0-23 0,0 0-39 16,0 0-77-16,4-5-36 0,-2 5 0 15,1 0 33-15,3 0-30 0,2 0-3 16,1 0 0-16,-1 3 11 0,3-1-11 16,-7 1-35-16,1 0 19 0,-3-3 12 0,-2 0-18 15,2 0 6-15,-2 0-1 0,0 0-2 16,0 0 0-16,0 1 2 0,0-1-2 16,0 0 6-16,0 0-16 0,0 0-16 15,0 0-27-15,0 0-38 0,0 0-65 16,4 0-118-16,0 0-469 0,0 0-26 15,-16-1 788-15</inkml:trace>
  <inkml:trace contextRef="#ctx0" brushRef="#br0" timeOffset="22024.41">17353 15080 388 0</inkml:trace>
  <inkml:trace contextRef="#ctx0" brushRef="#br0" timeOffset="22208.6">17353 15080 388 0,'55'-47'668'0,"-52"47"-313"0,-1-1-192 0,-2-4-82 0,2 3 27 0,-2 2 25 16,2-3 0-16,-2 3 13 0,0 0-52 15,0 0-49-15,2 0-45 0,0-2-17 0,4 2-3 16,12-2 1-16,9-2 19 0,17 1 6 16,12 0 7-16,1 0-13 0,5 1 0 15,-9-2 0-15,-3 2 13 0,-5-1 0 16,-9 0 16-16,-10 3-29 0,-12 0-12 15,-2 0 11-15,-2 0-41 0,-2 0-48 16,0 0-40-16,-5 0-42 0,-3 0-49 0,-5 3-134 16,-13 0-19-16,-4 1-96 0,5 0 5 15</inkml:trace>
  <inkml:trace contextRef="#ctx0" brushRef="#br0" timeOffset="23503.93">10941 14979 355 0,'0'0'584'0,"0"0"-320"16,0 0-4-16,0 0 7 0,0 0-56 15,0 0-84-15,0 0-40 0,0 0 62 16,0 0 0-16,0 0-104 0,0-54 13 15,0 52 4-15,0-1 38 0,0 3-7 0,0 0-45 16,0 0-48-16,0 0-20 0,0 0-19 16,0 0-6-16,0 0-3 0,0 0-13 15,0 0-10-15,0 0-33 0,0 0-28 16,0 0-40-16,0 5-45 0,0 3 67 16,0 4 59-16,0 4-45 0,-2 2-183 15,-2-2-108-15,0-3-258 0,14-101 543 0</inkml:trace>
  <inkml:trace contextRef="#ctx0" brushRef="#br0" timeOffset="23771.04">10859 15459 1485 0,'0'0'465'0,"0"0"-309"0,0 0-118 0,0 0 1 15,0 0 84-15,0 0 123 0,0 0 22 16,0 0-140-16,0 0-128 0,0 0-29 16,2 2-9-16,-2-2 2 0,0 0-2 15,0 0-1-15,0 0-3 0,0 0-25 16,0 0 15-16,0 0 26 0,0 0 10 16,0 0-23-16,0 0-45 0,0 0-52 15,0 0-58-15,0 0-59 0,-2 0-98 0,-4 0-376 16,-1 0-54-16,22 0 781 0</inkml:trace>
  <inkml:trace contextRef="#ctx0" brushRef="#br0" timeOffset="24095.41">10941 15179 833 0,'0'0'306'0,"0"0"-94"0,0 0-99 15,0 0 14-15,0 0-71 0,0 0 2 16,0 0-57-16,0 0 35 0,0 0 19 0,0 0 26 16,149-101-3-16,-106 86 16 15,-9 6-3-15,-11 4-19 0,-6 1-43 0,-2 4-26 16,1-2 3-16,4 0-6 0,-2 2 0 15,0 0-3-15,-1 0-23 0,-2 0 13 16,-2 0 11-16,-1 0-27 0,1 0-39 16,-4 0-46-16,-1 0-3 0,-2 2-3 15,2 0-39-15,2-2-36 0,-2 2-59 16,-4 0-124-16,0-2-186 0</inkml:trace>
  <inkml:trace contextRef="#ctx0" brushRef="#br0" timeOffset="24391.17">11105 15257 83 0,'0'0'124'0,"0"0"312"0,0 0-194 16,0 0 2-16,0 0 49 0,0 0-91 16,0 0-69-16,0 0-16 0,113 5-32 15,-93-8-4-15,2-1-10 0,2 0-52 16,-4 1 1-16,4-1-4 0,-1 0-16 0,3 0-3 16,0 1-49-16,-4-2-75 0,4 3-2 15,-3-1-31-15,3 0-110 0,-2 2-114 16,-8-3-281-16</inkml:trace>
  <inkml:trace contextRef="#ctx0" brushRef="#br0" timeOffset="73657.81">16132 12551 173 0,'-2'-1'205'16,"2"-2"-107"-16,0 0 111 0,0 1-50 15,0-2-61-15,0 2-10 0,-2-1-3 16,0 0-7-16,2 1 23 0,0 0-16 16,0 1-23-16,0-1-41 0,0 0-20 15,0 2 1-15,-2 0 38 0,2-3 2 16,0 3-13-16,0 0-13 0,-2 0 4 15,2 0 6-15,-3 0 6 0,3 0-6 0,0 0-6 16,0 0-4-16,0 0-13 16,0 0 14-16,0 0-1 0,0 0-3 0,0 0-13 15,0 0-16-15,9-3 16 0,4 3 11 16,3-2 15-16,8 0 6 0,0 2-31 16,1 0-1-16,3 0-2 0,-1 0-1 15,-2 0-20-15,3 0-29 0,-2 0-23 16,-3 7-42-16,1-4-94 0,-6 4-11 15,2-2-179-15,-8 0-140 0</inkml:trace>
  <inkml:trace contextRef="#ctx0" brushRef="#br0" timeOffset="74257.78">17171 12490 935 0,'0'0'283'0,"0"0"-114"0,0 0-12 15,0 0-47-15,0 0-16 0,0 0 7 16,0 0 10-16,0 0-98 16,0 0 48-16,0 0-38 0,12-30 29 0,-4 25-39 15,8 0-26-15,0-1 10 0,6 1-14 16,3 0 14-16,9 4-29 0,11 1 6 16,-1 0-3-16,-4 4-43 0,-1 5-120 15,-9-3-51-15,-9 0-187 0,-6-4-327 16</inkml:trace>
  <inkml:trace contextRef="#ctx0" brushRef="#br0" timeOffset="75306.49">12706 14355 190 0,'0'0'1095'0,"0"0"-802"0,0 0-237 0,0 0-54 16,0 0-2-16,0 0 75 16,0 0-7-16,0 0-13 0,0 0-29 0,0 0-26 15,116-25-10-15,-101 25-20 0,2 0 30 16,-4 0 17-16,-3 0-17 0,4 0-1 15,-4 0-35-15,0 0-45 0,4 0-39 16,-4 3-82-16,0-3-123 0,-3 5-324 16</inkml:trace>
  <inkml:trace contextRef="#ctx0" brushRef="#br0" timeOffset="76663.75">17304 14114 446 0,'0'0'518'0,"0"0"-235"15,0 0-156-15,0 0-52 0,0 0-13 16,0 0-26-16,0 0-13 0,0 0 6 16,0 0-13-16,45-26-13 0,-37 22 0 15,3 1-2-15,-3 1 1 0,1-3 1 0,-1 3 0 16,-2 1 23-16,1 1-6 0,0-3 6 16,-1 1 23-16,-2 0-14 0,4 0-34 15,4 2-1-15,-2-1-13 0,0 1-22 16,3 0-27-16,4 0-45 0,-2 0-53 15,4 1-139-15,-2 3-265 0,-5 1 17 16</inkml:trace>
  <inkml:trace contextRef="#ctx0" brushRef="#br0" timeOffset="84388.27">18508 14272 84 0,'0'0'101'0,"0"0"19"16,0 0 50-16,0 0-102 0,2-7-6 15,0 3-62-15,0 1 66 0,0-1 103 16,0 2-113-16,0 0-21 0,1 0 11 16,-3 2-4-16,0 0-22 0,0 0-8 15,0 0-12-15,0 0-16 0,0 0-4 0,0 0-6 16,0 0 3-16,0 0 0 0,0 0-3 16,2 0 3-16,-2 0 8 0,2 0 15 15,2-2 3-15,3 2 20 0,-1 0-23 16,0-3 59-16,2 1-23 0,4 0-4 15,-2 0-6-15,0-1 14 0,8 2 8 16,-1-3-12-16,8 0-10 0,7 0-3 16,11 2-20-16,3 2-3 0,-3 0-13 0,-5 0 0 15,-6 0 11-15,-3 0 1 16,1 0-16-16,-4 0 17 0,-8 0 11 0,2 0-11 16,-5 0 0-16,3 0 32 0,4 0-9 15,4 0 19-15,-6 0 1 0,4 0-43 16,-5-2-10-16,1 2 10 0,-4 0 2 15,6-1 24-15,-6 1-26 0,6 0-3 16,-1-2 3-16,3 0 1 0,-2 2 38 16,4 0-16-16,0 0-20 0,-3 0-3 15,3-3-2-15,-4 3 0 0,4 0 2 0,0-1 3 16,-5 1-1-16,2 0-2 0,-4 0 16 16,3-2-16-16,-8 2 0 0,4 0 10 15,-6-2-9-15,1 0 0 0,2 2 9 16,0-2-10-16,-3 0-17 0,4 2 17 15,0-1 2-15,2-1-2 0,0 0 0 16,4 2 0-16,-3-5-1 0,4 5-17 0,-2-1 18 16,3-1 26-16,-3 0-22 0,4 2 48 15,-2-3-30-15,3 3 8 0,-2-2-29 16,-3-1 0-16,2 1 0 0,-4 0 15 16,3 1-12-16,-2-1 7 0,2 2-11 15,-5 0-13-15,0 0 10 0,-2 0 6 16,-3-2-16-16,1 2 33 0,0 0-14 15,-3 0 7-15,2-2-9 0,0 2 9 16,-2-2-11-16,8 0 24 0,-4 2-3 0,3-2-21 16,5 2-2-16,-2-2 3 0,10 0 10 15,7 0-10-15,5 1 14 0,0-3-14 16,-5 2-1-16,-12 2-2 0,-10-2-3 16,2 2 3-16,0-2 3 0,2 2-3 15,0 0 3-15,-2 0-2 0,0-2 0 16,-4 2 9-16,-3 0-7 0,-1-2-3 15,-2 2 20-15,-3 0-7 0,-2 0-12 16,4-3 15-16,2 3 27 0,4 0-24 0,2 0-12 16,-1-2-7-16,6 2-13 0,-2 0 13 15,2 0 1-15,2 0 0 0,1 0 0 16,-2 0 1-16,6 0 14 0,-5 0-13 16,5 0 30-16,-2 0-30 0,-2 0 20 15,-2 0-22-15,-5 0 12 0,-3 0-12 16,-1-2 12-16,-2 2 3 0,-5-3-3 15,0 3 0-15,-4 0 10 0,0-2 6 16,0 2 7-16,0 0-7 0,0 0-3 16,0 0-7-16,0 0-15 0,0 0 9 0,0 0-13 15,0 0-1-15,0 0-12 0,0 0-10 16,0 0-3-16,0 0-10 0,0 0-42 16,0 0-35-16,0 0-30 0,0 0-13 15,-2 2-114-15,-4 5-118 0,-5-2 65 16,0 1-68-16,41-26 179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9:44.468"/>
    </inkml:context>
    <inkml:brush xml:id="br0">
      <inkml:brushProperty name="width" value="0.05292" units="cm"/>
      <inkml:brushProperty name="height" value="0.05292" units="cm"/>
      <inkml:brushProperty name="color" value="#002060"/>
    </inkml:brush>
  </inkml:definitions>
  <inkml:trace contextRef="#ctx0" brushRef="#br0">18290 6288 207 0,'0'0'297'15,"-5"-8"451"-15,3 5-495 0,-3-5-85 16,3 2 0-16,-2 1-22 0,4-2-6 16,-2 5-14-16,2 2-126 0,0 0 0 15,0 0-101-15,0-3-45 0,0 3 19 16,2-2 50-16,0 2 0 0,-2 0 12 0,0 0-6 15,0 0 0-15,0 0-45 0,0 0-41 16,0 0-98-16,0 0 51 0,0 0 14 16,0 0-41-16,0 5 20 0,0-3 79 15</inkml:trace>
  <inkml:trace contextRef="#ctx0" brushRef="#br0" timeOffset="1581.4">17134 7802 86 0,'0'0'53'0,"0"0"-51"0,0 0-2 16,0 0 0-16,0 0 0 0,0 0 4 15,0 0 62-15,0 0 53 0,0 0-7 16,0-3-13-16,0 3 13 0,0 0 13 16,0-2 13-16,0 2 25 0,0 0 47 15,0 0-28-15,0 0-34 0,0 0-38 16,0 0-65-16,0 0-45 0,0 0-30 0,0 0-2 16,0 0-20-16,0 0 7 0,0-2 0 15,0 2-1-15,0 0 1 0,0 0-19 16,0 0-47-16,0 0-26 0,0 0-7 15,0 0-7-15,0 0 19 0,0 0 34 16,0 0 25-16,0 0 47 0,0 0-20 16,0 0-20-16,0 0-26 0,0 0 6 15,0 0 27-15,0 0 26 0,0 0 33 16,0 0 0-16,0 0 4 0,0 0 42 0,0 0 14 16,0 0 19-16,0 0 72 0,0 0 126 15,0 0-174-15,0 0-103 0,0 0-79 16,0 0-46-16,0 0-66 0,0 0-66 15,0 0 98-15</inkml:trace>
  <inkml:trace contextRef="#ctx0" brushRef="#br0" timeOffset="4730.83">17523 7670 1031 0,'0'0'599'0,"0"0"-329"16,0 0-270-16,0 0-141 0,0 0-46 15,0 0 58-15,0 0 129 0,0 0 25 16,0 0 27-16,0 0-7 0,-7-5-42 0,7 5 3 16,0 0 33-16,0 0 6 15,0 0 65-15,0-1 100 0,0 1 19 0,0 0-23 16,0 0-52-16,0 0-44 0,0 0-44 15,0 0-37-15,0 0-29 0,0 0-6 16,0 0 0-16,0 0-31 0,0 0 1 16,0 0 32-16,0 0-2 0,0 0 4 15,0 0 2-15,0 0 0 0,0 0 2 16,0 0 2-16,0 0 20 0,0 0 0 16,0 0 1-16,0 0-19 0,0 0 0 0,0 0 24 15,-2 0 7-15,2-2-11 0,0 0-26 16,-2-1-55-16,2 3 7 0,-2-5 48 15,0 3 24-15,2 2 24 0,0-1-25 16,0 1-23-16,0 0-6 0,-2 0-19 16,2 0 19-16,0 0-36 0,0 0 5 15,0 0 7-15,0 0-12 0,0 0-19 16,0 0-18-16,0 0 10 0,0 0 13 16,0 0 12-16,0 0 7 0,0 0 33 0,0 0-21 15,0 0 19-15,0 0-17 0,0 0 23 16,0 0 37-16,0 0-6 0,0 0-1 15,0 0-30-15,0 0-69 0,0 1-241 16,0-1-197-16,0 2-384 0,6 3 311 16,-12-13 580-16</inkml:trace>
  <inkml:trace contextRef="#ctx0" brushRef="#br0" timeOffset="82429.5">16671 7611 59 0,'-2'0'212'0,"2"0"-212"15,-2 0-86-15,0 0 13 0,0 0-39 16</inkml:trace>
  <inkml:trace contextRef="#ctx0" brushRef="#br0" timeOffset="91334.02">20556 7836 81 0,'0'0'64'0,"0"0"-64"16,0 0-26-16,-2 0-7 0,2 0 6 15,0 0-32-15</inkml:trace>
  <inkml:trace contextRef="#ctx0" brushRef="#br0" timeOffset="101537.28">15850 10824 59 0,'0'0'113'0,"0"0"-21"0,0 0-33 16,0 0-19-16,0-5 460 0,0 5-159 0,0-1-120 15,0 1-91-15,0 0-40 0,0 0-32 16,0 0-58-16,0 0 0 0,0 0-58 16,0 0-6-16,0 0 5 0,0 0-5 15,0 0 5-15,0 0-32 0,0 0-138 16,0 0-112-16,0 0-21 0,0 0 92 16,0 0 164-16</inkml:trace>
  <inkml:trace contextRef="#ctx0" brushRef="#br0" timeOffset="120717.58">14587 12918 299 0,'-3'-4'92'0,"3"2"-92"15,0 2-138-15,0-2 39 0,0 2-55 16</inkml:trace>
  <inkml:trace contextRef="#ctx0" brushRef="#br0" timeOffset="164890.69">18915 6047 40 0,'0'-4'39'0,"0"0"73"0,0 1 53 16,0-3-26-16,0 4 288 0,0-2-237 16,0 1 19-16,0-1-27 0,-2 2-104 15,0-1 90-15,0 2-72 0,2 1-77 0,-2-2-17 16,0 0-2-16,0 2 2 0,2 0 4 16,-2 0 20-16,2 0 31 0,-2 0 7 15,-1-3-7-15,3 3-6 0,0 0-6 16,0 0 17-16,0 0 13 0,0 0 6 15,-2 0-6-15,2-2-13 0,-2-1-13 16,2 1-43-16,0 0 103 0,0 2-6 16,0-2-1-16,0 2-41 0,-2-3-61 0,0 1 0 15,2 0 5-15,0 0 19 16,-2 0 9-16,2 0-31 0,0-1 2 0,0 3 20 16,0 0-19-16,0-2 19 0,0 2-24 15,0-2-22-15,0 0 22 0,0 2 6 16,-2 0 0-16,2-2 0 0,0 2 18 15,0-3-24-15,-2 3 0 0,2 0 0 16,0 0 2-16,0 0-1 0,0 0-1 16,-3 0-3-16,3 0-21 0,0 0 20 15,0 0-19-15,0 0-13 0,0 0 36 0,0 0-3 16,0 0-21-16,0 0-17 16,0 0 39-16,-2 0-4 0,2 0-29 0,0 0-30 15,0 0 10-15,0 0 0 0,0 0 1 16,0 0-19-16,0 0 49 0,0 0-1 15,0 0 21-15,0 0-33 0,0 0 35 16,0 0 0-16,0 0-2 0,0 0-33 16,0 0 32-16,0 0-26 0,0 0 6 15,0 0 7-15,0 0 18 0,0 0 43 16,0 0-20-16,0 0-23 0,0 0 0 0,0 0-25 16,0 0-25-16,0 0-49 0,0 0-116 15,0 0-20-15,0 0 9 0,0 0 13 16,0 0-55-16,2 0 26 0,1 0 51 15,-1 0 79-15,0 0 66 0,-2 0 42 16,0 0-1-16,0 0-34 0,0 0 34 16,0 0-61-16,0 0-53 0,0 0-26 15,0 3 33-15,0-1 77 0,0 4 35 0,0-1 0 16</inkml:trace>
  <inkml:trace contextRef="#ctx0" brushRef="#br0" timeOffset="172324.78">11375 14141 365 0,'0'0'53'0,"0"0"-7"0,0 0 171 0,-11 0-46 16,11 0-171-16,0 0-72 0,0 0-47 15,0 0-111-15,0 0 32 0,0 0 112 16,0 0 47-16,0 0-1 0,0 0-28 15</inkml:trace>
  <inkml:trace contextRef="#ctx0" brushRef="#br0" timeOffset="181573.63">17283 14950 53 0,'0'0'593'0,"0"0"-567"0,0 0 7 16,0 0 46-16,0 0 40 0,4-17-54 16,-4 14-65-16,3 3-37 0,-3-4 37 15,0 3 53-15,0-1 97 0,0-1 59 16,0-1-73-16,0 3-19 0,0-3 108 16,0 0-220-16,0 1 186 0,0 0-1 15,0 0-72-15,-3 3-99 0,-1-2-19 0,-1 0-6 16,3 2 0-16,0 0 4 0,2 0-42 15,-2 0 42-15,0 0-2 0,2 0 4 16,-2 0 4-16,0 0 23 0,2-2-23 16,0 2 17-16,0 0 79 0,0 0 48 15,0-2-51-15,0 2-30 0,0 0-19 16,0 0 7-16,0 0-20 0,0 0-5 16,0 0 17-16,0-3 29 0,0 3 12 0,0 0-7 15,0 0-8-15,0 0-28 16,0 0-41-16,0 0 18 0,0 0 18 0,0 0-18 15,0 0-20-15,0-3 4 0,0 3 33 16,0-1 15-16,0-2-11 0,0 0 6 16,2-2-49-16,0-2-27 0,0 1 27 15,0-1 32-15,0 1-10 0,-2-1 15 16,2 1-15-16,-2-2 91 0,0 2-113 16,0 1-2-16,0 0 2 0,0 2 5 15,-2 1 0-15,-2 2-5 0,2 0-66 0,-2 0-30 16,2 0-7-16,-2 0-28 15,-1 2-49-15,1 1 6 0,0 5 133 0,2 0-70 16,0 1 105-16,-1-2-47 0,3 2-50 16,0-5 30-16,0-3 40 0,5 3 33 15,-1-2 33-15,0 0-33 0,-2-2 0 16,1 0 48-16,-3 0 55 0,2 0 16 16,-2 0-2-16,2 0 28 0,-2 0 25 15,0 0 6-15,0-4 1 0,2 0 7 16,-2 1-74-16,0-1-38 0,2 0-5 0,-2 1-4 15,0 1 0-15,0 2-21 0,0-2-42 16,0 2-36-16,0 0-41 0,0 0-43 16,0 0-37-16,0 0 9 0,0 0 1 15,0 0-9-15,0 2-17 0,0 0 43 16,0 5 84-16,0-1-1 0,0-1 17 16,4 3-5-16,0 0-82 0,0 0-76 15,3-1 11-15,-2 3-230 0,-1-3 157 0,0 2 4 16,0-2-439-16,0 0 104 15,-44-98 241-15</inkml:trace>
  <inkml:trace contextRef="#ctx0" brushRef="#br0" timeOffset="181954.12">17296 14916 653 0,'0'0'1057'0,"0"0"-460"0,0 0-264 16,0 0-108-16,0 0-173 0,0 0-52 0,0 0-113 15,0 0-111-15,0 0-43 16,0 0 9-16,-6 0 131 0,10 0 86 0,-2 0 39 16,0 0 4-16,0 0-2 0,0 0 32 15,0 0 25-15,0 0 90 0,2 0 35 16,-2 0-51-16,2 0 47 0,4-3 41 16,-4 1-60-16,-2 0-59 0,0 0 10 0,0-1 14 15,0-1 0-15,0 0-48 0,-2 0 69 16,0-1-44-16,0-3-50 0,0-1-6 15,0 4-24-15,-2-2-21 0,-2 1 0 16,-2 4-31-16,-4-2 6 0,4 2-67 16,0 2 65-16,0 0 6 0,2 0-28 15,0 0-42-15,1 0-17 0,-1 2-39 16,-1 4 28-16,1 0 20 0,2 1-1 16,2 3 24-16,0-2-8 0,0-1 60 15,6 1-18-15,1 1-19 0,2-1-184 0,-3 0-93 16,2-1 243-16,-2-1-90 0,6 2-300 15,-6-5-400-15</inkml:trace>
  <inkml:trace contextRef="#ctx0" brushRef="#br0" timeOffset="182827.9">17298 15383 543 0,'0'0'722'0,"0"0"-249"0,0 0-192 15,0 0 90-15,0 0-125 0,0 0-39 16,0 0-13-16,0 0-59 0,0 0-73 16,0 0 0-16,4-29 17 0,-4 27 11 15,0 2-36-15,0 0 43 0,-2 0-29 16,0 0-68-16,-2 0-49 0,2 0 23 0,-3 0-34 16,3 0-37-16,2 0-27 15,-2 0 51-15,2 0 27 0,0 0 41 0,0 0-18 16,0 0 18-16,0 0-36 0,0 0 0 15,0 0 5-15,0 0-16 0,0 0-13 16,0 0 6-16,0 0 24 0,0 0 4 16,0 0 1-16,0 2 30 0,0 1 20 15,0-2 15-15,0 1-33 0,0-2-2 16,2 0 71-16,-2 0 28 0,0 0 7 0,0 0 15 16,0 0 25-16,0 0 8 0,0 0-14 15,2 0-35-15,-2-3-79 0,0-2-26 16,0 4-174-16,0-1 113 0,0 0 61 15,0 2 0-15,0 0-73 0,0 0-32 16,0 0 31-16,-2 0 23 0,0 0-22 16,-3 0-31-16,3 2-26 0,2 0 19 15,0-1 1-15,0 1 19 0,0 1-42 0,2 0 95 16,3-3-36-16,-1 2 36 16,3-2 38-16,-1 0 31 0,2 0 69 0,3 0 28 15,2 0 66-15,-3-5-46 0,-1-1-71 16,-3 2-7-16,1-2 17 0,-3 2 20 15,-4 0 17-15,0 3 22 0,0-1-11 16,0-3 85-16,0 2-92 0,-2 1-125 16,-7-2 93-16,3 2-93 0,-3 0-1 15,1 2-2-15,-2 0 0 0,-4 0-110 16,4 0-54-16,-3 4-16 0,2 2 143 0,3-1-12 16,2 2-64-16,-1 4 20 0,5-4 53 15,2 3-67-15,0 1-12 0,0-1-122 16,7 2-182-16,-1-1-169 0,4-2-374 15,-1 0 221-15</inkml:trace>
  <inkml:trace contextRef="#ctx0" brushRef="#br0" timeOffset="183593.59">17529 15047 22 0,'0'0'429'15,"0"0"-225"-15,0 0-105 0,0 0 19 16,0 0 46-16,0 0 19 0,0 0-46 0,0 0-53 16,0 0 20-16,0 0 96 0,0-4 24 15,-2 2 48-15,2 1-54 0,-2-2-52 16,0 0-45-16,2 2-60 0,0 0 41 16,-3-4 21-16,3 3-6 0,0 2 3 15,0-3 26-15,0 1-52 0,0 2-24 16,0-2-43-16,0 2-5 0,0 0-22 15,0 0 0-15,-2 0 0 0,2 0 32 16,0 0-27-16,-2-2 27 0,2 2 11 16,0-2 13-16,0 2 11 0,0-2-21 0,0 2-16 15,0 0-25-15,0 0-5 0,0-1 0 16,0 1 0-16,0 0-25 0,0 0-62 16,0-3-21-16,7 2 1 0,2-1 10 15,3-6 4-15,14 2 93 0,3-6 71 16,9 1 15-16,-4 0-84 0,-4 1 74 15,-11 7-49-15,-4-3 57 0,2 1-49 16,5-2-4-16,-2 1 25 0,4 1-3 0,-5-1-50 16,-2 1 14-16,-4 1-15 0,-3 0-2 15,-1 2-2-15,-5 0 2 0,0 2 10 16,-4-2 10-16,3 2-20 0,-3 0-23 16,0 0 23-16,0 0 5 0,0 0-5 15,0 0-5-15,0 0-21 0,0 0 6 16,0 0-51-16,2 0-116 0,2 6-131 15,-2 2-15-15,-2 1-209 0,0 3-385 16,0-4-284-16,-8-51 872 0</inkml:trace>
  <inkml:trace contextRef="#ctx0" brushRef="#br0" timeOffset="184195.65">17582 15165 35 0,'0'0'850'0,"0"0"-243"0,0 0-201 15,0 0-114-15,0 0-67 0,0 0-22 16,0 0-45-16,0 0-50 0,0 0-49 15,0 0 29-15,0-2 70 0,0 2-102 0,2-2-52 16,2 2 24-16,-2-2 12 0,5 1-37 16,4-3 37-16,-1 2 5 0,3-2-43 15,4 0 43-15,2 1 20 0,3 0 75 16,-2 2-113-16,4-2-22 0,-5 3-5 16,3 0 2-16,-4 0 2 0,2 0-3 15,-4-1 3-15,2 0 59 0,-4-2-12 16,-1 0 46-16,0 2-6 0,-2-5 5 0,-3 2 79 15,0 1-36-15,-2-3-35 16,2 2-21-16,-4 0 8 0,0-1-40 0,-2 0-16 16,0 3 7-16,0-4 13 0,0 5-15 15,-2 1-12-15,0-1 5 0,0 1-5 16,0 0-13-16,0 0-14 0,0 0-1 16,0 0-18-16,0 0-36 0,0 0-92 15,0 0-74-15,0 1-193 0,-4 6-390 16,-2 2-421-16,-3-2 159 0,-6 3-8 0,49-44 1071 15</inkml:trace>
  <inkml:trace contextRef="#ctx0" brushRef="#br0" timeOffset="187945.83">10935 15032 209 0,'0'0'336'0,"0"0"-119"0,0 0-26 16,0 0-54-16,0 0-137 0,0 0 7 15,0 0 137-15,0 0-105 0,21-60 20 16,-19 54-53-16,-2 5 227 0,0-5-32 16,0 4-86-16,0 2 158 0,0-2-86 15,0 0 37-15,0 2-152 0,-2-2-5 16,0 2-30-16,0 0-7 0,0 0 19 15,-2 0-49-15,-1 0-25 0,3 0-29 0,-2 0-62 16,4 6-136-16,-4 3 40 0,2 4 148 16,0 2 7-16,0 2-1 0,2-3 33 15,0-2-45-15,0-2 64 0,0-3-1 16,0-3 7-16,0-2 30 0,0-2 21 16,0 0 153-16,0 0 107 0,0 0-18 15,0 0 9-15,0 0 29 0,0 0-11 16,0-3-116-16,0-3-109 0,0 0-49 15,0 1-46-15,0-2 0 0,0-1-10 16,-2 3 30-16,-1-3 8 0,1 3-28 0,0-1-33 16,0 0 4-16,2 2 26 0,0 0 3 15,0 3 0-15,0 1-19 0,0-2-30 16,0 2-28-16,0 0-45 0,0 0-53 16,0 0-89-16,0 0-69 0,0 0 16 15,4 0-9-15,1 0 5 0,-1 3-95 16,0 1-85-16,-2 4-208 0,-2-2 372 15</inkml:trace>
  <inkml:trace contextRef="#ctx0" brushRef="#br0" timeOffset="189737.12">10931 15419 172 0,'0'0'606'0,"0"0"74"0,0 0-64 16,0 0-129-16,0 0-136 0,0 0-111 0,0 0-154 15,0 0-51-15,0 0-35 0,4-24-39 16,0 20 33-16,-2 0-22 0,3 0 24 15,-3 0 6-15,0 0-2 0,-2 2 45 16,2 0 23-16,-2 1 51 0,0-1 54 16,0 0-23-16,0 2-89 0,0-3-35 15,0 2 60-15,0 1-45 0,0 0-36 16,0 0-5-16,-2 0-24 0,0 0 4 16,0 0-67-16,0 0-84 0,-1 4-56 0,1 3-44 15,0 0 183-15,0 1 53 16,2 1 11-16,0-2 24 0,-2-2 59 0,2-1-24 15,0 0-6-15,0-4 0 0,0 0 45 16,0 0 67-16,0 0 40 0,2 0 16 16,-2 0-59-16,0 0 10 0,0 0 16 15,0 0-2-15,0 0-18 0,0 0-27 16,0-2-18-16,0 0-6 0,0-3-43 16,0 1-21-16,0-2-25 0,-2 1-2 15,-2-1-1-15,2-1-1 0,0 2 0 16,0 3-15-16,-1-1-7 0,3 1-40 0,0 2-119 15,0 0-147-15,0 0-301 0,5 3-108 16,3 5 388-16,7 1-220 0,2 3-132 16,-2-6-258-16</inkml:trace>
  <inkml:trace contextRef="#ctx0" brushRef="#br0" timeOffset="190301.29">11218 15318 81 0,'0'0'205'0,"0"0"-14"16,0 0 394-16,0 0-552 0,0 0 91 16,0 0 220-16,0 0 29 0,0 0-309 15,0 0-7-15,0 0 139 0,-39-52-134 16,35 47-25-16,0-1 88 0,-2 1-39 0,-1-1-13 16,2 2-30-16,1-3 42 0,0 7-37 15,0-3 30-15,2 1-19 0,0 0-38 16,0 1-19-16,0-1-2 0,0 2 24 15,0-3 11-15,0 3 18 0,-1 0 6 16,1 0 32-16,-3 0 22 0,5 0-12 16,0-1-9-16,0 1-27 0,0-3-38 15,0 2-22-15,0-1 33 0,0 0 16 16,5 2-54-16,2-2-6 0,5-2-171 16,14-7 76-16,14-6 101 0,5-2 76 0,3-1-1 15,-1 6-53-15,-7-1 10 0,-4 4 16 16,-6 1 26-16,-9 2-54 0,-3 6-17 15,-6-5-1-15,8 2 1 0,-4-1 28 16,3 0-29-16,-4 3 23 0,-2-3-25 16,-5 6 26-16,1-4-11 0,-5 3 5 0,-2 1 11 15,-2 0 0-15,0 0 8 16,0 0 9-16,0 0-15 0,0 0-33 0,0 0-59 16,0 0-218-16,0 0-294 0,0 1-302 15,-2 1-255-15,-2 0 142 0</inkml:trace>
  <inkml:trace contextRef="#ctx0" brushRef="#br0" timeOffset="191111.68">11175 15093 125 0,'0'0'646'16,"0"0"-213"-16,0 0-381 0,0 0 434 15,0 0-300-15,0 0-21 0,0 0 161 16,0 0-159-16,0 0-131 0,0 0-36 15,-26-35 2-15,24 34 53 0,-2-2 42 16,2 3-91-16,0-2 30 0,0 2 30 16,0-1 16-16,0 1-82 0,-2-2-5 15,-1 0 5-15,0 0 17 0,1 2 65 0,2 0 30 16,0-4-28-16,0 4 35 0,0-1-33 16,2 1-86-16,-2 0-22 0,2 0-12 15,0 0-34-15,0 0-28 0,-2 0 11 16,2 0 38-16,0 0 18 0,0 0 23 15,0 0-17-15,0 0 17 0,0 0-35 16,0 0 35-16,0 0 2 0,0 0-2 16,0 0 6-16,0 0 2 0,0 0 21 15,0 0 13-15,0 0 11 0,0 0 17 0,0 0 16 16,0-3 38-16,0 3-22 0,0-3-15 16,0 3 0-16,0-1 10 0,0 1 2 15,0-1-21-15,0 1-72 0,2 0-24 16,0 0-52-16,0 0-3 0,2-2-18 15,7-3 97-15,2 0 0 0,5-3 129 16,6 1 4-16,2-4-97 0,1 1-34 16,1 0 3-16,0 2 15 0,-5 3-20 15,0 1-46-15,0-2 5 0,-3 5 41 0,-2-4 6 16,0 4-6-16,-6 1-26 0,1-4 26 16,-2 4 20-16,-5-2-18 0,1 2-2 15,-3-2 21-15,0 2-23 0,-2 0 4 16,-2 0-4-16,2 0 2 0,0 0-2 15,0 0 2-15,3 0 0 0,-1 0 0 16,3 0-219-16,-1 0-230 0,-2 0-134 16,2 0-337-16,-2 0-335 0</inkml:trace>
  <inkml:trace contextRef="#ctx0" brushRef="#br0" timeOffset="191505.25">11192 15272 736 0,'0'0'537'0,"0"0"-430"0,0 0-103 15,0 0 134-15,0 0 108 0,0 0-93 16,0 0-127-16,0 0-20 0,0 0 109 16,0 0 174-16,26-6-30 0,-16 1-125 15,7-3 98-15,0 0 18 0,9-4-52 16,3-8-84-16,11 1-23 0,-4 0-42 15,-6 5-1-15,-6 7-46 0,-9 1-2 0,1 2-32 16,6-2 7-16,2 2 25 0,-4 3 0 16,0 1-65-16,-6 0-426 0,-3 5-357 15,-3 1-472-15,-8 2 367 0</inkml:trace>
  <inkml:trace contextRef="#ctx0" brushRef="#br0" timeOffset="200458.13">17487 13934 110 0,'0'0'86'0,"0"0"-40"0,0 0-42 0,0 0-4 16,0 0-39-16,0-1-14 0,0 1-6 15,0 0-36-15</inkml:trace>
  <inkml:trace contextRef="#ctx0" brushRef="#br0" timeOffset="205552.21">13062 14364 411 0,'0'0'250'16,"0"0"-164"-16,0 0 190 0,0 0-211 15,0 0-26-15,0 0-34 0,0-14-5 16,0 11-66-16,0 3-12 0,2-2-1 0,-2 2 20 16,0 0 20-16,0 0 39 15,0 0 0-15,0 0 39 0,0 0 27 0,0 0 6 16,0 0 6-16,0 0-6 0,0 0-72 16,0 0-19-16,0 0-237 0,0 0-125 15,0 0 31-15</inkml:trace>
  <inkml:trace contextRef="#ctx0" brushRef="#br0" timeOffset="213682.12">16243 12419 42 0,'0'0'72'0,"0"0"8"0,0 0-21 16,0 0-26-16,0-7 250 16,0 5-145-16,0 0 66 0,0 2 71 0,0-2-79 15,0 0-88-15,0 0-106 0,-3-2 0 16,1 3 95-16,2-1 46 0,-2-2 74 16,2 2-122-16,-2-2-5 0,0-1 16 15,2 3-50-15,-2-3-24 0,2 3 61 0,0-1 62 16,-2 1-64-16,2 0-61 15,0 1-30-15,0 1-43 0,-2 0 7 0,2 0-13 16,-3 0 13-16,3 0 11 0,0 0 0 16,0 0-12-16,0 0 6 0,0 0 6 15,0 0-6-15,0 0-13 0,0 0-6 16,0 0 13-16,0 0-1 0,0 0-12 16,0 0-46-16,0 0-229 0,0 0-142 15,0 0-189-15,0 3 254 0,0 2 243 16</inkml:trace>
  <inkml:trace contextRef="#ctx0" brushRef="#br0" timeOffset="-213930.54">17351 12373 141 0,'0'0'171'0,"0"0"21"0,0 0 84 16,0 0-131-16,0 0-60 0,0 0-13 15,0 0-27-15,0 0-42 0,0 0-3 16,4-2 0-16,-4 2 2 0,2 0 2 15,-2 0 55-15,2 0 45 0,1 0 59 16,-1 0-1-16,0-3 31 0,-2 3-40 16,0 0-19-16,2 0-33 0,-2 0-20 15,0-2-6-15,0 2-25 0,0 0-50 16,0 0-30-16,0 0 6 0,0 0-1 0,0 0 0 16,0 0-25-16,0 0-13 15,0 0-44-15,0 0-315 0,0 0-157 0,0 2-118 16,0 1 308-16,0-8 389 0</inkml:trace>
  <inkml:trace contextRef="#ctx0" brushRef="#br0" timeOffset="-212851.52">13167 14009 103 0,'0'0'198'0,"0"0"-53"16,0 0 296-16,0 0-133 0,0 0-73 15,0 0 120-15,0 0-36 0,0 0-93 16,0 0-58-16,0 0-52 0,0-11-7 15,0 11-6-15,0 0 22 0,0 0-2 0,0 0 22 16,0-2 2-16,0 2-14 16,0 0-25-16,-2-2-33 0,2 2-48 0,0 0-5 15,-2 0-22-15,2 0-2 0,0 0-31 16,0 0 7-16,0 0-7 0,0 0 6 16,0 0-10-16,0 0 15 0,0 0-5 15,0 0-10-15,0 0-13 0,0 0-1 16,-3 0 0-16,0 0 1 0,3 0-1 15,0 0 6-15,0 0-7 0,0 0-7 16,-2 0-23-16,2 0-71 0,0 0-48 16,0 0-45-16,0 2-23 0,0 0-107 0,0 1 27 15,0 1 100-15,0 4 53 0,0-3-185 16,0 5-28-16</inkml:trace>
  <inkml:trace contextRef="#ctx0" brushRef="#br0" timeOffset="-211623.82">17731 14160 150 0,'0'0'46'15,"0"0"-46"-15,0 0-53 0,0 0 49 16,0 0 4-16,0 0 99 0,0 0 52 15,0 0-91-15,0 0 223 0,0 0 195 0,-6-2-230 16,6 0-80-16,0 2-13 0,0 0 30 16,0 0-39-16,0-2-51 0,0 2-33 15,0 0-31-15,0-2-28 0,0 2-1 16,0 0-2-16,0-1-5 0,0 1-1 16,0 0 2-16,0 0 0 0,0 0 4 15,0 0 2-15,0 0 4 0,-2 0 32 16,2 0-32-16,-5-2 0 0,5 2 38 0,-2-2-7 15,2 2-2-15,0 0-35 0,0 0-4 16,0 0-33-16,0 0 6 0,0 0 0 16,0 0 31-16,0 0 2 0,0 0 23 15,0-2 0-15,0 2 18 0,0 0 13 16,0-2 24-16,0 2 17 0,-2-2 0 16,2 2-55-16,-3-2-5 0,3 0-31 15,-2 2-6-15,2-3-30 0,-2 3 5 16,2 0-5-16,-2 0 24 0,2 0-18 15,-2 0-13-15,2 0-30 0,0 0-30 0,0 0-176 16,0 0-254-16,0 0-169 0,0 0 13 16,0 0 311-16,6 3 372 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48:27.174"/>
    </inkml:context>
    <inkml:brush xml:id="br0">
      <inkml:brushProperty name="width" value="0.05292" units="cm"/>
      <inkml:brushProperty name="height" value="0.05292" units="cm"/>
      <inkml:brushProperty name="color" value="#FF0000"/>
    </inkml:brush>
  </inkml:definitions>
  <inkml:trace contextRef="#ctx0" brushRef="#br0">1734 1079 59 0,'-2'-2'186'0,"0"-2"-46"16,0 2-7-16,-2-1 47 0,2-1-99 15,-1-1 95-15,-2-2-62 0,3 2-45 16,0 0-4-16,2 0 23 0,-2-1 49 16,2 2-121-16,-2 1 0 0,2-1 7 15,-2 2 16-15,2 0-36 0,0 1-3 16,0-1-9-16,0-1 9 0,-2 3 4 16,2-3 15-16,0 3-4 0,0-2-13 15,-2 0 9-15,2 0 15 0,0 2-9 0,-2-3-1 16,0 3 7-16,-2 0-7 0,2 0-3 15,-2 0 3-15,-1 0-3 0,-2 0-13 16,1 0-29-16,-2 7-6 0,-3 3 35 16,0 2 26-16,1 5 0 0,1 3-22 15,1-1 15-15,0 6 4 0,-4 8 9 16,4 3-6-16,-2 2-3 0,4-1-3 16,1-5 32-16,-2-3-21 0,3-3-30 15,0 3 14-15,2 0-2 0,2 1 0 0,0-1 3 16,0-3-12-16,0 3-1 0,0-5 10 15,0-7-10-15,0-2-3 0,6-4 0 16,3 0-3-16,2 5 1 0,3-1 0 16,10 0 2-16,10-1-4 0,6-3-28 15,5-3-134-15,-1-3 137 0,-3-5-10 16,-5 0-42-16,0 0-59 0,-9-2-189 16,-7-1-232-16,-10-3-9 0</inkml:trace>
  <inkml:trace contextRef="#ctx0" brushRef="#br0" timeOffset="210.34">1146 1539 1102 0,'0'0'309'16,"0"0"-114"-16,0 0-71 0,0 0-91 15,0 0 19-15,0 0 74 0,0 0-80 16,0 0-17-16,161-98 10 0,-103 76-17 15,-5 8-22-15,-7 1-25 0,-1 9-66 16,-1-3-52-16,-4 7 45 0,-1 0-97 16,-9 0-160-16,-9 0-241 0,-8 0 22 15</inkml:trace>
  <inkml:trace contextRef="#ctx0" brushRef="#br0" timeOffset="1260.42">1885 1567 150 0,'0'0'140'0,"0"0"-3"16,0 0-6-16,0 0 6 0,0 0-40 15,0 0-18-15,0 0-57 0,0 0 35 16,0 0-55-16,0 0 32 0,-83 93 11 15,83-72 53-15,0 0-39 0,0-2-50 16,2-4-7-16,5 0-2 0,-3-4 26 16,2-4-13-16,0-1-12 0,0-4 21 15,4-1 8-15,-4-1 28 0,4 0-25 0,-1 0 32 16,4 0-19-16,-3 0-15 16,1-3-30-16,-1-3 1 0,1-1-2 0,0-4-22 15,-1-2-4-15,-2 0-134 0,2-2 92 16,-4 0 48-16,0-4-29 0,-2 2-32 15,0 2 6-15,-2-2-98 0,-2 4 154 16,0 2 16-16,0 1 6 0,0 5 34 16,0-3-21-16,0 4 69 0,0 2-4 15,0 0-61-15,0 2 12 0,0 0 17 16,0 0-49-16,0 0-29 0,0 0-102 0,5 4 99 16,3 5 32-16,3 2 192 0,4-1-117 15,4 4 6-15,-4 1 33 0,1-1-49 16,2-1-26-16,-4 1-3 0,4-2-3 15,-8-2-4-15,1 0-26 0,-1-4 10 16,-6-1-12-16,1-3 16 0,-3 0-15 0,-2 0 11 16,2-2 13-16,-2 0 26 0,0 0 26 15,0 0 13-15,0 0-4 16,0 0-12-16,0 0-10 0,0 0-7 0,0-4-23 16,-2-1-35-16,0-6-104 0,2 1 39 15,0-4 36-15,0-3-137 0,0 2 49 16,9 0 56-16,3 1-40 0,2 0-81 15,2 4 22-15,-2 2 108 0,2 0 6 16,-2 4 14-16,1 4 32 0,2 0 65 16,-2 0 29-16,3 2-74 0,-2 5 48 15,-1 4 20-15,0-1-39 0,0 4 45 0,-3 0-42 16,1-1-9-16,-2 2-4 16,-1-1-13-16,-2-2 0 0,0 1-7 0,-2-4-16 15,0-2 20-15,-2 1 13 0,0-4-7 16,-2 0-27-16,2-3 41 0,-1-1-14 15,-3 0-26-15,2 0 10 0,0 0 13 16,1 0 0-16,-3 0 0 0,2 0 3 16,0 0 13-16,2-5 13 0,4-7-9 0,1-3-46 15,3-2-33-15,-1-2-142 16,2 0 159-16,-1 2 16 0,0 1-42 0,-4 3-20 16,0 3 46-16,-2 3-4 0,-2 3 7 15,-1 0-6-15,-1 4-30 0,1 0 48 16,-1 0 1-16,0 0 13 0,2 5 36 15,0 3 6-15,2 1 13 0,0-1-19 16,1 0-36-16,-1 0 19 0,-1 0-6 16,1-3-24-16,-2 2 13 0,3 0-13 15,-1-1 7-15,2-2-7 0,1 1 3 0,0-1-5 16,3-1-55-16,0 2-78 0,6-4-56 16,-1-1-48-16,0 0-154 0,-6-4-394 15</inkml:trace>
  <inkml:trace contextRef="#ctx0" brushRef="#br0" timeOffset="1430.49">2515 1211 925 0,'0'0'479'0,"0"0"-326"15,0 0-66-15,0 0-66 0,0 0-21 16,0 0-85-16,0 0-133 0,0 0-65 15,0 0 97-15,0 0-127 0,132-15-166 16</inkml:trace>
  <inkml:trace contextRef="#ctx0" brushRef="#br0" timeOffset="1729.34">3004 1423 86 0,'0'0'1'0,"0"0"17"0,0 0 155 16,0 0 46-16,0 0 32 0,0 0-75 15,0 0 49-15,-50 98-20 0,38-80-62 16,0 4-10-16,0-2-58 0,4 0-16 16,2-3-33-16,4 2-10 0,2-1-13 15,0-3 23-15,0-2 10 0,2 1 9 16,6-1-28-16,3 0-14 0,2-2 16 15,1-1-17-15,8 2 24 0,1-6-23 16,5-1 16-16,8-1-18 0,4-4 6 16,7 0-7-16,-3 0-85 0,-4-4-19 0,-3-3 0 15,-9-2-81-15,-8 1-235 0,-6-1-287 16</inkml:trace>
  <inkml:trace contextRef="#ctx0" brushRef="#br0" timeOffset="1981.84">3676 1298 78 0,'0'0'1012'0,"0"0"-960"0,157-63-52 0,-103 45 0 16,-7 3 54-16,-7 2-18 0,-6 6-36 15,-9 2-81-15,-3 3-72 0,-10 2-186 16,-6 0-167-16</inkml:trace>
  <inkml:trace contextRef="#ctx0" brushRef="#br0" timeOffset="2161.16">3804 1492 924 0,'0'0'329'0,"0"0"-183"0,0 0-6 15,0 0 23-15,0 0 9 0,0 0-45 16,146-32-43-16,-94 18-35 0,-4-3-36 16,-5 7-13-16,-13 1-20 0,-12 4 4 15,-3 2-88-15,-4 2-42 0,2-2-72 16,-1 0-175-16,-1 0-289 0,-6-8 114 0</inkml:trace>
  <inkml:trace contextRef="#ctx0" brushRef="#br0" timeOffset="3255.11">4817 1213 17 0,'0'0'154'15,"0"0"-122"-15,0 0 73 0,0 0-27 16,0 0 245-16,0 0-115 0,0 0-97 16,0 0-29-16,0 0-14 0,0 0 26 15,-39-55-29-15,37 51 75 0,-2-2-104 16,0 2-13-16,0-2 26 0,-3 1 9 15,0 3-9-15,-1-4-36 0,0 2 85 16,-2 0-98-16,-2 1 9 0,0-1-28 0,-3 2 12 16,0 2-12-16,-2 0-23 0,2 0 9 15,2 0 4-15,5 4 0 0,4 1-20 16,4 5-52-16,0 1-19 0,2 9 107 16,13 6 13-16,8 11 1 0,9 5-1 15,7-2 13-15,-6-4 52 0,-3-2-13 0,-7-2-29 16,-2-3-23-16,-5 0 6 15,-8-3-6-15,-4-2-2 0,-2-7 2 0,-2-4 0 16,0-1-20-16,-4 2 20 0,-4-2 7 16,-4 0 42-16,2-4 55 0,2-6 52 15,2 0-49-15,1-2 20 0,1 0-24 16,4 0-12-16,0-4-16 0,0-4-33 16,0-4 22-16,2 0-64 0,7-9-58 15,7-14 26-15,6-7-56 0,1-6 7 0,-2-2-19 16,-4 4 99-16,-4 0-84 0,-2 0-119 15,-3 0 142-15,-6 3-81 0,-2 2 140 16,0 2-115-16,-10 4 63 0,-3 7 42 16,2 6 26-16,1 8 42 0,1-1 118 15,1 3-72-15,-3 0-49 0,-2 1-23 16,5 2-13-16,2 4 65 0,2 1-16 16,4 4-42-16,0 0-23 0,0 9-153 15,0 15-64-15,0 18 217 0,4 11 136 0,4 8-74 16,2-3-23-16,1-2-9 0,2-3-28 15,2-1 16-15,0-7-15 0,0 0 23 16,-3-13 0-16,-4-7 3 0,2-8-27 16,-4-4 0-16,2 0 1 0,-2-1 55 15,0 0-42-15,-1-5-16 0,0 0 20 16,-3-7 15-16,-2 0 37 0,0 0 57 16,0 0 39-16,0 0 49 0,0 0 24 15,0-12-17-15,-2-12-144 0,-5-13-80 0,2-9-54 16,5-4 52-16,0-3-78 15,5 3-55-15,8 4 61 0,4 2-54 0,0 6-118 16,-2 8 78-16,-1 10 87 0,2 5 4 16,-6 4-53-16,9-4 36 0,0 1-42 15,2 0 67-15,1 5-100 0,-4 0 98 16,2 9-102-16,-6-4 17 0,2 4-95 16,-6 0-94-16,-4 4-17 0</inkml:trace>
  <inkml:trace contextRef="#ctx0" brushRef="#br0" timeOffset="5392">5131 1622 699 0,'0'0'401'0,"0"0"-186"0,0 0-101 16,0 0 6-16,0 0-22 0,0 0-11 15,111-42 30-15,-103 32-6 0,-2 1-1 16,0-2-22-16,-2-1-43 0,1 0-9 16,-1-1-30-16,0-1-6 0,-1-3-19 15,-3 2-33-15,0-1 3 0,0-1 17 16,-5 2-17-16,-1 4 30 0,-3 4-37 16,-1 1 8-16,2 3 28 0,-6 0 7 0,6 3-16 15,-4 0-7-15,0 0-32 0,-2 6-3 16,-1 4 22-16,2 4 16 0,3 1 7 15,1 2-23-15,5 1 49 0,2 2 0 16,2-3 43-16,0 0 19 0,8-1-27 16,3 0 24-16,6-1-33 0,4-1 0 15,9-2 3-15,10-3 17 0,5-5 28 16,1-3-28-16,-1-1-11 0,-1 0-12 16,2-5-22-16,-4-2 2 0,-4-2 27 0,-11 0-30 15,-5 3 22-15,-10-1-22 0,-3 1 13 16,4-3-26-16,-5-1 13 0,1-4-3 15,-3 1-10-15,-4 0 11 0,-2-3-21 16,0 3 7-16,-4 0 16 0,-5-1-3 16,-3 6 4-16,-1 3-1 0,0-1 52 15,-1 4-26-15,-4 2-26 0,2 0-62 16,0 0 7-16,2 0 39 0,1 8-23 16,2 3-3-16,0 1-20 0,5 1 59 0,-2 2-14 15,4 0 17-15,2-3-18 0,2 0 18 16,0-3 0-16,0-2-14 0,6 4-28 15,0-4 42-15,2 0 10 0,6-1-10 16,-4-2-3-16,5 0 1 0,2-4 0 16,0 0-34-16,5 0 4 0,0 0-1 0,6-8-12 15,8-1-14-15,5-4-65 0,3 0-6 16,-3-1-140-16,-5 6 48 0,-11 3-26 16,-4 1 72-16,-6 4 157 0,6-2 19 15,12-1 29-15,5 3 121 0,4-5-39 16,-6 0 58-16,-13 2 7 0,-5-3-3 15,-8 4-75-15,0-1-23 0,3 1 81 16,-2-2-10-16,-5 0-3 0,-1 1-26 16,-3 1 42-16,0-4-39 0,-2 0 10 15,0-1 41-15,0-1-67 0,-4-4-104 16,-3 3-12-16,-3-2-33 0,-3 2-10 0,0 0-16 16,-4 3 6-16,2 0-29 0,-1 3 52 15,-4 1-36-15,1 2-29 0,-2 0 26 16,4 0 39-16,-1 4-10 0,6 2 29 15,0 3-19-15,0 3-4 0,4-1 30 16,2 2-36-16,4 0 49 0,2-1 3 0,0 2 29 16,0-1-29-16,6 0-2 15,4-2 2-15,2 0 0 0,0-2 19 0,2-5 11 16,0-2 2-16,-2-2-19 16,3 0 33-16,-2 0-1 0,0-8 43 0,1-8-1 15,0-1-9-15,0-9-52 0,-2-11 87 16,0-6-96-16,-6-2-1 0,-2 2-14 15,0 3 0-15,-2 3 18 0,0 1-20 16,1 2-46-16,-3-2-28 0,0 2-7 16,0 5 3-16,0 0 49 0,-3 5-62 15,-1 5 6-15,2 8 72 0,-2 2-16 16,0-1 0-16,0 2 6 0,0 2 7 0,-1 3 15 16,2 3-1-16,1 0-57 15,0 0-55-15,-2 15-94 0,-4 12 182 0,0 18-42 16,-1 5 68-16,0 4 123 0,5-5-41 15,4-6 41-15,0-6-45 0,0-2-19 16,2 0-7-16,2-13 16 0,5-2-35 16,-4-5-7-16,-1-4 0 0,2 3-7 15,2 1-17-15,3 0 31 0,2-4-30 16,-1-1 16-16,1-2-2 0,0-2-1 16,-2-1-13-16,-3-3 13 0,0 0-12 15,-1-2 12-15,-3 0-13 0,1 0 13 0,-3 0 0 16,2 0-13-16,-2 0 10 0,-2 0 3 15,0 0 6-15,0 0-2 0,0 0-7 16,0 0-13-16,0 0-20 0,0 0-12 0,0 0-10 16,0 0 6-16,0 0 0 15,0 0 4-15,0 0-13 0,0 0 2 0,2 4 1 16,-2-4 29-16,2 2 10 0,0 0 1 16,0 1 1-16,0-1 1 0,0 2-1 15,-2-4 1-15,2 3 0 0,-2-3 1 16,0 0 12-16,0 0 3 0,0 0 16 15,0 0 11-15,0 0 5 0,0 0 1 16,0 0 0-16,0 0-4 0,0 0-13 16,0 0-15-16,0 0-16 0,0 0 1 0,0 0-1 15,0 0-1-15,0 0-23 0,2 0 4 16,-2 0 6-16,0 0-3 0,0 0-4 16,0 0-6-16,3 0 7 0,-3 0-4 15,5 0 0-15,-1 3 23 0,0-1 8 16,2-2-8-16,0 2-2 0,-1-1 2 15,1 1-2-15,3 1-8 0,-5-1 10 16,4 0 0-16,1 0-8 0,-3-1 6 16,5 3 4-16,-5-4 8 0,3 2-8 0,-1 0 0 15,0-2 2-15,2 2-4 0,-4 0 13 16,-2-2 6-16,0 0-6 0,-2 0 3 16,-2 0 26-16,0 0 14 0,0 0 5 15,0 0-6-15,2 0 13 0,0 0-6 16,0-6-62-16,2 0 0 0,1 1 42 15,-1-3-42-15,1 1 0 0,-3 2-10 16,0-2 10-16,0 3 8 0,0-2-8 0,0 1-20 16,0 3-19-16,0-4 26 0,-2 3-8 15,0 3 21-15,0-3 0 0,0 3-29 16,0 0-1-16,0 0 5 0,0 0 2 16,0 0 10-16,0 0 0 0,0 0 11 15,0 0-1-15,0 0 0 0,0 0 0 16,0 0-10-16,0 0 11 0,0 0-11 15,0 0 0-15,0 0 0 0,0 0 10 16,0 0 0-16,0 0-1 0,0 0 3 16,0 0 1-16,0 0 0 0,0 0 13 0,0 0 4 15,0 0 5-15,0-2 4 0,0 2 7 16,0 0-1-16,-2-3-22 0,0 1-10 16,0-3-39-16,0 3 29 0,0 1 10 15,0-5 0-15,-2 4 0 0,-1-2 2 16,3 2-2-16,0-1-23 0,-3-1 21 15,3 2 2-15,-2 2 17 0,2-2 31 16,0 2-22-16,0 0-26 0,2 0-1 0,0 0-22 16,0 0-25-16,0 0-10 0,0 0-17 15,0 2-6-15,0 4 58 0,0 5 23 16,0 0 75-16,0 5-27 0,4-1-22 16,2-2 26-16,5 1-50 0,2-2 15 15,-3-3-1-15,5-2-16 0,0-3 22 16,2 0-19-16,5-1 29 0,-2-3-6 15,4 0 16-15,-3 0-31 0,1-7-11 16,-4 2-14-16,0-5 11 0,0 1 2 0,0-6-12 16,-1 3-64-16,-3-2 15 0,2 2 14 15,-4-3-11-15,-4 4 33 0,-1 2-13 16,-2 3 39-16,-3 1 1 0,0 5-1 16,-2 0-22-16,4 0-50 0,0 5-2 15,2 8 74-15,2 10 66 0,2 8 38 16,-4 11-4-16,-6 3-19 0,0 1 39 15,0-1-55-15,-6-5 9 0,-8-1-9 16,4-8-7-16,2-7-10 0,-4-5 0 0,4-4-44 16,-2-3 15-16,-1 5-17 0,-4 0 0 15,-2-2-2-15,3-1-71 0,-6-6 36 16,4 0-130-16,-4-4-19 0,1-4 51 16,-2 0-29-16,0 0-43 0,-1-5-110 15,4-10-223-15</inkml:trace>
  <inkml:trace contextRef="#ctx0" brushRef="#br0" timeOffset="6331.48">6851 1401 86 0,'0'0'202'0,"0"0"-192"0,0 0 39 15,0 0-49-15,0 0 39 0,0 0 241 16,0 0-55-16,0 0-101 0,0 0-124 16,6-37-20-16,-6 37-64 0,0 0-43 15,0 0 81-15,-2 0-9 0,0 0-14 16,0 2-12-16,0-2 28 0,-3 2 47 15,3 0 5-15,-1-1 1 0,1-1-21 0,2 2 21 16,0-2 2-16,0 0-2 16,0 3 3-16,0-3 65 0,0 0 30 0,0 0 52 15,0 0-26-15,5 0-30 0,-3 0-48 16,3 0 3-16,-1-5 3 0,2 2-49 16,0 1-3-16,0-4 0 0,1 5 0 15,0-2 46-15,-3-1-7 0,-2 3 6 16,2-3-9-16,-2 1-3 0,-2 1 32 0,0-1 36 15,0-2-40-15,0 1 24 16,0 0-30-16,-2-2-53 0,-2 0 1 0,-2 5-3 16,-1-5 1-16,2 4 8 0,1 2 27 15,4 0-36-15,0 0-13 0,0 0-49 16,0 0-51-16,0 4-57 0,2 5 170 16,2 10 85-16,8 8-36 0,-6-1-26 15,2 0-20-15,-1-6 23 0,-1-2-23 16,-2 3-5-16,3 0 2 0,-5 0-2 0,-2-3 2 15,0-1-2-15,0-2 1 0,-2-6-2 16,-5-1 1-16,3-4-69 0,0-3-40 16,2-1 111-16,-1 0 81 0,3 0 20 15,0 0 3-15,0 0-16 0,0 0-13 16,3-5-75-16,3-5-62 0,5-3-3 16,-3-5 39-16,9-4 0 0,3-5 26 15,-2-7-26-15,4-7 16 0,-8 3-26 16,-3 1 23-16,-4 6-55 0,-1-2 29 15,-4 1 26-15,-2 3-19 0,0-1-66 0,0 3 85 16,0 3 15-16,-2 5-2 0,-2 5 59 16,-1 1-46-16,1 2 19 0,-2 0 30 15,1 0 36-15,3 3-27 0,-2 4 1 16,4 4-17-16,0 0-55 0,0 0-111 16,0 15-123-16,0 13 234 0,8 17 72 15,-1 9 81-15,2 2-56 0,-3-3-12 0,-2-7-43 16,3-2 13-16,1-9 0 15,-4-7-6-15,0-8-4 0,0-7-22 0,-1-3-22 16,1-2 28-16,-1-1-3 0,-1 1 16 16,0-4-39-16,0-2 32 0,-2-2 20 15,2 0 42-15,-2 0 107 0,2 0 70 16,0 0-43-16,0-6-40 0,2-9-108 16,2-7-83-16,4-12-35 0,-4-2-42 15,2-1 23-15,0 3-77 0,1 2-7 16,2 5-64-16,-5 6-34 0,0 7 68 15,-1 1-49-15,1 2 55 0,2-2 3 0,1 1 6 16,2 5-10-16,-1 0-188 0,8 3-135 16,-2 3 43-16</inkml:trace>
  <inkml:trace contextRef="#ctx0" brushRef="#br0" timeOffset="7410.1">7389 1342 205 0,'0'0'447'16,"0"0"-124"-16,0 0-95 0,0 0-43 15,0 0-22-15,0 0-42 0,0 0-66 16,-110 68-29-16,104-59-26 0,1-3-54 16,1 2 51-16,4-3-39 0,0 3 39 15,0-3-7-15,0-2 7 0,2 3 3 0,5-4-39 16,-3 1 26-16,5-1 13 15,-1 0 13-15,3-2-12 0,1 0 12 0,4 0 29 16,2-6-42-16,2-3-30 0,-4-2-25 16,2-3-50-16,-4 2 102 0,-3 3 0 15,-5 2 3-15,1 3 52 0,-3 4 16 16,-2 0-16-16,5 0-9 0,-1 0-11 16,2 0 27-16,6 1 9 0,-6 2-23 15,0 1 4-15,0-1-23 0,6-1 20 0,-6 0-8 16,4-2 34-16,3 0 19 15,-2 0-33-15,-2-4 3 0,-1-7 56 0,6-7 25 16,-2-9 10-16,1-7-95 0,0-6-55 16,-5 0 10-16,-5 4 1 0,-3 1-13 15,0 3 0-15,0-2-32 0,0 1 31 16,0 0-22-16,0 1-44 0,-2-1 38 16,0 3 6-16,0-1-145 0,0 6 139 15,0 6-9-15,0 5-63 0,0 1 76 16,-2 3 24-16,-2-1-24 0,2 4 25 0,0 3 33 15,0 4-33-15,-3 0-45 0,1 0-69 16,-2 13-68-16,-5 19 122 0,-2 14 60 16,1 9 94-16,2 3-65 0,2-8 4 15,6-12-5-15,0-7-27 0,0-9 24 16,2-8-22-16,0-1-5 0,0 1 4 16,0 0 9-16,0-1 4 0,2-6-14 0,0 2 0 15,-2-6-1-15,2-2 13 0,-2-1 6 16,0 0 7-16,0 0 13 0,2 0 16 15,-2 0 10-15,3 0 26 0,0-4 35 16,-1-8-126-16,2-12-4 16,0-12-215-16,6-4 92 0,3-2 27 0,0 3-40 15,2 2-6-15,2 2-23 0,-4 3-49 16,-3 5-32-16,-2 8-5 0,-4 5 89 16,6 5-147-16,-6 0 225 0,2 0 88 15,0 1 20-15,0 1 3 0,-4 6 36 0,0 1-59 16,1 0-84-16,-3 0 5 0,2 8 37 15,-2 7 42-15,0 13 84 0,-7 16 157 16,-5 7-121-16,-3 5 56 0,-6-1-3 16,2-6-62-16,0-4 55 0,4-3-120 15,7-11 15-15,3-9-41 0,3-5-10 16,2-6 16-16,0 2 26 0,0 4 10 16,0-4 12-16,2 1-28 0,5-7-27 15,-1 1-6-15,0-1 26 0,3-3-6 0,-1-1 32 16,3-3-23-16,0 2-9 15,1-2 5-15,3 0-2 0,-2 0-3 0,3-8-1 16,2-2 0-16,1 1-32 0,-2-5-28 16,-4 2-56-16,-1-5 29 0,-1 4 9 15,-4-3-35-15,-5 3 62 0,0 2-7 16,-2 0 3-16,0 3 23 0,-2 5 26 16,-3-1-3-16,-6 1 48 0,3 3 20 15,-3 0-29-15,-1 5-60 0,-5 4-2 16,2 6 45-16,2 5 14 0,2-1-37 0,7-1-5 15,4 3 60-15,0-5 1 0,0-1-10 16,8-1-25-16,6-1-41 0,4 0 15 16,14 0 38-16,11-1 13 0,3-4 55 15,1-4-30-15,-7-4-58 0,-14 0-15 0,-2 0-20 16,-12 0-50-16,1 0-43 0,-1-6-42 16,2 0-11-16,0-4 14 0,-4 1-21 15,2-4-35-15,-8-2-29 0,0-1-128 16,-2 1-72-16,-2 1-326 0</inkml:trace>
  <inkml:trace contextRef="#ctx0" brushRef="#br0" timeOffset="50940.32">1282 3427 115 0,'-2'-2'95'0,"-1"-3"211"0,-1 3-74 15,2-3-50-15,0-2-100 0,2 2 42 16,0 0-7-16,0 0 10 0,0-1-20 16,0 1-6-16,0 1-100 0,0 0 41 0,0 1-25 15,0 1 17-15,0-1-33 0,0 2 17 16,0-1-18-16,0 2-16 0,0 0-30 15,0 0-35-15,0 0-75 0,2 11-50 16,7 6 206-16,-1 14 43 0,1 15 32 16,-3 8-27-16,-2 1 57 0,-4-2-24 15,0-5 33-15,0-2-23 0,0-6-39 16,-2-4-39-16,-2-3 26 0,0-6-39 16,2-7 1-16,-2-3 44 0,1-5-12 15,-1-1-14-15,2 5-17 0,-3-2 18 0,1-3-18 16,-2 0 14-16,2-5-14 0,-1-1 15 15,1-1-14-15,0-1 36 0,2-2 9 16,-2-1 34-16,2 0 5 0,-5 0 10 16,-2-5-13-16,1-7-84 0,-4-3-13 15,-4-14 10-15,2-10-71 0,1-7-11 16,6-2 73-16,5 2-37 0,2 3-22 16,9-2 12-16,10-1-67 0,5 2 12 0,3 2 78 15,5 1-35-15,0 5 51 0,2 6-64 16,-7 6 81-16,-6 7 6 0,-8 8-6 15,0 4 19-15,-2-1-19 0,1 4 3 16,1 2-39-16,0 0-10 0,-3 0 47 16,1 10 2-16,-2 1 0 0,-1 7 1 15,-2 2-1-15,-2 1 1 0,-1 2 19 16,-3 2 32-16,0-2-19 0,-3-1-4 16,-3 0 43-16,0-3-17 0,-2-3-19 15,-1 0-36-15,0-4-17 0,1-1 16 0,-2 0-69 16,-2-2-5-16,4-2 23 0,-2-1-3 15,1 1 9-15,-2-1-110 0,1-4-33 16,-3 0-104-16,5 0-277 0</inkml:trace>
  <inkml:trace contextRef="#ctx0" brushRef="#br0" timeOffset="52094.15">1651 3039 30 0,'0'0'248'0,"0"0"166"16,27 125-254-16,-17-81 29 0,2-1-91 15,-4 2 84-15,3-3-74 0,-2-6-30 16,-1-1 6-16,0-5-25 0,-1-5-36 15,-5-8 16-15,2-6 16 0,-2 2-54 16,1-5 15-16,-1 4-16 0,0-5 0 16,-2-1 24-16,0-4-24 0,2-2 13 15,-2 0 10-15,0 0 9 0,0 0 23 16,0 0 14-16,2 0-8 0,-2-2-25 0,4-7-36 16,1-8-81-16,5-10-137 0,3 1 56 15,0 0-27-15,1 7 170 0,0 10-47 16,2-3 1-16,3 4-52 0,1 4 19 15,-4 4 98-15,4 0 30 0,-2 10-30 16,2 2 22-16,-1 3-22 0,0 0 82 16,0 3-59-16,3-3 68 0,-2 2-78 15,4-2 72-15,-1 0-43 0,1-1 36 0,1-3-26 16,2-1-32-16,-1-2 6 16,-2-5 0-16,-1 1-4 0,-2-1 8 0,-4-3-27 15,1 0 26-15,-6-4 7 0,-2-2-13 16,1-2-1-16,0-3 50 0,-3-5-70 15,1 0-2-15,-5-1-52 0,-2 0 49 16,-2-2-59-16,0 0 34 0,-4 0 27 16,-5 3-27-16,1 3 24 0,-3 2-15 15,-2 4-33-15,3 4 51 0,-2 2 1 16,-4 1-52-16,-1 0-30 0,-2 9-2 0,-2 4 15 16,-1 3 50-16,2 3 3 15,0 0 14-15,6 1-24 0,1 2 26 0,2-1 2 16,5-2-2-16,6 0-20 0,0-3 20 15,0-3 0-15,4-2 28 0,2-3-28 16,5-1-3-16,2 0 3 0,-1-5 30 16,8 1 22-16,-2-3-19 0,6 0 16 15,-3-3-49-15,3-5-73 0,-6 0 8 16,2-3 45-16,-6 3-120 0,0 2 102 0,-6 2 37 16,-2 1-43-16,-2 1 24 0,1 2-22 15,-1 0 42-15,0 0 29 0,3 0 1 16,-1 0-17-16,3 0 35 0,-3 0-2 15,2 0 0-15,0-3 9 0,2 0 20 0,-2 1 16 16,2-4-3-16,3-2-26 16,0-1-27-16,2-2-28 0,0-1 25 0,2-1-25 15,1-1 6-15,2 0-26 0,1-3 0 16,2 2-65-16,1 4 36 0,-1 1-56 16,-1 0 95-16,-2 5-1 0,0-1 1 15,-6 6-35-15,-1 0 37 0,0 0-76 16,-2 4 50-16,-3 5 27 0,0 6 33 15,-1-1 77-15,-5 5-48 0,1 3 26 16,-1-2-13-16,-2 4 16 0,0-2-33 0,0-2-29 16,-2 1 20-16,-3-1-29 15,-2-2 2-15,3-5-5 0,0-1-16 0,2-2 12 16,-2-6-10-16,2 1-2 0,2-1 18 16,0-2-15-16,0-2-4 0,0 0-34 15,0 0 31-15,0 0 3 0,0 0 3 16,0-2 13-16,0-4-13 0,2-10-3 15,6-8-156-15,3-7-30 0,2-2 4 16,-1 5 150-16,-2 7 32 0,0 7 0 16,0 5-39-16,-2 1 39 0,3-1 104 0,-2 2-33 15,-1 1-9-15,-4 3 13 0,3 3-52 16,-3 0 3-16,-2 0 3 0,2 0-26 16,0 5 33-16,1 3-33 0,2-1 36 15,-1 2 36-15,0 3-30 0,0 1-44 16,2 0 12-16,2 1-13 0,-2-3 17 15,0 1-6-15,3-3-11 0,0 1-1 16,-1-4-38-16,3 1-32 0,-1-1-43 0,-1-2 1 16,2-1-27-16,-3-3-163 0,4 0-49 15,-6-3-195-15</inkml:trace>
  <inkml:trace contextRef="#ctx0" brushRef="#br0" timeOffset="52263.7">2835 3139 1144 0,'0'0'205'15,"0"0"-123"-15,0 0-82 0,0 0-78 0,0 0-69 16,0 0-179-16,0 0-114 0,0 0 179 16,0 0 183-16</inkml:trace>
  <inkml:trace contextRef="#ctx0" brushRef="#br0" timeOffset="52534.41">3190 3406 802 0,'0'0'482'15,"0"0"-404"-15,0 0-42 0,0 0-26 16,0 0 110-16,0 0-2 0,0 0 5 15,-72 115-29-15,68-93-42 0,2 2 13 0,2-3-19 16,0 3 22-16,0-6-16 16,6 0-36-16,3-2 8 0,-1-4-24 0,3 0-1 15,-1-4-3-15,5-1 4 0,0-1 23 16,11-5 6-16,6-1-13 0,8 0-16 16,3-4 0-16,-5-6-61 0,-2-2-46 15,-5-4-43-15,5-2-12 0,-4-2-17 16,-2-5-228-16,-9 6-241 0</inkml:trace>
  <inkml:trace contextRef="#ctx0" brushRef="#br0" timeOffset="52845.09">3978 3312 1474 0,'0'0'387'0,"0"0"-312"15,0 0-62-15,0 0 26 0,127-70-39 16,-114 66-10-16,2 4-104 0,2-1-32 0,-2 1-3 16,0 0-164-16,-9 1-264 0,-2 7-98 15</inkml:trace>
  <inkml:trace contextRef="#ctx0" brushRef="#br0" timeOffset="53002.66">4033 3510 1102 0,'0'0'335'16,"0"0"-195"-16,0 0-49 0,0 0 0 16,0 0 10-16,130-51-7 0,-103 37 7 0,-1 2-33 15,0-1-68-15,-6 6-29 0,2-1-56 16,-9 1-54-16,-1 7-37 0,-4 0-103 16,-6 0-223-16,1 0-274 0</inkml:trace>
  <inkml:trace contextRef="#ctx0" brushRef="#br0" timeOffset="53674.87">2893 3258 555 0,'0'0'486'16,"0"0"-264"-16,0 0-134 0,0 0 94 0,0 0-111 15,0 0 105-15,0 0-56 0,0 0 23 16,0 0 6-16,0 0-65 0,0 0-71 16,-4-70 152-16,2 65-52 0,0-5-35 15,0 5 28-15,0-4 13 0,-1 6-88 16,1-1-30-16,0 3 46 0,2-4 30 16,0 5-77-16,0 0-29 0,0 0-60 15,0 0-37-15,0 0-54 0,0 0-50 0,0 0-32 16,0 5-76-16,7 3-159 0,-1 3 242 15,2-2-260-15</inkml:trace>
  <inkml:trace contextRef="#ctx0" brushRef="#br0" timeOffset="56098.63">5071 3012 11 0,'0'0'85'15,"0"0"39"-15,0 0 88 0,0 0-30 16,0 0-25-16,-14-102 61 0,9 80-65 16,-1 5 23-16,4 1-30 0,-5-4 24 0,5 1-53 15,-2 1-49-15,0 1 7 0,2-1-30 16,-3-2 78-16,3 3-68 0,0 0-25 16,2 2-11-16,-2-1 1 0,2 5 43 15,-2 2-63-15,2 2 0 0,-2 2 1 16,2 2 12-16,-2 1 13 0,2 2 3 15,0 0-29-15,-2 0-9 0,2 0-72 16,0 13-59-16,-2 17 101 0,-3 28 39 0,1 16 146 16,-1 12-26-16,5 4-42 15,0-4 15-15,0-5-31 0,5-8-14 0,8-6-48 16,1-7-3-16,6-13-23 0,-3-4-22 16,-1-13 48-16,0-7 0 0,-6-5-3 15,2-7-30-15,6 4 31 0,1-2-27 16,0 1-55-16,0-7-36 0,-2 1-3 15,-6-7-75-15,-3 2 29 0,-2-3 84 16,-6-4 85-16,0-18 0 0,-4-15-273 0,-14-5-218 16,-12-10-142-16</inkml:trace>
  <inkml:trace contextRef="#ctx0" brushRef="#br0" timeOffset="56229.26">4853 3177 346 0,'0'0'554'0,"0"0"-147"15,0 0-98-15,0 0-107 0,0 0-102 16,0 0 11-16,0 0 12 0,0 0-107 15,-34-101 56-15,76 82-72 0,31-10-39 0,15-2-13 16,15 3 23-16,-14 5-7 16,-17 9-32-16,-15 5-30 0,-13 3-31 0,-11 5-132 15,-10-1-71-15,-12 0-147 0,-5 0-130 16</inkml:trace>
  <inkml:trace contextRef="#ctx0" brushRef="#br0" timeOffset="56503.53">5375 3661 1149 0,'0'0'286'0,"0"0"-65"16,0 0-162-16,-24-127 6 0,18 91-36 0,4 0 17 15,0-1-14-15,0 1 78 16,2-1-51-16,0 9-40 0,2 6-6 0,4 6-14 16,0 5 1-16,6-2-2 0,4-3-47 15,14 1-12-15,13 0-69 0,1 4-36 16,3 4 13-16,-7 4-68 0,-12 3-89 16,-7 0-280-16</inkml:trace>
  <inkml:trace contextRef="#ctx0" brushRef="#br0" timeOffset="56931.5">5696 3297 1076 0,'0'0'309'0,"0"0"-120"0,0 0-143 16,0 0-46-16,0 0 0 0,0 0 44 15,-119 94-43-15,108-67-2 0,7 4-14 16,-1-1 15-16,5-4 49 0,0-6-49 16,2-7-20-16,7 0-38 0,0-2 55 0,3 0-3 15,4-7 6-15,-2-1 36 0,3-3-34 16,0 0 24-16,0 0-10 0,0-5 4 16,0-7-20-16,-5 0 0 0,4-5 1 15,-6 0-4-15,3-2 2 0,0-4-60 16,-5 3-11-16,1-2 72 0,-1 7 0 0,-2 3 85 15,-1 4 12-15,-3 3-35 0,2 5-62 16,3 0-20-16,1 0-74 0,6 3 94 16,4 7 12-16,-2 2-10 0,6 1 8 15,-3 2-10-15,0-2 0 0,0 3 0 16,1 0-12-16,-4-2 12 0,2-2 20 16,-6 0-20-16,-1-3-28 0,-3-4-33 15,1 0-69-15,-5-2 9 0,-2 0-84 0,-2-3 65 16,2 0 90-16,-2 0 48 0,0-6-19 15,0-4-321-15,0-3-82 0</inkml:trace>
  <inkml:trace contextRef="#ctx0" brushRef="#br0" timeOffset="57623.16">6087 3345 233 0,'0'0'309'0,"0"0"-18"0,0 0-99 0,0 0 62 15,0 0-108-15,0 0 72 0,0 0-91 16,28 110-36-16,-25-92-42 0,2 0 3 15,-3-4-7-15,0-2-25 0,-2-2-4 16,2-5-16-16,-2-3 23 0,0 1-4 16,2-3 13-16,-2 0-2 0,0 0 5 15,0 0 7-15,0 0 1 0,0 0 2 16,2 0-6-16,0 0 12 0,0-6 14 16,4-9-65-16,7-9-129 0,0-2-79 15,0 2-38-15,-1 2 129 0,-1 7-20 16,0-1 82-16,1 1 53 0,-1 5-47 0,2 5 20 15,-1-2 19-15,-1 7 10 0,2 0 29 16,-7 0 17-16,5 0-17 0,-3 3 30 16,3 6 15-16,0-1-31 0,-1 1 15 15,2 3-22-15,0-2 6 0,0 0-19 16,1-3-10-16,0 0 6 0,-3-1 4 16,1 0-3-16,-5-3-17 0,3-3 19 15,-5 3-5-15,1-3 15 0,-1 0 14 0,-2 0 22 16,2 0 19-16,-2-6 26 15,4-2-41-15,0-5-40 0,4-2-29 0,-2-3-3 16,2 0-48-16,1-1-4 0,4-1-36 16,2 4 11-16,2-2 48 0,8 4-20 15,7 1 13-15,13 8 36 0,0 2 26 16,-4 3 10-16,-12 7-33 0,-12 4-3 16,-4-2 0-16,-7 2-2 0,4 5-30 15,-4 1 32-15,0 3 16 0,-4 0 13 0,-4 1 7 16,0-2-20-16,0 2 10 0,-4-3 9 15,-2 1 1-15,0-2-13 0,2-4-21 16,2-3-1-16,-1-5 1 0,3-1 14 16,0-1 0-16,0-3 26 0,0 0 20 15,0 0 12-15,0 0 0 0,0 0 13 16,5-7 42-16,-1-6-10 0,8-14-119 16,6-9-167-16,-2-5-10 0,1 6 57 0,-4 12 56 15,-9 9 64-15,1 7 0 16,-1 2 29-16,-4-2 0 0,2 7-29 0,-2-1 0 15,0 1-36-15,0 0-29 0,0 0 1 16,0 0-4-16,4 5-3 0,0 3 36 16,7 1 35-16,-2 4 0 0,5 0 2 15,4 2-15-15,-2-2 13 0,6 0-104 16,-1-1-81-16,2-4-149 0,-2-1-96 16,-5-5-310-16</inkml:trace>
  <inkml:trace contextRef="#ctx0" brushRef="#br0" timeOffset="57786.73">6923 3023 1471 0,'0'0'257'0,"0"0"-134"15,0 0-123-15,0 0-169 0,0 0-185 16,0 0 96-16,0 0-28 0,0 0-246 0</inkml:trace>
  <inkml:trace contextRef="#ctx0" brushRef="#br0" timeOffset="59030.17">7228 3459 111 0,'0'0'1198'0,"0"0"-911"16,0 0-180-16,0 0-32 0,0 0 48 15,0 0 10-15,0 0 33 0,0 0 15 16,0 0-91-16,0 0-86 0,0 0 5 16,45-71 72-16,-36 57-81 0,-1-1-29 15,-2-1-3-15,3-1 16 0,-3 3 19 16,2-6-6-16,-1 6-52 0,-3-2 0 0,1 2-20 16,-3 4 46-16,-2 1 28 0,0 3-48 15,0 0 17-15,0 5 0 0,0-2 12 16,-2 3 4-16,-3 0-13 0,1 0-17 15,0 0-2-15,-3 0-1 0,1 0 0 16,-3 4 23-16,-1 6 0 0,-3 4 1 16,0 3 25-16,-1 3 3 0,2-1 16 15,2-1 23-15,4 1-40 0,2-3-2 0,0 1 3 16,4-4-3-16,0 0 2 16,0-1-2-16,0-4 23 0,2-1 6 0,2 0-7 15,4-1-9-15,2 0-10 0,2 0 26 16,2-2-27-16,6-1 23 0,-6-3-25 15,5 0-13-15,-1 0-7 0,0 0 7 16,0-6-9-16,-2-1-14 0,2-1-32 16,-4-1-13-16,-1 1 22 0,-2 3 40 15,-5 1 19-15,-1-3 35 0,-1 5 34 16,0-1-17-16,0-1-36 0,0 0-10 0,2 3 46 16,4-3-29-16,-4 2-7 0,2 0-3 15,2 0 10-15,2 0 0 0,0 2-1 16,3-2-20-16,0 2-2 0,-2 0 0 15,1 0 3-15,0 0-3 0,-4 0 1 16,-2 0 0-16,0 0 0 0,-1 0-1 16,0 0 1-16,-3 0-1 0,-2 0 0 15,2 0-13-15,0 0 13 0,-2 0 23 16,3 0 3-16,-3 0-10 0,-2 0-14 16,2 0 21-16,0 0-1 0,2 0-2 0,3 0 5 15,-3-1-25-15,2-1-20 0,-1-1-2 16,1 0 21-16,0 1-12 0,0 2-4 15,-1 0-5-15,2 0 18 0,-5 0 1 16,4 0-13-16,-2 0 16 0,2 0 1 16,0 5 22-16,1 0-23 0,2 2 0 15,-3 1 12-15,0 1-10 0,1 3-1 16,-1-3 19-16,0 2-19 0,-1-3-1 0,-1 1 0 16,-2-5 0-16,0 2 2 0,0-6 1 15,-2 0 10-15,0 0 3 0,0 0 10 16,2 0 6-16,-2 0 4 0,0 0-1 15,3 0-2-15,1 0-7 0,0 0-7 16,4-6-6-16,8-1-13 0,-2-7-19 16,6-1-46-16,-4-2 29 0,1 2-6 0,-2-2 29 15,0 1-45-15,-2 5-7 0,-2 3-3 16,-5 1 52-16,0 3-4 0,-4 2-28 16,0 1 22-16,-2 1 26 0,0 0 9 15,0 0 21-15,0 0 12 0,0 0 3 16,0 0-12-16,0 0-7 0,0 0-26 15,0 0-25-15,0 0-17 0,0 0-1 16,0 0 11-16,2 0 3 0,0 0 3 16,2 0 24-16,4 0 2 0,-2 0 26 15,0 0 0-15,0-3-13 0,-2-1 16 0,3 1 3 16,-3-3 4-16,3-4-4 0,-3 1-6 16,-2-5-23-16,0-3 19 0,-2-4-22 15,0-6 0-15,0-7-23 0,-4-6 14 16,-7 0 5-16,2-1-77 0,1 3 26 15,2 0 23-15,0 0-56 0,0-3 39 16,-2 8 4-16,2-4 2 0,0 10 43 16,2 6 19-16,2 6 4 0,-2 3 45 15,2 4 29-15,-1-4 20 0,1 4-6 16,0 2-21-16,2 4-19 0,-2 2-16 0,2 0-55 16,-3 0-42-16,3 0-22 0,0 2-14 15,0 17-23-15,0 14 101 0,0 22 139 16,3 12 19-16,-1 0-16 0,0 0 10 15,0-12-20-15,1-5-61 0,1-8-33 16,2-4-25-16,2-3 22 0,2-6-31 16,2-9 5-16,-4-1-9 0,2-5 0 15,6 1 3-15,-4 1-3 0,5 1-3 0,1-4-96 16,-6-2-23-16,2-4-27 0,-2-2-12 16,-4-2-14-16,0-3 52 0,-1 0 0 15,-3-1-23-15,3-16 6 0,-5-12-325 16,-2 2-790-16</inkml:trace>
  <inkml:trace contextRef="#ctx0" brushRef="#br0" timeOffset="59205.7">8052 3004 1311 0,'0'0'417'0,"0"0"-209"0,0 0-111 16,0 0-42-16,0 0 29 0,0 0-83 15,91-104 56-15,-52 81-57 0,1 2-13 16,0 7-42-16,-4 3-117 0,-6 4-85 16,-11 3-254-16,-9 0-535 0</inkml:trace>
  <inkml:trace contextRef="#ctx0" brushRef="#br0" timeOffset="60915.63">7617 3321 151 0,'0'0'408'0,"0"0"-121"15,0 0-111-15,0 0-53 0,0 0-38 16,0 0-10-16,0 0-7 0,0 0 14 16,0 0 22-16,-6 0-20 0,6 0-12 15,0 0-7-15,0 0-3 0,2 0-1 16,-2 0-22-16,0 0-10 0,0 0-29 15,0 0-6-15,0 0-43 0,2 3-3 0,-2 3 52 16,2 3 7-16,0 2 16 0,0 0-10 16,0 2 13-16,0 1-25 0,0-4 22 15,0 5-20-15,-2-6 7 0,0 0 3 16,0-1-10-16,0-1-3 0,2-1 3 16,-2 1 0-16,0-7-1 0,0 5 11 15,0-3-11-15,0-2 11 0,0 0 0 16,0 0 4-16,0 0 2 0,0 0 7 0,0 0 3 15,0 0 4-15,0 0 2 0,0 0 7 16,0 0 13-16,2 0 10 0,-2 0 19 16,3-7 23-16,1-3-107 0,3-8-42 15,1-8-62-15,3 1 104 0,-1-3-81 16,1 8 33-16,-2 5-4 0,1-3 10 16,0-1 6-16,4 5-6 0,-6 2 42 0,0 2-26 15,-2 4 26-15,1 2 16 16,0 2-3-16,-3 1-10 0,0 1-1 15,2 0 11-15,1 0-12 0,-1 3 15 0,5 7 3 16,-3-3-19-16,1 5 3 0,-1-2 13 16,0 1 0-16,1-1-15 0,-4 1 1 15,1 1-1-15,0-3 12 0,0 3-1 16,0-5-11-16,2 3 1 0,-2-1-2 16,-2 1-25-16,0 1-102 0,2 0-6 15,-2-1-117-15,3 2-75 0,2-3-57 16,-5-1-302-16</inkml:trace>
  <inkml:trace contextRef="#ctx0" brushRef="#br0" timeOffset="69125.68">698 5680 53 0,'0'0'88'0,"0"0"-58"0,0 0-8 15,0 0 5-15,0 0 2 0,0 0 127 16,0 0-48-16,0 0 13 0,0 0-89 16,10-53 89-16,-10 51-17 0,2-2 4 0,-2-4 29 15,2 3-4-15,-2-3-117 0,3 3 14 16,-1-4 12-16,0 4 10 0,1 3-36 15,-3-3 17-15,2 2-17 0,-2 0-16 16,0 1-33-16,0 0 33 0,0-3 13 16,0 5 29-16,0 0 10 0,0 0-16 15,0-2-23-15,0 2-11 0,0 0 0 16,0 0-2-16,0 0-1 0,0 0 1 16,0 0 1-16,0 0-1 0,0 0-26 15,0 0-33-15,0 0-32 0,0 0-16 0,0 0-27 16,2 2 14-16,2 10 110 0,2 5 10 15,3 11 104-15,-1 5-48 0,-2 10-24 16,1-1 76-16,-5 0-105 0,-2-2 88 16,0 1-42-16,0-2-23 0,0 1-10 15,0 1 1-15,0-3-14 0,-4-3 33 16,-3-1-36-16,3-7 19 0,2-5 10 0,-2-6-29 16,-1-1-9-16,1-2 9 0,0 5 32 15,-2-3-32-15,2-2-31 16,2-2 31-16,-1-1 0 0,1-5 0 0,2 2-2 15,0-5 0-15,0-1 1 0,0-1 2 16,0 2 1-16,0-2 27 0,0 0 13 16,0 0 13-16,0 0 4 0,0 0-1 15,0 0 4-15,0 0 3 0,0 0 0 16,0-2-7-16,0-6 1 0,0 1-59 16,0-5-61-16,0 0 41 0,0-5 17 0,0-1-78 15,7 1-32-15,1-2 41 0,5-1-51 16,1 2 25-16,2 3-3 0,2-3-116 15,4 5 216-15,4-2-43 0,1 4 44 16,-2 2 15-16,3 0-13 0,-5 3-4 16,3 2 4-16,-5 4-4 0,-2 0-6 15,-4 0 8-15,-3 6 2 0,0 1 70 16,-4 5-72-16,-2-1-49 0,-2-1 49 16,-2 3 28-16,-2-1-26 0,0-1 22 15,0 0 42-15,0 3 5 0,-8-3 63 0,0 2-47 16,-3 2-48-16,-2-1 33 0,-2 1-30 15,-2 2-22-15,-2 1-19 0,-2-1 1 16,0 3-4-16,-1-3-60 0,4 0 62 16,-2 2-26-16,1-4 0 0,3 4-114 15,0-4 30-15,4 1-30 0,1-3-39 16,0-2 16-16,3 0-72 0,4-2-62 16,0 0-12-16</inkml:trace>
  <inkml:trace contextRef="#ctx0" brushRef="#br0" timeOffset="70301.14">1184 6118 43 0,'0'0'98'0,"0"0"-26"0,0 0 153 0,0 0-33 15,0 0 33-15,0 0-91 0,0 0-13 16,0 0-30-16,0 0-42 0,0 0-39 16,-6-25-10-16,4 25-3 0,2 0-16 15,-2 0-40-15,2 3-16 0,-2 5 75 16,2 6 36-16,-2-1 104 0,2 6-7 15,0 2-45-15,0 3-65 0,0-3 3 16,2-1-10-16,4 0 1 0,2-3 13 16,4-2-28-16,2-4 19 0,2 1 5 0,2-2-10 15,3-3-13-15,0-1 23 0,0-2-25 16,1-3 2-16,-1-1 29 0,0 0-32 16,-4 0-16-16,0-3-4 0,-2-3 17 15,-3 0-26-15,0-3-13 0,-2-2 12 16,-2-1 17-16,-2-3-67 0,-1-1 80 15,-3-3 0-15,-2 0-136 0,0-1 39 16,0 2 97-16,-2 4 6 0,-3 0 10 16,1 7 72-16,0 3 0 0,0 3-86 0,2 1-4 15,0 0 1-15,2 0-70 0,0 0-50 16,0 0-29-16,0 7 111 0,0 3 39 16,0 3 111-16,4 0 26 0,2 2-114 15,-2-1-7-15,5 0 10 0,-2-1-26 16,3-4 36-16,-2 1-30 0,1-4 20 15,2 0 6-15,-1-3-31 0,-1-3 30 16,1 0-8-16,1 0-20 0,-4 0 30 0,1 0 9 16,-2-1 23-16,0-5 29 15,3-2-9-15,-4-4-7 0,1 3-75 0,-2-4 62 16,-2 0 3-16,0-5-65 0,0 3 23 16,0 0-26-16,0-3 13 0,1-1 3 15,-3 1-16-15,0-2-6 0,0 1-23 16,0 2-10-16,0-2 38 0,0 2-12 15,0 0-43-15,-7 3 8 0,1 1 6 16,-2-1-20-16,-1 7 33 0,-2 0-7 16,-1-2 3-16,1 5 11 0,0 0 18 0,1 3-22 15,4 1-45-15,-1-2 55 0,3 2 12 16,2 0-15-16,2 0-7 0,0 0-42 16,0 0-43-16,2 2 3 0,2 3 63 15,3 5 45-15,-1 0 32 0,0 0-30 16,2 1-1-16,6 0 38 0,-2 0 16 15,3 2 85-15,2 1-36 0,0 1-23 0,0 1-22 16,-2 3-20-16,-1 1-3 16,2 0 16-16,-6 1-17 0,0-1-12 0,0 0 0 15,-2 1 16-15,0-2-17 0,1 0-18 16,-1 1-4-16,3-5 2 0,0 0 1 16,-1-2 10-16,5 0-13 0,-2 1-11 15,3-2-28-15,6 0-55 0,-1-4-29 16,3 0 6-16,1-2-127 0,-6 1-10 15,1-2-392-15,-8-4 129 0</inkml:trace>
  <inkml:trace contextRef="#ctx0" brushRef="#br0" timeOffset="71975.66">2087 6076 197 0,'0'0'235'0,"0"0"-7"0,0 0-55 0,0 0-69 16,0 0 36-16,0 0-36 0,0 0-65 15,0 0-16-15,0 0 140 0,-32-44-85 16,23 40-46-16,-2 0-9 0,1 2-23 16,-3 1-65-16,0 1-32 0,0 0 67 15,5 0-12-15,2 0 41 0,4 0-61 16,2 1 0-16,0 5-6 0,2 2 45 15,8 6 23-15,3 1 12 0,8 5-9 16,9 6 75-16,-3-2 75 0,-1-2-81 16,-4-5 9-16,-10 0-81 0,3 2 0 0,-5 0-13 15,-3 1-3-15,-5 2 14 0,-2-1 2 16,-4-1-10-16,-11 2 10 0,-4-3 0 16,-3 0 23-16,2-4-46 0,0-3 23 15,1-5 0-15,6-2 62 0,3-5 6 16,1 0-19-16,7 0 36 0,2-5-20 15,0-2-13-15,4-8-52 0,9-6-7 0,13-14 7 16,6-9 0-16,8-4-55 0,-2 0-39 16,-1 2 94-16,-8 7-23 0,-4-1 12 15,-4 1 11-15,-3 7 78 0,-4 1-52 16,-2 1-26-16,-8 2-20 0,-2-1 4 16,-2 0 3-16,0 0-10 0,0-3 23 15,0 1-13-15,-2-1 26 0,-5 3-9 16,-4-2-3-16,3 8 44 0,2 5-45 15,-1 3 13-15,3 5-3 0,-1 0 23 0,-1 2 12 16,2-1 43-16,2 7-7 0,0 0-81 16,2 2 0-16,0 0-98 0,0 4-41 15,0 13-34-15,0 19 173 0,2 18 144 16,2 16-50-16,0 5 23 0,-4-3-39 16,0-8-20-16,0-5-6 0,0-9-29 15,0-6-23-15,0-12 19 0,0-11-17 16,0-9 0-16,2-5-1 0,-2-3-1 0,0-1 17 15,0 0-15-15,2-3 30 0,1 0 20 16,-3 0 26-16,0 0 70 0,0-3 110 16,2-10-7-16,2-12-238 0,7-14-13 15,3-7-42-15,4-4-102 0,2 1 25 16,0 6-133-16,-1 3 35 0,-2 9-13 16,-6 8-27-16,-5 10 98 0,-2 6 130 15,-2 1-212-15,2 2 120 0,-2 1 82 16,-2 3-84-16,0 0-141 0,0 0-160 0,0 7 238 15,-2 6 186-15,-4 6 0 0,-6 10 46 16,-1 10 201-16,-6 7 17 0,2 0-136 16,1-3-5-16,8-3-28 0,2-12-93 15,2-3 50-15,2-7-21 0,2-5-29 16,0 2 103-16,0 4-63 0,6 2 11 16,2-2-5-16,5-2 11 0,2 1-10 0,2-3-7 15,-2-2-19-15,2-1-22 16,-1-4 22-16,0-1 3 0,-2-3 9 0,2-2-9 15,0-2-23-15,1 0 36 0,3 0-20 16,0 0 14-16,2-6-20 0,-3 1 6 16,-2-4-19-16,-2 1-35 0,0-4 16 15,-2 0-33-15,-3 1 49 0,3 1-40 16,-6 0 43-16,-3 5 3 0,0-1 84 16,-4 4-22-16,0 2 4 0,0 0-4 15,0 0-7-15,0 0-30 0,0 0-28 16,2 2-42-16,2 4-26 0,2 3 68 0,5 4-7 15,0-1 20-15,3 2-6 16,4 1-6-16,-4-1 15 0,3-3 0 0,3-2-16 16,-4 0-94-16,6-6-78 0,-1-3 45 15,0 0-153-15,2-3-401 0,-7-4 54 16</inkml:trace>
  <inkml:trace contextRef="#ctx0" brushRef="#br0" timeOffset="72168.11">2716 5859 1535 0,'0'0'283'0,"0"0"-131"0,0 0-152 16,0 0-3-16,0 0-36 0,0 0-10 15,0 0-22-15,0 0-59 0,0 0-143 0,0 0 126 16,22 36-22-16,-11-18-180 0,-3-2-176 15</inkml:trace>
  <inkml:trace contextRef="#ctx0" brushRef="#br0" timeOffset="73394.2">2936 6446 733 0,'0'0'339'0,"0"0"-212"16,0 0 68-16,0 0-78 0,0 0 20 15,0 0 6-15,0 0-7 0,0 0-19 16,0 0-55-16,0 0-33 0,-4-22-13 16,4 22 3-16,0 0 14 0,0 0-1 15,0 0 4-15,0 0-1 0,0 0-2 16,0 0 6-16,-2 0 6 0,2 0 16 0,0 0 20 16,0 0 6-16,0 0-16 0,-3 0-32 15,3 0-39-15,0 0-14 0,0 0-12 16,0 0-9-16,0 0 9 0,0 0-3 15,0 0 0-15,0 0 0 0,0 0 3 16,0 0 6-16,0 0 1 0,0 0 0 16,0 0 3-16,0 0 3 0,0 0 9 15,0 0-6-15,0 0 10 0,0 0 22 16,0 0 17-16,0-2 9 0,0 0 11 16,0 0 21-16,0-3-6 0,5-2-74 15,1-3-129-15,0-2-45 0,4-6 93 0,0 2 46 16,0-2-79-16,0 3 17 0,-1 2 6 15,0 1 56-15,-3 2 9 0,0 3-4 16,-2 3 30-16,3 2 12 0,-3-1-12 16,2 3-3-16,1 0 3 0,-1 0-2 15,3 3-1-15,-1 1 3 0,2 1 2 16,0 5 21-16,0-1-20 0,-2-2-2 0,1 6 2 16,-3-6 13-16,3 3-16 0,-1-1 20 15,-2-2-18-15,3 0 1 0,-3-1 13 16,1-3-3-16,-1-1 10 0,1 0-7 15,-3-2-3-15,0 2 0 0,-2-2 7 16,4 0 6-16,3 0-3 0,2-4-23 16,3-4-25-16,4-2-70 0,7-4 8 15,1-3 6-15,1 2-26 0,0-3-75 0,-3 1-27 16,1 1 95-16,-1 3 20 16,-3 4 19-16,-6 3 10 0,-3 4 36 0,0 2 29 15,-4 0 55-15,-2 0 10 0,5 0 16 16,-3 6 1-16,5-1-1 0,2 3 27 15,-1-1-47-15,6 0-22 0,-2-2 10 16,2 0-10-16,-1 0-22 0,0-3 22 16,2-2 9-16,-1 0 8 0,0 0 31 15,0-4-12-15,1-2-23 0,-2-4-7 16,-2 1 1-16,-2-1-20 0,0 1 16 0,-5 0-29 16,2-2-10-16,-4 2 13 0,-2-1 36 15,0 1-52-15,-2 2 13 0,-2-4-36 16,-2 2-3-16,0 0-68 0,0-1 93 15,0-1-28-15,-6 2-46 0,-4-2-35 16,0 4 42-16,-8 1-30 0,-1 3-19 16,0 1 10-16,-2 2 49 0,3 0 28 15,2 0-9-15,6 7 23 0,-4 0-36 16,8 3 16-16,2 2-52 0,2 1 3 16,2 1-29-16,0 0 114 0,4 4 4 0,4 0 12 15,6-1 23-15,-2 0-16 16,5 3 0-16,2-3 39 0,0-3 29 0,3 3 16 15,-2-2-19-15,0 3-13 0,1 2-4 16,-2 0-6-16,0 6-35 0,-2 7 9 16,-6 9-20-16,-7 4-3 0,-4-2 4 15,-10-1 19-15,-10-2-3 0,-3-1-10 16,-9 3-4-16,-2-1 14 0,0-2 35 0,4-8-35 16,7-8-23-16,11-10 10 15,0-4-5-15,4-5-17 0,2-1 11 0,0 0 30 16,4-4 10-16,-1 0 22 0,1 0 46 15,2 0 64-15,-2-1 42 0,-5-13-127 16,3-9-99-16,2-13-22 0,2-5 18 16,0-1-18-16,11-1-42 0,4 0-49 15,1 3 7-15,6-2-7 0,1 2-13 0,3 2 6 16,2 4 33-16,4 1-131 0,1 6 59 16,7-1 23-16,0 0-154 0,3 4 13 15,-9 2-420-15,-12 10 332 0</inkml:trace>
  <inkml:trace contextRef="#ctx0" brushRef="#br0" timeOffset="75182.36">656 9099 13 0,'0'0'183'16,"0"0"19"-16,0 0-33 0,0 0-22 15,0 0-7-15,0 0-52 0,0 0-49 16,0 0 43-16,0 0-4 0,14-17-19 16,-10 15-59-16,-4 0 6 0,2 2-8 15,-2 0 2-15,0 0-13 0,0 0-10 0,0 0-39 16,0 0-65-16,0 0-29 0,0 0-141 15,0 0 23-15,0 0 23 0</inkml:trace>
  <inkml:trace contextRef="#ctx0" brushRef="#br0" timeOffset="76816">885 9164 54 0,'0'0'320'16,"0"0"45"-16,0 0-235 0,0 0-15 15,0 0-57-15,0 0 20 0,0 0 10 16,0 0-23-16,0 0-6 0,0 0 32 16,0-25-22-16,0 25-27 0,0-2-13 15,0 2-6-15,0 0 0 0,0 0-10 16,0 0 16-16,0 0 3 0,0-2 4 0,0 2-7 16,0 0-3-16,0 0-13 0,2 0-11 15,0-2-2-15,5 2-17 16,3-2-22-16,9 0 13 0,13 2 23 0,6 0 3 15,4 0-13-15,2 4-6 0,-4 3 19 16,-5-3-2-16,1 2-12 0,3-2 14 16,-3-1 0-16,2 0-1 0,2-3 1 15,-1 0 13-15,-1 0-9 0,0 0-2 16,-4 0-2-16,-6 0 3 0,-7-3-3 16,-4 3 0-16,-2 0 2 0,-1 0-2 15,4 0-2-15,-4 0-34 0,-1 0 17 0,-2 0 18 16,-5 0 0-16,1 0-1 0,-1 0 2 15,-4 0 0-15,2 0 3 0,-2 0 19 16,2 0 11-16,-2-3-7 0,1 3-23 16,-1-2 17-16,-2 2 2 0,3-2-2 15,-3 2-7-15,0 0-12 0,0 0-1 16,0 0-12-16,0 0-30 0,0 0-13 16,0 0 9-16,0 0 10 0,0 0 4 0,0 0 2 15,0 0 14-15,0 0 16 16,0-2 0-16,0 0 20 0,0 0-20 0,0 1-26 15,0-3-6-15,-3 0 32 0,1 0 23 16,2 1-23-16,0-1-13 0,-3 2-29 16,1-2 42-16,2 2 16 0,0 2-1 15,0-2-15-15,-2 2-19 0,2 0 19 16,0 0 2-16,0-3 21 0,0 3 16 16,0 0-7-16,0 0-6 0,0 0 0 0,0 0-3 15,0 0 6-15,0 0 0 0,0 0-3 16,0 0 4-16,0 0-4 0,0 0 3 15,0 0 0-15,0 0-3 0,0 0-3 16,0 0 0-16,0 0-1 0,0 0-9 16,0 0 4-16,0 0-4 0,0 0-10 15,0 0 10-15,-2 0 3 0,2 0-3 16,0 0 3-16,-2-2-1 0,2-1-15 0,-2-1-19 16,0 2 9-16,0 1 10 0,2-1 0 15,-2-1-3-15,0 3-10 0,2-1 13 16,0-1 0-16,-2 2 1 0,2-2-1 15,0 0 0-15,0 0 1 0,0 0 2 16,0 1 1-16,-2-1 12 0,2 0 7 16,0 0-8-16,0-1-15 0,-3 2-4 15,3-3-11-15,-2 1 15 0,2 1 13 16,-2-3-13-16,0 3-22 0,0-1 22 0,0-1 19 16,2 2-19-16,-2-2-21 0,-1 2 21 15,1 0 30-15,2-1-30 0,-2 1-4 16,2-2 2-16,0 1 2 0,0 2 36 15,0-1 6-15,0 0-42 0,-2-1 12 16,2 3-12-16,0-2-2 0,0 2 2 16,0 0 16-16,-2-3-13 0,2 1 10 15,-2 2-11-15,2-2 0 0,0 2-2 16,-2 0-13-16,2 0-4 0,0-3 4 0,0 3 10 16,0 0-13-16,0 0-7 0,0 0-22 15,0 0-33-15,0 0-10 0,0 0-9 16,0 0-10-16,-3 0-50 0,-1 0-67 15,0 3-40-15,-4 1-147 0,-1 1 141 16,-2 3 77-16,50-28 40 0</inkml:trace>
  <inkml:trace contextRef="#ctx0" brushRef="#br0" timeOffset="77386.95">1530 9218 70 0,'0'0'42'16,"0"0"-40"-16,0 0 0 0,0 0-2 15,0 0 0-15,0 0 0 0,0 0 0 16,0 0 0-16,0 0 0 0,0 0-32 16,7-11 32-16,-5 10 68 0,-2-2-16 0,2 0 10 15,0-1-62-15,0 0-6 0,0 2-43 16,0-2-3-16,0 3-4 0,0-1-47 16</inkml:trace>
  <inkml:trace contextRef="#ctx0" brushRef="#br0" timeOffset="84145.44">1660 9157 175 0,'0'0'310'16,"0"0"-72"-16,0 0-121 0,0 0-42 16,0 0-20-16,0 0 4 0,0 0-7 15,0 0-16-15,0 0-7 0,0 0-3 0,0 0 7 16,0 0 16-16,0 0-26 0,0-3-20 16,0-1-3-16,0 0 13 0,0 1 85 15,0-1-17-15,-2 0-13 0,0 0-48 16,-1 2 9-16,3-1 20 0,-2-1-7 15,2 1-19-15,0 0-4 0,0-2-19 16,0 5 13-16,0-2 4 0,0-3 13 0,0 3-28 16,0 0 32-16,0-1 18 0,0-1-52 15,0 0 13-15,0 2-13 0,0-2 17 16,0 3-17-16,0-3-19 0,0-1 19 16,0 4 0-16,0-1 29 0,0-3-29 15,0 5 1-15,0 0 21 0,0 0 4 16,0 0-4-16,0-2-6 0,0 2 1 0,0-3-17 15,0 1 6-15,-2 0-6 0,2 2 13 16,0-5-13-16,0 3-15 0,0 0 14 16,-2 0 1-16,2 2-1 0,0-2 2 15,0 0 0-15,0 2 15 0,0-2-15 16,-2 1 3-16,2-3-3 0,-2 2 0 16,2-3 14-16,0 4-15 0,-2-3 0 15,-1 1 0-15,3-2 10 0,0 1-7 16,0 1 4-16,-2 1-4 0,2-2-3 15,0 2 19-15,0 0-19 0,0 0-2 0,0-1 1 16,0 1-13-16,0 0 14 0,0 2 13 16,0-2-10-16,0 0 13 0,0 2-3 15,0-3-12-15,0-2-1 0,0 2 0 16,0-1 10-16,0-1 16 0,0 2-7 16,0-1-19-16,0 0 4 0,0 0 9 15,0 1-11-15,0-3 0 0,0 2-1 16,0 0 27-16,0 1-28 0,0-1 0 15,0-1 2-15,0 3-1 0,0-3-2 16,0 3 2-16,0-2-1 0,0 0 13 0,0 1-12 16,0-1-1-16,0 0-1 0,0-2 1 15,0 1-13-15,0-1 29 0,0 0-15 16,0-1-1-16,0-3 0 0,2 1 0 16,-2-3 0-16,0 0 3 0,3 2-1 15,-1-2 27-15,-2 0-29 0,2 0-23 0,0 4 23 16,-2-4 14-16,2 2-14 15,-2 1 0-15,0-3-1 0,0 1-2 0,0 1 3 16,0-1-2-16,0 2-18 0,0-3 20 16,0-1 4-16,0-1 5 0,0-1-9 15,0-1-19-15,0-1-4 0,2 0 20 16,-2 2-20-16,0-1 23 0,0 1-9 16,0 3 5-16,0 1 8 0,0 0-17 15,0 1 32-15,0 3-19 0,0-1 0 16,0-1 0-16,0 2-3 0,0-2 0 15,0 0 2-15,0-1-3 0,0 1-5 0,0 0 6 16,2-4 3-16,-2 2-3 16,3-2 3-16,-3-2-2 0,0 3 2 0,2-2 3 15,-2 0 20-15,2-1-23 0,0-2-13 16,2 3-3-16,0-4 16 0,0 1-2 16,0-2-16-16,-1 0 2 0,2-1 19 15,-1-1-6-15,-2 2-20 0,2-1 22 0,-4 3-18 16,2-3 18-16,0 3-17 15,-2-1 16-15,2 2 2 0,0 0-16 16,-2 1 16-16,0 0 1 0,2-3-1 16,-2 3 0-16,0-4 0 0,0 2-2 0,0-2-8 15,0-2-18-15,0 2 28 0,0 0 0 16,2 0-16-16,-2 2 14 0,0-1 0 16,0 3 1-16,0-1-12 0,0 3 9 15,2 0 4-15,0-1-2 0,-2 4 4 16,2-3 16-16,1 2-18 0,-3-1-20 15,2 5-12-15,1-1 32 0,-3 1 28 0,0-1-28 16,0 0-14-16,0-1 13 0,0 0-1 16,0 1-19-16,0 0 21 0,0-2 0 15,0 1-23-15,0-2 21 0,0 3-1 16,0-4-46-16,0 3 33 0,0 0-7 16,0-1 10-16,0 3 12 0,0-1-12 15,0 1 13-15,0 2 16 0,0-1-16 16,0 3-3-16,0-1-22 0,0 0 25 15,0 4 0-15,0-2-2 0,0 2 0 0,0 0-18 16,0 0 1-16,0 0-10 0,0 0-7 16,0 0-10-16,0 0-22 0,0 0-23 15,0 0-13-15,0 2-23 0,2 6 22 16,-2 1 73-16,2 4 29 0,-2 3-17 16,0 3 17-16,0 6 6 0,0 5 17 15,-4 8-18-15,-4 2-2 0,4-1 1 0,0-5 97 16,2-3-56-16,2-2-42 15,0-3 59-15,0-6-20 0,0 4-36 16,0-7-3-16,0 0 0 0,0 4 16 0,0-5-9 16,0 3-7-16,2 2-7 15,0-3 7-15,0 2 2 0,-2-1-2 0,0 0-13 16,2-2 10-16,-2 0 3 0,0 0 1 16,0 1-1-16,0-1-13 0,0-1 13 0,2-1 10 15,-2-2-7-15,0 0 4 16,3-1-7-16,-3 1 0 0,2 1 45 15,1-3-45-15,-1 2-16 0,0 1 13 16,0-1 3-16,-2 0 0 0,2 0 26 0,0-2-26 16,-2 0-4-16,0 0-51 0,0-3 55 15,2 2 29-15,-2-3-16 0,0 1 4 16,0 1 33-16,0-1-48 0,0 0 9 16,-2 1 24-16,0 1-31 0,0-2 12 15,0 1-3-15,0 0-13 0,2-2 39 0,-2 2-19 16,2-1 12-16,0-1-9 15,0 1-10-15,0-1 6 0,-3 2 0 0,3-2-19 16,0 1-3-16,-2-1-1 0,2 0 4 16,0 3 17-16,0 0-16 0,-3 0-1 15,3-1 0-15,-2 2 6 0,2-1-6 16,-2 1 0-16,2 1-1 0,-2 0-7 16,0-1 6-16,2-1 2 0,-2 0-1 15,0 0 1-15,2 0 8 0,0-3-8 16,-2 1-2-16,0 2-1 0,2-4 1 0,-2 1 2 15,0 1 1-15,0-1-1 0,2-1 0 16,-2 2 0-16,0-1 0 0,2-2-15 16,-2 3 14-16,2 1 1 0,0-2-20 15,0 3 20-15,0 0 26 0,0 0-26 16,0 0-3-16,0 1-13 0,0-1 16 16,0 0 1-16,0-1-1 0,0 1 0 0,0-3 0 15,0-1 0-15,0 2 0 0,0-2-1 16,0-1 1-16,2 3-2 0,-2 0 4 15,0 0-2-15,0-1 0 0,2 0 0 16,-2 1 0-16,0-1 0 0,2 2 0 16,-2-4 0-16,0 1 3 0,0 0 1 15,0-1-4-15,0 1-1 0,0-2 1 16,0 1-4-16,0-3 3 0,0 3 0 16,0-3 0-16,2 3 1 0,-2-2-1 15,2 4 1-15,0-3 1 0,-2-1-1 16,2 3 0-16,0-2 1 0,0 1 2 0,-2-1-3 15,2 1-2-15,0-5-24 0,0 3 23 16,-2-1 3-16,2 1 0 0,-2 0 0 16,2 1 0-16,1-2 0 0,-3 1-1 15,2 1 1-15,1-2-2 0,-3 0-11 16,0-1-10-16,2 2 3 0,-2-3 4 16,0 2-16-16,0-2-1 0,0 0 7 15,0 0 23-15,2 0 2 0,-2 0 1 0,0 0 0 16,0 1-13-16,2 1-10 0,-2-2 23 15,2 2 32-15,0 3 4 0,0-3-33 16,0-2-3-16,0 3 0 0,-2 1-2 16,2-3-19-16,0 2 21 0,-2-1 3 15,2 0-3-15,1 0-2 0,-3-1 2 16,2 1-4-16,0 0 1 0,-2 0 3 16,2 2 1-16,2-3 0 0,-2 3 19 15,1 0-18-15,-1-2-1 0,0 2 15 16,0-4-3-16,0 3-14 0,-2-3 2 15,0 0-1-15,0 0 26 0,0 0 7 0,0 0 9 16,0 0 1-16,0 0 2 0,0 0 14 16,0-5-4-16,2-1-55 0,0-5 6 15,1-2-22-15,1-3-3 0,-4-7 17 16,2-7-1-16,0-4-65 0,-2-4-7 16,0-1 52-16,0 0-12 0,0 5 15 0,-4 0 20 15,2 5 39-15,0 6 20 0,2 5 22 16,0 4-80-16,0-1 45 0,0-2 57 15,0-5-67-15,0 6-7 0,0-4-29 16,0 3 23-16,0 0 13 0,0-3-20 16,2 3 0-16,0 1-15 0,2-1 22 15,-2 0-23-15,2-1-6 0,-2 0 6 16,2-1 13-16,1-1 14 0,0 2-25 0,-1-1-4 16,2 2-68-16,-4 1 67 0,2 3 2 15,0 2-38-15,-2-2 36 0,2 2-13 16,-2 2-7-16,4-2-10 0,-4 2 30 15,2-3-20-15,-2 2 4 0,0-3 19 16,0 2 16-16,0-4-16 0,0-2-39 16,0 1 38-16,-2-4 1 0,0 1 0 15,0-1-6-15,0-4 9 0,0 0-3 16,0 0 1-16,0 2-1 0,-2-2-23 16,0 6-16-16,2-1 23 0,-2-1 0 0,2 5 16 15,0 0-20-15,0 1 20 0,0 3 4 16,0 1-1-16,0 1-3 0,0-1 0 15,-2 3 0-15,2-1 0 0,0 0 36 16,0 1-4-16,0 1-12 0,0-1-4 16,0 1-16-16,0-2 37 0,0 0-35 15,0 0 28-15,0-1-30 0,0 2-13 16,0 0 13-16,0-1 7 0,0-1-7 0,0 2 0 16,0 2 9-16,0-1-8 0,0 0-1 15,0 2 7-15,0-3-8 0,0 2 1 16,0-1 0-16,0 3-16 0,0-3 35 15,0 0-19-15,0 1 2 0,0-2-2 16,0 5-3-16,0-1 1 0,0 1-1 16,0 0-14-16,0 2-2 0,2 0-17 15,-2 0-13-15,0 0-16 0,0 0-3 16,2 0-13-16,-2 0-1 0,2 4 43 16,0 1 26-16,0 6 12 0,0-4-15 0,0 2 0 15,1 2 0-15,-3 4 16 0,2-2 0 16,-2 0 1-16,2 3-1 0,-2-1-4 15,0-2 4-15,0 1 23 0,2-1-23 16,-2-1-10-16,0 1 7 0,0 3-36 16,2-2 39-16,-2 4 58 0,0 3-58 15,0 9 0-15,0 8 48 0,0 5 23 16,-2 2-70-16,0 0 21 0,2-4 0 16,0 1 11-16,0 2-20 0,0-1 10 0,0 3 9 15,0-3-31-15,0-2 0 0,0 0 25 16,0-2-26-16,0-5-3 0,0-2 3 15,0-3 0-15,0-5-1 0,0-7-2 16,0-5 2-16,0 2 0 0,0-1 0 0,0 3-12 16,0 4 13-16,0-3 0 0,0 3 1 15,0-2 2-15,2 2-1 16,0-1-1-16,0 0 0 0,3-2-1 0,-3 3 0 16,0-3 1-16,2 2 1 0,-2-2 9 15,0 2-11-15,1 0-9 0,-1-2 7 16,0-1 2-16,0-1-3 0,0 0 2 15,0-2-2-15,-2-1 3 0,2 0 12 16,-2-3-12-16,0-1 0 0,0 0 1 16,2-2 10-16,-2 1-11 0,0-2-17 0,2 1 17 15,-2-2-1-15,2 3-1 0,0-4 2 16,1 1 16-16,-3-1-14 0,2-1-2 16,-2 1 3-16,2-1 0 0,-2-1 0 15,0-1-1-15,0 0 2 0,0 0 22 16,0 0-4-16,2 0-2 0,-2 0 6 15,0 0 6-15,0 0 11 0,3 0 12 16,-1-1 13-16,2-9-6 0,0-2-62 16,2-3-65-16,0-3 32 0,4-1 33 0,-2 1 3 15,0-4-3-15,0 0-6 0,1-2-52 16,0-4 45-16,1-2-7 0,3-8-16 16,-3-1 27-16,1 3-69 0,-2 4 6 15,-5 8-35-15,0 2 107 0,-2 8 0 16,-2 1 0-16,2-5 1 0,-2-3 12 15,2-2-13-15,-2 0 3 0,0 2 10 16,0 0-9-16,0 0 38 0,0-2 3 16,0 2-32-16,0 1 31 0,0-2-44 0,-2 1-1 15,0-2-22-15,-2 1 23 0,2-1-7 16,0-4 20-16,-2 3-13 0,4-2 0 16,-2 1 0-16,2 4 32 0,0 1-32 15,0-4-10-15,0 5-3 0,2 1 13 16,2-2 6-16,-2 2 45 0,2 2-50 15,-2 0-1-15,2 1 17 0,-2 1-17 16,0 4 0-16,0 0 27 0,4 2-14 16,-6-1-26-16,2 0 11 0,-2 1 2 0,2-1 16 15,-2 0 7-15,0 0-21 16,2-2 17-16,0 1-19 0,-2-2-2 0,2-1-21 16,-2 0 21-16,0-2 2 0,0-2 0 15,0 2-65-15,0 1 29 0,0-2 10 16,0 3 8-16,2-1 17 0,-2 2 2 15,0-1-14-15,0 0 13 0,0 2 0 16,0 2 0-16,0-2 0 0,0 4 0 16,0 1 23-16,0 1-21 0,0-1-2 15,0 2-2-15,0-2 1 0,0 2-1 0,0 0-1 16,0 0 1-16,0 0-11 0,0 2 10 16,0-1 0-16,0 1 3 0,0 0-4 15,0 0-15-15,0-1 16 0,2 0 2 16,-2 2-12-16,0-3-4 0,2 0 7 15,-2 1 10-15,0-2 32 0,2 0-18 16,-2-2-12-16,2 2-2 0,-2-1 17 0,0 0-16 16,0 1-1-16,2-1 0 0,-2 2 0 15,0 0-20-15,0 2 20 0,0 1 0 16,0 1-13-16,2 0-23 0,-2 0-9 16,0 0-36-16,2 0-40 0,1 1 7 15,-1 8 12-15,2 2 102 0,3 2 75 16,-3 4-75-16,0 10 3 0,-2 8 7 15,2 12 39-15,-1 5 10 0,-3 1 22 16,0-1-68-16,0-8 23 0,0 2-7 0,0-5-6 16,0 3-8-16,0-7-14 0,0-2 1 15,0-6 1-15,0 3 23 0,0-10 23 16,0-1-16-16,-3-6-30 0,3 2 33 16,-2 0-17-16,2 1 10 0,-2 5-3 15,0-2-13-15,0-1 17 0,0 0 5 0,0-1-5 16,0 3-8-16,0-1-8 15,2-1-11-15,0 4 7 0,0 0 5 0,0 1-13 16,0 1-2-16,0-2 2 0,0 0-2 16,0 0 0-16,4-4-4 0,-2 2 17 15,2-1-16-15,-2-1 3 16,0 0-22-16,3-2 22 0,-3 2 9 0,0-3-9 16,0 2-1-16,0 0 1 0,0 0 0 15,0 1 2-15,0-3-2 0,0 2 0 16,3-2-1-16,-3 0-1 0,0 0 2 15,3-2 1-15,1-1 0 0,-2-1-1 16,0-2-3-16,0-4 3 0,-2 1 0 16,2-5 0-16,2 1 0 0,-4-2 1 0,0-2 0 15,0 2 15-15,0-2-3 0,-2 0 0 16,0 0 4-16,0 0-1 0,2 0 3 16,-2 0 4-16,0 0-4 0,0 0-16 15,2 0-3-15,-2 0-2 0,2 0-1 16,-2 0-10-16,4 0 0 0,-2 0 10 15,0 0-20-15,2 0 4 0,1 0 6 16,-1 0 0-16,3 0 10 0,-3 0 1 0,0 0 2 16,0 0 13-16,-2-2 16 0,3-2 26 15,-1-1-6-15,-2-3-46 0,2-1 19 16,-2-6-6-16,0 3-15 0,-2-5-2 16,0-1-22-16,0-2 0 0,0 0 23 15,0-6 10-15,0-8 13 0,0-10-20 16,0-2-3-16,0 0-55 0,0 0 6 15,0 5 48-15,5 1 0 0,-1-2-61 0,0 3 60 16,5 3-9-16,-5 4-18 0,2 3 29 16,0 3 58-16,2 2-58 0,-4 4-31 15,0 4 29-15,0 1-47 0,0 0 17 16,0-4 19-16,0-5 6 0,-2 4 4 16,3-4 0-16,-3-2-26 0,0-5-23 15,1-4 13-15,-3-6-36 0,0 4 75 16,0 6-23-16,0 5-48 0,0 6 2 15,0 4 4-15,0 3 48 0,0-4 15 16,0-3 4-16,-3 2 40 0,3-2-29 0,-2 3 0 16,2 0 30-16,0 3 41 0,0 1-61 15,0 4-20-15,0-3 33 0,0 2-36 16,0 3 20-16,-2-1-18 0,2-1-2 16,0 1 16-16,0 0-16 0,0-1-14 15,0 0 12-15,0-1-11 0,0-1 11 16,0-1-9-16,0 0 11 0,4-1 3 0,1 1-3 15,-3 0 3-15,0-2-16 0,2 2 13 16,-2 3-1-16,0 1-11 0,0-2 12 16,-2 7 3-16,2-4-3 0,-2 4 0 15,0-1 2-15,0 3 18 0,0 1-1 16,0-3-16-16,0 3 10 0,0-1 3 16,0-1-16-16,0-1 3 0,0 2-3 15,0 1 29-15,0-2-16 0,0 2-9 16,0-2 15-16,0 2-17 0,0-2 0 15,0 2-2-15,0 0 0 0,0 0-1 0,0 0-12 16,0 0-6-16,0 0-7 0,0 0-7 16,0 0 1-16,0 0-10 0,0 0-7 15,0 0-6-15,0 2-14 0,0 6 14 16,0 1 32-16,0 10 23 0,0 8 76 16,0 11 5-16,-2 8-19 0,0-1-29 15,0 0-14-15,2-3 14 0,0-2-1 16,-2 2 17-16,2-3-48 0,0 1 19 15,0-3-7-15,0 0 5 0,0-1-17 16,2-3 1-16,0-5 11 0,0 1-12 0,0-1 35 16,0-6-25-16,1-3-9 0,-3-5-1 15,0 1-1-15,2 2 19 0,-2 4-16 16,0 1-1-16,0 2-1 0,0-1 1 16,0 3-1-16,0 5 19 0,0 6-17 15,0-4 0-15,0 2 0 0,0-8 1 16,0-10 14-16,0-2-18 0,0-4-3 15,0 5 3-15,0-1-2 0,2 5-11 0,0-3 13 16,0 2 0-16,2-2 2 0,-2 0-2 16,3 2-2-16,-1-2 2 0,0 0 1 15,-1 0 1-15,1-1 13 0,-2 0-15 16,0-4-2-16,0 2 2 0,-2 1 0 16,2 1 0-16,-2-3 13 0,0 1-13 15,0 1 2-15,2-4-2 0,-2 2 0 0,0-3 0 16,0 2 0-16,2-3 0 0,-2-1-1 15,2 1 0-15,0-1-23 0,2 0 24 16,1 1 0-16,-2-1-5 0,-1 1 5 16,2 0 0-16,-2-4-11 0,2 0 11 15,-2 2-1-15,0-4 1 0,0-1 0 16,0 0-1-16,-2 0-2 0,2-2-16 16,-2 0 3-16,0 0 14 0,0 0-1 15,0 0 1-15,0 0 2 0,2 0 13 0,-2 0 3 16,0 0 1-16,2 0-4 15,-2 0 6-15,3 0 20 0,-1 0 6 0,5-4 1 16,-5-1-23-16,6-5-22 0,-2-2-1 16,3-1 39-16,-1-2-23 0,1-3-32 15,-1-3 16-15,1-4-20 0,-1-9-22 16,3-6 45-16,0-2-3 0,-5-2 0 16,2 4-91-16,-2 4 17 0,-1 3 32 15,0 0 29-15,-3 5 13 0,0-3-36 0,0 1-42 16,0-1 23-16,0-1 51 0,-2 3-38 15,0-2 0-15,0 3-30 0,0-3 11 16,-4 1 61-16,-2-3 0 0,-4 2 0 16,4 2 22-16,-2-3-9 0,0 3-13 15,4-2-68-15,-6-2 9 0,4-2 33 16,0 3-48-16,0-1-40 0,1 1 13 0,1 7 29 16,2 4 30-16,-2 4 38 0,4 4 8 15,-2 0 12-15,-1-5 7 0,1 1 9 16,2 1 47-16,0 3-78 0,0-1 96 15,0 2-41-15,0 0-56 0,0 0 26 16,0 3-26-16,2-1-13 0,1 3 11 16,-1-3 2-16,0 0-14 0,0 2 11 15,0-1-13-15,0 1 32 0,0-1 4 16,1 4-20-16,-3-3 1 0,0 1 40 16,0 5-8-16,0-1-1 0,0 1-32 0,0 0 16 15,0 0-16-15,0 1 17 0,0-3-17 16,0 4 42-16,0-2-13 0,0 2-29 15,0-2 0-15,0 2 1 0,0 0 35 16,0-2-16-16,0 2-20 0,0 0-16 16,0 0-10-16,0 0-9 0,0 0-17 15,0 0-10-15,0 0-3 0,0 0-10 16,0 0-7-16,0 0 4 0,2 0 16 0,0 4 40 16,0 2 22-16,0 4 0 0,0-1-10 15,0 4 7-15,0 8 3 0,-2 8 45 16,0 8 79-16,0 4-4 0,0-1-55 15,0 0-61-15,4-1 38 0,1 1 39 16,-1 0-81-16,3 0 33 0,-3 0-1 16,-2-1-28-16,2-3 15 0,-2-4-6 15,0-1 4-15,0-5-6 0,-2-2-9 0,0-5 32 16,0-6-32-16,0 1 21 16,0-1 0-16,0 4 9 0,0-1-12 0,0 2 3 15,0-2-23-15,0-1 0 0,0 2 2 16,0-2 11-16,0 0 3 0,0 3 0 15,0-1 17-15,0 0-14 0,0 0-18 16,0 2 22-16,0-2-23 0,0 3 1 16,-2-3-1-16,0-1 2 0,0 2 0 15,0 1 1-15,0 1-1 0,0-2 1 16,0 2 0-16,0-1 11 0,-2 0-14 0,1-2 0 16,1-3-12-16,2-1 12 0,-5 1 3 15,5-4-2-15,0 0-1 0,0 0 0 16,0-3-1-16,0-1 2 0,0 2 0 15,0-5 2-15,0 4-3 0,0-2 13 16,0-1-11-16,0 2 18 0,0 0-19 16,0 1 1-16,5 1-2 0,-3-1 2 15,3 1-1-15,-1 0 2 0,-2 1-2 16,2 0 22-16,-2 1-23 0,0-3 0 16,2 4-2-16,-2-4 2 0,2 1-3 0,1-2-1 15,0 1 4-15,-3 0 0 0,2-2 0 16,0 0 0-16,0 0-1 0,-2-2 0 15,2 1-14-15,1 0 14 0,-1-1 1 16,0 1 0-16,3 2 2 0,-3-2-1 16,2 2-2-16,1-2 1 0,-1 1-3 15,0-2 3-15,3 4 0 0,0-3 0 16,-1-1 0-16,2 1 13 0,4-2-12 0,-2 2 1 16,0-2 0-16,1 0-1 0,-2-1 1 15,2 3-2-15,-1-4 0 0,-1 2-11 16,-2-2 11-16,-1 0 0 0,-2 0-19 15,-2 0 3-15,-2 0 16 0,0 3 1 16,-2-3 2-16,0 0 17 0,0 0-17 16,0 0 0-16,0 0-1 0,4 0-2 15,-4 0-2-15,2 0-11 0,0 0-6 16,0 0-10-16,4 0 28 0,0 1 0 16,2-1-15-16,1 2 15 0,0-2-15 0,1 2 16 15,-1 1 1-15,-1-3 12 0,-2 0 3 16,3 0-14-16,-4 0 1 0,-1 0-2 15,0 0-1-15,-2 0-3 0,-2 0 0 16,0 0 2-16,0 0-1 0,0 0 1 16,0 0 0-16,0 0-1 0,0 0 1 15,2 0-1-15,-2 0-11 0,4 0-6 16,2 0 19-16,4 0 26 0,-4 0 3 0,4 0-27 16,-2 0 1-16,3 0-3 0,0 0 12 15,-3 0-12-15,3 0 0 0,-3-3-4 16,1 3 1-16,0-2-16 0,-3 2-14 15,-2 0 4-15,0 0 0 0,-2 0 3 16,0 0 23-16,-2 0 3 0,2 0 0 16,-2 0 3-16,0 0 0 0,0 0-1 15,0 0-2-15,2 0-36 0,4 0-35 16,-4 0-20-16,2 0 32 0,2-2-58 16,0 2-81-16,-2 0-30 0,-2 0-82 0,3 0-52 15,-5 0 65-15,-37 2 243 0</inkml:trace>
  <inkml:trace contextRef="#ctx0" brushRef="#br0" timeOffset="91554.75">2753 9266 24 0,'0'0'1'0,"0"0"15"0,0 0 23 16,0 0 14-16,0 0 2 0,23 10 69 0,-18-8-43 16,1-2 69-16,-2 3 53 0,2-3-67 15,3 0-34-15,-2 0-8 0,-1 0 23 16,0 0-13-16,2 0-32 0,2 0-30 16,-6 0-9-16,4 0-33 0,0 0-33 15,1 0 20-15,2 0 13 0,1 0 16 16,1 0-16-16,4 0-43 0,0 0-12 15,3 0 52-15,-2 0 1 0,1 0-77 0,-2 0 66 16,2 0 10-16,1 0 2 16,-4 0 1-16,2-3-15 0,-2 1 15 0,2 0 1 15,-6 2-1-15,1 0-23 0,-3 0 1 16,1 0 21-16,-2 0-17 0,1 0-15 16,-2 0 4-16,2 0 28 0,0 0-22 15,0 2 13-15,1-2 10 0,2 2 2 16,-1-2 0-16,3 0-1 0,0 0 2 15,4 0 33-15,3 0-4 0,1 0 30 16,0 0-36-16,1 0 23 0,-3 0-46 0,1 0 33 16,-6 0-3-16,-1 0-30 0,0 0-6 15,-5 0-17-15,-1 0 7 0,-3 0 10 16,1 0-13-16,-3 0 16 0,-2 0 2 16,2 0-2-16,-1 0-11 0,-1 0 11 15,0 0 19-15,0 0 11 0,2 0-28 16,2 0 31-16,0 0 9 0,1 0 3 15,0 0 1-15,1 0-30 0,0 0-16 16,4-2-1-16,-4 0-1 0,2 2-11 16,-2-1 0-16,1-1 13 0,0 0-2 15,1 2 2-15,-3-3 0 0,1 3-1 0,-4-2-21 16,3 2 22-16,-3 0 0 0,1 0-1 16,-3 0-1-16,0 0-2 0,0 0-22 15,-2 0 25-15,0 0 1 0,0 0 13 16,0 0-9-16,0 0-2 0,0 0 0 0,0 0-1 15,0 0-1-15,2 0-1 16,0 0-9-16,2 0 10 0,2 0 46 0,-2 0-44 16,4 0-2-16,-4 0 3 0,0 0 10 15,0 0 3-15,0 0-12 0,0 0-2 16,-2 0-2-16,2 0 0 0,-1 0 0 16,-1 0-3-16,0 0-36 0,0 0 26 15,-2 0 11-15,0 0-1 0,0 0-8 16,0 0 11-16,0 0 20 0,0 0 3 0,0 0 3 15,0 0-4-15,0 0-18 0,0 0-2 16,2 0-2-16,1 0 1 0,-1 0 0 16,0 0 22-16,2-3-7 0,2 3-15 15,-1-2 2-15,1 2-3 0,-2 0-1 16,0 0-11-16,-2 0 11 0,3 0-11 16,-3 0-10-16,-2 0 6 0,0 0 16 15,2 0 26-15,-2 0-9 0,2 0-15 16,-2 0 34-16,0 0 22 0,0 0 17 15,0 0-3-15,0 0-24 0,0 0-22 16,0 0-23-16,0 0-1 0,0 0-2 0,0 0-4 16,0 0-12-16,3 0-3 0,-1 0-4 15,0 0 0-15,2 0 11 0,0-2 12 16,2 2 2-16,-2 0 2 0,0 0-2 16,4 0-2-16,-6 0 1 0,4 0 0 15,-2 0 0-15,2 0-1 0,0 0 0 16,1 0-2-16,0 0 1 0,-3 0-2 15,0 0-22-15,0 0 25 0,0 0 0 0,3 0-25 16,-3 0 25-16,0 0 0 0,0 0-13 16,1 2 9-16,-1-2 4 0,-2 0-1 15,3 0-1-15,-3 0 2 0,0 0 10 16,2 0 6-16,0 0-16 0,0 0 2 16,2 0 15-16,4 0-1 0,-6 0-14 15,4 0 1-15,-2 0-3 0,3 0-1 16,0 0-12-16,-3 0-6 0,2 0 2 15,-1 0-41-15,1 0-10 0,-2 0 19 16,3 0 16-16,-3 0 15 0,3 0 18 0,-1 0 3 16,-2 0-3-16,-1 0 2 0,0-2-2 15,-5 2 17-15,2 0-17 0,0 0 0 16,0 0 0-16,0 0 0 0,0 0 0 16,0 0 1-16,0-1-1 0,0 1-20 15,0 0 18-15,2-3 1 0,0 3-27 16,1 0-41-16,4 0 34 0,-3-2 9 15,0 2-23-15,0-2 0 0,1 2 33 16,-1 0 16-16,1-2 0 0,-3 2 13 0,2-1-11 16,-1-1 11-16,-1 2-10 0,0 0-1 15,0 0 1-15,0 0-3 0,0 0-22 16,1 0 21-16,-2 0-26 0,1 0 25 16,0 0 1-16,0 0 1 0,0-2-1 15,2 2-28-15,-2 0 27 0,3 0 2 16,0 0 8-16,-5-2-4 0,4 2-4 0,-2-2 29 15,0 2-6-15,1-2 6 0,-1 1 36 16,-4 1-23-16,2 0-12 0,-2 0 25 16,2 0-3-16,-2-3-19 0,0 3-20 15,0 0-10-15,2 0 8 0,-2 0-11 16,2-1-2-16,1 1-2 0,-1-2-5 16,0 0 9-16,2 2 26 0,-2-4-23 15,3 1 0-15,-3 3 0 0,0-2 14 16,-2 2 9-16,0 0 0 0,0 0 0 15,2 0-7-15,-2-3-3 0,0 1 0 0,0-1-16 16,0 0 0-16,0 2 0 0,0-2 13 16,0 0 3-16,0 1 13 0,0 0-16 15,0 0 0-15,0 0 10 0,0 2-10 16,0 0-13-16,0-2 2 0,0 2 1 16,0 0-3-16,0 0-1 0,0 0-15 15,0-1 15-15,0 1 0 0,0-3-15 0,-2 2 16 16,0-1-2-16,0 0-32 0,-1-2 34 15,1 1 13-15,0-2-13 0,2 1-19 16,-2 1 19-16,0-2 4 0,2 2 22 16,0-3-26-16,-2 1-56 0,0-3 30 15,2 1 20-15,-5-2-20 0,5 1 19 16,-2 1 7-16,0-3 0 0,2 1-6 16,0 0 6-16,0-2 0 0,0 2-12 15,0-4 9-15,0 2 6 0,0-2-6 16,2 1 6-16,2-2-3 0,1-1 19 0,-1-2-19 15,0 0-29-15,1 0 26 0,-1-4-33 16,0 0 35-16,0 0-25 0,0-3 26 16,-2 0 51-16,0 1-51 0,3 0-6 15,-5 2 6-15,0-2 0 0,0 2 2 16,0-2-6-16,0 2 6 0,0 0-4 16,0 1-16-16,0 0-28 0,0 1 46 0,-3 0 3 15,3 3 29-15,0-1-32 0,0 4 1 16,0-1 32-16,0 3-10 0,0 0 51 15,0-4-35-15,0 6-9 0,3-4 9 16,-3 0 12-16,2 2 57 0,1-3-70 16,-3 2 23-16,0 0-60 0,0 0 30 15,0-1-31-15,0-1 4 0,0 1 11 16,0-1-15-16,0-1 0 0,0-2-1 16,0-1 1-16,-3-2-3 0,1-1-1 15,-3-3-15-15,3-4 16 0,-2-6 3 0,2-9-13 16,-2 1-10-16,4 4 23 15,0 2-23-15,0 6-45 0,0-3 55 0,2 0-52 16,0 3-6-16,-2-1 29 0,2 1 12 16,-2 3 11-16,2-3-27 0,0 6 14 15,-2 5-27-15,2 4 59 0,-2 2-29 16,0-2 3-16,0-3 25 0,0 1-10 16,0-1 9-16,0 5-10 0,0 0 12 15,0 0 2-15,2 1 5 0,-2 3-7 16,0 0 0-16,0-1-1 0,0 0-11 0,0 2-5 15,0-1-12-15,0 1 17 0,0 3 11 16,0-1-43-16,0 0 7 0,0 5 37 16,0-5 13-16,-2 6-13 0,2-1-13 15,0 1-10-15,0 0-16 0,0 0-17 16,0 0-18-16,0 0-21 0,0 0-3 16,0 0 4-16,0 7 94 0,0-2-2 15,5 3 4-15,-3-1 9 0,1 2-11 0,-1 2 0 16,0 5 0-16,0 0 42 0,2 5 33 15,-2 7-26-15,2 9 62 0,-2 5-49 16,-2-3-30-16,0 2 33 0,0-1-39 16,0-2 30-16,-4 3-30 0,-2 0 3 15,2 0 13-15,-3 0-19 0,0-2 19 16,3 1-42-16,0 2 13 0,0-4-13 16,2 0-3-16,2-2 3 0,-2-5-16 0,2 0 14 15,0-2 2-15,0-3 0 16,0-1 0-16,0-2 19 0,0-5-16 0,0 4 20 15,2-3-22-15,0 1-1 0,0 0 16 16,2-1-3-16,0 1 4 0,0 4-14 16,1 0-1-16,-2 0-2 0,1 0 0 15,-2 0 1-15,2 0 12 0,-2 2 10 16,0-4 6-16,-2 7-16 0,0-7-13 16,0 4 0-16,0-1 2 0,2-4 11 15,-2 2-9-15,0-2-4 0,0 1 1 0,2-5 1 16,-2 3-2-16,2-3 1 0,-2 0-1 15,2-3 0-15,0-1-2 0,0 0-10 16,-2-1 11-16,2 0 2 0,-2-3 15 16,0 2 4-16,0 1-7 0,0 0-12 15,3-1 18-15,-3 2 1 0,3-1-4 16,-1 1-13-16,0 0 13 0,0 0-16 0,2-1 33 16,0 0-32-16,0 1 0 15,2 0 25-15,1 0-24 0,-1 2 1 0,1-4 10 16,-1 0-11-16,1 1 0 0,1-3 17 15,-2 1-19-15,-2-3 0 0,3-1 0 16,-2 3 0-16,1-7 0 0,-2 5-1 16,0-4 1-16,0 2-2 0,2-2-18 15,-2 1 4-15,6-2-23 0,-6 0 10 16,2-1 29-16,-2-1 5 0,2 0-4 16,-1 0 21-16,1 0-2 0,3 0 15 15,-1-5 30-15,5-5-6 0,2-4 54 0,-2-1-77 16,1-2-14-16,2-2 7 15,0-4 4-15,6-6-33 0,-1-6-62 16,0-2 62-16,-2 1 49 0,-5 0-47 0,0 3 5 16,-2-2-7-16,-1-1-74 0,0 0 74 15,-7-1 0-15,0 1-123 0,-2-3 65 16,0 6 38-16,-2-4-45 0,0 6 65 0,0-5 14 16,0 4-14-16,0 0-45 15,-2-3 22-15,-2 5-45 0,2-4-29 0,0 3 48 16,0-2 20-16,2 1 29 0,0-1 0 15,0 0-78-15,0 4 52 0,0-5 23 16,0 2-72-16,0 2 36 0,0-5 10 16,0 4 28-16,0-1 0 0,0 1-38 15,0 7 3-15,0 0 38 0,0 9-4 0,0 3-2 16,0-5 4-16,0-1 32 16,0-3-9-16,0 0 10 0,0 0-33 0,0-1 29 15,0 4-58-15,0-1 58 0,-2-1-32 16,0 4 19-16,-3-1 13 0,1 0-6 15,-1 5 10-15,1-4-33 0,2 4-10 16,-2-1 10-16,0 0 0 0,2-1-13 16,-2 1 13-16,2 2-16 0,0-3-14 15,0 4-15-15,2 2 32 0,0-3-49 0,-4 4 0 16,2-1 59-16,2 2 2 0,0 3-3 16,-2-1 4-16,2 2 34 0,-2 0 15 15,2-1-17-15,-2 3 24 0,0-3 12 16,2 1-19-16,-2-1-33 0,2 0 20 15,-2 2 9-15,2-2-15 0,-2 2-1 16,2 1-6-16,0 0-1 0,0 0-21 16,0-2-1-16,0 2-3 0,0 0 0 0,0 0-10 15,0 0-7-15,0 0-12 16,0 0-10-16,0 0-7 0,0 0 3 0,0 0-6 16,0 0-6-16,0 2-20 0,0 6 29 15,0 3 49-15,-2 8 32 0,2 10 14 16,0 12 0-16,-2 9 25 0,2-1-22 15,0 2 9-15,0-5-32 0,0 1 10 16,0 1 32-16,2 2-22 0,2-1 6 16,-2 1-33-16,-2-2 1 0,0-2-19 15,0-4 38-15,0-1-38 0,0-5 15 0,0-2 10 16,0-4 3-16,-2-1-6 16,0-2-13-16,0-1 3 0,0 1-13 0,0-2 29 15,0 2-6-15,0-5-1 0,2-2 7 16,0-5-29-16,0 0-13 0,0 8 11 15,0-2 2-15,0 6 0 0,6 2 4 16,0-2-4-16,0 2-2 0,0-5-12 16,2-3 12-16,-4-3 2 0,2-1-1 15,2 4-12-15,-2-2 11 0,3-1 2 16,0-1 2-16,-3-3-2 0,0 0 0 16,1-1-11-16,1-1 11 0,-2 1 20 0,1 2-20 15,0-2-3-15,-1 2 3 0,-2 1 3 16,2-3 0-16,-2 1-1 0,0-1-2 15,4-3 0-15,-4-1-3 0,0 0 3 16,0-4-13-16,0-2 0 0,-2 1 10 16,0-1 3-16,0-3-1 0,0 2-12 15,0-2 13-15,-2 0 26 0,0 0 26 0,3 0 3 16,-3 0-4-16,0 0 8 0,2 0-4 16,-2 0-17-16,2 0-12 0,-2 0-3 15,5 0 9-15,-1-5 0 0,2 0-28 16,2-2-4-16,3-2-52 0,0 0 23 15,-3-1-13-15,1 0 19 0,-1 2-51 16,-2-3 32-16,1 0 6 0,0 0-28 0,-3-2 24 16,-2 4 37-16,2-6-66 0,-4 1 50 15,0-3 19-15,0-1 0 0,0-8-2 16,0-5 4-16,-2-10-5 0,-6-1 19 16,-2-1-39-16,0-1 7 0,4 7 16 15,-2-5-33-15,1 0 29 0,3-2 4 16,-1 1 0-16,5 2-29 0,0-2-72 15,0 6 10-15,0 0-13 0,5 4 69 16,-1 5-11-16,-2 8 10 0,0 2 36 0,1 7 4 16,-1-1 41-16,-2 0-42 15,2-3 7-15,0-2-9 0,-2 0 35 0,0 0-7 16,0 0-13-16,0-2 43 16,0-3-21-16,0 1-37 0,0-2 50 0,0 1-38 15,0-2-10-15,0 2-6 0,0 0 6 16,0 1-13-16,2 0 27 0,-2 1-24 15,2-3 9-15,0 0-4 0,0-2-22 16,-2-2 8-16,2-1-20 0,-2-7 35 16,2-2 0-16,-2 8-1 0,2 3-8 0,-2 11 10 15,0 5 16-15,0 0-3 16,0 2 17-16,0-1 5 0,0 4-2 0,0 1-17 16,0 1-15-16,0 3 12 0,0 0-13 15,0 0-39-15,0 0-16 0,0 0-23 16,0 3-39-16,0 6 75 0,0 8 42 15,0 12 10-15,0 10 12 0,2 7 37 16,0-2-1-16,4-1-19 0,-4-1 23 16,0-2 0-16,0 1-46 0,0 1 13 15,2 4-4-15,-4 0-24 0,0 4 24 0,0 1 4 16,0 0-16-16,-2-3-10 16,2-2 20-16,0-5-20 0,0-5 13 0,0-2-12 15,0-2 5-15,0-1-9 0,0-4 20 16,0-6-18-16,0 3 14 0,2-6-12 15,2 1-3-15,-2 2 12 0,2-2 12 16,0 0-5-16,3 4 12 0,-2-2-19 16,-1 2-10-16,2-2-1 0,-2-1 12 15,2 4-12-15,-1-2-1 0,-1 0-1 16,0-1 2-16,3-2-1 0,-3 2-1 0,2-4-1 16,-1 0 1-16,1-1 0 0,-2-5-1 15,2 0 0-15,-2-1 0 0,3 0-12 16,-2-3 13-16,1-1 0 0,-2 0 0 15,0-1 0-15,2-3-18 0,-4 3 18 16,3-3 17-16,-3-2-17 0,1 0-2 0,-1 0 2 16,0 0 11-16,-2 0 9 15,2 0 15-15,-2 0 24 0,4-2 15 0,2-5 42 16,0-2-16-16,5-4-23 0,0-2-77 16,-3-5-14-16,1-5-27 0,-1-7 18 15,0-3-19-15,2 0-77 0,-6-2 41 16,2 4 59-16,-2 1-59 0,0-2-6 15,-2-3 52-15,0 2-27 0,-2-2-48 16,0-1 39-16,0-3-55 0,0 1 94 0,0 0 28 16,0-2-84-16,0 0 82 0,0-2-59 15,0 4 23-15,0-3 17 0,0 4 5 16,0-1 1-16,0 0 3 0,-4 1 0 16,0 4-39-16,-2 2-10 0,0 8-22 15,1 5-70-15,1 6 76 0,-1-1 23 16,1-2 53-16,0 1 2 0,0-2 16 15,-2 3-16-15,1 2-2 0,3 0 2 16,-2 4 17-16,4-4 26 0,-2 3-27 16,0 4 3-16,2-2 21 0,0 0 5 0,0 4 63 15,0-1-30-15,0 5-78 0,0-3 29 16,0 1 13-16,0 2-29 0,0 0 3 16,-2-2-9-16,2 2 9 0,0 0-16 15,0 0-12-15,0 0-4 0,0 0 0 16,0 0 14-16,0 0 1 0,0 0-1 15,0 0-11-15,0 0-13 0,0 0-16 16,0 0-10-16,0 0-7 0,0 0-28 0,0 4-11 16,0 4 39-16,0 4 59 0,0 5 85 15,0 7-13-15,0 13 2 0,0 12-38 16,0 5 39-16,0 4 6 0,-3 1-15 16,-1-3 2-16,-2 2-32 0,-3 0 12 15,1-1-22-15,0-1-9 0,-2-1 5 16,2-1-21-16,4-5 42 0,0-3-16 0,2-5-27 15,0 0 0-15,2-3 9 0,0-1 4 16,0-6 7-16,0 3 3 0,2-5-1 16,0-1-2-16,2 0-4 0,0-6 0 15,0-4-16-15,-2-2 0 0,0-3 1 16,3 4 13-16,0 1-12 0,-1 1 1 16,-2 1-2-16,2-3-1 0,-2 1 3 15,2 2-3-15,-4-5 0 0,0 2 0 16,0 0 2-16,0 0 5 0,0 0 9 15,0 0 0-15,0-3-16 0,0-1 0 16,0-4 3-16,0 1 33 0,0-3-20 0,0-2 0 16,0 0-15-16,2-1 22 0,0 0-10 15,1 0 3-15,-1 0-15 0,2-1-1 16,0 1 15-16,1 2-15 0,-1-4 0 16,0 3 2-16,0-5-2 0,1 2 0 15,-3-2-4-15,0 0-9 0,2 0 11 16,-2 0 2-16,2 0 29 0,0 0 13 0,3 0 0 15,0-5 26-15,1-3-13 0,2-3-16 16,4-4-36-16,-4-5 43 0,0 2-1 16,3-7-19-16,2-8-26 0,2-7-39 15,0-4-6-15,-2 0 12 0,-1 2-83 16,0 1-30-16,-8 2 91 0,2-3 16 16,1-3-84-16,-1 4-72 0,1-2 137 0,1-1-14 15,-3 5-2-15,-1 1-30 16,0-3 81-16,-1 4-33 0,-1-1 21 15,-2 4 5-15,3-2 27 0,-3-1 3 0,2 3-88 16,0-2 36-16,-2 0-52 0,2 0 101 16,-2-1-7-16,0 3-6 0,0 0-44 15,-2-1 60-15,0 2 29 0,0 7-11 16,0 4-16-16,0 8 103 0,0 2 12 16,-4-1 46-16,2-1-69 0,-2 1-9 15,2 4-56-15,0 0-27 0,0 1 21 16,0 5-7-16,2-1-16 0,0 0 1 0,0 4-1 15,0-1 2-15,0 1 0 0,0 0 1 16,0 0 13-16,0-2 0 0,0 2-16 16,0-3 0-16,0 3 0 0,0 0 4 15,0-1 12-15,0 1-15 0,0 0-1 16,0 0 0-16,0 0-3 0,0 0-26 16,0 0-7-16,0 0-13 0,0 0-13 15,0 0-19-15,0 4-52 0,2 3 64 0,2 7 69 16,0 5 98-16,2 11-46 0,-2 14 6 15,2 6 8-15,-4 3-11 0,0 1 16 16,0-4-32-16,-2 1 10 0,2 3 19 16,-2 1-13-16,0-1 7 0,-2-1-60 15,-4-1 11-15,-2-3-10 0,2 0 27 16,0-6-30-16,2-2 2 0,-2-2-2 16,4-3 12-16,2-1-12 0,0-4-1 15,0-8 0-15,0-5 1 0,0-1 2 0,0-5 30 16,2 4-6-16,2 2 3 0,2-2-9 15,-2 1 22-15,2-2-10 0,0-1-16 16,2-3-15-16,-4 3 32 0,2-5-11 16,0 3-20-16,3-1 17 0,-3-3-17 15,1 1 18-15,-3-1-19 0,2-2-1 16,-2-1 2-16,1-1-2 0,-1 1-13 16,0-4 12-16,-2-1-2 0,-2 0 3 0,2 0 22 15,0 0 24-15,3 0 15 16,-1-3 26-16,1-5 23 0,1-2-68 0,2-4 36 15,0 0-78-15,2-3-1 0,-6-3-35 16,4-4-83-16,-2-5 84 0,2-10-23 16,1 1 12-16,0 2 24 0,-3-1-69 15,-2 5-9-15,3 0 68 0,-3-1-62 16,2 0 13-16,-2-1 81 0,3 2-52 16,-3-1-49-16,1 3 17 0,-1-3-17 15,0 3 56-15,2-1-69 0,0-2 42 0,4 1-42 16,-6-3 91-16,2 1-152 0,-2 0 149 15,0-2-36-15,0-1 49 0,-2 2-46 16,-2-3 40-16,0 2-21 0,0 2-54 16,0 0-95-16,0 5-52 0,0 8 61 15,0 5 180-15,0 7 69 0,0-2 156 16,0 2-108-16,0-4-22 0,0 4 41 16,0 3-48-16,0 3 62 0,0-1-91 15,0 4 42-15,0-2-20 0,0 2-16 0,0 0-16 16,0 0-22-16,0 0-27 0,0 0-32 15,0 0-14-15,0 0-9 0,0 0-7 16,0 0 7-16,0 0 3 0,0 0 16 16,0 0 10-16,0 0-4 0,0 0 1 15,0 0 16-15,0 0 13 0,0 0 13 16,0 0 13-16,0 0 7 0,0 0 2 16,0 0-5-16,0 0 22 0,0 0 29 15,0 0-19-15,0 0-62 0,0 0 0 0,0 0-45 16,0 0-50-16,0 6 46 0,0 1 49 15,0 7 33-15,2 7 68 0,3 12-36 16,2 7 29-16,-1 12-9 0,-2-4-49 16,2 0 35-16,-4-4-19 0,3-2 26 15,-1 2-32-15,-2 0-33 0,-2-5 0 16,2 2 45-16,-2-4-32 0,0-3 13 16,0 0-26-16,0-1 26 0,0-3-20 15,-2-1-6-15,0-4 3 0,0-6-16 0,0-1 1 16,-1-5 18-16,1 3-3 0,2 4 7 15,0 1-23-15,-2-2 1 0,2-1-1 16,0-5-2-16,0-2-1 0,0-1 3 16,0-3 32-16,0 0-3 0,2 2-27 15,0-3-1-15,1 1 17 0,-1-2-14 16,0 4 12-16,0-1 3 0,2-1 14 16,3-2-4-16,-3 3-26 0,2 0 0 15,1-1-1-15,-1-1 24 0,0-1-10 0,0 2-16 16,4-2 0-16,-4 0 13 15,0 0-13-15,0 1-14 0,0-1 14 0,-1-1 21 16,0 0-21-16,-1 1-13 0,-2-3 13 16,0 3-22-16,0-3 22 0,2 3 0 15,0-2 4-15,0 2-1 0,1-1-3 16,1-1 0-16,3 1 0 0,-3 1 0 16,1 1 2-16,1-2 16 0,2 3-18 15,-1-4-26-15,2 2 1 0,-1 0 5 16,3-1-9-16,0-3 27 0,-1-1 2 0,3 2 1 15,0-2 15-15,-2 0-16 0,1 0 13 16,2 0 10-16,-2 0-21 0,2 0-2 16,-2 0 0-16,1 0-3 0,0 0-10 15,2 0-23-15,0 0 13 0,-2 0 10 16,-1 0 11-16,4 0 0 0,-4 0-27 16,4-2 29-16,-6 1 0 0,1 1 1 0,2-2-1 15,-6 0 13-15,1 2-12 0,0-2-1 16,-2 2-13-16,2 0 11 0,-2 0-11 15,0 0 11-15,-1 0-14 0,-1 0-13 16,3 0 25-16,-3 0-25 0,3 0 28 16,-1 2-2-16,3 2-26 0,0-3 27 15,1 1 2-15,0-2 14 0,4 0-12 16,-2 0 12-16,2 0-14 0,-2 0 16 16,3 0-13-16,-2 0-2 0,0-2 25 0,1 1-25 15,0-1 1-15,-2-2 1 0,4 1 0 16,-1 2 10-16,0 1 0 0,0-2-13 15,-3 2-1-15,4-2 1 0,-4 2 0 16,4 0-12-16,-8 0 12 0,2 0 16 16,-3 0-16-16,2 0 0 0,-7 0-12 0,0 0 11 15,1 0-1-15,-3 0-1 16,2 0 2-16,-2 0 0 0,0 0-2 0,2 0 3 16,0 0 0-16,3 0 3 0,0 0 13 15,1 0-16-15,0 0 0 0,2 0-9 16,2 0 9-16,-4 0 1 0,2 0 1 15,3 2 0-15,-2-2-2 0,0 2 0 16,-1-1-12-16,3-1 10 0,-2 0 2 16,-3 3 2-16,2-3-2 0,4 0 0 15,-6 0 1-15,4 0 10 0,-1 2-8 0,0-2-3 16,0 0 1-16,-3 0-1 0,2 2-2 16,2-2 0-16,0 2-9 0,-2-2 10 15,4 1-1-15,-2 1 2 0,-2 0 2 16,6 0-2-16,-6 0-2 0,3 0 1 15,2-1 1-15,-2 2-1 0,-1-2-1 16,-2 1 2-16,2 0-3 0,-4 0-10 16,-2 0 10-16,3 0 1 0,-3 1-1 0,1-3 0 15,-3 0-9-15,0 3 11 16,0-1 0-16,0 0 1 0,3-1 1 0,-1 1 0 16,3 0-1-16,-3 1 0 0,1 0-1 15,1-1 1-15,-2 2 0 0,2-2 12 16,2 1-12-16,-4 0-13 0,0 0 11 15,-2 1 2-15,0-2 1 0,0 0-1 16,-1-2 0-16,-1 3 0 0,0-3 0 16,1 0 0-16,-3 0 0 0,0 0 2 15,0 0 11-15,0 0-10 0,0 0 10 16,0 0-12-16,0 0-1 0,0 0-3 0,0 0-16 16,0 0-4-16,0 3-6 15,0-2-10-15,0 3 16 0,0 0-61 0,0 1-39 16,-3 4 61-16,-6 0-65 0,-3 0-149 15,-6 3 12-15,-4 0-283 0,4-2-85 16,100-88 632-16</inkml:trace>
  <inkml:trace contextRef="#ctx0" brushRef="#br0" timeOffset="93709.87">4246 9910 21 0,'0'0'78'0,"0"0"-19"16,0 0 113-16,-7-22 177 0,5 15-111 15,2-1-130-15,0-1 38 0,-3-4 1 16,1 2 32-16,2 2-150 0,-2-4 1 15,0 5 41-15,2-2-22 0,-2 4 0 0,0 1-23 16,2-1 22-16,-2 2-47 16,2 0 22-16,-2 1-20 0,2 0 7 0,0 1 6 15,0 0-13-15,0 1-2 0,0 1 15 16,0 0 10-16,0 0 6 0,0-2 1 16,0 2-4-16,0 0-10 0,-2 0-2 15,2 0-4-15,-2 0-11 0,2 0-2 16,-4 0-3-16,2 0-30 0,0 0-3 15,2 0 7-15,-2 0 13 0,2 0-16 0,0 0-27 16,0 0-38-16,0 5 32 0,-3 5 65 16,-2 3 61-16,3 3 8 0,0 1-47 15,2 4-2-15,-2-1-20 0,2 2 23 16,0-1-23-16,2-1 16 0,5 0-3 16,2-2-13-16,-1-5 16 0,2 0-16 15,4-4 1-15,-2-1 22 0,3 0-7 16,0-6 20-16,2-1 16 0,4-1 32 15,4-1 10-15,9-9 6 0,11-5-15 0,5 0-34 16,0 0-6-16,-3-1-43 0,-7 3 10 16,-2 1-12-16,3 2-3 0,-5 1-26 15,2 1 7-15,-13 1 5 0,-1 3-21 16,-10-2-11-16,2 4 20 0,0-1 6 16,4-1 23-16,0-1-22 0,0 2-4 15,-5 1 25-15,-3 2-25 0,-2-2 23 0,-2 2-20 16,-4 0 0-16,0 0 22 15,-2 0-38-15,0 0 23 0,0 4 16 0,2-1 42 16,-2 4-13-16,2 0 13 0,1 3-25 16,2 1 41-16,-3 2-42 0,0 1 2 15,0 1-17-15,0-2 2 0,0-2-3 16,1 2 0-16,-1-4 27 0,0 1-26 16,-2-5 17-16,3 1-17 0,-3-3-1 15,-2-3 0-15,2 3-16 0,-2-3 6 16,0 0 10-16,0 0 36 0,0 0 12 0,0 0 10 15,2 0-6-15,0 0-10 0,3-3-32 16,1-8-10-16,4 0-204 0,6-5 20 16,0 3 77-16,4-2 67 0,5 2 38 15,7-2-12-15,8 3-35 0,0 2 26 16,1 7-9-16,-5 3 1 0,-6 0 29 16,1 7-9-16,1 4 11 0,2-2 17 15,-2 6-1-15,0 0-16 0,2-1 1 16,-11-4 0-16,1 0 14 0,-8-4-14 15,6-1 24-15,5 1-22 0,7-2 1 0,6-4 25 16,-1 0 29-16,-1-10 17 0,-6-4 6 16,2-3 22-16,0-3 27 0,-5-1-8 15,-3 0-9-15,-2 2 3 0,-8-2-19 16,1-5 50-16,-2-8-70 0,-2-3-26 16,-7-1-38-16,-6 1-10 0,0 1 34 15,-4 2-37-15,-9 3-95 0,-8 0-40 0,-4 3-106 16,-11 2-17-16,-3 8-36 15,-1 2 34-15,4 9-87 0,6 5-60 0,11 2-144 16,6 0 91-16</inkml:trace>
  <inkml:trace contextRef="#ctx0" brushRef="#br0" timeOffset="95120.57">4286 10372 222 0,'0'0'221'0,"0"0"-221"0,0 0-35 15,0 0 35-15,0 0 225 0,0 0-43 16,0 0-38-16,0 0-83 0,0 0 86 0,0 74-72 16,0-63 26-16,0 1-20 0,0-3 10 15,0 3-45-15,0-1-4 0,0 2 14 16,0 0-17-16,0 3-23 0,0 1 3 15,0 3-15-15,0 2 12 0,0 5-3 16,-2 6 0-16,-7 3 26 0,3-2-39 16,-3-5 0-16,5-8 16 0,0-4-13 15,0 2 10-15,0 0-11 0,-3 0-2 0,2-3 13 16,3-8-2-16,0-1-9 16,2-5-1-16,0-2 42 0,0 0 48 0,0 0 55 15,0 0-7-15,0 0-23 0,0-2-19 16,2-5 7-16,5-1-104 0,4-4-59 15,1-5-5-15,3 0 12 0,4 1 23 16,0-1-84-16,3 4 6 0,8 2 65 16,3-1 19-16,7 2 4 0,-2 3 16 15,-10 5 3-15,-8 0-3 0,-10 2 0 16,1 0-26-16,1 2-7 0,2 4 7 0,-4 1 29 16,-2 3 16-16,-2 2 4 15,-4-1-4-15,2 2 7 0,-4 2 19 0,-4 0-7 16,-6 1 4-16,-11 6-3 0,-9 4-7 15,-8 0 3-15,0-6 7 0,8-5-38 16,9-7 25-16,6-4-26 0,-4 1-3 16,-1 1-39-16,0 0 0 0,2-1-33 15,6 1-41-15,1-2-14 0,5 0-78 16,2-3-39-16,2-1-124 0,-1 0-76 16,3 0-26-16</inkml:trace>
  <inkml:trace contextRef="#ctx0" brushRef="#br0" timeOffset="96574.94">4712 10880 1237 0,'0'0'354'0,"0"0"-334"16,0 0-20-16,0 0 0 0,0 0 0 15,0 0 110-15,0 0-71 0,0 0-16 16,0 0-7-16,0 0 4 0,2 51 9 16,6-42-10-16,-2-1-19 0,2-1 0 0,2 2 5 15,1-4-4-15,0-2-1 0,-1 2 0 16,-1-3-51-16,-1-2-17 0,-1 0 16 16,-3 0-10-16,-2 0 62 0,0 0 7 15,1-2 12-15,1-6-19 0,-2-1-88 16,0-3-97-16,0-1 185 0,0-1 29 15,0 1 13-15,0 2-42 0,0-1-78 16,2 3 43-16,-2-2 38 0,1 4-3 16,0 3 81-16,-1 1-39 0,-2 1-22 15,2 0-1-15,-2 2-19 0,0-2-2 0,2 2-27 16,0 0 28-16,0 0 1 0,0 0 2 16,0 0 24-16,0 0 3 0,-2 0-29 15,2 0 0-15,0 0 0 0,-2 2 39 16,2-2-13-16,-2 2-9 0,2 0 2 15,2 1 33-15,3 1-9 0,2 2 5 16,-1 1 30-16,5 0-16 0,2-2-46 16,0 1 36-16,-1-2-21 0,4 0-29 0,-2-2 45 15,4-1-11-15,-6 1-34 16,1-2 17-16,-2 0-19 0,0 0 20 0,-3 0 9 16,1-2-6-16,-2-4 12 0,-1-1 40 15,-2-2-43-15,0-1 17 0,1-2 12 16,-2 1 13-16,-1 0-44 0,-2-5 21 15,2 3 14-15,0-2 22 0,0-1-87 16,-2 1 54-16,1 0-54 0,-1-2 0 0,0 1-16 16,-2-1 13-16,0 2-13 15,0 0-84-15,0 1 45 0,-2 1-9 0,-7 2-60 16,1 2 122-16,-5-2-93 0,0 4-28 16,-3-1 45-16,0 2-21 0,4 1 98 15,3 5 1-15,3 0-43 0,4 0 4 16,0 0-35-16,2 3 22 0,-3 7 26 15,3-1 24-15,0 3-1 0,0 0 3 16,5-1-1-16,6 2 2 0,5 2-1 16,4-1 39-16,2-1-3 0,4 0 10 0,0 0-43 15,-3-1 10-15,-1 0-2 16,-2-3-11-16,-2 1 0 0,-2-2 0 0,-5 1 0 16,0 1-1-16,-5-1 1 0,-2 1 0 15,1 1 12-15,-1 1 26 0,0 1-5 16,0 0 9-16,2 2-3 0,1-3-36 15,-2-1 20-15,1 1 3 0,0-1 6 16,4-4-9-16,2 0 51 0,-4-1-48 16,2-3 16-16,1 1 36 0,2-4-39 0,-5 0 3 15,3 0 35-15,1-1 62 0,2-9-14 16,0-2-3-16,2-5-64 0,-4 0-24 16,-2-2-33-16,3-6-2 0,-2 4 1 15,-1-2-54-15,1-2-78 0,-3 7 26 16,1-6-29-16,0 3 25 0,-1 2 10 15,-2 4 48-15,-2 3 49 0,0 2-20 16,-2 7 21-16,2-1 4 0,-4 2-4 0,0 2-4 16,0 0-33-16,0 0-13 0,0 0-13 15,0 0-3-15,0 4-26 0,2 6 39 16,0 5 55-16,2 6 68 0,0 6-29 16,-2 7-13-16,0 5-13 0,-2-3 26 15,0-4-39-15,0-7 15 0,0-4-14 16,0-5 11-16,0-5-12 0,0 2-78 15,0-2-26-15,0 0 26 0,0-6 26 16,0-3-9-16,0-2 61 0,0 0 91 16,0 0 39-16,0-7-4 0,4-4-77 0,5-7-46 15,4-8-3-15,4-11 97 0,4 0-55 16,-4 1-23-16,-1 2-17 0,0 1 69 16,-4 3-71-16,1-3 32 0,-2 2 23 15,1 3 9-15,-3-5-61 0,-1 4-1 16,1 3 14-16,-5-3 36 0,1 2-43 15,-3 0 40-15,-2 0-72 0,0 5 23 16,0 3-71-16,0 4 55 0,0 1-26 0,0-3-36 16,-2 0 17-16,-1 0 29 0,1-1 30 15,0 7 2-15,2 4 0 0,0 0 29 16,-2 5 3-16,2 1-9 0,0 1-2 16,0 0-21-16,0 0-29 0,0 0-10 15,0 0-16-15,0 0-32 0,0 5 0 16,0 7 87-16,0 7 9 0,0 8 56 15,0 9 6-15,2 6-13 0,-2 2 17 0,0 0 77 16,0-4-40-16,0 1-41 0,2-2 3 16,0-1-35-16,3-1 44 0,-1-3-25 15,2-1-32-15,0-3-23 0,3-1 26 16,0-6-16-16,-1-4 6 0,0-4-12 16,1-2-7-16,2 1 0 0,3 1 18 15,6 1-15-15,-1-5-3 0,4-3 0 16,0-1-48-16,3-5-26 0,-1-2-47 15,1 0-8-15,0-2-25 0,-6-7-18 16,2-7-60-16,1-6-21 0,-2-12-111 0,-6 5-453 16</inkml:trace>
  <inkml:trace contextRef="#ctx0" brushRef="#br0" timeOffset="96772.92">5710 10501 1416 0,'0'0'413'0,"0"0"-209"0,0 0-203 15,113-45-1-15,-53 25 59 0,1 2 38 16,3 3-42-16,-3 4-35 0,-1 4-20 16,-7 3-3-16,-7 4-97 0,-12 0-105 15,-10 0-90-15,-14-2-265 0,-3-2-542 0</inkml:trace>
  <inkml:trace contextRef="#ctx0" brushRef="#br0" timeOffset="112043.04">19376 3521 263 0,'2'-1'277'16,"0"-3"-117"-16,1 1-36 0,-1-2-23 15,2-1 0-15,0 0 52 0,2-2-33 16,1 5 73-16,-1-5-96 0,-1 2-38 16,1 1 22-16,-2 1-13 0,0 1-22 15,0-4 38-15,0 4 0 0,2-1-9 16,-4 1-4-16,0 3-15 0,-2-3-27 15,0 3-13-15,0 0-14 0,0 0-2 0,0 0-3 16,0 0-13-16,0 0-4 0,0 0-6 16,0 0-3-16,0 0 0 0,0 0-10 15,0 0-10-15,0 0-9 0,0 0-4 16,0 0-6-16,0 0-7 0,0 0 20 16,0 0 10-16,0 0 9 0,0 0 3 15,0 0 1-15,0 0-24 0,0 0-70 0,0 0-76 16,0 0-65-16,0 0-268 0,-4 3 136 15,8-6 399-15</inkml:trace>
  <inkml:trace contextRef="#ctx0" brushRef="#br0" timeOffset="159166.99">22056 14579 189 0,'0'0'62'0,"0"0"140"15,0 0 30-15,0 0-86 0,0 0 27 16,0 0-39-16,2-36 9 0,-2 30-16 0,0 1-75 15,0-2 39-15,0 1-52 0,0 1-23 16,-2-1 1-16,2 0-17 0,-2 1 26 16,2-1-26-16,0 2 19 0,-3-3 4 15,3 5-7-15,-2-5 4 0,2 4 19 16,-2-1-7-16,0 2-32 0,2 0 2 16,-2 0-2-16,2 1-1 0,-3 1 1 15,1-3 17-15,0 3-17 0,0 0 0 0,0 0-23 16,0-2 22-16,2 2-12 0,-4-1 10 15,2 1-17-15,-1 0 4 0,1 0 0 16,-2 0-1-16,2 0-2 0,-2 0-4 16,-2 0 7-16,1 0-13 0,1 0 2 15,-1 0 11-15,3 0-7 0,-4 0-3 16,0 3 26-16,0 0-6 0,-4 0-23 16,2 3 19-16,2-2 10 0,-2 1 1 0,1 0-1 15,-1 2-66-15,1-1 66 16,1-1 0-16,2 3-59 0,-3-2 43 0,3 3 16 15,-2-1-2-15,2 0-26 0,-3 3 26 16,3-1-31-16,-1-1 33 0,1 3 0 16,0-4-34-16,0 5 21 0,-2-4 10 15,2 0-20-15,-4 1 23 0,4-2 23 16,0 1-23-16,2 1 0 0,2-3 45 16,-2 2-45-16,0-4-22 0,0 3 22 15,0-1 25-15,2 1-25 0,0-2-1 0,0 1-56 16,0-1 57-16,0 1 3 0,0-2 36 15,0-1-22-15,2 5 5 0,2-3-2 16,-2 2 0-16,4-1-14 0,-2-1 7 16,4 2-10-16,-2-3 40 0,0 0-43 15,-2 2-27-15,2-4 24 0,-4 3 6 16,5-1 13-16,0 0-16 0,1 0 0 16,0 0 19-16,1 0-18 0,1-1 2 0,4 2 27 15,-2-4-30-15,-2 3 0 0,6-1 12 16,-4 1-9-16,1-1 34 0,4 0-37 15,-2 0 0-15,0-1 0 0,0-1-3 16,-1 1 22-16,2-1-22 0,-4-2 3 16,-2 0 0-16,4 0 0 0,-4 0 16 15,0 0 7-15,-1 0-3 0,4-7-18 16,-5 2-1-16,1-1 48 0,-1-1-49 16,0-1 65-16,4 1-36 0,-6-1-10 15,0-2 4-15,0 0 23 0,-4-1-46 16,2-1-15-16,-1-3 15 0,-3 2 22 0,0-2-18 15,0-3-1-15,0 1-3 0,-3 2 61 16,-3-2-31-16,0 0-30 0,0 2-14 16,0-1 14-16,-6-1 19 0,4 4-18 15,0-1 35-15,-1 0-33 0,-1 5-3 16,-3-2-26-16,2 2 25 0,-1 1 1 16,-1 0-13-16,-2 2-16 0,1 1-46 15,-4 0-74-15,6 2 106 0,-4 1-41 0,4 2-63 16,-1 0-81-16,-2 0-352 0,6 5 111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5:07.888"/>
    </inkml:context>
    <inkml:brush xml:id="br0">
      <inkml:brushProperty name="width" value="0.05292" units="cm"/>
      <inkml:brushProperty name="height" value="0.05292" units="cm"/>
      <inkml:brushProperty name="color" value="#002060"/>
    </inkml:brush>
  </inkml:definitions>
  <inkml:trace contextRef="#ctx0" brushRef="#br0">27928 3185 161 0,'0'0'92'0,"0"0"-66"0,0 0 488 16,0 0 49-16,0 0-246 0,0 0-124 15,0 0-40-15,0 0-45 0,0 0-1 16,0 0 11-16,0 0 20 0,0-2 2 0,0 2-12 16,0 0-37-16,0 0-15 15,0 0-35-15,0 0-17 0,0-2-22 0,0 2 2 16,0 0 19-16,0 0-21 0,0 0 2 15,0 0 0-15,0 0 25 0,-2-2 1 16,2 2 11-16,0 0 23 0,0 0 3 16,-2 0-16-16,2 0-6 0,-3-2 0 15,1 2-22-15,2 0 5 0,-2 0 5 16,2 0 15-16,0 0-10 0,0-2 5 0,-2 2 5 16,2-2 17-16,-2 2-9 0,2 0-10 15,0 0 0-15,0 0 5 0,0 0 10 16,0 0 26-16,0 0 14 0,0 0-35 15,4 0-48-15,-4 0-18 0,4 0-1 16,1 0-31-16,1 0-16 0,0 0 0 16,1 0-10-16,3 0-28 0,3 0 76 0,2 0 10 15,-1 0 0-15,2 0 1 0,-4 0 1 16,-1 2-4-16,0 0 4 0,-1-2-2 16,-1 0 3-16,1 0 17 0,5 0-15 15,0 2 14-15,-3 0-19 0,8 0-3 16,-6-2 1-16,4 0-1 0,1 2 0 15,0-2 3-15,0 0 1 0,-2 0-1 16,2 0-1-16,-4 2-28 0,4-2 27 16,-4 4 0-16,2-4-3 0,0 1 2 15,-3 4-18-15,4-4 20 0,-4-1-23 16,2 2 22-16,-2 3 2 0,-1-5-3 0,2 0-18 16,0 3 20-16,-3-1 1 0,4 0 5 15,-2-2-3-15,4 0-2 0,-2 1 0 16,1-1 10-16,2 0 10 0,2 3-20 15,3-3-2-15,-6 0 1 0,6 0-38 0,-4 0-33 16,-4 0 1-16,1 1 7 16,3-1 64-16,-4 0 42 0,0 2-42 0,0-2-22 15,-3 0-5-15,2 0 27 16,-2 0 31-16,-1 0-31 0,4 0 5 0,-2 0 16 16,-2 0 5-16,4 0-21 0,-2 0 15 15,2 0-20-15,-2 0 0 0,1-2 22 16,2 2-22-16,0-4 0 0,3 3 0 15,-2-1 0-15,2 0 4 0,1-1 1 16,0 3-5-16,0-5 0 0,1 3 0 0,-2 1 0 16,4-4-2-16,-3 4 2 15,1 1-2-15,-4-3-3 0,2 2-15 0,-4-1 15 16,2 2-17-16,-2-2 20 0,-3 2 4 16,2-2 16-16,0 0-18 0,-5 2 0 15,6-2-20-15,-4 2 20 16,1 0-2-16,4-2 2 0,-4 0-1 0,2 0-3 15,0 2 4-15,1-1-1 0,2-1-1 16,0 0 2-16,2 0 2 0,1 2-2 16,0-5-26-16,0 5 26 0,1 0 5 15,-4-3 36-15,2 2-41 0,-1-2-3 0,-2 2-18 16,0 1 21-16,-2-2 0 0,0-1 2 16,-1 1-2-16,2 2 0 0,-2 0 5 15,-1 0 41-15,4 0-5 0,0-2 15 16,2 2-5-16,0 0-6 0,1-3-16 15,0 3 9-15,4-2 15 0,-3 2-24 0,3 0 14 16,-2-2-40-16,4 0 21 16,-2 2-19-16,-3 0 32 0,0 0-10 0,0 0-26 15,-3 0 1-15,-4 0 19 0,-2 0-21 16,0-2 0-16,-4 2 1 0,-2 0 22 16,3 0-5-16,-3 0-15 0,1 0-2 15,1-1 26-15,1-2-24 0,1 1 2 16,-2 1 17-16,4 1 1 0,-2-4-23 15,0 2 4-15,-2 0-2 0,2 0 1 16,-4 1-3-16,0-2-2 0,0 3 2 0,1 0-1 16,-1-1-16-16,-1 1 16 0,-3-3 1 15,0 3-5-15,0 0-13 0,-2 0 14 16,0-1-28-16,0 1-170 0,0 0-165 16,0 0-93-16,0 0-239 0,-4 0-464 15,-5 0-182-15</inkml:trace>
  <inkml:trace contextRef="#ctx0" brushRef="#br0" timeOffset="15863.24">27796 2932 103 0,'0'0'126'0,"0"0"-126"16,0 0-5-16,0 0 5 16,0 0 258-16,0 0 123 0,-2 0-86 0,2 0-99 15,0 0-79-15,0 0-7 0,0 0 51 16,0 0 18-16,0 0-39 0,0 0-51 16,0 0-20-16,0 0-6 0,0 0-13 15,-2 0-1-15,2 0-11 0,-3 0-7 16,3 0 0-16,-2 0-6 0,2 0 12 15,0 0-7-15,-2 0-5 0,2 0-1 16,0 0-20-16,0 0 0 0,0 0 2 16,-2 0 18-16,2-1-17 0,0 1-1 15,0 0 24-15,0 0-24 0,0 0-2 0,0 0 0 16,0-2-2-16,0 2 2 0,0 0 39 16,0 0-13-16,0 0-24 0,0 0 25 15,0 0-29-15,0 0 4 0,0 0 0 16,0 0-2-16,0 0 2 0,0 0-2 0,0 0-2 15,0 0 21-15,0 0-19 0,0 0 25 16,0 0-23-16,0 0 0 0,0 0-6 16,2 0-4-16,-2 0-2 0,4 0 6 15,-1 0 22-15,-1 0-18 0,0-2 2 16,0 2 0-16,3 0 23 0,-3 0 0 16,0 0 24-16,0 0 35 0,-2 0-31 15,2 0-57-15,-2 0-34 0,0 0 5 16,2 0 24-16,0 0-19 0,0 0 1 15,0 0 23-15,1 0 0 0,-1 0-2 0,2 0-2 16,-2 0-49-16,2 0 12 0,-2 0-12 16,5 0 47-16,-1 2-18 0,3 0 24 15,-1-1 6-15,2 1 0 0,2 1 35 16,0-2 47-16,1-1-64 0,0 5-18 16,1-5 29-16,-1 0 29 0,0 1-19 15,-2 1-45-15,-1-2 0 0,-2 2-4 16,2 0-18-16,-4-2 22 0,-2 0 43 0,0 0-11 15,0 0-32-15,-2 0 0 0,0 0 0 16,-2 0 23-16,2 0-22 0,2 0 22 16,-1 0 0-16,1 0-1 0,3 0-22 15,-3 0 2-15,2 0-2 0,0 0-2 16,1 0-2-16,1 0-7 0,1 0 11 16,0 0 4-16,-1 0-4 0,0 0 4 15,-4 0-3-15,6 0-1 0,-4 0 0 16,0 0 6-16,0 0-2 0,0 0 0 15,1 0 24-15,0 0 6 0,-1 0-12 0,0-2-17 16,-2 0 22-16,0 0-5 0,3 1 10 16,-3 1 0-16,-2-2-28 0,0-1 18 15,3 3-1-15,-3-1 11 0,0 1-5 16,0 0-21-16,-2 0 21 0,2-3-22 16,-2 3 16-16,2-2-16 0,-2 2 20 15,3-1 1-15,-1 1-26 0,2-2 0 16,0 2-26-16,0-4 21 0,2 2-25 0,-2-2 26 15,4 2 4-15,-4 1 0 0,2-3 0 16,0 2 0-16,0-3 0 0,1 5-1 16,-2-3-3-16,-1-1 4 0,0 3 2 15,0 1 27-15,-2-5-28 0,0 5 18 16,0-2 2-16,0 2 9 0,0-2-4 16,1 2-23-16,-1-1 0 0,0-1 1 0,0 0 47 15,0 0-15-15,0-2-31 16,0 2-2-16,3 0-3 0,-1-1 0 0,0 1-20 15,1-2-21-15,-1 2-10 0,2-1 46 16,0 0 0-16,-2-1 0 0,3 1-1 16,0 0 1-16,-3-1 5 0,0 4 2 15,-2-5 29-15,2 3-1 0,0-2-28 16,-2 3 20-16,2-4-19 0,-4 2 14 16,3 3-17-16,-1-4 41 0,3 2-11 15,-5 2-11-15,2-2 19 0,-2 2 20 0,0 0-5 16,0-1 0-16,0-2-8 15,0 3 9-15,0-1-9 0,0 1 9 0,2-4-19 16,0-3-35-16,0 2-38 0,0-3 38 16,0 1 0-16,0-1 22 0,0-1-22 15,0-2-49-15,3 3 8 0,-3 1 41 16,0-4 98-16,0 4-98 0,0-1-45 16,-2 1 45-16,2-1 49 0,0 3-49 15,1-4-45-15,-3 2 45 0,2 1 100 0,-2-1 21 16,0 1-121-16,0-2-38 15,0 3 38-15,2-2 71 0,-2 2 39 0,0-1-110 16,0 0-31-16,0-1-89 0,2 2 120 16,-2-3 116-16,0-1-116 0,0 4-70 15,0-2 32-15,2-1 38 0,-2-1 69 16,0 2-69-16,0-3-77 0,0 3 77 16,0-1 16-16,0-3 103 0,0 1-119 15,0 0-85-15,2-1-45 0,-2 0 130 16,0 0 109-16,0 0-109 0,0 2-55 0,0 1-20 15,0-1 75-15,0 2 2 0,0-3-2 16,0 3-37-16,0 1 37 0,0 2 30 16,0 4 53-16,0-3-20 0,0 0-31 15,0 3-31-15,0-4 17 0,0 0-16 16,0 1-4-16,0-3 2 0,0 2-43 16,0-3-28-16,0-3 29 0,0 3 9 0,0-2 8 15,0 0 25-15,0 0 3 16,0 0-3-16,0 1 0 0,0-1 0 0,0 0-4 15,0 0 41-15,0-1-79 0,0 1 33 16,0-3 9-16,0 3 4 0,0-3 46 16,0 3-50-16,0-4-14 0,0 2 14 15,0 0 21-15,0-2-21 0,0 0-81 16,0 0 13-16,0 1 65 0,0 0 3 16,0-2-18-16,2 1-27 0,-2 0 27 0,2 2-14 15,-2-1 28-15,3 0 4 0,-3-1 27 16,0 2-27-16,0-3 0 0,0 4 0 15,0-2 0-15,0 2 31 0,0 0-13 16,0 3 77-16,0-3-95 0,0 1 0 16,0-3-45-16,0 0 43 0,0-1 1 0,0 1-40 15,0 0 10-15,0 0-10 16,0-2 41-16,0 3 72 0,0 0-72 0,0-1-114 16,0-1-9-16,0 1 123 0,0 1 105 15,0 0-105-15,0 0 0 0,0 3-17 16,0-4 17-16,0 2 0 0,2-1 0 15,-2 2-15-15,2-4-81 0,-2 2 95 16,0 2 1-16,2-4-5 0,-2 2-116 16,0-2 121-16,0 4 23 0,2 1-23 15,-2-1 0-15,0 2 0 0,0 0 0 16,0 0-50-16,0-1 50 0,0 1 65 16,0-1-65-16,0-1-40 0,0-1-6 15,0 3 46-15,0-4 31 0,0 2-31 0,0 0-31 16,0-1 31-16,0 3 81 0,0-2-81 15,0 4-40-15,0-1 40 0,0 0 0 16,0 3 35-16,0-1-16 0,0-1 15 16,0 2-34-16,0 1 1 0,0 0 22 15,0-1 54-15,0 0-77 0,0-1-34 16,0 1-91-16,0-3 125 0,0 4 71 0,0-2-4 16,0 2-67-16,0-1 0 15,0 1 56-15,0 0-4 0,0-3-7 0,0 2-45 16,0-1-73-16,0-2 44 15,0 3 29-15,0-3 0 0,2 2-16 0,-2-4-83 16,2 3 99-16,0-1 9 0,-2 1-9 16,0-1-32-16,2 1 31 0,-2 0 2 15,0-3 55-15,0 4-38 0,0-1-16 0,0 1 30 16,0-1-13-16,0 1 10 0,2 0-29 16,-2-3-42-16,0 5 42 0,0 0 19 15,0-3 47-15,0 4-25 0,0 1-40 16,0-3 4-16,0 3 22 0,0 0 22 15,0 0-13-15,0 0-4 0,0 0-31 16,0 0 1-16,0 0-1 0,0 0-1 16,0 0-3-16,0 0 3 0,0 0 0 15,0 0 5-15,0 0 12 0,0 0-12 16,0 0-1-16,0 0-1 0,0 0-2 0,0 0-1 16,0 0 0-16,0 0-21 0,0 0-2 15,0 0 5-15,0 0-4 0,0 0-23 16,0 0-9-16,0 0-14 0,0 0-33 15,-2 0-54-15,2 0-23 0,0 0 3 16,-2 0-15-16,2 0-13 0,0 0-1 16,-2 3-9-16,2-2 7 0,0 4 14 15,-2-1-7-15,2 1 2 0,-2 1 121 0,2 1 76 16,0 3 57-16,-2-1-50 16,2 0 20-16,0 2-27 0,0 0-38 0,0 2 34 15,0 0 2-15,0 0 2 0,0 3 2 16,0-1 4-16,0 0 0 0,0-3 43 15,2 2-49-15,0-2-76 0,-2 3 76 16,2-6 17-16,-2 1-17 0,2-1-7 0,-2-2-18 16,0 2 19-16,2-5 1 15,-2 1 5-15,0 1-25 0,2 0-5 16,-2-3 28-16,2 1-21 0,1-2-9 16,-3 0 32-16,0 2 115 0,0-3-77 0,0 2-38 15,2-3 0-15,-2 1-45 0,0 1 22 16,0 0 23-16,0 1 23 0,0-1-23 15,0 1-4-15,0-3 4 0,0 4 23 16,0-3-23-16,0 3-40 0,0 0-3 16,0 0 43-16,0 0 20 0,0 1-20 15,0-1-26-15,0 4 13 0,0 0 9 16,0 0 4-16,0-1-89 0,0 1 37 0,0-1 52 16,2 1 0-16,-2 2 26 0,3-4-20 15,-3 1-6-15,2 1 39 0,-2-1-13 16,2-1-26-16,-2 1-41 0,0 1 39 15,0-1-9-15,0 0-15 0,0 0 7 16,0 1 19-16,0-1 4 0,0 2-4 16,0-4 0-16,0 3 0 0,0-2 26 0,0-1-24 15,2 1-2-15,-2 3 4 16,2-2 22-16,-2 1-24 0,2 1 24 0,-2-2 12 16,2 1-12-16,-2-3-20 0,2 3 17 15,-2 0-20-15,0 0 1 0,0-1 66 16,2 0-66-16,-2 1 22 0,2 0-24 15,-2-1 21-15,2 2-23 0,-2-2 0 16,2 0 4-16,0-1 28 0,-2 2-32 16,2-2-4-16,-2 1-28 0,0-2 32 15,3 2 0-15,-3-1-2 0,0-2 2 16,0 5 0-16,0-4 0 0,0 1-21 0,0 1 21 16,0-1 51-16,0 2 6 15,0 0-13-15,0-2-12 0,0 1-7 0,0-1 19 16,0 1-19-16,0-1 6 0,0 0-25 15,0 1 25-15,0 1-29 0,0-2-2 16,0 2 4-16,0 1 21 0,0-1-21 16,0-1-1-16,0 3 19 0,0-1-15 15,5-1 49-15,-5 0-50 0,2 1 0 16,-2-2 44-16,2 2-26 0,0-4-20 0,0 3-4 16,-2-2 4-16,2 1 0 15,-2-1-2-15,2 1 0 0,-2 1 5 0,2-1-7 16,-2-4 0-16,0 1 2 0,0 1 24 15,0-3-20-15,0 4-6 0,0-6 4 16,0 2-2-16,0 0-2 0,0 0-6 16,0 1 6-16,2-3 0 0,-2 4 4 15,0 1-4-15,2-4 0 0,-2 3 0 0,0-1 0 16,0 0 0-16,2 1 6 0,0-2 24 16,-2 0-30-16,2 3 0 0,1-1 25 15,-1 2-1-15,0-3-20 0,-2 1 41 16,2 1-45-16,0-2-7 0,-2 2 3 15,3-5 2-15,-1 5-2 0,-2-1 4 16,2-2 0-16,-2 1 0 0,2-3 4 0,-2 2-4 16,0 0 2-16,2-2-2 0,-2 2 2 15,0 0 2-15,0-2 1 0,2 0-3 16,-2 0 2-16,0 0 26 0,0 0 0 16,0 0-24-16,0 0 19 0,0 0-21 15,0 0 25-15,0 0-5 0,0 0-18 16,0 0 17-16,0 0 7 0,0 0 5 15,0 0-6-15,0 0 12 0,0 0 12 16,2 0 22-16,-2 0 111 0,0 0 1 0,0 0 0 16,0 0 7-16,2 0-9 15,0 0-4-15,-2-2-12 0,5 0-27 0,-3-2 13 16,2 1-7-16,0-1-80 0,0-3-47 16,3-1-21-16,0-3-3 0,1-2 3 15,-2-1-4-15,0 1 4 0,-2-2 0 16,0 0 22-16,4-3-22 0,-4 1 0 15,-2 0 10-15,0-2 1 0,0 0 3 16,-2-1-14-16,0 3 21 0,0-3-21 16,0-1 0-16,0 4 17 0,0-2-17 15,0-3-81-15,0 3 20 0,2 0 59 0,0 4 2 16,0-2-22-16,2 0 20 0,-2 1-23 16,3 1-27-16,-3 2 2 0,0-1 50 15,3 1 0-15,-3 4 0 0,0-3-1 16,0 5 1-16,0-5 15 0,-2 4 12 15,2 1-7-15,-2-1-9 0,0-1 14 16,0 0-7-16,0 4-4 0,0-1 26 16,0-2-38-16,0 3-2 0,0-3 0 15,-2 3-14-15,-2-4-4 0,0 2-25 0,-1-3 43 16,3 3 0-16,0-3 36 0,-3 3-36 16,3-2 0-16,0-2-60 0,0 2 59 15,0-1 2-15,0 1-1 0,2 2 0 16,-2-4 1-16,2 4 14 0,-2 1-15 15,2-1-18-15,-2 1 15 0,2 2 3 16,-2-1 0-16,0-1-15 0,2 1 15 16,-2 3 15-16,2-3-15 0,-2 3-12 15,2-2 12-15,0-1 15 0,-2 1-15 0,-2-2-75 16,4 0 75-16,-2 3 0 0,2-6-20 16,-2 5-22-16,2-6 40 0,-2 2-26 15,2-1 25-15,-2 1-37 0,0-1 6 16,0-1 33-16,2 2-70 0,-2-1 63 15,0 3 8-15,2-2 0 0,-2 3-3 16,2-2-31-16,0 2 18 0,0 0 3 0,-2 0-34 16,2 2 47-16,0 1 8 0,0-2-8 15,0 2-27-15,0 2 27 0,0-2 15 16,0 0 3-16,0 2-17 0,0-2 2 16,0 0-3-16,0-1-76 0,0 1 37 15,0-2 39-15,0 1 0 0,0-1-59 16,0 1 59-16,0 0-18 0,0 0 14 0,0 1-23 15,0 0 27-15,0-1 0 16,0 1 0-16,0-2 1 0,0 4-1 0,0-3 0 16,0 0-9-16,0 3 9 0,0-2 23 15,0 1-23-15,0-1 0 0,0 0-23 16,0 2 23-16,0-2 14 0,0 0 13 16,2 2 0-16,-2-2-5 0,0 1 14 15,2 1-6-15,-2-3-30 0,2 2 0 0,0 1 15 16,-2-3 3-16,0 3 5 0,0-3-1 15,0 1-22-15,0-1-40 16,0 3 37-16,0-2-32 0,0 2 35 0,0 0 0 16,0 0 0-16,0-3 0 0,0 3-4 15,0 0-23-15,0 0 25 0,0 0 2 16,0 0 2-16,0 0-1 0,0 0 2 16,0 0 0-16,0 0 20 0,0 0-22 15,0 0-1-15,0 0-4 0,0 0-46 16,0 0-8-16,0 0-21 0,0 0-31 0,0 0-12 15,0 0-41-15,0 0-32 16,0 3-7-16,0-1-24 0,-2 5-14 0,0 1 103 16,0 1 137-16,2 4-2 15,0 1 39-15,0 1-35 0,0 2-2 0,0-1-2 16,0 1-5-16,0-2-13 0,2 4 20 16,2-2 31-16,0 2-31 0,0 1-4 15,4-1 4-15,-4 0 0 0,0-1-29 16,-2 2 29-16,0-2-4 0,0 0-38 15,-2 1 11-15,0-2 3 0,0-1 28 0,0-1 4 16,0-1-4-16,0-6-4 0,0 3-2 16,0-2-24-16,0-2 23 0,0-1 7 15,0-1 0-15,0 2 55 0,0-1-18 16,0 0-31-16,0-3 30 0,0 3 37 16,0 0-21-16,0 1-16 0,0 1-36 15,-2-1 2-15,0 3-2 0,0-1 47 16,2 3-14-16,-2-3-31 0,2 2 47 15,-2-4-49-15,2 3-4 0,0-3 4 0,0 3 0 16,0-3 2-16,-2 0-2 16,2 1 19-16,0 0-15 0,0-2-2 0,0 1 34 15,0-1-31-15,0 0 19 0,0 1 21 16,0-1-41-16,0 1 29 0,0 0 35 16,0-2 0-16,0 1-68 0,0 2-2 15,0-3 0-15,0 3 2 0,0-1 0 16,0-2 23-16,0 1-23 0,0-1 0 15,0 1 1-15,2-1 3 0,-2 1 2 0,0-1-4 16,2 0 0-16,0 0-2 0,0 0 2 16,0 0-2-16,0-1-2 0,0 0 2 15,0 0 3-15,0-1 3 0,-2 3-4 16,2-4 0-16,0 1 0 0,-2-3 1 0,2 3-1 16,-2-2 20-16,3 2-22 15,-1-2 22-15,-2 1-18 0,2 1-3 0,-2 1 5 16,2-4 26-16,3 5-30 0,-3-1-2 15,0-1-2-15,0 3-18 0,0-2 18 16,0 0 2-16,0 2 0 0,0-2 0 16,0-1 2-16,1-1-2 0,-3 1-3 15,2-3-1-15,-2 2 2 0,0-2-1 16,0 3-1-16,2-3 4 0,-2 2 0 16,2 0 4-16,-2-2 1 0,2 0 22 15,-2 1 0-15,2-1-6 0,-2 3-15 16,2-2-4-16,-2-1-2 0,2 0 0 15,-2 3 0-15,2-2 3 0,3 3 3 0,-3-4-5 16,0 4 1-16,0-2 2 0,1 0-2 16,-1-1-1-16,2 3 5 0,0-2-1 15,-2 2-3-15,2 1 28 0,0-3-28 16,-2 3 2-16,2-2-4 0,2 1 0 16,-2-1 2-16,-2-2 1 0,2 1-1 0,-2 0 20 15,0 0-17-15,0-2 27 16,2 0-26-16,-2 0 19 0,0 2 6 0,0-2-6 15,-2 0 11-15,3 0 10 16,-1 0 51-16,-2 0 18 0,2 0 10 0,-2 0-26 16,2 0-9-16,1 0 25 0,-1 0-27 15,0 0-18-15,-2 0-24 0,0 0 5 16,2-2-5-16,0 2-15 0,0-4-31 16,0 2 0-16,0 1 0 0,0 1-3 15,-2 0-32-15,0 0-8 0,0 0 0 16,0 0 5-16,2 0 6 0,-2 0 16 0,0 0 13 15,0 0 0-15,0 0-1 0,0 0-13 16,0 0 14-16,0 0-1 0,0 0-17 16,0 0 18-16,0 0 2 0,0 0-2 15,0 0-1-15,0 0 1 0,0 0 2 16,0 0 1-16,0 0 0 0,0 0 1 16,0 0 2-16,0 0-2 0,0 0 4 15,0 0 11-15,0 0 5 0,0 0 0 16,0 0 20-16,3-4 9 0,1 0 24 0,0-3-9 15,2 0-62-15,1-3 22 0,-3 1 36 16,3-3-59-16,-3 2 16 0,0-6-14 16,0 0-8-16,0 0-3 0,-2-2-22 15,2 1-10-15,-4 0 40 0,2-1-2 16,-2 3-23-16,0 3 9 0,0-3 30 16,0 4-19-16,0-2 5 0,0 2-1 0,0 0 22 15,0 0 71-15,0 2-93 16,0-1-32-16,0-1 32 0,-2 1 14 0,2 1-14 15,0-3 0-15,-2 0 41 0,2 2-41 16,-2-5-36-16,0 3-25 0,2-5 54 16,0 0 7-16,0 1 0 0,0-1-46 15,0 4 45-15,0-3 0 0,0 1 1 16,0 1 25-16,0 1-12 0,0-1-13 16,0-1 0-16,0 1 2 0,0-1-2 0,0 1-75 15,0-1 55-15,0 2-11 0,0 0 30 16,0 4-26-16,0-2 23 0,0 2-31 15,0 0 20-15,0 1-24 0,0 0 55 16,0 1-32-16,0 0-5 0,0 0 18 16,0 2 3-16,0 2-3 0,0-2-18 15,0 1 9-15,0-1 12 0,0 1 33 16,0 0-33-16,0-1-21 0,0-1 21 0,-2 1 29 16,2 2-4-16,-2-5-25 15,2 2-32-15,0 1 31 0,0-1 1 0,0 0 0 16,0 3-4-16,0-6-17 0,0 4-38 15,0-3 30-15,0 3 29 0,0-3-67 16,-2 2 23-16,2-1-6 0,0 0-67 16,0 3 85-16,0-2-6 0,-2 3 33 15,2-1 10-15,0 1 4 0,0 1 25 16,-2-2-34-16,2 4-3 0,0-3-16 0,-2 0 19 16,2 3 55-16,-2 0-10 15,2 0-27-15,-2 0-13 0,2 0 26 0,-2 0-26 16,-1 0-1-16,3 0-4 0,0 0-3 15,0 0-19-15,0 0-1 0,0 0 19 16,0 0-14-16,0 0-9 0,0 0-5 16,0 0-1-16,-2 0-10 0,2 0 0 15,0 0-10-15,0 0 5 0,0 0-1 16,0 0-2-16,0 0-5 0,0 0 10 0,0 0 25 16,0 0 18-16,0 0 1 15,0 0-1-15,0 0-1 0,0 0-26 0,0 0-23 16,0 0-17-16,0 0-11 0,0 0-22 15,0 0-26-15,0 3-41 0,0 0-36 16,0 3 51-16,0 4 112 0,0 0 37 16,-2 6-30-16,2-1 6 0,0 5 28 15,0-1-35-15,0 3 25 0,0 2-24 0,0-2 32 16,0 5 2-16,2 6-27 16,3 3 1-16,1 1 26 0,-2-5 2 0,0-11-25 15,-2-6 23-15,-2-1 4 0,4 3 27 16,-2-3-25-16,0 6 26 0,0-1 37 15,1 1-18-15,0-4 23 0,-1 1 61 16,-2 0-50-16,2-2-83 0,-2 2 35 16,0-5-12-16,0 2 18 0,2 0-5 0,-2-1 5 15,0 1 16-15,2-1 9 16,-2-4-64-16,0 3 19 0,0-2 18 0,0 0-39 16,2-3-15-16,-2 0 15 0,2-1 6 15,-2 1-6-15,0-1 2 0,2-1 28 16,-2 3-26-16,0-1-1 0,0 0 3 15,2-1 15-15,-2 1-21 0,2-1-28 16,-2 2 26-16,2-3-2 0,0 4 2 16,0-2 0-16,0 1-26 0,1-1 22 15,-3 3 6-15,2-3 0 0,0-2 0 0,-2 5 2 16,5-2 2-16,-3 2 2 0,0-3 27 16,0 1-29-16,0-1-2 0,0 2 2 15,0-2 18-15,0 1-16 0,0-2 22 16,0-1-24-16,1 2 0 0,-1-3 1 15,2 1 42-15,-2-1-47 0,0-3 0 16,0 2 0-16,2 0 5 0,-1 1 27 0,1-4 11 16,-2 2-10-16,2 0-30 15,-1-2 3-15,-1 0 26 0,0 1-5 16,0-1 0-16,0 0 0 0,0 0 9 16,0 0 21-16,0 0 70 0,0 0 59 15,0 0-49-15,0 0-47 0,-2 0-13 0,2 0-12 16,-2-1-11-16,2 1 13 0,1-2 0 15,0 0 3-15,-1 0-8 0,0-3-8 16,2 1-31-16,0 0 17 0,2-3-12 16,-2 2 23-16,0-1-23 0,1-2-3 15,-3-1 0-15,5 2-21 0,-3-4-8 0,0 2 8 16,-2 0-8-16,2-1 4 16,-2-1-17-16,3-1 14 0,-3 0-40 0,0 0-64 15,2-5 107-15,-2 3-3 16,0-1-4-16,3-2-139 0,-3 0 84 0,0 1 62 15,-2-1 0-15,0-1-86 0,0 3 65 16,0-3 17-16,0 3 4 0,0 1 83 16,0 0-83-16,-2-1-33 0,-2-1 32 15,-1 3 1-15,3 0 49 0,-2-1-47 16,0 1-2-16,1-1-25 0,1 2 22 16,-2-2 3-16,2 0 32 0,0 5-31 0,2-4 13 15,-2 0-14-15,0 1-19 0,0 2-19 16,2-1 38-16,-2 3 21 0,2-2-21 15,-2 3-21-15,2-1 17 0,-2-1 4 16,-1 0 25-16,3 2-22 0,-2-1-6 16,2 1-15-16,0 1 2 0,0 0 16 15,0 1 2-15,0-1-2 0,0 1-46 16,0-3 45-16,0 0 0 0,0 0-16 0,0 3-4 16,0-3-38-16,2 3 58 0,-2-3-37 15,3 1-3-15,-3-3-13 0,2 2 18 16,-2-2 36-16,0 1 36 0,0 0-13 15,0 0-23-15,0 1-14 0,0-1 14 16,0 2 95-16,0 1-95 0,0-1 0 16,0 0-57-16,0 4 57 0,0 1 49 0,0-3-49 15,-2 5-4-15,-1-3-1 0,3 3 4 16,0 0-2-16,0-2-20 0,0 0 20 16,0 2-19-16,0-2 19 0,0 2 3 15,0-3 31-15,0 1-31 0,0-2-22 16,0 0 22-16,0-1 0 0,0 1-3 15,0-3 3-15,0 4 24 0,0 1-24 16,0-3-23-16,0 0 23 0,0 2 18 0,0 1-16 16,-2-2-2-16,2 0-9 15,0 2 9-15,0 0 18 0,0 0 4 0,0 1-4 16,0 1-14-16,0 0 0 0,0 0-1 16,0 0-3-16,0 0-3 0,0 0-14 15,0 0-10-15,0 0-9 0,0 0-9 16,0 0-9-16,0 0-23 0,0 0-34 15,0 0-45-15,0 0-22 0,0 0-62 16,0 5-39-16,0 3 18 0,0 1 237 16,0 4 19-16,0 5 5 0,0-1 2 0,0 5-2 15,0-2-2-15,0 4 0 16,0 2 2-16,2 5 0 0,1 4 0 0,-1 4-77 16,-2-3 71-16,0-4 2 0,0-1 4 15,0-4-29-15,-7 2-20 0,5 2 49 16,-3-9-30-16,3-3-7 0,0-3 35 0,0 0 4 15,0-2 93-15,2 6-70 16,-2 1 28-16,2-2-47 0,0-3 17 0,0 3-23 16,0-3 35-16,0-1 1 0,0 0-32 15,0-1-4-15,2-2 23 0,0 0-17 16,0-4 51-16,0 1-55 0,0 3-2 16,-2-4 47-16,2 0-47 0,-2 0 6 15,3 0-6-15,-3-3-4 0,2 4 4 16,-2-1 2-16,0 1 0 0,0 1 49 15,0 2-51-15,2-1 6 0,-2 0-6 16,5-1 0-16,-5 1 2 0,2 2 24 16,-2-1-26-16,2 0 0 0,0-3 0 0,-2 1-4 15,2-2 3-15,0-2-1 16,0-1 2-16,0-1 45 0,0-2-41 0,0 0 1 16,0 0 18-16,-2-1 16 0,3-1 1 15,-1 0 16-15,0 0 10 0,2 0 90 16,-2 0 98-16,5 0 29 0,-5 0-78 15,2 0-105-15,0 0-41 0,3-3-1 16,1-3 1-16,0 2-24 0,-1-1-33 16,0 1 33-16,-1 2-8 0,0-1 4 0,0-2-29 15,-2 3 0-15,1-4 18 0,2 2 26 16,-3-1-46-16,2 1-4 0,-2-2 4 16,0 1 62-16,3-1-30 0,-3 0-3 15,-2 1 11-15,0-4-23 0,5 2 22 16,-5-1-36-16,2 1-3 0,0-4 0 15,1 0 0-15,-3-2 18 0,2 0-18 0,0 0-31 16,0-3 29-16,-2-1 1 16,0 0-21-16,0 0 1 0,1-4 17 0,-1 1-132 15,1 3 128-15,-3 0 8 0,2-2 0 16,-2 4-61-16,0-2 61 0,0 0 0 16,0-1-78-16,0 1 76 0,-2-1-63 15,-1 0 64-15,-2 0 2 0,1 1 42 16,4-2-42-16,-2 4-2 0,0-5-86 15,0 2-25-15,0 3 112 0,2-5 35 0,-2 5-35 16,2-1-4-16,0 1 2 0,-2 2 0 16,2 0 4-16,0 1-4 0,0 2 2 15,0-2 0-15,0 0 21 0,0 3-21 16,-2-2-45-16,2 1 45 0,-2 0 33 16,0 0-28-16,2 2 32 0,0 0-34 15,-3 1-3-15,3 0 0 0,0-1 0 16,0 1-54-16,0-1 54 0,0-1 79 0,0 5-50 15,0-5-29-15,0 5 3 0,0-3 1 16,0 3 17-16,0 1-21 16,0-3 19-16,-2 2 20 0,2 1-20 0,-2 1 12 15,2-2 12-15,-2 1 3 0,0 3-45 16,2-3 32-16,0 1 10 0,-2 2-29 16,2 0-13-16,0-5 17 0,0 2-18 15,0-1-32-15,0-1 32 0,0 1 0 16,0 0 0-16,0 2-22 0,0-2 19 15,0 1 3-15,0 3 14 0,0-4-14 0,0 2-4 16,0-1 4-16,0 3 26 0,0 0-24 16,0-3-2-16,0 1-2 0,0 2 0 15,0 0 2-15,0 0-2 0,0 0-2 16,0 0-14-16,0 0 4 0,0 0-15 16,0 0 0-16,0 0 2 0,0 0 12 15,0 0-1-15,0 0 15 0,0 0 1 16,0 0 0-16,0 0 0 0,0 0-3 15,0 0-12-15,0 0-1 0,0 0-7 0,0 0 3 16,0 0-14-16,0 0-35 0,0 0-27 16,0 0-11-16,-2 0-73 0,2 2-58 15,0 1 20-15,0 6 12 0,0 0 184 16,0 4 22-16,0 4 2 0,0 1 0 16,0 0-2-16,0 2 3 0,0 1-3 15,0 4 0-15,2-4-2 0,-2 1-24 16,2 4 26-16,0-6 34 0,2 6-34 15,-2-4 1-15,3 2 26 0,-3-4 0 16,0 0-23-16,0 1-2 0,-2-2 46 0,2 0-21 16,-2-2-27-16,0 3 67 0,0-2 45 15,0-3-86-15,0 3 40 0,0-3-27 16,0-2-20-16,0 0 10 0,0 2-25 16,0-4 6-16,0 0 14 0,0-2-18 15,0 1-2-15,0 0-8 0,2-1 4 16,0-1-24-16,-2 3 24 0,2-3 16 15,0-1 18-15,-2 1-32 0,2 2 1 16,-2-4-2-16,2 1 4 0,1-2-5 0,-1 3 0 16,1 1 0-16,-3-4 2 0,2 2-2 15,0-1-5-15,0 2 5 0,-2-1 29 16,2 1 22-16,0 2-50 0,0 0 14 16,0-1-13-16,0 0-1 0,0 2 2 0,0-2-1 15,0 0-1-15,0-1-1 16,-2 3 2-16,2-2 29 0,-2-2-31 15,2 0 0-15,-2 1 0 0,3-2 2 0,-1-1-2 16,1-1-27-16,-1 0 22 0,2 1-22 16,-2-1 23-16,2-1 4 0,2 2 4 15,-2-3 19-15,3 1-22 0,-3 0 44 16,3 1-27-16,-3-2 9 0,-2-2 9 16,2 0 0-16,-2 0 4 0,1 0 23 15,-1 0 33-15,0 0 98 0,0 0-81 0,0 0-30 16,0-4 5-16,2-1 24 15,2-5-40-15,4-2-71 0,-2-3-1 0,0-1 92 16,-2-3-92-16,0-1-21 0,4-2 5 16,-4 1-61-16,-2 1 77 0,0 0-13 15,-2 1-7-15,2 0-3 0,1 2 20 16,-3 0-31-16,0 2 37 0,0-1-6 16,3 3-24-16,-3-1 7 0,0 4 20 15,0-3 7-15,-2 4 19 0,2-3-26 0,0 0-40 16,-2 3 17-16,0-2 23 0,2 1 30 15,-2-1 3-15,0 1-16 0,0-2-17 16,0 1-4-16,0 0 4 0,0-1 14 16,0 3-11-16,0-3 33 0,0 3 29 15,-2-2-65-15,0 2-59 0,0-2 59 16,0 2 0-16,0-1 3 0,0 1 4 16,2-3 6-16,-5 2-13 0,5 1-35 0,0-2 21 15,-2 0-35-15,2-2 32 16,0 4-3-16,0-4-13 0,0-1 33 0,0 0 0 15,0 3 23-15,0 0-46 0,0 0 46 16,0 0-29-16,0 1 6 0,0 0-1 16,0 2-34-16,0 1 33 0,0 1 1 15,0 1-3-15,0-4-46 0,0 4 50 16,-2-1 1-16,2 0-1 0,-2-2-43 16,2 3 25-16,-2-2 18 0,-1 0-18 15,3 1-7-15,-2 2 3 0,2 1 22 0,0 1 29 16,0 0-11-16,0 2-4 15,0-2 8-15,0 0-22 0,-2 1-27 0,2-1 24 16,0 0 3-16,0 0 11 0,0 0 7 16,-2 0-16-16,2 2 23 0,0 0-7 15,0-2-18-15,0 0 0 0,0 2-32 16,0-1 14-16,0 1 14 0,0-2 1 16,0 2-11-16,0-2-4 0,0 2 15 15,0 0 0-15,0 0-1 0,0 0 0 0,0 0 2 16,0 0 2-16,0 0 1 0,0 0 3 15,0 0 14-15,0 0-15 0,0 0 12 16,0 0-1-16,0 0 11 0,-2 0-3 16,2 0 6-16,0-2-15 0,0-1-13 15,0 3-21-15,0 0 21 0,0 0 0 16,0 0 0-16,0 0-2 0,0 0-2 0,0 0-18 16,0 0 8-16,0 0-11 0,0 0-4 15,0 0-3-15,0 0 2 0,0 0-9 16,0 0-3-16,0 0-1 0,0 0 4 15,0 0-9-15,0 0-10 0,0 0-9 16,-2 0 0-16,2 0-14 0,0 0-36 16,0 0-20-16,-2 0 32 0,2 5-36 15,0-1 24-15,0 3 112 0,0 1-19 0,0 4 22 16,0-4-44-16,0 6 46 16,0-1-2-16,0 1 2 0,0 0 0 0,0 2 3 15,0 1 3-15,0 1-6 0,0-1 1 16,0-2 52-16,0 2-22 0,0-1-11 15,0-1-18-15,0 0 75 0,0-1-6 16,0-1-40-16,0-2-26 0,0 3 19 16,0-4 5-16,0 1-5 0,0 0 29 15,0-1-10-15,0 2-19 0,0-5 14 16,0 3-15-16,0-3-20 0,0-1 20 0,0 2-22 16,0-3 20-16,0 0-21 15,0 3 0-15,0 0 0 0,0-2 23 0,0 1-19 16,0-1 14-16,0 0-31 0,0 2 14 15,0 0-1-15,2-3 32 0,-2 5 8 16,0-3-17-16,2 1-19 0,-2-1 32 16,0 3-36-16,2 0 29 0,-2-1-12 15,2 1 0-15,-2-3-14 0,2 1-2 0,0-3 3 16,-2 2-4-16,3-2 0 16,-3-1 0-16,2 2-14 0,-2-2 11 0,2-1 3 15,0 1 0-15,-2 1 2 0,0 0 31 16,0-2-33-16,2-1-1 0,-2 3-20 15,0-3 21-15,0 1 0 0,2 1 14 16,1 0-14-16,-3-2-3 0,2 0 3 16,0 1 0-16,-2-1 3 0,0-2-3 15,2 4 1-15,-2-4 2 0,0 2 1 16,0-2 12-16,0 3-16 0,0-3-3 16,0 3-1-16,2-2 1 0,-2 3-18 0,0-2 4 15,2 1 17-15,-2 1 0 16,2 1-29-16,0-3 29 0,1 3-3 0,-1 1 3 15,0-4 14-15,-2 4-14 0,2-4 0 16,0 2 3-16,-2-3 1 16,2 2 0-16,-2 0 17 0,2-3-18 0,-2 2-2 15,0 1 2-15,0-3 14 0,0 0-13 0,2 0-3 16,-2 0-1-16,2 2-2 0,-2-2-3 16,2 3 1-16,-2 1 3 0,0-4-2 15,2 4-22-15,1-3 6 0,-3 2 17 16,2 0 2-16,0-1-3 0,0 0-18 15,-2 0 21-15,3 2 26 0,-1-3-26 16,-2 3 0-16,2-2-2 0,-2 2 2 0,2-2 2 16,-2 1 0-16,2-1 15 15,-2 0 4-15,0 1-18 0,2-3-3 0,-2 2-3 16,0-1 0-16,2-1 2 16,-2 0-1-16,0 3 2 0,2-3-4 0,-2 4 0 15,0-4 1-15,2 1-1 0,-2 3 4 16,2-2 14-16,-2 0-14 0,0 1-3 15,2-3 2-15,-2 0 1 0,0 0 3 16,0 0 22-16,0 0 4 0,0 0 17 16,0 0 8-16,0 0 0 0,0 0 4 0,0 0 8 15,0 0 10-15,2 0 71 0,-2 0-35 16,0 0-27-16,0 0-20 0,0 0-7 16,2 0-1-16,-2-1 0 0,0-3 5 15,0-2 7-15,0-2-37 0,0-5-32 16,2-2-3-16,-2-3 3 0,0 3 0 15,3 0-51-15,0 0 26 0,-1 4 11 16,0-1-75-16,0 4 89 0,0-1 3 16,0 3 11-16,0-2-14 0,-2 3-37 15,2 0 37-15,0-3 25 0,-2 5-25 0,2-3-1 16,-2 3-25-16,2-3 24 0,0 2-4 16,-2 0 6-16,2-1 0 0,-2 1-1 15,3 1-18-15,-3-4 0 0,2 1 19 16,0 0-3-16,0 1 3 0,0-3-68 15,3-1 68-15,-1 1 18 0,-2-2-18 16,2 1 0-16,0-3 0 0,1 0 16 16,-1 0-10-16,0-4-6 0,0 1 0 0,0 0-3 15,3-2 6-15,-3 2-6 0,1-4 3 16,-1-1-46-16,2-1 12 0,-2 1-9 16,0 0 22-16,0 2 21 0,-2-2 28 15,4 1-28-15,-4 2-45 0,0-1 45 16,0 1-2-16,0 1-28 0,-2 3 29 15,2 2-19-15,-2 0 20 0,2 3 0 16,-2-2-16-16,0 0 9 0,2 3 7 16,-2 0 0-16,0 1-50 0,0-3 49 15,2 0-22-15,-2 4 23 0,0-1-3 16,0 0-18-16,2 3 18 0,-2 1 3 0,0-2 1 16,0 0-1-16,0 4-25 15,0-4 7-15,0 3 0 0,0-1 18 0,2 0 18 16,-2 0-15-16,0 2-3 0,0-3 0 15,0 3 2-15,0-2 1 0,0 1-2 16,2-1-1-16,-2 2-19 0,0-5 16 16,0 5-9-16,0 0 0 0,0-3 12 15,0 3 18-15,0 0-15 0,0 0-3 0,0 0-2 16,0 0-1-16,0 0-11 0,0 0 10 16,0 0-14-16,0 0 16 15,0 0-13-15,0 0-6 0,0 0-8 0,0 0-5 16,0 0-8-16,0 0-17 0,0 0-10 15,0 0-22-15,0 0-39 0,0 0-31 0,-2 3-1 16,2 4 8-16,0 1 81 16,0 1 71-16,-2 1 4 0,2 2-2 0,0 1 0 15,0 0 0-15,0 0 15 16,0 2-15-16,0-1-6 0,0 1 6 0,0 2 25 16,0 3 44-16,0-2-45 0,0 4 72 15,0-3 18-15,-2 0-69 0,2-1-44 16,-4-4 22-16,2 3 8 0,0-3 4 15,0-1-35-15,-2 1 0 0,2-5 3 16,0 2 1-16,-2-2 14 0,2 2-18 16,0-5 5-16,2 1-7 0,0-2 2 0,0 3 0 15,0 1 0-15,-2-2 18 16,2-2-13-16,0 3-1 0,-2 0-4 0,2-1 2 16,0 2 19-16,0-2-21 0,-2 3 2 15,2-1 19-15,-2 0 12 0,2 2 5 16,-2-2-17-16,2-1-21 0,-2 1 4 15,2 0 17-15,0-1-21 0,0-1-9 16,0 3 9-16,0 0 2 0,0-1 0 16,0 1-2-16,0-3 17 0,0 1-14 15,0-1-3-15,0 1-28 0,0 0 28 0,0-2 4 16,0-1 19-16,2-1-23 0,-2 1-2 16,2-2 1-16,-2-2-3 0,0 2-17 15,2-2 21-15,-2-1 16 0,0 2-16 16,2-2 0-16,-2 3 3 0,2-3 0 15,-2 2-2-15,0-2 1 0,0 2-2 16,0-2-2-16,2 0 0 0,-2 0-1 16,0 0 3-16,2 0 0 0,-2 0 3 15,0 3-2-15,0-1-1 0,0-2-4 0,2 0-13 16,-2 2 17-16,4 0 14 0,-2 1-14 16,0 2-3-16,0-2-11 0,0 1 11 15,0 0-12-15,0 1 15 0,0 1 0 16,2-1-17-16,0 4 17 0,-2-4 5 15,2 3-5-15,-1-2 1 0,-1-3 3 16,0 3 0-16,0-2 13 0,1 1-14 16,-1-3-2-16,0 0-1 0,0 1 0 15,0 0 0-15,0 1 27 0,2-1-27 0,-2 0-3 16,0 1 3-16,3 0 0 0,-3-3 4 16,2 1 13-16,-2 2 12 0,0-2-27 15,-2-2 0-15,2 2 2 0,-2-2 12 16,0 0-15-16,0 2-1 0,0-2 3 15,0 0 16-15,0 0-16 0,0 0 12 16,0 0-13-16,0 0-2 0,0 0 0 0,0 0-2 16,0 0 2-16,0 0 0 15,0 0-1-15,0 2 0 0,0-2 1 0,0 0-2 16,0 0-17-16,0 0 0 0,0 0-5 16,0 0-10-16,0 0 11 0,0 3 23 15,0-3 2-15,0 4 3 0,0-1 24 16,0 0 4-16,0-3-30 0,2 3-1 0,-2 1 2 15,0-4 0-15,3 3-1 0,-3-1-3 16,0 0-2-16,0 2 1 0,2-1 1 16,-2-1 19-16,0 2-19 0,0-4 2 15,0 2-2-15,0-2 15 0,0 0-12 16,2 0-2-16,-2 0 2 0,0 0-3 16,0 0-2-16,0 0 0 0,0 0-2 15,0 0 1-15,0 0 1 0,0 0 2 0,0 0 1 16,0 0 2-16,0 0-1 15,0 0 18-15,0 0-1 0,0 0 0 0,2 0-15 16,-2 0 19-16,0 0-7 0,0 0-12 16,0 0 0-16,0 0 0 0,0 0-2 15,0 2-2-15,0-2 0 0,0 0-2 16,0 0-2-16,0 0-16 0,0 0 5 16,0 0 12-16,0 0-1 0,0 0-11 15,0 0-1-15,0 0 1 0,0 0 12 16,0 0-1-16,0 0 2 0,0 0-2 0,0 0 1 15,0 0 2-15,0 2-14 0,0-1 15 16,0-1 19-16,0 2-4 0,2-2-13 16,-2 2-1-16,0 0 0 0,3-2-1 15,-3 0-1-15,0 0-2 0,2 0 0 16,-2 0-13-16,0 3 12 0,2-3 4 16,-2 2 1-16,0-2 15 0,2 1-16 15,-2 1 0-15,0-2-1 0,2 2 1 0,-2 1 0 16,2-3 0-16,0 3 1 0,0-1 3 15,-2 2 14-15,2-2-18 0,0-1-1 16,0 1 1-16,-2 0-3 0,2 0 3 16,-2 2 0-16,2-4 0 0,-2 2-4 15,0 1 4-15,2-3-2 0,2 2-2 16,-4 0 2-16,2-2 2 0,-2 4-2 16,2-4 2-16,0 3 0 0,-2-3 2 15,2 0-2-15,-2 0 0 0,0 3 2 16,0-3-1-16,2 2-1 0,-2 0 0 15,2-1-3-15,-2 1 2 0,2 1 1 16,-2-1-4-16,2 0 2 0,0 1 0 0,0 1 1 16,-2-2 0-16,2 2 2 0,0 0 0 15,0-1 3-15,0 3-4 0,1-3-1 16,-3 1 1-16,2 0-4 0,0 1 1 16,0-3 3-16,1 0-1 0,-1 3 1 15,0-3 0-15,0 2-1 0,0-3 0 16,-2 2 1-16,2-1 0 0,0 1 0 15,-2-1-16-15,2 0 16 0,0 2 0 0,0-3 3 16,1 3-2-16,-1 0-1 0,0 0-1 16,0 1 1-16,2 0 1 0,-2-2 0 15,-2 4-1-15,5-4-1 0,-3 1-2 16,0 0 3-16,2-1 0 0,-2 0-2 16,1 0-14-16,1-1 16 0,-2 2 18 15,2-1-16-15,-2-1 2 0,0 3-4 16,0-2-3-16,0 0 3 0,0-2-1 0,0 2 1 15,-2 2 0-15,2-1 4 0,4-2-4 16,-6 1 2-16,2 0 14 0,0 0-14 16,-2 1 1-16,2 1-3 0,-2-5-123 15,2 2-2-15,-2 0-52 0,2 1-244 16,-2-1-78-16,2-1-37 0,-2 2-41 16,2-3-376-16,0 0-170 0,-18-28 907 0</inkml:trace>
  <inkml:trace contextRef="#ctx0" brushRef="#br0" timeOffset="19048.74">29590 2097 422 0,'0'0'1378'15,"0"0"-984"-15,0 0-138 0,0-1 74 16,0-3-22-16,0 1-34 0,2 0-108 16,2-1-166-16,-2 0-38 0,3 3-6 15,-1-5-147-15,0 2 6 0,1 0 60 0,-3-1 121 16,0 1-123-16,2 1 123 0,-2 0-20 16,0-1 24-16,-2 4 108 15,0-3-43-15,2 3-36 0,-2-3 6 16,0 3 100-16,0 0 1 0,0 0 28 0,-2 0-35 15,-2 0 16-15,2 0 3 0,0 0-12 16,2 0-35-16,-2 0-10 0,2 0-4 16,0 0 21-16,0 0-4 0,0 0-12 15,0 0-25-15,0-2-8 0,0 0-8 16,0-1-44-16,0-1-5 0,0 0-2 16,0-3 4-16,0-4 30 0,0 4-14 0,2-3 3 15,0-1 29-15,0 0-31 0,2 1-42 16,-2-4 24-16,2 2-17 0,0-2-24 15,-2-1 38-15,4-2 26 0,-2 2-26 16,-2-4-77-16,2 1-62 0,0-3 93 16,0 2 46-16,0 2-134 0,0-2 85 15,-1-1 47-15,1 5-113 0,-4-1-18 0,5-1 133 16,-5 2-1-16,0 2-81 0,0 0 82 16,0 3 2-16,0 0-2 0,0 3-15 15,-5 1 15-15,3 1-1 0,-3-1 6 16,3 4 47-16,0-3-31 0,0 0-18 15,0 2 33-15,0-1-13 0,0 0 17 16,0 0-35-16,2 0 17 0,0 1 10 16,0-2-32-16,0 2-45 0,0-1 18 15,2-1-28-15,0 1-60 0,2 1 105 16,-2 0 10-16,2 3 72 0,-1-3-72 0,-3 3-10 16,2-1-100-16,-2 1 81 0,0-3 29 15,0 3-1-15,0 0-1 16,0 0 2-16,0 0 5 0,0 0 28 0,0 0-9 15,0 0 20-15,0 0-1 0,0 0-10 16,0 0-4-16,0 0-10 0,0-3-19 16,0 1-30-16,0 0 6 0,0 0 24 15,0 2 48-15,0 0-21 0,0 0-23 16,0-2 14-16,0 1 14 0,0 1 13 0,0-2-9 16,0 2-14-16,0 0 1 0,0 0 3 15,0 0 8-15,0 0-14 0,0 0-20 16,0 0-37-16,0 0-33 0,0 0-16 15,0 0-8-15,0 0-69 0,0 0-16 16,0 0-22-16,0 0 18 0,-2 3 16 0,-1 1 133 16,-1 3 34-16,2 1 107 15,0 1-34-15,-2 6-68 0,0-4 16 0,0 4-19 16,2 1 4-16,0 2 42 0,-2 2-1 16,0 1-45-16,2-1 23 0,2 0 7 15,0 1-5-15,0 1 36 0,0-4-60 16,-2 2 38-16,2 0-38 0,0-1 74 15,-2-2-36-15,2 1-6 0,0-1 5 16,0 1-35-16,0-3 14 0,-2-2-16 16,2 0 41-16,0-1-6 0,0-1-9 15,0 0 24-15,0 1-53 0,0 0 60 0,-2-4-58 16,2 4-2-16,0-4 9 16,0-1-9-16,0 4 0 0,0-3 0 0,0 3 13 15,0-2 37-15,0 0-23 0,0 3 22 16,0-5-4-16,0 5-11 0,0-4-31 15,0-1 39-15,0 2 0 0,0-2-38 16,0 1-4-16,-2-1 25 0,2 0 0 0,-2 3-4 16,2-3-17-16,0 1-3 15,-2-1 4-15,2 2 11 0,0-1-16 0,0-1-25 16,0 0 25-16,0 1 0 16,0-1-19-16,0 3 19 0,0-3 0 0,4 0-4 15,-2 0-13-15,2-1 17 0,-2 3 4 16,0-5 9-16,-2 2-13 0,2 1-19 15,2-4 19-15,-2 1 0 0,0 1 3 16,-2-1 21-16,0 2-23 0,0-1-2 16,0-3 2-16,0 5-1 0,2-2 4 0,-2 0 1 15,0 2-5-15,2-3-14 0,-2 1 14 16,2 1-2-16,0-1 2 16,0 3 0-16,0-2-4 0,2-2-25 0,-2 2 29 15,2-1 0-15,-2 1-24 0,1 0 24 16,1-2 3-16,-4-1-3 0,5 3 0 15,-3-3 0-15,0 4 0 0,0-4 0 16,-2 2 0-16,2-3 17 0,0 3-16 16,-2-3 3-16,2 0-2 0,-2-2-2 0,0 0-5 15,2 2 1-15,-2-2 0 16,2 0 1-16,-2 1 2 0,2 2 0 0,-2-3 1 16,3 2-2-16,-3 1-13 0,2-1 15 15,-2 0 4-15,4 2-1 0,-2 1-3 16,0-1-2-16,2 0 2 0,-4 1-1 15,5 0-2-15,-3-2-15 0,2 4 18 16,-2-4 3-16,3 1 14 0,-3 0-13 16,2-1-1-16,-2 0-3 0,0 0-3 15,-2-1-1-15,2 2 4 0,0-1 1 16,-2-3 2-16,2 2 0 0,-2 0 1 0,0 1-1 16,2-3-3-16,-2 2-2 0,0-1 1 15,0-1-1-15,2 3-2 0,-2-3-13 16,0 0 16-16,2 1-2 0,-2 2 2 15,2 0-2-15,2-1-1 0,-4 2 3 16,2-2 1-16,0 1 1 0,0 0-1 16,0-2-3-16,0 3 3 0,0-2 0 15,0 3-18-15,0-5 17 0,0 4 1 0,0 1 2 16,2-4 44-16,-2 2-46 0,0 1 0 16,1-4-15-16,-1 3 15 0,0-1 0 15,-2 2 3-15,5-2-3 0,-3-2 1 16,0 1 1-16,0 3 0 0,0-4 15 15,0 2-3-15,0 2-14 0,0-4-4 16,0 2 1-16,-2 0-22 0,2-1 8 16,1 1-2-16,1 2 19 0,-2-1 25 15,2 0-8-15,-2 1-15 0,5-1 1 16,-3 2 1-16,0-1 17 0,1-2-19 0,-1 1-2 16,0-1 2-16,-2 0 15 0,2 0-17 15,0 2 0-15,-2-4 2 0,0 2-2 16,4 1-5-16,-4-3 4 0,0 2 1 15,0 0-1-15,0 3 1 0,0-5 1 0,2 3 0 16,0-1 16-16,0-2-17 16,0 2 25-16,1-1-23 0,-1 1 2 0,5 1 20 15,-3-3-20-15,0 2 15 0,1-1-15 16,-1 1 16-16,-2-2 0 0,3 2-20 16,-3-2-1-16,0 2 0 0,1 0 0 15,-1 0-2-15,0-2 0 0,-2 2-16 16,0 0 19-16,2 0 1 0,-2-2-1 15,0 0 0-15,3 2 0 0,-3-2 3 16,1 0 16-16,1 0-17 0,0 0 17 0,2 1-4 16,0-1 1-16,-2 0-16 0,3 0-21 15,0 0 19-15,-3 2 2 0,2 0-3 16,0-2 1-16,1 0 2 0,-1 2 0 16,3 0 0-16,-5 1-3 0,0-3 0 15,0 0-1-15,1 0 1 0,-3 0 3 16,0 0-2-16,0 0 2 0,0 0 3 15,2 0 16-15,-2 0-15 0,0 0 19 0,0 0-3 16,3 0-5-16,-3 0-13 16,1 0 0-16,-1 0-2 0,0 0-1 0,0 0-3 15,0 0-12-15,0 0 1 0,0 0 11 16,2 0 0-16,2 0 3 0,0 0 1 16,6 0 3-16,-2 0-3 0,3 0-2 15,-2 0 2-15,1 3 0 0,1-3 0 0,-3 0-1 16,2 1 0-16,-4-1-3 15,2 3 1-15,-2-3 3 0,4 0-1 0,-6 0 1 16,2 1 0-16,-2-1 1 0,-1 0 2 16,-1 0-2-16,-2 2-1 0,3-2-3 15,-3 0 2-15,0 0-1 0,2 0-2 16,-2 0 2-16,0 0 1 0,0 0-1 16,3 0-1-16,-3 0 3 0,2 0 3 15,0 0-2-15,0 0-1 0,-2 3-3 16,3-3 1-16,2 0-1 0,-3 0 2 15,2 0 0-15,0 2 2 0,0-2-1 0,0 0 1 16,6 0 2-16,-4 0 16 16,0 0-19-16,1 0 1 0,-2 0-2 0,1 2 1 15,0-2-1-15,-1 0 1 16,1 3 0-16,-2-3 0 0,1 0 0 0,0 0-3 16,-3 2-12-16,0-2 15 0,0 0 1 15,-2 0-1-15,0 2 0 0,0-2 0 0,2 0 0 16,-2 0 0-16,0 0 3 15,2 2-2-15,0-2-1 0,-2 0 0 16,2 0 2-16,-2 0 1 0,0 0 1 0,0 0-3 16,-2 2-1-16,0-2-1 0,2 0 0 15,-2 0 1-15,0 0 0 0,2 0 1 16,0 0 1-16,-2 0 0 0,2 0 2 16,3 0 0-16,-3 0 15 0,2 0-19 15,3 0 0-15,-3 0 0 0,0 0-89 16,-2 0-20-16,0 0-63 0,0 0-87 0,-2 0-90 15,0 0-179-15,0 0-246 0,0 0-533 16,-6 0 130-16,-15 0 1120 0</inkml:trace>
  <inkml:trace contextRef="#ctx0" brushRef="#br0" timeOffset="20623.92">29878 2571 125 0,'0'0'370'0,"0"0"31"0,0 0-28 16,0 0-184-16,0 0-151 0,0 0 137 16,0 0-149-16,2 104 26 0,4-95-14 15,-2 1 20-15,0-2 63 0,2-3-19 16,0 1-7-16,0 0-89 0,1-2 76 0,0 1 67 15,-3-1-111-15,2-1 30 0,-2 1 18 16,0 0 11-16,3 1-55 0,-5-3-42 16,2 3-6-16,-2-3-24 0,5 4 0 15,-3 0 25-15,3-3-19 0,-1 3 24 16,2-3 37-16,0 4 29 0,4-4 32 16,0 2 137-16,0 0 40 0,4-1-82 15,-2 0-4-15,1-3-118 0,0 2-9 16,0-2-32-16,-5 1 1 0,4 0-31 0,-4 2 0 15,0-4-4-15,-3 2 4 0,2-1 2 16,-3-1-2-16,-2 2 2 0,0-2 23 16,0 0 1-16,1 0 4 0,-3 0 56 15,0 0 20-15,0 0-55 0,5 0-10 16,-3 0-5-16,0 0 4 0,3 0 1 16,1 0-19-16,0 0 14 0,3 0-36 0,0 0-15 15,-1-2 14-15,0 2-1 16,2 0-2-16,0 0-19 0,1-1 8 0,0 1 15 15,0 0 0-15,-3 0 5 16,3 0-2-16,-2 0 13 0,-1 0-16 0,0 0-1 16,0 0 1-16,-2 0 0 0,0 0 0 15,-4 0 3-15,3 0-3 0,-5 0 1 16,0 0 1-16,0 0-2 0,-2 0 3 16,0 0 23-16,0 0-21 0,0 0-3 0,0-2 0 15,2 2 1-15,3 0-2 16,-1 0 0-16,2 0 4 0,1-2 14 0,1 0-19 15,-2 2-1-15,3-2 1 0,0 2 3 16,-1 0-3-16,2-2-17 0,-4 1 14 16,4-2 3-16,-2 3-3 0,-2 0-1 15,0 0 3-15,-1 0-1 0,-1 0-13 16,-2 0 10-16,5 0-13 0,-5 0 17 0,0 0-2 16,2 0-15-16,-2 0 15 15,0 0 1-15,3 0 1 0,-1 0 1 0,0 0 0 16,0 0 15-16,0 0-11 0,3 0-1 15,-1 0-3-15,-1 0 23 0,1 0-22 16,0 0-1-16,0 0 0 0,1 0 24 16,2 0-24-16,-1 0-1 0,-2 0-2 15,2 0 0-15,-1 0-14 0,0 0 13 16,-1 0 4-16,0 0 0 0,1 0-2 0,-3 0 2 16,0 0 5-16,0 0-1 0,1 0-4 15,-3 0 5-15,2 0 11 0,0 0-11 16,1 0-4-16,-1 0 0 0,0 0 1 15,0 0-2-15,2 0 0 0,1 0 0 16,2 0-4-16,-3 0 1 0,2 0 1 16,0 0-37-16,4 0 21 0,-4 0 18 15,0 0-4-15,1 0-14 0,-3 0 18 16,1 0 40-16,-1 0-38 0,-2 0-2 16,1 0 1-16,-3 0 17 0,0 0-14 15,0 0 17-15,0 0-18 0,2 0-1 0,-2 0 2 16,2 0-1-16,3 0-3 0,-2 0 1 15,1 0 0-15,0 0-1 0,0-1-1 16,0 1-2-16,4 0 2 0,0-3 1 16,-2 2 1-16,3-1 2 0,-3 2 0 15,1-2 1-15,0 2-3 0,-3-5 3 16,0 5 26-16,0 0-30 0,1 0 1 16,0-3 2-16,-3 1 0 0,0 2 0 0,-2 0-1 15,2-2 1-15,-2 2 18 0,2 0-20 16,0-1 15-16,1 1-16 0,2-4 0 15,-3 4 0-15,-2-3-2 0,0 3 0 16,0 0-3-16,0 0 1 0,-2 0-13 16,2 0 13-16,-2 0-21 0,0 0 21 15,2 0 1-15,-2 0 0 0,0 0-1 16,0 0-12-16,0 0 14 0,0 0 1 16,0 0-2-16,0 0-1 0,0 0 1 0,2 0 2 15,0 0-4-15,3 0 4 0,-1 0 1 16,0-1 0-16,3 1 0 0,-1-2 3 15,-4 2-2-15,2 0 1 0,-1 0 0 16,-3 0-2-16,2 0 2 0,-2 0 1 16,0 0-3-16,0 0-16 0,0 0-1 15,0 0-9-15,0 0-96 0,0 0-40 16,0 0-53-16,0 0-80 0,-2 0-114 0,-1 0-165 16,-1 0-156-16,-2 0-486 0,4 0 504 15,19 0 712-15</inkml:trace>
  <inkml:trace contextRef="#ctx0" brushRef="#br0" timeOffset="21638.6">31114 2770 64 0,'0'0'24'0,"0"0"-24"0,0 0-26 15,0 0 23-15,0 0-1 0,0 0-51 16</inkml:trace>
  <inkml:trace contextRef="#ctx0" brushRef="#br0" timeOffset="23637.51">29670 2099 33 0,'0'0'495'0,"0"0"-377"0,0 0 544 16,0 0-23-16,0 0-248 0,0 0-180 15,0 0 14-15,0 0 24 0,0 0-34 0,0 0-12 16,-16-10 29-16,16 7 1 15,0 1-46-15,0-4-153 0,0 3 23 0,0-1 50 16,0-2-31-16,0 1-35 0,0-4-10 16,0 4-31-16,0-3 2 0,0 2 24 15,0 1 33-15,0-1 58 0,0-1-88 16,0-2-29-16,0-1-64 0,0 0 64 16,0-2 0-16,0 1-18 0,0 0 15 15,0-1-11-15,0 0 10 0,0-1 0 16,0 0 4-16,0-3-30 0,0 3 1 15,0-4 29-15,0 0-64 0,0 0 55 0,0-2-94 16,0-1 101-16,0 0 1 16,0-1-92-16,2 1 93 0,-2 0 13 0,0 0-13 15,0 3 9-15,2 0-41 0,-2 4 36 16,0 1-8-16,2 3-26 0,-2 1 30 16,2 1 52-16,0 2-52 0,0 1 0 15,2 3 19-15,-4-3 8 0,2 0-27 16,-2 4 0-16,0-2 5 0,0 2 22 15,0 0-5-15,0 0 1 0,0 0 4 0,0 0 13 16,-4-2 75-16,2 2-44 0,0 0-1 16,2 0-28-16,0 0-42 0,-2-2-14 15,2 2-7-15,0-4 21 0,0 3 20 16,-2-1-5-16,2-1-15 0,0 0-19 16,-2-1 19-16,2-1 27 0,0 1-27 15,0-2-23-15,0-1 7 0,0 2-15 16,0-2-15-16,0-1 25 0,0 1-8 0,0-2 8 15,0-1-33-15,0 1 51 0,0 2-34 16,0-4 36-16,0 3 2 0,0 0 34 16,0 0-22-16,-2 3-13 0,2 1-4 15,-2 0-9-15,2 0 13 0,-2 2 17 16,0 2-17-16,2-2 0 0,-2 2-3 16,2 0 3-16,0 0 1 0,-2 0 20 15,2-1-18-15,-2 1 14 0,-2 0 0 0,4 0-1 16,0 0-13-16,0 0 1 0,-2-2 30 15,2 2-1-15,-2-2-4 0,0-2-29 16,0 1-79-16,0-1 75 0,0 1-14 16,2 0 18-16,-2 0 4 0,2 3-4 15,0 0-25-15,-2 0 21 0,2 0-13 16,0 0-4-16,0 0-8 0,0 0-14 16,0 0 7-16,0 0 0 0,0 0-36 15,0 0-86-15,0 0-62 0,0 0 5 0,0 5 5 16,-2 3 71-16,0 3 116 15,0 4 18-15,0 2-12 0,0 2 15 0,-1 3 4 16,3 2-4-16,0-2-4 0,0 2 2 16,0-3 4-16,0 2 0 0,0-2 0 15,0 2-26-15,0-2 24 0,0 1-2 16,0 2-18-16,0-4 22 0,0 4-2 16,0-4-2-16,0 1 2 0,0-1-33 15,-2-1 35-15,0 0 28 0,0-2-28 16,-3-2-2-16,3-1 0 0,2-1 0 0,-2-3-2 15,2-3 3-15,-2 2-1 0,2-2 2 16,-2-1 3-16,2-2-1 0,0-1 0 16,-2 1 2-16,2-2-4 0,0 0 2 15,0-1-2-15,0 1 4 0,0 1 18 16,0-3-20-16,0 1-2 0,0 1 4 0,0 0 18 16,0 0 1-16,0-2-17 15,0 2 33-15,0-2-33 0,0 0 28 0,0 0-1 16,0 0 12-16,0 0 3 0,0 0-5 15,0 0-21-15,0 0-22 0,0 0-4 16,0 0-1-16,0 0-27 0,0 0-1 16,0 3 6-16,0-3-5 0,0 2 32 15,0 0-6-15,0 3-22 0,0-4-220 16,0 2-10-16,2 1-14 0,-2-4 76 16,2 3 15-16,-2-1-46 0,0 0-54 0,2-2-42 15,0 0-259-15,0 0 23 0,3 0 264 16</inkml:trace>
  <inkml:trace contextRef="#ctx0" brushRef="#br0" timeOffset="24014.19">29630 1552 62 0,'0'0'33'0,"0"0"105"16,0 0-111-16,-14 110 25 0,7-67 74 15,3 0 51-15,-3-2-137 0,3-7 12 16,-2 4-45-16,-3-1 19 0,3-2 80 0,-2 2-1 16,-3-2 39-16,2-6-144 15,1-3-302-15,2-8-1 0,0-2 59 0,3-6-2 16</inkml:trace>
  <inkml:trace contextRef="#ctx0" brushRef="#br0" timeOffset="25465.41">30987 2917 31 0,'0'0'336'0,"0"0"-33"0,0 0-208 16,0 0-95-16,0 0-3 0,0 0 3 15,0 0 27-15,0 0-27 0,0 0-99 16,0 0-85-16,-4-15-14 0,4 15 59 16,2 0 100-16,-2 0 39 0,2 0-2 0,-2 0-1 15,0 0 3-15,0 0 60 0,0-2 45 16,0 2 40-16,0 0 119 0,2 0-14 16,-2 0-146-16,0 0 592 0,0 0-251 15,0 0-208-15,0 0-131 0,0 0-51 16,2 0 30-16,-2 0 24 0,2 0 5 15,0 0-38-15,0 0-41 0,0 0-35 16,3 0 24-16,-1 0 5 0,3 0 7 16,-3-2-33-16,2 1-3 0,0-1 2 15,-2-1-2-15,1 1 0 0,2 2-3 0,-3-2-33 16,0 2 36-16,2 0 2 0,-2-3 4 16,5 3 18-16,0-2-19 0,1 0 1 15,1 0 28-15,-1 0-32 0,1 0 30 16,0-2-28-16,-1 3-4 0,0-1 34 15,0-2-11-15,-2 2-20 0,-2-1-1 16,-2 3 2-16,-2-3 58 0,0 2-22 0,0-2-40 16,-2 2-47-16,3-1-72 0,-3 2 2 15,0 0 53-15,0 0 28 0,0 0 1 16,0 0-35-16,0 0-15 0,0 0 42 16,0 0 43-16,0 0 4 0,0 0 27 15,0 0-31-15,0 0-49 0,0 0-5 16,0 0 11-16,0 0 43 0,0 0 30 15,0 0 37-15,2 0-6 0,2 0-37 16,-2 0-20-16,1 0-2 0,-1-3 2 0,2 1 0 16,-2 0-4-16,0 2 0 15,0 0-6-15,0-5-24 0,0 5 30 0,3-2 4 16,-5 2-2-16,2 0-2 0,0-2 4 16,-2 0 2-16,2 2-2 0,0-1 0 15,-2 1 2-15,2 0 0 0,0-3 19 16,-2 3 10-16,2-2 59 0,-2 1-6 15,0 1 0-15,0-2-13 0,0 2-8 16,0 0 1-16,0 0 0 0,0 0-68 16,0-2-34-16,0 0-186 0,0 2-62 0,0-2-100 15,0 2-582-15,0-2-222 0,0 13 828 16</inkml:trace>
  <inkml:trace contextRef="#ctx0" brushRef="#br0" timeOffset="33288.68">31053 2864 40 0,'0'0'244'0,"0"0"-53"0,0 0-105 16,0 0-84-16,0 0 31 0,0 0 111 15,0 0 126-15,0 0 17 0,0 0-53 0,0 0-47 16,38-13-39-16,-36 11-8 16,2 2-32-16,1-3 6 0,-1 1-52 0,2 0-6 15,0 2-31-15,1-5 0 0,0 3 6 16,-1-3-25-16,2 2 19 0,-2 0-18 16,3 1-5-16,0-4 0 0,-1 3 4 15,-2-1-6-15,-2 0 25 0,1 2-23 16,-1 0 23-16,-2-1-23 0,0 1 59 0,-2 2 48 15,0-3-12-15,3 1-1 16,-3-1 39-16,2-1-41 0,-2-2-59 0,2 2-35 16,-2-3 69-16,0 1 134 0,2 0-89 15,-2-1 15-15,0-2-34 0,2 5-23 16,-2-7 9-16,2 4-81 0,0-3-40 16,0 0 40-16,3 2 168 0,-3-1-120 15,0 0-27-15,0 0-18 0,0 1 61 16,0 2 33-16,0 1-52 0,-2-2-13 0,2 2 22 15,-2 1 62-15,0-2-41 16,0 2-16-16,0 1-23 0,0-1-17 0,0 2 8 16,0-4 12-16,0 1 4 0,0-2-26 15,0 2-15-15,0-3 19 16,0 1 23-16,0-1-26 0,2 1 14 0,-2-6-29 16,2 2 26-16,-2 0-4 0,3-4-25 15,-3-1 2-15,2 1 45 0,-2 0-46 16,2 1-1-16,-2-3 14 0,2-2-14 15,-2 2 0-15,0 0-50 0,0-2 25 16,3 1 25-16,-3-1-4 0,0 2-45 0,0 0 48 16,2-2 2-16,-2 2 16 0,0-1-17 15,0 0-14-15,0 1 14 0,0 1 28 16,0 0-26-16,0 2 15 0,0-1-17 16,0 1-17-16,0 0-1 0,0 1 18 15,0 1 10-15,0 1-10 0,0-2 18 16,0-1-39-16,0 1 23 0,0-4-4 0,0 1 2 15,0 1-40-15,0 2 40 0,0-5 21 16,2 3-21-16,0 0-84 0,0-1 73 16,0 3 11-16,-2 0 37 0,0 2-37 15,2 1 0-15,-2 1 18 16,0-2 32-16,0 2-50 0,0 0-3 0,0-1 3 16,0 1 21-16,0-4-17 0,0 4-5 15,0-2 1-15,0 0 0 0,0 1-40 16,0-4 22-16,0 1 18 0,0 2 33 0,0-1-33 15,0 2-33-15,0-1 31 16,0 0-10-16,0 0 8 0,0 0-21 0,0 1 6 16,0-2 15-16,0-1-50 0,0 2 38 15,0-3 14-15,0 0 4 0,0 1 8 16,0-1-10-16,0 1-78 0,0-2 43 16,0-1 15-16,0 3-26 0,0 0 25 15,0 2 21-15,0 0 30 0,0 3-1 16,0-1-26-16,0 4-3 0,0-1-21 0,0 0 16 15,0 1-11-15,0 1 16 0,0 1 25 16,0 0-25-16,0-1-59 0,0 3 9 16,0-1 0-16,0-1 50 0,0 1 22 15,0 0-22-15,0-1-25 0,0-1-85 16,0 2 110-16,0-1-2 0,0 0-26 16,0 0 23-16,0 3-26 0,0-2 31 0,0 0 1 15,0 2-1-15,0 0-4 0,0 0-23 16,0 0 4-16,0 0 1 0,0 0-12 15,0 0-14-15,0 0-19 0,0 0-29 16,0 0-31-16,0 0-44 0,0 0-1 16,0 0-6-16,0 0 3 0,0 2-48 15,0 1-23-15,0 3 57 0,0 5 164 16,0-1 0-16,2 6-24 0,2-1 21 16,-2 2 24-16,2 2 2 0,-2-2 0 15,4 3-60-15,-4-1 62 0,0-1 25 0,0 2 37 16,0-3-6-16,0 0-18 0,-2-1 96 15,2-1 42-15,-2 3 8 0,0-5-14 16,0 3-85-16,0 1 23 0,0 0-24 16,0-5 25-16,0 4-28 0,0-3-27 15,0-1-52-15,0 1-1 0,0-2-1 16,0 3 0-16,0-1-3 0,2-1 1 16,-2 2-41-16,2-1 41 0,0-2 0 0,0 2-17 15,0 0 19-15,0 0 0 16,0 2-6-16,1-2 6 0,-3-2 2 0,2 3-2 15,-2-5 2-15,2 2 0 0,-2-1 23 16,2-3-25-16,-2 2-29 0,2-1 25 16,1-1 4-16,-1 0-27 0,0 1 27 15,0 1 22-15,0 1-20 0,0 0 0 16,0-1 1-16,0 1-3 0,-2-1 0 16,2 1 0-16,-2 2 6 0,3-1 26 15,-3-4-27-15,0 4-1 0,0-3 34 0,2 1-38 16,-2-4 0-16,0 1-2 0,2 0 2 15,0-3 19-15,0 3-19 0,0 0-26 16,0-1 24-16,2-1-2 0,-4 1 2 16,5 2 1-16,-1 1 1 0,1-1 0 15,1 0 25-15,-2 1-24 0,2 1 1 16,0-1 2-16,2 0 23 0,-2 0-25 16,0 0-1-16,-2-3-2 0,0 2-1 0,-2-3-4 15,0-1 6-15,0 0-1 16,0 0 1-16,1 1-6 0,-3-4 1 0,2 3 3 15,-2-1-2-15,2 0-13 0,-2-2 17 16,2 2 21-16,-2-2-16 0,0 2 1 16,0-2 15-16,0 0-1 0,3 0 1 15,-3 0-18-15,0 1 2 0,2-1 0 16,-2 0-1-16,0 0-1 0,2 0 1 16,-2 0 16-16,0 0 0 0,0 0-16 15,2 2-1-15,-2-2 18 0,0 0-18 0,0 0 17 16,0 0 11-16,2 0 25 15,-2 0 7-15,2 0 14 0,0 0 96 0,-2 0-3 16,0 0-74-16,2 0-12 0,-2-2-12 16,0 2 9-16,0-1 8 0,0-1-10 15,2-2 7-15,3-1-68 0,-1-3-18 16,0-1 0-16,0-2 45 0,3 0-45 16,-3-3-25-16,3-1 24 0,-3-2-1 0,0 2-26 15,-2-5-29-15,2-1 24 0,0 0 12 16,0 1-90-16,-2-4 111 0,3 2 43 15,-2-1-43-15,-3 0-66 0,2 0 62 16,0-2-81-16,0-2 83 0,0 4-25 16,0-1-42-16,0-1 19 0,0 4-68 15,0-4 38-15,-2 2 66 0,0 0-44 16,0 0 58-16,0 2 0 0,0-2 39 0,0 3 28 16,-2 0-62-16,0 1-1 15,0 0 36-15,0 2-19 0,0 1-21 0,0 3 0 16,0 1 0-16,2 3 13 0,0 3-17 15,0-1 4-15,0 3 0 0,0 2-2 16,0-4-15-16,0 3-22 0,0 3 35 16,0-4 1-16,0 4 0 0,0-5-32 0,0 4 35 15,0-3 27-15,0 1-22 16,0-2-1-16,0 1-4 0,0 1 48 16,0-3-48-16,0 0 3 0,0 1 17 0,0-4-20 15,0 1-34-15,0 1-12 0,0-2 43 16,-2 3-16-16,2-3-8 0,-3 2-11 15,3-3 38-15,-3 2 0 0,3 0-22 16,0 2 22-16,0-1 4 0,0 3 28 16,0 1-32-16,0-1 0 0,0 1-36 15,0 3 36-15,0-1 18 0,0 1-18 16,0 0 0-16,0 0-54 0,0 0 13 16,-2 0 17-16,2 0-19 0,0 0-106 15,-2 0-63-15,2 0-37 0,0 4-46 16,-2 0 82-16,2 5 142 0,0 2 71 0,0 0 0 15,0 4 0-15,0 1 4 0,0-1-8 16,0 5-31-16,0-1-18 0,0-1 36 16,2 4 17-16,-2-2 70 0,0 8-5 15,0 0 52-15,0 8-82 0,0-4 45 16,0-8-46-16,0-5 112 0,0-4-63 0,-2 2-29 16,2 5-54-16,0 0 2 0,0 2 3 15,0-2-5-15,0 1 0 0,0-2-2 16,0-2-3-16,4 3-49 0,-2-6 54 15,4 3-16-15,-2-4 37 0,0 3-37 16,0-5 18-16,-2 2-2 0,2-3 32 16,0-2-32-16,-2 1 38 0,0-3-38 15,1-3 0-15,-1 4 32 0,0-4-32 16,0 3-3-16,1-3 3 0,-1 1 5 16,2-1 13-16,-2 2-16 0,0-4-4 0,2 4 0 15,-2-2-14-15,0-1 16 0,1-1 0 16,-1 3 2-16,0-2 14 0,2 0-14 15,-2 2 0-15,0-2 3 0,0-1 27 16,1 2-32-16,-1 0-5 0,0-1 1 16,0 1-1-16,0-2 3 0,0 2-2 15,-2-1 4-15,2 0 2 0,1 0-2 16,-1-1 6-16,2 1-1 0,-2 1 0 0,2-1 19 16,0 2-21-16,0-2-3 0,1 0 6 15,0 2 26-15,1-2-6 0,-2-1-24 16,0 0 0-16,2 0-1 0,-4-1 35 15,2 0-32-15,1 0 1 0,-3 1-4 16,1-3 35-16,-1 0 0 0,-2 0-35 16,2 2-1-16,-2 0 0 0,2-2-3 0,0 0 3 15,0 0 15-15,0 3-10 0,2-3 41 16,-4 0-41-16,2 0 16 0,0 0 43 16,-2 0 56-16,0 0-38 0,2 0-1 15,-2 0 59-15,0 0 3 0,0 0-16 16,0-3-11-16,0-1-8 0,0-1-108 15,3-2 0-15,-1-3-1 0,0-1-21 16,0-2 4-16,0-2 18 0,0-2 0 16,0 0-138-16,1-2 111 0,-1 2-90 15,-2-2 67-15,2 0-64 0,0-1 78 0,-2 5 32 16,2-2-73-16,0 1-69 0,-2-3 112 16,2 1 29-16,1 1-14 0,-1 1 19 15,0-1 19-15,0 0-19 0,0 0-5 16,0 0-86-16,0 0 91 0,-2 1 24 15,2-1 48-15,-2 4-48 0,0-5-5 16,0 3 10-16,0 0-26 0,0-1 1 16,-2-1 32-16,0 2 0 0,-2-3-36 15,2 3 4-15,0-1 14 0,0 3 81 16,-1 2-46-16,1-2-53 0,2 4-59 0,-2-1 59 16,2 3 3-16,-2-1-3 0,2 1 18 15,-2 0-18-15,0 1 44 0,0 1-44 16,-1-1 0-16,1 1 0 0,0-2 4 15,0 0-4-15,0 1 17 0,0-2 3 16,0 2-20-16,2-1-25 0,0 2 25 16,0-2 5-16,0 1-5 0,0 2 2 0,0-3 23 15,0 5-25-15,0-3 0 0,0 3 0 16,0-2 24-16,0 2-24 16,0-3-33-16,0 1 33 0,0-1 33 0,0 2-33 15,0-4-14-15,0 4 14 0,0-3 34 16,0 3-34-16,0-1-3 0,0 0 3 15,0 2 4-15,0-3-4 0,0 3-8 16,0-2 8-16,0 2 16 0,0-1-16 16,0 3-41-16,0 0 11 0,0 0 5 15,0 0-22-15,0 0-7 0,0 0 9 16,0 0 18-16,0 0 0 0,0 0 4 0,0 0-13 16,0 0-26-16,0 0-20 0,0 0-19 15,0 0-57-15,0 0-42 0,0 3-24 16,0 3 50-16,0 3 111 0,0 4 57 15,0 1 6-15,0 3 0 0,2-2 27 16,0 5-27-16,2-5 0 0,0 2-6 16,-1 4-28-16,3-2 45 0,-2 8-13 0,3 5 4 15,-3 3 25-15,2 2 52 0,-2-10-28 16,0-3-15-16,-4-11-36 0,5-2 0 16,-3 5-2-16,1 1 2 0,-1 2 45 15,0 1-45-15,0-4 0 0,0 0 0 16,0-2 0-16,0 2-21 0,0-3 21 15,-2 2 45-15,2-2 44 0,-2-2-68 16,0 0 38-16,2 0-59 0,0-1 54 16,-2 0-50-16,2-2-2 0,-2-1-2 0,2 1-2 15,-2-1-36-15,2-2 38 0,-2 3 2 16,2-1 3-16,1 0 1 0,-3 1-3 16,2-1-3-16,1 2 0 0,-1-1 22 15,0 1-22-15,0-4-2 16,0 2 2-16,0 1 5 0,0-2-1 0,2 1-2 15,-2-1 16-15,2 1-16 0,-1 1-1 16,1-1 16-16,0 0 9 0,0-1-29 0,-1-1 6 16,1 1 31-16,-2-1-34 15,0-3-4-15,0 3 4 0,0-2 2 0,-2 0-2 16,3 1 0-16,-3-3 0 16,0 3 0-16,2-2-17 0,-2 2 13 0,2-3 8 15,0 4-4-15,0-2 2 0,0-1-1 16,0 2 1-16,0-1 29 0,0-3-28 15,0 2 23-15,3 0-23 0,-5-2 33 16,2 0-16-16,0 0 6 0,-2 0-21 16,3 0 20-16,-1 0-6 0,0 0-19 0,0 0-5 15,0 0-41-15,-2 0 46 16,2 0 27-16,0 0 29 0,0 0-16 0,0 0-11 16,0 0 5-16,2 0-31 0,-2 0-3 15,0 0-5-15,0 0-38 0,1 0 9 16,0 0 9-16,-1 0 25 0,0 0 69 15,0 0-7-15,0 0-38 0,0 0 43 16,-2 0 40-16,0-2-8 0,2 0-11 16,-2-1-12-16,2-3-72 0,2 0-4 15,0-1 0-15,1 0 46 0,-1-6-46 0,2 2 0 16,-1-2 0-16,-1-4 53 0,0-3-53 16,0-2-29-16,1-9 29 0,-1-4-88 15,-2-2 21-15,0 0 36 0,0 4-77 16,-2 7-19-16,0 4 64 0,0 4-57 15,0 3 120-15,0-3 48 0,0-3-3 16,0 1-45-16,0-4-145 0,0 4 78 16,0 3 67-16,0-3 72 0,0 2-52 15,0 3-17-15,-2 0 21 0,2-1-24 0,-2-1-34 16,0 5 29-16,0-4 5 0,0 3-5 16,0-3 4-16,-3 3 2 0,3 1 85 15,-2 2-81-15,0-2 19 0,-1 2-5 16,3-1 58-16,0 0-16 0,-2 2-16 0,2 1-45 15,-1-1 0-15,1 2 1 0,0-1-1 16,0 1 57-16,2-1-55 0,0 1-4 16,-2 0-10-16,2 0 12 0,-2 1 0 15,2 0-67-15,-2 3 67 0,2-6 28 16,0 6-28-16,0-2-22 0,-2 0 22 16,2 1 52-16,0 1-47 0,-2-1-4 15,2 0-2-15,-2 0 2 0,2 4-1 16,-2-3 63-16,2 3-9 0,0 0-54 15,-2 0-1-15,2 0-40 0,0 0 1 0,0 0-14 16,0 0 0-16,0 0-26 0,0 0-6 16,0 0-5-16,0 0-10 0,0 0-11 15,0 0-20-15,0 0-29 0,-2 3-46 16,-1 5 89-16,0 3 47 0,-1 2 71 16,2 3 0-16,0 1-11 0,2 1 7 15,-2 3-78-15,2-2 78 0,0 2 4 16,0 0 68-16,0 0 14 0,0 0-80 0,0 0 55 15,0 3 11-15,0 0-12 0,2-2-50 16,0 2 45-16,0-5-17 0,2 1 23 16,-1-1-57-16,0-1-11 0,-1-3 7 15,0 3 4-15,-2-5-1 0,0 0 1 16,0 0 43-16,0 1 11 0,2-3 48 16,-2 1-100-16,0-1 72 0,2 1-70 15,-2-1-3-15,2 2 3 0,-2-1-2 0,0 1 1 16,2 1 33-16,0-1-36 15,0 0-11-15,0 0 6 0,0-1 5 0,2 2 4 16,-4-2 21-16,3 1-25 0,-1-2-35 16,0 0 35-16,0 0 20 0,0-1-10 15,-2 2-10-15,2-5-2 0,-2 1-3 16,5 0 5-16,-5 0 4 0,2 0-4 16,0-3 1-16,-2 4-4 0,2-3 8 15,0 2-10-15,0-1 31 0,0 1-28 16,1-1 2-16,-1-1 0 0,-2 1 3 0,2 0-3 15,0-2 26-15,-2 0-23 0,2-2-3 16,0 3 4-16,0-3-4 0,2 1 0 16,-2 1 0-16,-2-4 3 0,2 3 0 15,1-1-1-15,-1 0 34 0,0 1-16 16,1-4-20-16,-3 2-17 0,2 0 15 16,-2-2 2-16,0 0 0 0,0 1 0 15,0-1 2-15,0 0 2 0,2 0 21 16,-2 0-5-16,0 0 1 0,0 0-16 15,0 0 20-15,0 2-24 0,2-2-1 0,0 0 0 16,0 0 3-16,0 2-1 0,0-2-2 16,2 4 0-16,0-4 5 0,0 2-5 15,1-2 0-15,0 2-19 0,1 0 4 16,-2-1 15-16,0-1 34 0,2 2-1 16,-1-2-33-16,-1 0-43 0,-2 0 43 15,0 0 3-15,0 0 2 0,1 0 29 16,-1 0 9-16,0 0 5 0,0 0 0 0,0 0 18 15,0 0 33-15,2-2-9 0,3-3-81 16,-3-1 33-16,2-1 21 0,1-2-38 16,-3 1 0-16,3-4-25 0,-3 0 0 15,2-2-13-15,0-1 11 0,-2-3 0 0,2 1-73 16,0-3 75-16,-2 1-188 16,-2 1 188-16,0-4 18 0,0 3 86 15,-2-3-104-15,2 4 1 0,-2-2 12 0,0-4-13 16,0 2-44-16,0 0 17 15,0-1 27-15,0 2 45 0,-4-2-45 0,0 0-18 16,2 0 18-16,-2 3 0 0,0-2 18 16,2 0-18-16,0 5 4 0,0-3-4 15,0 2-9-15,2 3 9 0,-2 0-21 16,2 2 21-16,0 0 0 0,0 1 0 0,0 0 0 16,0 3 0-16,0-1 0 15,0 2-19-15,0-1 16 0,0 4-26 16,0-3 11-16,0 2-81 0,0 0-6 0,2 1 9 15,0-2 3-15,0 0 47 0,0 0 46 16,0-1 20-16,2 1-20 0,-4-1-10 16,2-1-10-16,-2 0 20 0,0 1-46 15,0-1 46-15,0 4 0 0,0-5 22 16,0 3-22-16,0-1 0 0,0 1-10 16,0 4 30-16,0-3-40 0,0 3-31 15,0-1 0-15,0 4 51 0,0-2 5 16,0 0-5-16,0 2-46 0,0 0-34 0,0 0-17 15,0 0 5-15,0 0-16 0,0 0-4 16,0 0-21-16,0 0-32 0,-2 2-45 16,2 4-15-16,0 3 162 0,0 1 63 15,0 3 0-15,0 1 63 0,0 1-20 16,0-1 72-16,0 3-78 0,0-1 11 0,0 2 150 16,0-1-157-16,0 5 65 15,0-5-65-15,0 3 85 0,0-1-64 0,0 0 11 16,-4-2 39-16,2 0-58 0,0 1-33 15,0-3 17-15,0 3 26 0,2-1-62 16,-2-1 9-16,0 4 16 0,0 1-29 16,0-1 4-16,0 0-4 0,2 3 34 15,-2 0-25-15,2 0-4 0,-2 0 45 16,2 0-48-16,0-3-36 0,0 2-16 16,0-3 52-16,0 0 30 0,0 0-27 15,0-4-3-15,0 1 2 0,0-3 3 16,0 1 10-16,0-6-15 0,2 2-25 0,-2 0 25 15,0-2 14-15,0-1-13 0,2-3 3 16,-2 3-4-16,0-5 0 0,2 3-2 16,-2-2-22-16,2 1-6 0,0 0 30 15,-2 0 25-15,2 0-25 0,0-1-6 16,0-1 6-16,0 4-5 0,0-2-11 0,4 1 16 16,-4-1 2-16,2-1-2 15,-2 0 1-15,0 1-1 0,0-1 2 0,-2 2-2 16,2-3 2-16,0 2 0 0,0-1 0 15,0 1 1-15,0-2 8 0,0 2-11 16,-2-2 0-16,2-1 0 0,1 1 21 16,1 0-21-16,-2 0 0 0,3-2 25 15,-3 3-23-15,2-1 1 0,0-2 28 16,0 0 0-16,-2 1-30 0,3-1-1 0,-1 0 21 16,-2 0 14-16,0 0 37 0,2 0-9 15,-4 0 14-15,2 0-10 0,-2 0 4 16,0 0 1-16,2 0 23 0,-2 0-8 15,0 0-16-15,0 0-9 0,3 0-16 16,1 0-38-16,0-3-8 0,3-2-104 16,-1 1 104-16,0-3 17 0,0 1-17 15,2 1-31-15,-2-1 31 0,0-1 21 16,0-2-21-16,-2 2 29 0,0-1-29 16,1 1 2-16,-3-1 42 0,0 1-44 15,-2-2-8-15,2 2 8 0,1 1 67 16,-3 0-36-16,2 1-28 0,-2 1 5 0,0-1 7 15,0-2-3-15,0-1 23 0,0 3-62 16,0-3 81-16,0-1-89 0,0 0 35 16,0-3 0-16,0 0 61 0,0-1-58 15,0 0 65-15,0-5-68 0,0 1 0 16,0-2-21-16,0 0 25 0,0-4-8 16,0-1 4-16,0-9-36 0,0-1 32 0,0-5-99 15,0 5 64-15,2 1-73 0,2 11 16 16,-4 2 4-16,2 5 42 0,0-1-8 15,0 1-88-15,0-4 117 0,0 0 10 16,1 2-1-16,-1 2-8 0,-2 1 29 16,0 4-1-16,0-1 43 0,0 2 20 15,0 3-30-15,0 0 21 0,0 2 31 0,0 1 0 16,0 1-85-16,0-1 0 0,0-2 41 16,0 3 17-16,0-1-58 0,0-1-21 15,0 0 21-15,0-2 63 0,0 1-9 16,-2-1-52-16,2 0-2 0,0-1 0 15,0 0 0-15,-3-1-17 0,3 1 20 16,0 2-3-16,0-1 0 0,0-2-2 16,0 5 0-16,0-4-33 0,0 5 35 15,0 1 4-15,0-1-4 0,0 2-42 16,0 0 13-16,0 0 4 0,0 0-21 0,0 0-16 16,0 0 3-16,0 0 19 0,0 0-1 15,0 0-9-15,0 0-17 0,0 0-5 16,0 0-20-16,0 0-15 0,0 0-10 15,0 0-11-15,0 0-17 0,0 2 11 16,0 4-1-16,0 1 118 0,0 5 11 16,0-1-11-16,0 2 17 0,3 3 4 15,-1 1 75-15,-2 1-45 0,2 0 56 0,-2 7 43 16,0 6-15-16,0 4-96 16,0 1 78-16,0-2-18 0,-4-10 56 0,1-6 6 15,1-3-101-15,0-2-17 0,0 5-23 16,0-1 8-16,0 6-11 0,0-4-1 15,0 1 1-15,0 0-5 0,2 1-19 16,-2 1 24-16,2-4 0 0,-3 2-21 16,3-3 21-16,-2 0 5 0,2-2 24 15,-2-1-26-15,2-1-3 0,0 0 0 16,-2 0-34-16,2 1 34 0,0-1 0 0,0 0 31 16,-3 0-30-16,3-1 4 15,-2 0-2-15,2-1 26 0,-2 0-27 0,2-3 2 16,0 2 1-16,-2-2-2 0,2 1 46 15,0-3-13-15,-2 4-31 0,2 0 4 16,-2-1 9-16,2 0-18 0,0 0 0 16,0 0 0-16,0-2-15 0,0 5 12 0,0-5 6 15,0 4-3-15,0 0 1 0,0-1-1 16,0 0 0-16,0 2 0 0,0-1-1 16,0-1 2-16,0-1 16 0,0-1-16 15,0 0-1-15,2-1 0 0,0 0-1 16,0 1 1-16,0 1 4 0,0-1-4 15,-2 0-1-15,3 0 1 0,-1-3 0 16,-2 3-21-16,2-1 21 0,0 0 0 0,1 0 3 16,-1 1 16-16,-2-1-19 15,2 1 3-15,-2 1-1 0,2-2-2 0,-2-1 0 16,2 1 0-16,-2-1 0 0,2-3 1 16,-2 3 1-16,2-2-2 0,-2 1-2 15,2-1 1-15,-2 1 1 0,2-2-2 16,-2 1 2-16,2 2 0 0,-2-2 2 15,3 0 16-15,-1-1-17 0,-2 1-1 16,2 0 0-16,-2-2 0 0,2 1-1 16,-2-1-19-16,2 0 20 0,0 2 20 0,0-1-20 15,3 0-5-15,-3-1 4 16,0 1 1-16,0 2-2 0,0-5-25 0,0 3 27 16,-2-1-18-16,3 0 15 0,-1 0 3 15,0 2 0-15,-2-2 5 0,2 0-5 16,-2 0-2-16,2 0-1 0,-2-1-15 15,2 1 15-15,-2 0 2 0,2 0-1 16,0 3 2-16,0-5 0 0,0 3-1 16,0 1-25-16,-2-3 26 0,2 1 0 15,0 1 0-15,-2-1 0 0,3 3 0 0,0-3 3 16,-1 2 2-16,0-2 8 0,-2 4-13 16,2-5-1-16,0 3-22 0,-2 0 23 15,2-1 0-15,2 1 18 0,-2 0-13 16,2-2-1-16,0 3-1 0,-2-5 0 15,3 5-1-15,-1-3-2 0,3 1-3 16,-3 0-24-16,2 1-14 0,-2-1 13 16,1-1 25-16,-1 2-26 0,0-2 1 15,-2 1 4-15,2 0 6 0,-1-2 18 16,-1 3 3-16,0-4-1 0,-2 2 1 0,2 0-3 16,-2 1-18-16,0-3-1 0,2 0 16 15,-2 0-2-15,2 2 5 0,1 0 18 16,-1 1-17-16,0-1-1 0,2-1 0 15,0 2 5-15,0-2 14 0,2 2 1 16,-1 0-20-16,2-3-82 0,-1 2-194 16,0 2 205-16,0-2 71 0,0-1 2 0,4 1 24 15,-4 0-22-15,0-2 1 0,-2 2 30 16,3 0-29-16,-3 0-6 0,0 0 1 16,-2-2-1-16,2 2 0 0,-1-2 2 15,1 2 3-15,-2-2 21 0,0 0-6 16,-2 1-18-16,2-1-1 0,-2 0 1 15,0 0-2-15,3 0-5 0,-1 0-15 16,0 0 20-16,4 2-2 0,-2 0 0 16,2 1 2-16,1-1 2 0,0-1 0 0,-1 1-1 15,2 0 16-15,0 1-17 16,-1-3-3-16,0 5 3 0,1-5 5 0,-2 2 0 16,-2 2 29-16,3-4-34 0,-3 1 0 15,0-1-3-15,1 2-1 0,-1-2 4 16,0 0 0-16,-2 2 2 0,3-2 1 15,-1 0 23-15,0 0 10 0,2 0 4 16,0 0-15-16,1 2 13 0,0-2-19 16,1 0-19-16,-4 0-3 0,2 0 0 15,1 0 1-15,0 0-25 0,1 0 22 0,0 0-23 16,1 0 28-16,-1 2 0 0,1-2 0 16,-1 2 3-16,1 0-3 0,-3-2 1 15,2 0 4-15,-1 0 0 0,0 0-3 16,-3 0 26-16,2 0 6 0,-2 0-32 15,0 0 1-15,2 0 21 0,2 0 8 16,-2 0-32-16,0 0-5 0,0 0 0 0,-2 0 0 16,1 0-28-16,-1 0 31 0,3 0 2 15,-1 0 19-15,2 0-19 0,1 0-1 16,1 0-1-16,1 0 2 0,0 0 2 16,1 0 17-16,-2 0-16 0,4 0-3 15,-2 0 0-15,1 0 0 0,0 0 0 16,-2 0 2-16,-1 0-2 0,-1 0-5 15,-5 0 5-15,3 0 0 0,-3 0 0 0,0 0-2 16,0 0 2-16,2 2 0 16,-2-2-19-16,3 0 0 0,2 0 19 0,-1 0 3 15,2 0 7-15,1 0 9 0,2 0-19 16,-3 0 3-16,1 0 26 0,2 0-27 16,-2 0 2-16,1 0-2 0,4 0 3 15,-4 0 28-15,2 0 37 0,2 0-20 16,-4 0-5-16,3 0 13 0,-4 0-9 15,0 0-7-15,-1 0-25 0,-2 0 29 0,1 0-21 16,-2 0-22-16,-1 0 22 0,2 0-9 16,-2 0 22-16,1 0-34 0,0 0-1 15,-3 0-1-15,2 0 21 0,-2 0 20 16,0 0-20-16,-2 0-23 0,1 0 3 16,-1 0 24-16,-2 0-24 0,0 0-2 15,2 0-1-15,-2 0 1 0,0 0-1 16,0 0-57-16,0 0-154 0,0-2-256 0,-2 2-341 15,-9-4-677-15,5 2-111 0,18 10 1411 16</inkml:trace>
  <inkml:trace contextRef="#ctx0" brushRef="#br0" timeOffset="38142.78">28545 4670 2 0,'0'0'53'15,"0"0"33"-15,0 0 92 0,0 0 118 0,0 0 92 16,0 0-94-16,0 0-131 0,0 0 345 16,0 0-92-16,0 0-73 0,0 0-86 15,0 0-24-15,0 0-13 0,0 0-52 16,0 0-39-16,2 0-57 0,-2 0-42 15,0 0-30-15,5 0 0 0,1 0-51 16,5 1 51-16,4 2 21 0,8-3 14 16,6 0-33-16,12 0-2 0,1 0 2 15,0 0 23-15,-3 0 11 0,-5 0-31 16,0 0-5-16,-2-4 5 0,-4 2-2 0,-7 2 18 16,-4 0-18-16,-2-2-3 0,1 0-37 15,6 0-50-15,-3 2-16 0,2-3 1 16,-2 1 5-16,-2 0 70 0,0-3 27 15,-1 1 6-15,0 0 20 0,-1-3-20 16,2 0 32-16,-2-1 42 0,0 2-4 0,-2-2 26 16,-1 1-51-16,1-1 66 15,0-1-78-15,3 1-18 0,2-1-21 0,-2-3 0 16,0 2 0-16,1 1 19 16,-3-1-18-16,-1-2 76 0,0 2-74 0,1-3-1 15,-2 2 27-15,0 0 37 0,-4-3 1 16,1 1-62-16,-5 0 71 0,3-1 4 15,-3 1-38-15,-2-2 12 0,2 0-50 16,-4 0 46-16,2-1-47 0,1-3 35 16,-1 2-18-16,2-2-20 0,0-4-50 15,0 1-8-15,0-4 37 0,5 2 21 0,-4 1-54 16,1-5 50-16,-2 10-5 16,0-6 9-16,0 5 0 0,-2 1-56 0,2 1 16 15,-2 5 40-15,-2-2 60 0,3 1-27 16,0 1-33-16,-1 1 5 0,0-1-5 15,0 1-16-15,0 4 16 0,0-5 42 16,0 2-42-16,0-1-10 0,2 1 9 16,-2-1 2-16,2-3 2 0,-1 1 18 15,-1 0-18-15,0-3-2 0,0 3 48 16,0-2-49-16,-2-1-21 0,0 3 21 16,3 0 0-16,-1-2-17 0,-2 2 13 0,2 1-34 15,-2 2 38-15,0-1-1 0,2 3-49 16,-2 3 50-16,0-3 33 0,0 4-12 15,0 1-21-15,0 0 0 0,0-1-26 16,0 0 26-16,0 2 0 0,-2 2 33 16,0 0-29-16,-3 0 30 0,3 0-16 15,0-1-18-15,0 1-25 0,0-4 21 0,-1 4-30 16,3-2-3-16,0 0 37 0,-2 0 15 16,2 0-15-16,0-1-38 15,0 1-30-15,0 0 65 0,0 2 2 0,0-5-65 16,0 4-2-16,0-2 68 0,0-1 38 15,0 3-38-15,-2-3-41 0,2 2 41 0,0 0 23 16,-2-1-23-16,2 1-38 16,0-2-47-16,0 2 85 0,0 2 27 0,0-3-25 15,0 0 0-15,0 1-2 0,0-3 38 16,0 2-38-16,0-1-29 0,0-3-14 16,4 1 43-16,-2 2 10 0,1-1 23 15,-1-1 1-15,-2 1-33 0,2-1 1 16,0 0-2-16,0 2-24 0,3-2 24 15,-5 3 38-15,2-2-38 0,0 2-129 16,-2 1 114-16,0 2 15 0,0 0 23 0,0 0-23 16,0 0-29-16,0 0-5 0,0 0 10 15,0 0 0-15,0 0-41 0,0 0-12 16,0 0 26-16,0 0 21 0,0 0 9 16,0 0-4-16,0 0-2 0,0 0-6 15,0 0 6-15,0 0 6 0,0 0-6 16,0 0 0-16,-2 0 6 0,0 0-39 15,2 0-51-15,-5 0 45 0,5 0 66 0,-2 0 68 16,2 0 11-16,-2 0 18 16,2 0-6-16,0 0-10 0,-2 0-9 0,2 0-31 15,0-2-41-15,-2-2-2 0,2 3-29 16,0 1 28-16,-3-3-1 0,3 2 4 16,0 1 2-16,0 0 3 0,0 0 16 15,0 0-16-15,0-3 20 0,0 3-20 16,0 0 16-16,-2 0-21 0,2-1-2 15,0-1-3-15,-2 0-87 0,2-1 56 16,-2 3 36-16,2 0 6 0,-2-3-1 0,2 3 20 16,0-2 1-16,0 2-6 0,-2-2-1 15,2 2-19-15,0 0-87 0,0-2 82 16,0 2 5-16,0-1 0 0,0 1 3 16,0 0 2-16,0-3 31 0,0 3-5 15,0 0-1-15,0 0-26 0,0 0-1 16,0 0 23-16,0 0 20 0,0 0-23 15,0 0-23-15,0 0-5 0,0 0-51 0,0 0-15 16,0 0-11-16,0 0-30 16,0 0-49-16,0 0-2 0,-2 3-7 0,2 2 5 15,-2 0 48-15,2 3 117 0,-2 4-2 16,0-3 2-16,0 3-6 0,2 0 6 16,-2-1-2-16,2 0 4 0,0-2 19 15,-2 6-15-15,2-4 24 0,0 2-1 16,-3-2 12-16,0 0 12 0,3 0-12 15,0 2 2-15,0-3-41 0,0 2-2 16,-2-2 4-16,2 4 48 0,-2-3-29 0,2 0-17 16,-2 3 28-16,2 0-1 0,0-3-31 15,0 0 21-15,0-1-1 0,0 1-18 16,0-1-4-16,0 1 0 0,0-3 28 16,0 1 29-16,0 2-53 0,0-4 29 15,0 1-29-15,0-3 24 0,0 2 18 16,0 1-44-16,0-1 23 0,0 1-21 15,0-2-1-15,0 4 1 0,-2-3-2 16,2 1 23-16,0 4-23 0,-2-4 1 0,2 1 3 16,0 0-5-16,0-1 3 15,0 2 1-15,0-5 1 0,0 4 21 0,0-4-24 16,0 1-3-16,0 0 2 0,0-1-4 16,0-1 4-16,0 2-2 0,0-1 4 15,0 0 1-15,0-1 0 0,0 1-3 16,2-1 25-16,0-1-27 0,-2 3 0 15,0 0-2-15,2-1 2 0,-2-1 0 0,0 2 2 16,0 1-2-16,0 0 0 0,2-2 0 16,-2 1-2-16,2-4 2 0,-2 4 0 15,0-3 0-15,0 1-1 0,3 0-3 16,-3-3-1-16,3 5 1 0,-3-4 0 16,0 3 3-16,2-2-5 0,-2 4 4 15,2 0 2-15,-2-2 27 0,2 3-27 16,0 2 22-16,0-2-17 0,2-3 27 15,-2 3-29-15,0-1 24 0,0 1-23 0,0-2-3 16,0 1 1-16,1-2-2 0,-1 0-3 16,0-2 3-16,-2 3-24 0,2-3 24 15,-2 2 0-15,0-3 0 0,0 2 20 16,0 2-25-16,0-5 5 0,2 3-20 16,-2-2 18-16,0 3-3 0,0-2 5 15,3 2 0-15,-1 2-2 0,-2-4 2 16,2 3 5-16,0-1-5 0,-2 1 4 15,2 2 8-15,0-2-12 0,0 1 0 0,0 0-26 16,0-2-6-16,0-1 32 0,1 2 0 16,-1-1-16-16,-2-1 16 0,2-1-2 15,0 3 2-15,0 0 0 0,-2 1-19 16,2-4 17-16,0 1 4 0,0 1-2 16,-2-1 0-16,2 2 43 0,3-1-40 15,-3 1 27-15,0-1-30 0,0 1-3 16,1-2 3-16,1-1 25 0,-4 0-23 15,2-1-2-15,0 3-2 0,-2-4 0 16,2 3 2-16,-2-2 0 0,2-2 0 0,-2 2 0 16,2 0-1-16,-2-1-1 0,0 1 2 15,0-2 0-15,2 4 5 0,-2-2 26 16,0 0-28-16,2-1 38 0,0 3-36 16,0-1 0-16,0 0 21 0,-2 0 4 15,2 0 11-15,2-1-21 0,-2 2-20 16,-2-3 0-16,2 2 2 0,-2 0-2 0,2 0 0 15,0 0 4-15,0-1-3 0,-2 4-1 16,2-4-5-16,-2 2-31 0,0 0 36 16,2-1 46-16,0 0-44 0,-2-3 14 15,2 2-12-15,0 1-3 0,-2-1 33 16,2 1-5-16,0 0-25 0,0-1 0 0,0 2-4 16,1-3 4-16,-1 3 16 15,0 0-17-15,-2 0-2 0,5 0 3 16,-3-1 28-16,0 1-31 0,2 1 2 0,0-2-1 15,-2-1-2-15,2 0 53 0,1-1-2 16,-1 1 39-16,0 1-49 0,-2-3-41 16,0 4-14-16,0-4 13 0,1 1 1 15,-1-1-26-15,-2 0 25 0,2 2 1 16,0 0 0-16,-2 0 10 0,2 0-10 16,1 0-9-16,-1-1 9 0,-2 2 0 0,2-3 0 15,0 2 0-15,0 1 5 0,0-3-5 16,0 2 1-16,0-2 14 0,0 2-12 15,2 0-3-15,-2 1 0 0,0-3 0 16,0 0 0-16,2 3 2 0,-2-2 1 16,0 2-3-16,0-3-2 0,-2 1-20 15,2 1 19-15,2 1 3 0,-2-3 28 16,0 2-28-16,2 0 0 0,-2-2 0 16,2 3 0-16,1-1 5 0,-1 0 17 15,1 0-17-15,-1-2 31 0,0 2-33 0,0 2 1 16,-2-4 14-16,0 1-1 0,0-1-15 15,3 0 3-15,-5 0-4 0,2 2-1 16,0 0 0-16,0-2 0 0,2 2-1 16,-2-2 1-16,3 2 15 0,-1 0-15 15,0-1 0-15,-1 1 1 0,1-2-1 16,0 0 2-16,0 3 14 0,-2-2-16 16,2-1 0-16,-2 0 0 0,0 3 26 15,6-3-24-15,-6 0 2 0,2 0 13 0,-2 1-15 16,2-1 2-16,0 2-3 0,0 0 3 15,0-2 13-15,0 3-16 0,3-3-1 16,0 0 0-16,-1 0 0 0,0 2 21 16,1-2-19-16,-1 0-2 0,0 0 1 15,3 0-1-15,-3 0 2 0,1 0 14 16,1 0-13-16,-2 0-3 0,-2 0-1 16,6 0-1-16,-4 0 2 0,0 0 4 0,0 0-4 15,0 0 2-15,1 0-2 0,2 0 0 16,-3 0 1-16,2 0-1 15,3 0 0-15,0 0-1 0,1 0-1 0,1 0 1 16,-3 0 0-16,2 0-40 0,-4 0-26 16,0 0-4-16,0 0 13 0,-3 3-32 15,4-3-5-15,-5 0 28 0,0 0 19 16,-2 2-5-16,0-2-4 0,0 0-9 16,0 0-41-16,0 0-50 0,1 0-87 0,1 0-92 15,-2 0-94-15,0 0-231 0,3 0-486 16,-3 0 299-16</inkml:trace>
  <inkml:trace contextRef="#ctx0" brushRef="#br0" timeOffset="38992.68">30320 4674 183 0,'0'0'494'0,"0"0"-133"16,0 0-60-16,0 0-87 0,0 0-150 0,0 0-3 16,0 0-61-16,0 0 0 15,49-6 56-15,-46 6-18 0,-1 0-38 0,0 0 5 16,-2 0 71-16,2 0 26 0,-2 0-25 15,2 0-46-15,-2 0-31 0,0 0 5 16,2 0 90-16,-2 0-7 0,2 0-51 16,2 0-12-16,0 0 62 0,0 0-6 15,0 0-13-15,6 0-1 0,-2 0-61 16,2 2 91-16,1-2 25 0,4 0-46 16,-2 0-17-16,4 0 18 0,-2 0-13 0,-1 0-17 15,2 0 27-15,-6 0 55 0,0 0 0 16,-1 0-49-16,-2 0-24 0,-3 0-56 15,0 0 0-15,-2 0 0 0,-2 0-2 16,2 0-1-16,-2 0-41 0,0 0 7 16,0 0-6-16,2 0 16 0,-2 0 21 15,2 1-55-15,-2 3-63 0,0-4-95 16,0 4-144-16,0-2-62 0,0 2-167 16,-6-3-301-16,2 1 102 0,10-20 789 0</inkml:trace>
  <inkml:trace contextRef="#ctx0" brushRef="#br0" timeOffset="41134.81">30125 4713 1232 0,'0'0'946'16,"0"0"-542"-16,0 0-222 0,0 0 67 16,0 0 119-16,0 0 11 0,0 0-87 0,0 0-129 15,0 0-63-15,0 0-1 0,0 0-29 16,17 3-47-16,-13-3-23 0,0 0-25 16,0 0-31-16,3 0-3 0,4 1 41 15,1 3 18-15,3-2 27 0,4 0-22 16,2 0 31-16,3-2-36 0,4 0-27 15,6 0-41-15,6 0 14 0,3-7-6 16,-5 0 8-16,-9-1-6 0,-9 3 39 16,-4 0 0-16,-6 1-20 0,4-1 38 15,-4 0 1-15,1-1 49 0,-2-1 4 0,-3 3 33 16,-2-1-35-16,-2 1 21 0,0-2-13 16,0 3 4-16,1-1 12 0,-3 1-20 15,2-1-9-15,-2 0-21 0,2 1 8 16,-2-5-33-16,4 2-4 0,-2-5-29 15,2 1 33-15,3-3-30 0,-1 0 9 16,3-1 20-16,-1-1 1 0,0-2-1 16,2 1 1-16,0-1 4 0,-4 2 67 15,2 0-28-15,1-3-3 0,-2-1-37 16,-3 3 13-16,2-4 43 0,-4 1-32 0,2-2 15 16,1 1-40-16,-3-1 10 0,0 2-12 15,2-2 0-15,-2 2-32 0,0-2 28 16,0-6 4-16,1-1-50 0,1-10 38 15,2 3-7-15,-1-2 19 0,-1 9-35 16,0 10 12-16,-2 1 7 0,2 1 12 16,-2-1 4-16,0-3-92 0,0 0 50 15,-2 2 6-15,5 2 36 0,-5 2 25 16,0 1-25-16,3 1 37 0,-3 2-3 0,0-1-31 16,0 2 34-16,0-1-37 0,0 2 0 15,0 1 12-15,0-3 39 0,0 0-51 16,0 3-9-16,0-2 9 0,0-1 0 0,0-2-3 15,0 2 2-15,0-1-17 16,0 1-21-16,0-3 36 0,0 1 3 0,0-1 47 16,0 0-47-16,0-3-47 15,-3 0 47-15,3-2-4 0,0 1 24 0,0 4-20 16,0-3 0-16,0 3 3 0,0 4 0 16,0-1-3-16,0 4 0 0,0-2-2 15,0 3 2-15,0 2-12 0,0-2 12 16,0 3 0-16,0-1 20 0,-3 3-6 15,3-3-13-15,-2 3-1 0,2 0 1 16,0 0-1-16,0 0-2 0,0 0-18 16,0 0 17-16,0 0-13 0,0 0-5 0,0 0-20 15,0 0-22-15,0 0-8 0,0 0-8 16,0 0 2-16,0 0-13 0,-2 0-10 16,2 0 9-16,0 0 48 0,-2 0 3 15,2 0 19-15,-2 0 21 0,0 0 29 16,2 0 6-16,0 0-10 0,0 3-25 15,0-3-48-15,0 0-8 0,0 0 15 16,0 0 5-16,0 0-4 0,0 0-6 0,0 1-12 16,0-1-6-16,0 2-6 0,0 0-6 15,0 0-12-15,0 4 9 16,0 2 79-16,0 3 0 0,0 0 0 0,0-1-4 16,0 4 4-16,0-1-28 0,0-2 5 15,0 2 23-15,0 1 59 0,0-1-14 16,0 0-6-16,0-2-16 0,0 2 5 15,0-2-23-15,0 0 33 0,2 0-17 16,-2-1 17-16,0 2-17 0,2 0 1 0,-2 0 10 16,2-2-1-16,-2 2-29 15,0-1 28-15,2 1-7 0,-2-3-23 0,5 3-1 16,-2 0-1-16,-1-1 2 0,0 1 37 16,2 3-11-16,0-2 30 0,0-2-54 15,-2 3 1-15,2-3 1 0,-2-1-3 16,2-1 3-16,-1 0 25 0,-1 1-29 0,0 2-4 15,1-1 2-15,-1-1-1 16,0 1 3-16,2 1-3 0,-2-3 3 0,0 3-2 16,2-4 2-16,-2 4 20 0,0-4-15 15,1 4-5-15,-1-3 0 0,0 3-1 16,0-3 1-16,0 4 5 0,0-5 0 16,0 2-5-16,1-1-15 0,1 1 15 15,-2-1 5-15,2-1 71 0,1 4-46 16,-3-5 8-16,2 1-4 0,-2 2 4 15,0-1-36-15,2-1 20 0,-2 3-20 0,0-3 92 16,0 3-31-16,0-4-48 16,6 4-12-16,-6 0 28 0,2-3-29 15,-2 3 1-15,0-3 15 0,0 2-14 0,0-1 16 16,2-2-17-16,-2-1 15 0,2 2-18 16,-2 2-5-16,0-2 2 0,3-1 3 15,-5 0 0-15,5-1-1 0,-1 0 2 0,0-1-4 16,-2 2 3-16,2-2 0 15,0 0 2-15,1 2 1 0,-3-2 19 0,2 1-22 16,-2 0 2-16,2-1 1 16,-1 1-2-16,1 0-1 0,-2-1 0 0,2 2-1 15,-2-2-1-15,1 1 1 0,1 0-4 16,-2-1 5-16,2 1 0 0,0 1 0 16,0-1 0-16,0 0 5 0,1 0 16 15,2-2-20-15,-3 2-2 0,0-1 1 16,0 1 0-16,0 0 0 0,-2-2 0 0,2 2 0 15,-2-4 1-15,1 3 3 0,2-2-2 16,-1 4 1-16,-2-5-2 0,2 3-1 16,0-1 1-16,-2 0 13 0,2 0-11 15,1-1 11-15,-1 1-12 16,0-2 0-16,-2 1 0 0,5 0 27 0,-3-1-28 16,0 1 1-16,-2-1-2 0,3 3 3 15,-3-2-3-15,0-1 0 0,2 2 0 16,-2-2 4-16,2 1-6 0,0 0 4 15,1-1-4-15,-1 1 2 0,3-1-21 0,-1 2 5 16,2-1-1-16,-2 0-143 0,4 1 111 16,-4-1 31-16,0 0 13 0,0-1-13 15,0 0-15-15,-1 1 32 0,-1-1 1 16,3 0 3-16,-5 0 0 0,2 0 0 16,0-2 0-16,0 1-1 0,1 2 21 15,1-2 4-15,0-1 14 0,3 2-38 16,0 0 19-16,1 0-19 0,2-2-3 0,0 2 2 15,-2 0 29-15,0-1-26 16,-1 1 8-16,2-2-13 0,-5 3-3 0,3-2 2 16,-3-1-1-16,0 3 2 0,-2-3-1 15,3 0-1-15,-3 1-16 0,1 1 18 16,1 0 20-16,-2 1-19 0,2-3-1 16,-2 2 2-16,4-2-4 0,-2 3 4 15,0-3-4-15,0 0 5 0,0 2-3 0,1 0 0 16,-1-1 0-16,-1-1 5 15,1 3 4-15,-2-3-9 0,0 0 0 0,1 1-23 16,-1-1 22-16,0 3-1 0,2-3 2 16,-1 1 2-16,1-1-2 0,1 2-17 15,-1-2 17-15,2 0 32 0,2 0-29 16,2 0 24-16,-2 0-9 0,3 0 12 16,-2 0-4-16,1 0-10 0,-1 0-14 0,-1 0 2 15,1 0-1-15,-2-2-2 16,-1 2-1-16,-2 0 0 0,0-1-1 0,4 1-2 15,-2 0 3-15,-2 0 3 0,2 0 22 16,-3 0-21-16,-1 0 25 0,3 0-8 16,-3 0 8-16,-2 0-26 0,2 0 18 15,-2-3 0-15,2 2 3 0,-2 1-21 16,3 0 10-16,-1-3-13 0,0-2-93 16,1 2-62-16,1-2-136 0,-2-3-248 15,1-1-287-15,-3 1-1196 0,-2-5 1236 0,-47 71 786 16</inkml:trace>
  <inkml:trace contextRef="#ctx0" brushRef="#br0" timeOffset="53678.93">28628 464 385 0,'0'0'171'16,"0"-2"940"-16,0 0-494 0,0 2-289 15,0-4-103-15,0 3-13 0,0-2-78 0,0 0-10 16,0 1-11-16,0-1-14 0,-2 1 46 16,0-1-34-16,0 1 16 0,0 0-65 15,0 2-22-15,2-1-16 0,-2 1-20 16,2 0-2-16,0 0-2 0,0 0-43 15,0 0-39-15,-2 0-45 0,2 0-97 16,-2 1-98-16,2 8-136 0,-3 2 184 16,-1 7 212-16,-1 10 31 0,1 6 31 0,0-2 41 15,2-5 70-15,0-8-50 16,0-8 30-16,0 5-12 0,0-1-30 0,-1 2 31 16,1-4-78-16,0 0 37 0,-2-1-9 15,2 0-26-15,2-3 66 0,-2 2-35 16,0-4-11-16,2 0-22 0,-5-1 33 15,3 0-1-15,2-3-28 0,-2-1 39 16,2 1-11-16,0-3 34 0,0 0 66 16,0 0 49-16,0 0 50 0,0 0 17 15,0-3-43-15,0-2-41 0,4-1-70 0,5-4-50 16,4 0 9-16,3-8-55 0,16-3-142 16,6-1-128-16,3 2 155 0,-3 2-63 15,-10 10 22-15,-9 3 28 0,-6 3 53 16,-3 2-22-16,-1 0 70 0,1 0-105 15,3 0 42-15,-4 7-121 0,-1 1 52 16,-2 2 53-16,-2 2 39 0,-2-1 30 0,-2 1 74 16,0 1 30-16,0-1-2 15,0 1-65-15,0 0 2 0,-6 0-2 16,0 1 2-16,-4 1 45 0,-8 1 17 0,4-1 21 16,-10 0-85-16,3 1-77 0,-3-3 71 15,-1-2 6-15,2-1-129 0,2-3-16 16,1 1-111-16,6-3 119 0,-2 1-222 15,10-3-51-15,0-1-92 0,4-1 89 16,2-1 123-16,0 0 59 0</inkml:trace>
  <inkml:trace contextRef="#ctx0" brushRef="#br0" timeOffset="55343.71">29132 727 165 0,'0'0'26'0,"0"0"-26"0,0 0-33 0,0 0 33 16,0 0 152-16,0 0 105 0,0 0 157 16,0 0-133-16,0 0-183 0,0 0-26 15,-16 68 199-15,16-47-15 0,0-1-77 16,0 4-60-16,0-3-69 0,7-3 31 15,2-2 153-15,-1-3-161 0,0-3 36 16,3-5 75-16,0 0 94 0,-1-3-126 16,1-2 28-16,2 0 41 0,-1 0 10 0,-1 0-8 15,1-5-66-15,2-2-54 0,-2-1-103 16,-2-3-5-16,0 0-24 0,-2-1 12 16,-2-2 15-16,0 3-87 0,-4 2-59 15,1 1-29-15,-1 0 177 0,-2 5 24 16,0-2-24-16,2 3-5 0,-2 2-62 15,0 0-100-15,2 0-57 0,0 0 0 16,5 0-36-16,-1 0 36 0,5 7 189 0,1-4 35 16,6 2-17-16,-2 0 81 15,4 1-64-15,-4-5 135 0,-1 1-29 0,-4 0-27 16,0-2 45-16,-3 0 101 0,0 0-9 16,1 0-53-16,-2 0 10 0,-1 0 8 15,0-4-26-15,0-1-25 0,-2-2-6 16,0 0-31-16,4-1-36 0,-4 0 12 15,0-1-1-15,-2 2-29 0,0-3-38 16,0 0-1-16,-2-1 28 0,0 0-52 0,0 0 51 16,0 1-54-16,0-2-9 0,-2 1-64 15,-6 1-8-15,-4 1 53 0,4-2 20 16,-4 3-102-16,-3-2-72 0,0 4 101 16,0 1-153-16,-2-1 156 0,2 4-116 15,3 0 130-15,0 2-6 0,4 0 37 16,6 0 15-16,0 0-51 0,2 0-80 15,0 0-30-15,0 2-22 0,10 4 161 16,4-1 67-16,4 3 49 0,4-1-19 0,1 4-6 16,3-2-20-16,-3 1-4 15,0-1-12-15,-3 2 12 0,-1 1-2 0,-7-3-28 16,1 3 30-16,-2-1-97 0,-5 0 30 16,0 1 42-16,0 2-50 0,-4-5 75 15,6 2 0-15,-4-3 63 0,0 2-8 16,-2-4-12-16,2-1 23 0,2 1 13 15,1-2 0-15,-1-1-30 0,5 1 121 16,-1-2-7-16,1 0 35 0,4-2 106 0,-2 0-27 16,1 0-161-16,4 0 55 0,-4-2-126 15,-1-1 49-15,2-1-49 0,-2 0 23 16,-3-2-44-16,1 1-23 0,-2-3 0 16,-3 0 1-16,0 0 52 0,0 1-54 15,-4-5-4-15,3 3-25 0,-2-4-42 16,-1 1 71-16,-2-2 37 0,0 2-37 15,0 2-12-15,0-2-13 0,0 6-40 0,0 1 60 16,0 1 5-16,0 2 18 0,0 0-18 16,0 2-72-16,0 0 5 0,2 0 17 15,4 0-140-15,4 0-107 0,5 6 213 16,4 5 30-16,2 3 22 0,1 1 28 16,-1 6-55-16,-4 4 31 0,0 3 28 15,-4 1 26-15,-3-4-26 0,-6-6 0 16,-1-4 0-16,-1 2 0 0,-2-3 0 0,0-2 153 15,0-5-74-15,0-2-59 0,0-2 11 16,-2-2-11-16,2-1 1 16,0 0 76-16,0 0 116 0,0 0 34 0,0 0-30 15,0 0-59-15,0-4-11 0,4-7-82 16,4-2-65-16,1-6-154 0,4-6 73 16,3-7-79-16,4-6 155 0,0-3-24 15,-2 9 29-15,-6 6-109 0,-5 9 5 16,-1 0 101-16,1-8-89 0,-1-5-117 15,-2-6-3-15,-1-1 212 0,-3 6 26 0,0 1-26 16,0-1-359-16,0 9 359 0,-7 1 47 16,3 5 130-16,-2 3 17 0,1-2-36 15,-1 0-34-15,-1 1 121 0,1 5-182 16,2 1 87-16,2 6-25 0,0 2-109 16,0 0-16-16,2 0-187 0,-2 0-106 15,0 14 2-15,-6 8 84 0,-2 14 172 0,2 7-1 16,0 3-6-16,3-4 42 0,5-8 54 15,0 0-51-15,0-8 1 0,0-8 21 16,3-4-4-16,-1-7-16 0,2 3 25 16,0-1 6-16,0-1-31 0,0-4 15 15,0 0 21-15,-2-3 28 0,0-1-6 16,0 0 33-16,1 0 37 0,2 0 31 16,-1 0 56-16,2-1 44 0,4-9 45 15,3-8-309-15,9-8-152 0,1-11 49 16,-2-4-45-16,-1 3 32 0,-6 7-120 0,-8 12-263 15,1 5 343-15,-7 7-170 0,0-1 326 16,0 4 11-16,0-1-11 0,0 5-81 16,-3 0-138-16,-3 0-118 0,-2 9-56 15,-8 11 150-15,0 10 149 0,-6 14 37 16,2 6-45-16,3-2 102 0,8-8 209 16,9-7-41-16,0 1-105 0,0-4 60 15,9-3-50-15,-1-9 30 0,-2-2 88 16,5-2-68-16,-1 1-47 0,6 2 94 15,0 0-24-15,2-5 32 0,0-2 0 16,2-5-81-16,-1-1 70 0,2-4 66 0,-2 0-39 16,1 0-119-16,-2 0-12 0,4-2-35 15,-5-5 7-15,-1 0 19 0,0-3-50 16,-2-1 58-16,-4-2-62 0,4-2-4 16,-6 0-11-16,0 3-20 0,-1 1 35 15,-3 4-18-15,1 0 17 0,-3 6-17 16,-2 1-6-16,0 0-39 0,0 0-33 15,0 0-22-15,0 0-62 0,0 0 44 0,0 0 30 16,4 3 103-16,0 2-16 0,0 0-9 16,3-1 28-16,-1 1 0 0,0 1-210 15,3 0-269-15,-3-1-348 0,-1-1-680 16,1-4 554-16,-63-43 953 0</inkml:trace>
  <inkml:trace contextRef="#ctx0" brushRef="#br0" timeOffset="55561.13">30525 609 3472 0,'0'0'458'0,"0"0"-268"0,0 0-137 15,0 0 54-15,0 0 86 0,0 0-26 16,0 0-60-16,0 0-107 0,0 0-58 0,29-17-137 15,-16 17-32-15,1 0-110 0,3 0-194 16,3 0-181-16,-4 5-429 0,0 0-275 16</inkml:trace>
  <inkml:trace contextRef="#ctx0" brushRef="#br0" timeOffset="56707.75">30805 884 438 0,'0'0'1300'0,"0"0"-487"0,0 0-468 0,0 0-192 16,0 0-106-16,0 0 238 0,0 0 68 15,0 0-45-15,0 0-103 0,0 0-88 16,0 0-40-16,-12-17-26 0,12 15-22 16,-2 0 47-16,2 2-5 0,0-1-32 15,0 1-8-15,0 0 12 0,0-2 3 16,0 2 1-16,0 0-11 0,0 0-10 16,0 0-23-16,0 0-2 0,0 0-1 0,0 0-21 15,0 0-19-15,0 0-22 0,0 0-66 16,0 0-67-16,0 0-37 0,0 2 42 15,0 3 7-15,0 3 91 0,0 1 48 16,0 4 44-16,0-1 30 0,0-2-26 16,0-5 1-16,0 1-5 0,0-4 0 15,0-2 20-15,0 0 11 0,0 3 0 16,0-3 14-16,0 0 36 0,0 0 20 0,0 0 14 16,0 0-10-16,0 0-6 0,0 0-34 15,0 0-19-15,0 0-8 0,0 0-21 16,0 0-15-16,0 0 19 0,0 0 17 15,0 0 7-15,0 0 9 0,0 0 16 16,0 0 24-16,0-3 3 0,0-1 8 16,4-1 31-16,3-3-119 0,2-4-17 15,-3-1-14-15,2 0-12 0,1-1 3 0,2 2-21 16,-1-1 15-16,1 2-68 16,-1 0 72-16,-1 3 4 0,-2 5-44 0,-3 0 6 15,-2 2 1-15,-2 1-23 0,2 0-58 16,-2 0 18-16,2 0-5 0,0 4 68 15,2 1 40-15,0 1-14 0,3-1 32 16,-5 2-24-16,5-2 24 0,-3 0 16 16,0 0-16-16,0-5 0 0,-2 1 0 15,5 1 50-15,-3-2 9 0,4 2-10 16,1-2-13-16,0 0 38 0,1 0-23 0,0 0-22 16,4 0 25-16,-2 0 12 15,0-5-66-15,2-2-24 0,-2 4 23 0,1-3-2 16,0 0-52-16,-3 2 18 0,1-1-9 15,-1 3-17-15,-1-2-13 0,0 4 17 16,-1-1 1-16,0 1-21 0,4 0 45 16,-2 0-9-16,2 0 4 0,1 0 39 15,0 1 0-15,0 1 2 0,-1 0 56 16,4-2 4-16,-4 2 26 0,2-2 2 16,0 0-32-16,0 0 36 0,2 0-35 0,-4-4 8 15,3-2-30-15,-2-1 67 0,-2 2-30 16,-1-6-8-16,0 3-30 0,0 1 50 15,-4-1-28-15,0 1-2 0,-2 2 11 16,-2-2-64-16,0 4 30 0,-2-1 8 16,0 0-41-16,0 0-19 0,0 0-32 15,-2 4-18-15,-2-2-11 0,2 2 2 16,-2 0-4-16,4 0-46 0,-2 0-29 16,0 0-10-16,0 0-30 0,0 4-10 0,-4 6 84 15,4 9 47-15,2 11 45 0,0 16 6 16,6 13 15-16,6 5 10 0,0-2 91 15,-1 1-60-15,-4 2 92 0,-7 5-36 16,0-2-30-16,-5 3-1 0,-12-4 3 16,-3-8-19-16,2-17-40 0,3-15 0 15,4-12-13-15,5-9-13 0,0-2 26 16,-1-4 41-16,-1 0 179 0,-7-10 107 0,-2-19-194 16,1-17-27-16,4-11-53 0,10-9-16 15,4-2 36-15,16 0 9 0,7-4-75 16,3 2-7-16,4 4-196 0,0 3 114 15,1 13-179-15,7 10 218 0,3 6-138 16,2 8-18-16,1 9-22 0,3 3-92 16,-7 9-12-16,-7 3 88 0,-15 2-155 15,-6 0-468-15,-8 0-601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3:15.311"/>
    </inkml:context>
    <inkml:brush xml:id="br0">
      <inkml:brushProperty name="width" value="0.05292" units="cm"/>
      <inkml:brushProperty name="height" value="0.05292" units="cm"/>
      <inkml:brushProperty name="color" value="#FF0000"/>
    </inkml:brush>
  </inkml:definitions>
  <inkml:trace contextRef="#ctx0" brushRef="#br0">17266 3808 43 0,'2'-3'56'0,"0"-2"6"0,0 1 3 16,-2 3 0-16,0-3 196 0,2 1-121 16,-2 3-140-16,0-1-16 0,0 1-17 15,0 0 20-15,0 0-16 0,0 0-17 16,0 0-6-16,0 0-10 0,0 0-36 16,0 0-16-16,0 0 10 0,0 0-4 0</inkml:trace>
  <inkml:trace contextRef="#ctx0" brushRef="#br0" timeOffset="51.86">17266 3808 112 0</inkml:trace>
  <inkml:trace contextRef="#ctx0" brushRef="#br0" timeOffset="244.34">17266 3808 112 0,'8'-20'121'0,"-8"20"74"0,0 0 53 0,0 0-101 0,0 0-59 15,-2 0 16-15,2 0 33 0,-2 0 19 16,2 0-22-16,0 0-34 0,0 0-38 16,0 0-32-16,0 0-14 0,0 0 0 15,0 0 0-15,0 0-16 0,0 0-2 0,0 0 0 16,0 0-11-16,0 0 10 0,0 0-13 15,-2 0 13-15,2 0 1 0,-2 0-11 16,0 0 0-16,0 0-3 0,2 0-4 16,-2 0 1-16,0 0-4 0,-1 0-52 15,3 0-16-15,0 0 10 0,-2 0 22 16,2 0-9-16,0 0-53 0,0 0-68 0,0 0-179 16,0 0 38-16,11 0 175 15</inkml:trace>
  <inkml:trace contextRef="#ctx0" brushRef="#br0" timeOffset="16408.13">20191 13539 664 0,'0'-2'225'16,"0"2"-108"-16,0-3-91 0,0 3-9 15,0 0 15-15,0 0 17 0,0 0 29 16,0-2-6-16,0 2-13 0,0 0-24 16,0-2 1-16,0 2-20 0,0 0-3 0,0 0-11 15,0 0-2-15,0 0 3 16,0 0 33-16,0 0 19 0,0 0 7 0,0 0-7 16,0 0 4-16,0 0-4 0,0 0-10 15,0 0 4-15,0 0-4 0,0 0-12 16,0 0-10-16,0 0-23 0,0 0 0 15,0 0-39-15,0 0-10 0,0 0-9 16,6 0-14-16,8 0 4 0,4 4 68 16,19 5 0-16,11 2 0 0,10 1 29 15,1 0-29-15,1-3-42 0,-9-1-20 0,-3-3 39 16,1-1 22-16,3 0 1 0,-2-3 15 16,1 2 11-16,1-1 10 0,-4-2-10 15,1 2 23-15,-1-2-4 0,3 0-21 16,1 0-22-16,1 0 19 0,-3 0-20 15,4 0 41-15,-5 0-3 0,-5 0-26 16,-2-2 3-16,-1 2-4 0,-3 0-12 16,-2 0-22-16,-4 0 21 0,-9 0 1 15,-3 0-3-15,-8 0-10 0,-6 0-6 16,1 0 16-16,-2 0-40 0,-3 0 4 0,-2 0 39 16,0 0 0-16,0 0 20 0,-2 2-20 15,-3-2-3-15,0 1 1 0,-1-1-60 16,-6 2-163-16,-6 3-120 0,2-3-326 15,-1 1 159-15</inkml:trace>
  <inkml:trace contextRef="#ctx0" brushRef="#br0" timeOffset="17657.3">15433 13644 370 0,'0'0'388'0,"0"0"-190"0,0 0-51 0,0 0-33 16,0 0 20-16,0 0-21 16,0 0-18-16,0 0-14 0,0 0-42 0,-10-27-28 15,10 27-11-15,0-1-13 0,0 1 0 16,0 0 11-16,0 0-1 0,0 0 0 16,0 0 2-16,0 0 0 0,0 0 0 15,0 0 1-15,0 0 1 0,0 0 19 16,0 0 2-16,0 0-5 0,0 0-1 15,0 0-3-15,0 0-10 0,0 0 0 0,0 0-3 16,0 0-2-16,6 0 2 0,8 0 33 16,4 3-1-16,16 4 14 0,17 1-24 15,13-3 34-15,6-3-17 0,2-2 0 16,0-2 29-16,-1-6-7 0,-3 3 17 16,-9 0-76-16,-9 5 11 0,-7 0-13 15,-7 0-97-15,-6 3-46 0,-8-1-16 16,-8 3-39-16,-3-3-46 0,-3-1-196 0,1 4-514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3:42.749"/>
    </inkml:context>
    <inkml:brush xml:id="br0">
      <inkml:brushProperty name="width" value="0.05292" units="cm"/>
      <inkml:brushProperty name="height" value="0.05292" units="cm"/>
      <inkml:brushProperty name="color" value="#FF0000"/>
    </inkml:brush>
  </inkml:definitions>
  <inkml:trace contextRef="#ctx0" brushRef="#br0">5553 3573 34 0,'0'0'32'0,"0"0"-12"16,0 0-7-16,0 0 10 0,0 0 16 0,0-4 10 15,0 4-4-15,0 0 8 0,0 0 22 16,0 0 16-16,0-2-23 0,-2 2-9 16,2 0-7-16,0 0-9 0,0 0-27 15,-2 0 23-15,2-1 20 0,0 1 6 16,0-3-16-16,-2 2-48 0,2 1 25 15,-2-3 0-15,2 3 0 0,-2 0 13 16,2-1-6-16,0-1-4 0,0 2 0 0,0 0 7 16,0 0 7-16,0 0 2 0,0 0 7 15,0 0-6-15,0 0-1 0,0 0 1 16,0 0 3-16,0 0-20 0,0 0-26 16,0 0 14-16,0 0 2 0,0 0 7 15,0 0 7-15,0-2-4 0,0 2-6 16,0 0-1-16,0 0-18 0,0 0 15 15,0 0-3-15,0 0-3 0,0 0-9 16,0 0 15-16,0 0-16 0,0 0 14 16,0 0-4-16,0 0-13 0,0 0-2 15,0 0-18-15,0 0 4 0,0 0-4 0,0 0 1 16,0 0-1-16,0 0 1 0,0 0-1 16,0 0 7-16,0 0-3 0,0 0 13 15,0 2 0-15,-2 4 3 0,2-1 19 16,-3 1 7-16,3-2-23 0,-2 1 10 15,0 1-9-15,0 2 12 0,2 0-15 16,-2 0 2-16,2-2 0 0,0 4 1 0,0-4 15 16,0 3-16-16,0 0 10 0,0 0-10 15,0-2 13-15,0 1-14 0,0 0 17 16,0-3-19-16,0 2-11 0,0 3 11 16,2-2 2-16,-2 0 18 0,0 0-20 15,0 1-1-15,0-2-2 0,0 2 3 16,0 0 19-16,0 2-16 0,0-3 16 15,0 4-3-15,0-2-13 0,0-2-2 0,0 2 0 16,0 1-1-16,0 1 0 16,0-2 0-16,0 3 2 0,0-2-2 0,0-2-1 15,0 6 1-15,0-4 2 0,0-2 13 16,0 2-15-16,0-1 0 0,0 2 1 16,0-2 1-16,0-1 0 0,0 3 11 15,0-4-10-15,0 5-2 0,0-4 0 16,0 3 2-16,0-3 0 0,0 2 14 15,0 1-1-15,0 0-13 0,0-1 9 16,0 0-11-16,0 3-2 0,0-1 2 0,0 1 27 16,0 0-27-16,0 1 22 15,0-3 0-15,2 6-1 0,0-5-22 0,3 2 4 16,-1 0 12-16,0-1-3 0,-2 0-13 16,2 1 2-16,-2-1 1 0,3-1 13 15,-3 2-13-15,0 0 0 0,0-2-2 16,1 1 13-16,-3 1-14 0,0 0-2 0,2 1-9 15,-2-1 11-15,0 0 1 16,0 2-1-16,2-1 2 0,-2 2-3 0,2 0 1 16,-2-1 0-16,2 0 0 0,2 1-3 15,-2-1-17-15,2-1 23 0,0 2-3 16,0-2 0-16,4 3 0 0,-4 0 0 16,2-2-3-16,0 1 2 0,0 0-1 15,1 1-1-15,2-1 3 0,-3-1 19 16,0 1-19-16,-2-2-13 0,3 1 13 15,-3 0 1-15,0 1 1 0,-2-3 4 0,3 2-5 16,-1-1-2-16,-2-1-8 0,0 3 9 16,3-3 1-16,-3-2 9 0,2 2-8 15,-2-2-2-15,2 1 0 0,0-1 0 16,0 0 0-16,0-1 3 0,4-1 0 16,-6-1-3-16,2 1 0 0,0-1 0 15,0 2 10-15,0-5-10 0,-2 5-13 16,2-3 11-16,1 2 2 0,-1 1 2 0,1 1-1 15,-3-2 0-15,0 3-1 0,2-3 1 16,-2 3-4-16,2-1-4 0,-2 1 6 16,0 0 1-16,1-3 2 0,-1 2 1 15,0-1 0-15,0 1-3 0,2 0 2 16,-2 0-2-16,5 2 0 0,-5-3 0 16,2 0-1-16,-2 1 1 0,3-2 2 15,-1 1-1-15,-2-2 12 0,2 1-12 0,0-2-1 16,0 2 1-16,0-1 12 0,2 0-12 15,-2-1 13-15,0 3-14 0,0-2 0 16,2 3 17-16,0-2-17 0,3 3-1 16,0-3 0-16,-5 3 2 0,2-4 0 15,0 2 3-15,1 0-4 0,-1-2 1 16,-1 2-1-16,1-5 1 0,-2 4-1 16,1 0-15-16,-1 1 15 0,0 0 2 15,2-3 0-15,-2 2-1 0,0-2 0 0,1 1 15 16,0-1-15-16,1-2 2 0,-2 4-1 15,0 0 20-15,0-4-18 0,0 3-1 16,3-1-2-16,0 0-1 0,-1 2 26 16,0-3-25-16,0 4-1 0,3 1 0 15,-1 0 2-15,1-1 27 0,0 2-13 16,-1-1-13-16,2 1 13 0,-1-1-13 16,0-1 15-16,-1-3-18 0,-2 0-10 15,2 2 10-15,0-4 3 0,-2 3 16 0,0-1 1 16,0 0-18-16,3 0-2 15,-3 2 0-15,1-3 0 0,-1 2 1 0,0-2-1 16,1 0-1-16,-3-1 0 0,2-2 2 16,-2 5-1-16,1-3 1 0,1 0 1 15,-3-2-2-15,1 1 0 0,0 0-2 16,-2-1 1-16,2-1-12 0,0 0 12 16,0 3 1-16,0-2 1 0,2-1-1 15,-2 1 11-15,0 1-11 0,0 0 0 16,2-1 16-16,0 2-15 0,1-2-1 0,2 0 11 15,-3 2-11-15,-2-2-1 16,2 1-2-16,1 0 1 0,-1-1 2 0,0 2 0 16,1-4-1-16,0 2 0 0,-3 2-1 15,0-5-1-15,0 3 3 0,0-1 0 16,0 0-9-16,2 0 9 0,2-1 1 16,-4-1 1-16,0 2 1 0,2 0 11 15,0 0-14-15,1 1-2 0,-1 0 2 16,3-2 9-16,-3 1-9 0,0-1 0 0,3 4 8 15,-1-3-8-15,3 1 0 0,0-1-1 16,-3 0 1-16,2-2-2 0,2 3 2 16,-4-3-3-16,0 3 1 0,-2-2 2 15,3 1-1-15,0-3 2 0,-5 4 0 16,4-3 1-16,-1 1-2 0,-1 1-2 16,3-2 1-16,-3 2-1 0,1-2-14 15,1 2 16-15,-2-3 2 0,2 3-1 0,2-2 1 16,-4 0 14-16,0 1-16 0,0-3-13 15,3 3 13-15,-2 1 0 0,-1-3 4 16,0 4-4-16,0-3 0 0,3-1-1 16,-3 3 10-16,5-2-11 0,-5 0 2 15,3 2 0-15,-3-3-1 0,4-1 1 16,2 5 0-16,-4-4 11 0,2 1-10 0,1 0 0 16,0 0-1-16,1 0-1 15,-1 0 1-15,2 2 0 0,-3-4-3 0,-1 4 3 16,1-4-17-16,1 1 16 0,-2 1-2 15,-1-2 1-15,0 5 2 0,1-5 2 16,2 0-2-16,-5 0 0 0,2 0-2 16,1 0-8-16,2 0 8 0,-5 0 0 15,0 0 0-15,1 0 2 0,-3 2 0 0,0-2-1 16,2 0 1-16,1 0 0 16,0 0 0-16,-1 0 0 0,2 0 9 15,0 0-9-15,4 0-3 0,-4 0 3 0,2 0 13 16,3 0-12-16,0 0 10 15,-5 0-11-15,5 0 0 0,-5 0-16 0,4 0 16 16,-2-2-1-16,0 2 0 0,1-2 0 16,0-1-11-16,-3 3 10 0,-2-2 2 15,3 1-2-15,-2-2-14 0,-1 2 16 16,-2 1 2-16,2-3 2 0,1 3-3 16,-1-1 11-16,2-1-11 0,1 2 0 15,0 0 1-15,-1-4 14 0,2 2-16 16,2 0-2-16,-4 1 1 0,2-4 1 0,1 2 1 15,2-1-1-15,-3 0-1 0,3 1-1 16,2-4-22-16,-4 6 22 0,1-3-18 16,2 1 1-16,-4-4 16 0,0 3-23 15,-2 1-13-15,2-1 13 0,-2 0 24 16,-2 0 2-16,3-1 0 0,-1 1 27 16,3 0-27-16,-5-3-10 0,3 2 10 0,-1-1 29 15,-2 3-25-15,0-3 5 0,2 0-8 16,-2 1-1-16,0 1-18 0,0-2 17 15,0 1 2-15,1-2 1 0,0 5-1 16,-3-3 17-16,0-1-18 0,0 0 0 16,2 1 22-16,-1-1-19 0,1 1 17 15,-2-3-20-15,3 3-13 0,-1-2 13 16,1-1 23-16,-1 3-23 0,0-3 3 16,-2 1 10-16,2 1-11 0,2 1 8 0,-2-2-8 15,2-1-4-15,-2 1-19 16,3 0 9-16,0-3 12 0,-3 3 16 0,2-1-16 15,-1 1-2-15,1-2-11 0,-1 0 13 16,1 1-20-16,-4 1 19 0,3 1 1 16,-1-1-20-16,0-2-12 0,0 4 32 15,4-3-26-15,-2 1 26 0,0-3-6 16,0 3 6-16,2 0 0 0,-2 0 0 16,-2-1-10-16,0 1-13 0,1-2 23 15,-1 1-1-15,3 1 1 0,-5 2 7 0,-2-1-7 16,2 0 0-16,3 1 16 0,-3-1-3 15,0 0-11-15,0 1-2 0,0-2-1 16,3 2 1-16,-2-3-16 0,-1 2 32 16,0 1-32-16,2-2 4 0,-2-1 11 15,2-1-18-15,-1 2 19 0,2-1 20 16,-3 1-20-16,0 1-16 0,2-1-7 0,-2 1 7 16,3-1 16-16,-3 1 1 0,3-1 25 15,-3 0-24-15,2 0-4 0,-2-1-3 16,1 1-21-16,1-3-12 0,0 3 38 15,-2-4 0-15,5 4 0 0,-4-3-53 16,1 3 53-16,0-1 13 0,2 0-13 16,-2 1-10-16,4-3-10 0,-4 3 18 15,0-2-11-15,0 2 0 0,3-1-13 0,0 1 39 16,-1-3-29-16,-4 3-13 0,5 1 29 16,-3-2 26-16,0 3-25 0,1-3 1 15,-3 0-4-15,1 1 2 0,-1-1 0 16,0 2 19-16,0-1-19 0,0 2 0 15,2-4-13-15,-2 4-22 0,4-5 22 16,-4 3-17-16,0-1 30 0,0-1 20 16,2-1-10-16,0 0-10 0,-1-2-46 15,4 3 33-15,-5-1 13 0,0-3 29 0,0 4-25 16,0-3 15-16,1 3-6 0,-1-1-13 16,0 2 0-16,-2 1 20 0,2-3-37 15,1 3 17-15,-1-2-24 0,-2 1 24 16,1-1 29-16,-1-2 1 0,2 4-30 15,0-4-16-15,0-1 16 0,0 0-3 16,2-1-14-16,2 0 17 0,-4-3 13 16,0 1 15-16,2 1-28 0,-2 0-2 15,0-1-33-15,3 3 35 0,-3-4-1 16,3 1-9-16,-3 0-6 0,0 1 16 16,2 1 47-16,-1-3-47 0,-1 3-11 0,2 0-2 15,-2 2 26-15,1-3 29 16,1 1-42-16,-4 2-19 0,3-1-10 0,-1-4 29 15,-2 1 16-15,2 2 12 0,0-2-28 16,-2-1 0-16,2-1 20 0,-2-3-20 16,3 4-33-16,-2-1 30 0,1-5-59 15,-2 4 61-15,0 0 1 0,2 1 0 16,-2-2-17-16,0 3 4 0,0-1 6 0,0 2 5 16,0-1 4-16,2-1 29 15,-1 0-29-15,-1 1 4 0,0-2 7 0,0 1 10 16,1-2 22-16,-3 0 14 0,2 0-59 15,0-1-44-15,0 1 44 0,0 0 58 16,2 0-31-16,0 2-27 0,0-1-21 16,1-1 19-16,-1 3 1 0,-2-2 1 15,2 1 7-15,3 0 58 0,-3-1-36 0,-2 3-13 16,3 2 68-16,1-4-58 16,-2 4-26-16,2-3 19 0,0 2-6 0,2-1 16 15,-4 0-29-15,0 0 46 0,2-1-92 16,-2-3 108-16,2 4-130 0,-2-5 68 15,1 4-6-15,0 1 6 0,-1-2 0 16,-2 1 12-16,0 3 1 0,2 2-13 16,-2-2 0-16,2 1 31 0,-2 0-31 15,1 3 0-15,-1-4-17 0,0 2-18 0,0 2-33 16,0-3 68-16,0 1 39 0,0 0-39 16,1-1-91-16,-3-1 68 0,2 0 20 15,-2 1 0-15,0 0-13 0,0-1 32 16,0 2-55-16,0-3 39 0,0 1-55 15,2-3 39-15,0 5 9 0,0-3-15 16,0 1-21-16,3 0 43 0,-1 0 27 0,0 1-26 16,0 0-2-16,2 1-7 0,-2 0 8 15,1 1 2-15,0-2-2 0,-3 5 26 16,0 0-78-16,2-3 104 0,-2 1-38 16,2 0-14-16,-2-2-33 0,2 0 33 15,0 1 56-15,1-2-56 0,0-1-10 16,-1 2 10-16,-2-1 3 0,0-1-3 15,0-1 0-15,0 2 30 0,0-3-30 16,0 2-16-16,-2 0-13 0,2 0 48 0,-2 2-19 16,0-2 93-16,0 4-93 15,0-2 0-15,0 2 6 0,0 1-5 0,0-4-2 16,0 0-18-16,0 3 19 0,2-2-25 16,-2 0 63-16,2 0-73 0,1 2 38 15,-1-2-4-15,-2-1 2 0,2 2 30 16,0-1-31-16,0 2-57 0,0-1 57 15,1 1 8-15,-1-1-8 0,0 0-1 16,0 3-3-16,0-1 3 0,0-2 1 16,-2 2-3-16,0 1 22 0,2 0-51 0,-2-1 48 15,2 0-19-15,-2 3 3 0,3-6-1 16,-3 7-6-16,0-5 7 0,0 5 0 16,0-1 0-16,0-1 17 0,0 5-17 15,0-4 29-15,0 5-29 0,0-1-36 16,0 1 23-16,0 0 10 0,0 0-23 15,0 0-58-15,0 0-79 0,0 0-28 16,0 0-158-16,0 1-204 0,0 5 54 16</inkml:trace>
  <inkml:trace contextRef="#ctx0" brushRef="#br0" timeOffset="1342.22">5470 3338 2 0,'0'0'111'0,"0"0"-26"0,0 0 35 15,0 0 83-15,0 0-197 0,0 0 46 16,-2-14-52-16,4 11 75 0,-2 3 17 0,2-2 12 15,-2 0-16-15,2-2-69 16,-2 3-17-16,0-6 30 0,0 4 7 0,0 0-13 16,0 1-6-16,0-1 38 0,0-2 14 15,0 2-72-15,-4 1-27 0,2-2 26 16,-2 2 2-16,2 2 50 0,0-3-38 16,0 1 7-16,0 0-7 0,0 2-11 15,0-2 34-15,2 0 22 0,0 2-45 0,-2 0 4 16,2 0-17-16,0 0 0 15,0 0-14-15,0 0 12 0,0 0 1 0,0 0-2 16,0 0-17-16,0 0-6 0,0 0-6 16,0 0-1-16,0 0 1 0,0 0 2 15,0 0-9-15,0 0-23 0,0 0-9 16,0 6 71-16,0 1 13 0,0 2 91 16,0 6 3-16,-3 0-15 0,3 5-1 15,-4 5-33-15,-1 7 20 0,1 7-12 16,0 5-50-16,2-6 3 0,0-4-2 0,2-5-1 15,0-2-14-15,0-4 4 0,0-3-2 16,0-7-4-16,0 2 1 0,0 3 12 16,0-4-13-16,0 6 0 0,0-4-2 15,0 0 2-15,4-3 1 0,-2-5 0 16,0 1-1-16,0-3 0 0,-2-2-1 16,0-1-35-16,2-3-52 0,-2 0 10 15,0 0 16-15,0 0-16 0,0 0-6 16,0 0-30-16,-2 0-33 0,-4-9-365 15</inkml:trace>
  <inkml:trace contextRef="#ctx0" brushRef="#br0" timeOffset="6120.99">4127 2803 141 0,'0'0'79'0,"0"0"110"0,0 0 55 16,0 0-198-16,0 0 110 0,0 0-71 15,0 0 6-15,0-48 54 0,2 41-143 16,0 1 113-16,-2-1-92 0,2 0 16 16,-2 0 55-16,0 1-16 0,0 2-3 0,2 0-73 15,-2-1 50-15,0 0-13 16,0 4-19-16,0-1 12 0,0 0 1 0,0-1-33 15,0 3-13-15,0 0 10 0,0 0-14 16,0-3 16-16,0 3-2 0,0 0-20 16,0 0 4-16,0 0 3 0,0 0 13 15,0 0 0-15,0 0-26 0,0 0 0 16,0 0-1-16,0 0-5 0,0 0-18 16,0 0-15-16,0 0 3 0,0 3 0 15,2 2 65-15,0-2 0 0,0 7 19 16,0 0-19-16,1 1 43 0,-1 0-43 0,0 2 3 15,2 4-26-15,-2-5 23 16,3 5-2-16,-1 1 4 0,0-1-4 0,0 5 28 16,1-4-58-16,-1 4 71 0,-2-1-20 15,2 1 7-15,-2-1-16 0,2 2-10 16,-2 0 1-16,0 2-1 0,3 2 2 16,-2-4-2-16,-3 0 0 0,2-1 13 0,0-1-14 15,0 3 2-15,0-3 63 0,2 5-21 16,0-1-6-16,0 0-35 0,0 0-4 15,-2-2 12-15,3 1-10 0,-3 1 33 16,1-1-33-16,-1 2 3 0,-2-3 23 16,0-1-6-16,0 4 40 0,0-6-59 15,2 9 5-15,-2 6-4 0,2 3-2 16,0 3 1-16,0-5-1 0,2-4-1 16,-2-2 1-16,0-1 1 0,2 1 12 0,-1 2-10 15,-1 0 36-15,0-4-32 0,-2 3-5 16,0-2-2-16,0 3 1 0,0 1 0 15,0 0 24-15,-2 0-23 0,0 2 9 16,-1 0-9-16,-1-1-1 0,2-2 25 16,0 2-10-16,0-1-16 0,0 4 0 15,0-6 0-15,2 5-2 0,-2-4 4 16,2 0 5-16,-2 1-4 0,2 1 8 0,0-2-11 16,-2 1 0-16,-3 0 1 0,3 0 2 15,-3-2-3-15,3 1 2 0,0-2 16 16,-2 0 1-16,0 1-16 0,0-1 14 15,2-1-14-15,-2 4 13 0,2-3-13 16,-3-1 10-16,0 1-13 0,-1-1 3 16,0 0 16-16,2-2-3 0,-2 0-16 15,1-5 16-15,3-3-16 0,-2 4-11 16,2 2 11-16,-3 0 0 0,1 2 0 16,0-2-7-16,0 1 7 0,-1 3 0 15,-1 5 13-15,2-1-9 0,0-4-3 0,0 0-2 16,-3-1 1-16,2-2-2 0,1-2-1 15,2-7 2-15,-2 4-12 0,2 5 13 16,0-1 0-16,0 0 2 0,0 2-2 16,0-1-6-16,-2 7 6 0,2-1 13 15,-1-3-11-15,-2-2-4 0,3 2 0 16,0 0-1-16,0 0 2 0,0 0 0 0,0 2-11 16,0 1 12-16,0 3 12 0,0 0-12 15,0 0-2-15,2 2 2 16,0 0 0-16,0-1 0 0,0-2 0 0,0 0 0 15,0-1 1-15,0-1 35 0,0-1 9 16,0 1-22-16,0 1-4 0,0-1-6 16,0 0-10-16,0-1 0 0,0 0 10 15,0-3-12-15,0 5 1 0,0 1 1 16,0 2 29-16,-4 7-15 0,1 1 15 16,1 0-16-16,0 2-16 0,2-2 0 0,-2-4-2 15,2-2 2-15,0-5 0 0,0-7-1 16,0-6-3-16,0-6 1 0,0-2 6 15,0 3 14-15,0 1 2 0,0 5 4 16,0-4-20-16,0 2 20 0,0 0-21 16,0 2 11-16,2-2-13 0,-2 2 1 15,0 0 2-15,0-2-3 0,0 1 0 0,0-2 0 16,-2 2 0-16,0-3 0 0,-3 3 0 16,1-3 3-16,-2-1 0 0,2 1-3 15,-3 1-12-15,3-3-46 0,-2-2 6 16,4 3-19-16,-2-4-11 0,-3 0-25 15,5-2-9-15,-1-3-60 0,1-3-45 16,2 1-65-16,0-5-99 0,0 0-231 16</inkml:trace>
  <inkml:trace contextRef="#ctx0" brushRef="#br0" timeOffset="7671.68">3683 5559 177 0,'0'0'241'0,"0"0"43"16,0 0-98-16,0 0-72 0,0 0-68 15,110-13-1-15,-86 9 17 0,2 1-16 16,-6-3-45-16,2 4 15 0,-1-1-16 15,2 3 20-15,-2-3 12 0,1 2 8 16,-1-1-37-16,2 2-3 0,3-2 22 16,-3 2-18-16,5 0-4 0,6 0 81 0,6 0-36 15,7 0 8-15,-1 0-52 0,5 0 47 16,1-2 1-16,0-2 10 0,5 4-20 16,1-1-3-16,1 1-36 0,1 0 32 15,1 0-30-15,1 0-2 0,-3 0-1 16,-1 0-12-16,-3 0 12 0,-2 0 1 15,-4 0 0-15,0 0-10 0,-1 0 7 16,-1 0-13-16,-3 0-10 0,-3 0 26 0,-1 0 0 16,0 0 13-16,3 0-7 15,4 1-4-15,0-1 37 0,2 0 13 0,-1 0-26 16,4 0 10-16,-2 0-10 0,3 0-24 16,5 0-2-16,-3 0 26 0,2 0-26 15,-1 0 0-15,-2 0-9 0,-1 0 9 16,-1 0 15-16,-8 0-15 0,1 2-15 15,-3 2 11-15,-4 1 4 0,1-1-16 16,-1 2-3-16,0 1 6 0,1-4 11 0,-1 1 0 16,4 1-14-16,1 0 16 15,5-2 16-15,3 3-16 0,3-4 1 0,0 2 15 16,3-4-15-16,3 3 17 0,-3-1-17 16,1-2 0-16,-5 2-1 0,-3 0-1 15,-2 1 1-15,-4-1 0 0,3 2-3 16,-5-1 3-16,1 0-26 0,1-1-23 15,-1 1-6-15,-1 2 16 0,0-1 36 16,1-3-14-16,-1 6-25 0,4-6 13 16,-2 5 29-16,1-1 10 0,-1-1-7 15,1 0-3-15,-1 0 0 0,3-2 0 16,-5 1 26-16,0-1-10 0,-1 0-16 0,-5 1 11 16,2-3-11-16,3 2 0 0,-3-1-16 15,4 1 16-15,-1-2 0 0,-1 5 0 16,0-2 13-16,-2 3-13 0,3-3-32 15,-3 1 31-15,0 0-1 0,1-2 2 16,-1 2-1-16,2-3-9 0,-2 1 10 0,5 0 31 16,-1 0-29-16,3-2-1 0,-1 0 2 15,2 0 0-15,0 0 23 0,3 0-6 16,3 0 12-16,4 0-15 0,1 0 31 16,3 0-18-16,-3 0-8 0,2 0-21 15,-3 0 12-15,-5 0-13 0,-5 0 13 16,-4 3-15-16,-5-3 2 0,-3 2-19 15,-4-2-11-15,-2 3-2 0,-10-3-4 0,-1 2 7 16,0-2 3-16,0 3 25 0,7 0-22 16,-2-3-29-16,0 4 7 0,2-2-27 15,-5-1-55-15,0-1-16 0,-2 0-30 16,-1 0-19-16,2 0-163 0,-8 0 6 16</inkml:trace>
  <inkml:trace contextRef="#ctx0" brushRef="#br0" timeOffset="8685.87">3053 3116 124 0,'0'0'42'0,"0"0"46"0,0 0 95 0,0 0-95 15,0 0 121-15,0 0 6 0,0 0-104 16,0 0-111-16,0 0 0 0,-16-20-3 16,16 20 1-16,0 0-1 0,0 0-17 15,0 0-6-15,0 0-29 0,0 0-62 16,0 0-82-16,0 0-46 0,0 0 95 16,0 0 56-16,0 0 15 0,0 0 12 15</inkml:trace>
  <inkml:trace contextRef="#ctx0" brushRef="#br0" timeOffset="10599.67">6847 2750 15 0,'0'0'82'0,"0"0"-63"16,0 0-18-16,0 0 22 0,0 0 52 16,0 0 62-16,0 0 49 0,0 0-78 15,0 0-99-15,2 0-9 0,-2 0-39 0,0 0 7 16,0 0 15-16,0 0 16 0,0 0 1 16,2 0 13-16,-2 0-13 0,2 0-1 15,0 0-28-15,0 0 9 0,2 0 18 16,0 0-99-16,0 0-36 0,0 0 26 15,4 0 4-15</inkml:trace>
  <inkml:trace contextRef="#ctx0" brushRef="#br0" timeOffset="10797.4">6847 2750 121 0</inkml:trace>
  <inkml:trace contextRef="#ctx0" brushRef="#br0" timeOffset="12323.79">6847 2750 121 0,'82'-41'71'0,"-82"47"-45"0,0 3 10 0,0 2 10 0,0-3-46 0,0 4 13 16,0 2-13-16,0-2 0 0,2 3 0 15,0-2-1-15,0 0 1 0,1 2 23 16,-1-1-20-16,0-1 20 0,-2 0-4 0,2 2 76 16,-2 1-69-16,0-1 173 15,0 0-170-15,0 3-25 0,0-1 64 0,0-1-67 16,0 0 71-16,-2 2-46 0,0-2-20 16,0 2 7-16,2 1-3 0,-3-2 46 15,1 3-56-15,0-3 37 0,0-1-37 16,0 2-23-16,0-3 23 0,2 3 75 15,-2-3-39-15,2 2-22 0,0 0-12 16,0 3-4-16,0-6 2 0,0 3 0 16,0 1 6-16,0-1-6 0,0-4 0 15,0 3 2-15,0-3-3 0,0 1 1 0,0-1 0 16,0 0 15-16,0-2-11 0,0 3 12 16,0-2 43-16,0-4-46 0,0 6 26 15,0-4-39-15,0 2 2 0,0-2-4 16,0 1 15-16,0 0-26 0,0 0 13 15,-5 1-17-15,3 0 17 0,2 1 19 16,-2 0-19-16,2 1 0 0,0-1 0 0,0 0 29 16,0 1-29-16,-2-1 0 15,2 0 26-15,0 0-6 0,0 2-40 0,0-2 40 16,0 0-10-16,-2 0-10 0,2 1 0 16,0-1 29-16,0 0 3 0,-2 0-32 15,2 1 3-15,-3-3-3 0,3 3 0 16,-2-1 0-16,0 0 0 0,2 1-3 15,-4-1 0-15,2 2-7 0,0-3 10 16,0 2 0-16,0-3-19 0,2 2 6 0,-2-1 13 16,0 1 0-16,0 1 3 0,-3-2 10 15,5 2-13-15,-3 0 3 0,1 1-3 16,2-2 4-16,-2 5 12 0,0-5-32 16,0 4 32-16,2 0 0 0,-2 0 0 15,-2 0 62-15,2 3-45 0,0-2-4 16,0 2-27-16,0-3-2 0,2 2 30 15,-2-3-1-15,0 1-17 0,0 1-11 0,-1 0-1 16,1-1 3-16,-3 2-2 0,3-1 3 16,0 0 12-16,0 1-2 0,2 1-14 15,0-2 0-15,0 5 1 0,0-5-1 16,0 2 2-16,0 0-2 0,0-2 0 16,0 1 0-16,0 0-1 0,0 0 1 15,0-2 7-15,0 0-6 0,0 2-2 16,0-3-2-16,0 2 3 0,0-1 0 0,-2 1-1 15,0-3 1-15,2 2 1 16,0-1 2-16,0 1-3 0,0-1 1 0,0 1-1 16,0 0 0-16,0 2-11 0,2-2 11 15,0 0 0-15,0 3 1 0,-2-5-1 16,0 3 12-16,0-3-12 0,0 2 0 16,0 0 0-16,0 0 2 0,0-2-2 15,-2 4-3-15,0-3-10 0,0 1 11 0,0-2 1 16,0 2-25-16,0 0 26 15,2 0-2-15,-2-1 0 0,0-1 1 0,2-2 1 16,-3 1-1-16,3 0 1 0,0-2-1 16,0 2-10-16,0-3 11 0,0 3 1 15,0-3 0-15,0 2-2 0,0-1 3 16,0 1-4-16,0 1-2 0,0 1 4 16,0 1 2-16,-2-1-2 0,2 0 3 15,-4 1 1-15,4 4-4 0,-4-1 0 16,-1-2 8-16,1 2-8 0,0 1-1 15,0-5-15-15,-1 4 14 0,1-2 3 16,2-1-2-16,-2 1-11 0,2 0 12 16,2-1 20-16,-2 0-20 0,2 1-1 0,0 0-2 15,0-5-13-15,0 3 0 0,0-1 16 16,0 0 0-16,0-1-3 0,0 0 2 16,2 3 1-16,0-1 1 0,-2 3 12 15,2-1-9-15,-2-1 8 0,0 4-12 16,0 1-23-16,0 1 22 0,0-1 1 15,0 2-1-15,-2 2 0 0,0 0-29 0,0 0-5 16,2 0 2-16,0-1-19 0,0 0 32 16,0-4-2-16,0 0 21 0,0-3-1 15,2-1-14-15,0 4 14 0,0-2 4 16,0-1 14-16,-2 0 1 0,0 0-16 16,0-2 1-16,0 2 9 0,0-3 2 15,0 3-13-15,0-2-10 0,0 0-6 16,2 3 13-16,0-3-14 0,0 4 15 15,0-1-21-15,-2 2 23 0,3 1 30 16,-1 4-8-16,-2-2 17 0,0 2-13 0,0 3 27 16,0 1-8-16,0 8-12 0,-5-4-11 15,-1-5 11-15,4-11-4 0,-2-3-16 16,2 2 16-16,-2 4-16 0,0-3 13 16,-3 4 4-16,2-4 2 0,1 0 1 15,0-2-17-15,2 2 0 0,0-5-14 16,0 2 14-16,0-1-13 0,2 2 0 15,-2-1 29-15,2 3-9 0,-2-2 0 0,2 4 6 16,-2-2 7-16,-3 2-1 16,0 2-15-16,-1 3-1 0,2-2 1 0,-2 1-4 15,-2 0-3-15,1 2 6 0,1-1 4 16,-3 2-23-16,3-1 16 0,-1-4 10 16,1 4-13-16,2-3 13 0,0-1-4 15,0-2 8-15,-1-2-11 0,3-2 23 0,-1-2 29 16,3-2-39-16,-2-2 13 0,2 1 17 15,-2-3-46-15,2 1 16 0,-2 0-29 16,2-2-3-16,0-3 4 0,0 3-4 16,0-2-2-16,-2-2 1 0,2 3 0 15,0-2-31-15,-2-2-36 0,2 3 7 16,0-3-36-16,-2 5-6 0,2-5-24 16,-2 0-38-16,0 2-26 0,-2-1-34 15,2-2-110-15,-2 0-105 0,2 0-205 16,22-27 408-16</inkml:trace>
  <inkml:trace contextRef="#ctx0" brushRef="#br0" timeOffset="14214.75">2962 3464 368 0,'0'0'330'16,"0"0"-157"-16,0 0-14 0,0 0 56 15,0 0-91-15,0 0-23 0,0 0-33 16,0 0 79-16,0 0-34 0,-24-44-19 16,24 40 20-16,0 2-23 0,0 1-20 15,-2 1-22-15,2-4-26 0,0 4-23 16,0-3 19-16,0 3-19 0,0 0 29 16,0 0-8-16,0 0-21 0,0 0-26 0,0 0-7 15,0 0-12-15,0 0-13 0,0 0-27 16,0 0-18-16,2 0 8 0,4 8 24 15,2 5 71-15,6 6 16 0,2 5 59 16,6 6-33-16,5 8-19 0,3-1 3 16,-6-8-24-16,-6-7 21 0,-3-9 6 15,-4-2-26-15,4 0 0 0,-1 2-1 0,4-3 34 16,-6-3-7-16,-2-2 1 0,0 0-14 16,-6-5 29-16,-2 0-6 0,0 0 0 15,-2 0 19-15,2 0 49 0,-2 0 61 16,0 0 25-16,2-8-10 0,0-5-128 15,2-8-30-15,-2-8-25 0,0-12 0 16,-2-2-32-16,0-1 31 0,0 1-182 16,0 9 61-16,0 7 74 0,0 7-85 0,0 6 56 15,0 2 35-15,0 2-34 16,0 0 74-16,0-1-119 0,0 3-18 0,0 2 64 16,0 4-29-16,0 1-71 0,0 1-56 15,0 0-176-15,-2 0-317 0</inkml:trace>
  <inkml:trace contextRef="#ctx0" brushRef="#br0" timeOffset="14421.22">2930 3142 1704 0,'0'0'188'0,"0"0"-45"0,0 0 33 16,0 0-173-16,0 0 50 0,0 0-28 0,0 0 14 16,0 0-39-16,0 0-42 15,0 0-78-15,-22-57-159 0,32 57-98 16,6 4-183-16,-2 0-66 0</inkml:trace>
  <inkml:trace contextRef="#ctx0" brushRef="#br0" timeOffset="22365.47">9637 5750 4 0,'0'0'13'0,"0"0"-10"15,0 0-2-15,0 0 1 0,0 0 14 16,0 0-3-16,0 0-10 0,0 0 17 16,0 0 6-16,0 0 3 0,0 0 1 15,0 0 6-15,0 0 16 0,0 0 33 16,0 0 39-16,0 0 39 0,0 0-23 15,0 0-42-15,0 0-20 0,0 0-10 16,0 0-3-16,3 0-6 0,-3 0-10 0,0 0-46 16,3 0-3-16,-3 0-3 0,0 0-13 15,0 0-1-15,0 0 14 0,2 0-13 16,-2 0-1-16,0 0-2 0,2 0-1 16,0 0 20-16,2 0 14 0,-2 0-11 15,0 0 0-15,2 0-3 0,-2 0 0 16,2 0 19-16,1 0-19 0,-1 0-2 15,1 0 2-15,-1 0 20 0,2 0 3 16,-2 0-4-16,1 0-19 0,1 0-2 0,0 0 0 16,0 0 0-16,1 0-1 15,0 0 0-15,-3 3 0 0,4-3 6 0,2 2-6 16,4-2 0-16,0 0 3 0,-1 2 0 16,4-1-10-16,-4 1-29 0,4-2 19 15,-6 3 19-15,3-3 0 0,-4 2 1 16,6 0-1-16,-6-2 1 0,1 1-33 15,2-1-21-15,-3 0 53 0,3 0-21 16,-2 0-33-16,-1 0 54 0,-1 2-29 16,-1 0 4-16,0-2 23 0,4 2 0 15,-6-2-12-15,2 0 14 0,0 2-11 0,6-2-21 16,-6 0 31-16,2 0 2 0,-1 0-26 16,2 0-10-16,-1 0 0 0,-1 0 7 15,1 2 9-15,1-2-12 0,0 0 9 16,-3 0 23-16,0 0-7 0,1 0 7 15,0 0-45-15,-3 0 45 0,2 0 6 16,-3 0 33-16,1 0-16 0,-2 0-3 16,3 0 25-16,-1 0 24 0,-2 0-27 0,1 0-42 15,-1 0-42-15,0 0 38 0,2 1 4 16,-2-1 36-16,3 3-36 0,0-3-1 16,-1 0 1-16,0 0 0 0,0 0 0 15,5 2-6-15,0-2 6 0,-1 0 58 16,1 0 11-16,2 0-68 0,-3 0 45 15,-1 0-4-15,-1 0 23 0,3 0 0 0,-4 0-64 16,-1 0 22-16,-2 0-7 0,0 0-16 16,0 0 0-16,0 0-19 0,0 0 19 15,4 0 10-15,-4 0-7 0,2 0 10 16,2 0-13-16,1 1 0 0,4 1-1 16,-5-2 1-16,3 0 45 0,1 0-9 15,1 0 3-15,0 0 17 0,1 0-11 16,4 0 7-16,-2 0-9 0,6 0 22 0,-3 0-33 15,5 0 27-15,0 0-40 0,11-2 14 16,-5-1 12-16,-3 3-2 0,-4-3-1 16,-1 2-13-16,-1-1-6 0,4 0-10 15,-1 0 6-15,-5-2-17 0,0 4 0 16,-6-1-2-16,-1 1-3 0,-1-2 1 16,-2 2 2-16,-3 0-2 0,-4 0-11 15,0 0-3-15,-2 0-10 0,0 0-23 16,0 0-13-16,0 0-6 0,0 0-46 15,0 0-84-15,0 2-4 0,-2 3 32 16,-2 2-234-16,0-1 0 0</inkml:trace>
  <inkml:trace contextRef="#ctx0" brushRef="#br0" timeOffset="23651.82">10478 6595 523 0,'0'0'336'0,"0"0"-291"0,0 0-6 16,0 0 10-16,0 0 33 0,0 0-20 15,0 0-27-15,0 0 89 0,0 0 26 16,5-29-49-16,-3 28-78 0,-2-1 12 16,2 0 8-16,-2 2-17 0,0-2 6 15,0 2 4-15,0 0 0 0,0 0-7 0,0 0 0 16,0 0-3-16,0 0-6 0,0 0-10 15,0 0-10-15,0 0-29 0,0 0-13 16,3 0-13-16,-1 0 6 0,2 2 16 16,4 3 33-16,2 6 69 0,6 0-37 15,-4 3-29-15,3 3 17 0,0 2 9 16,-2 1-3-16,1 4 10 0,0 0-17 16,-4 1-16-16,2 1 16 0,2 0-6 15,-6-1 16-15,2-1-27 0,-3-4 11 16,4 3-9-16,-5-5-4 0,0 1 0 15,1-1 2-15,-1-3-1 0,-2-2 1 0,3-1 11 16,-3-4-13-16,0-1 23 0,-1-3-7 16,-3 2 3-16,2-5 4 0,-2-1 6 15,0 0 13-15,0 3 10 0,0-3 0 16,0 0-10-16,0 0-6 0,0 0-4 16,0 0 0-16,0 0 4 0,0 0 6 15,0 0 6-15,0 0 4 0,0 0 0 0,0 0-1 16,2 0 1-16,-2 0-10 15,2-3-7-15,-2 2-3 0,2-5-29 0,2-1-3 16,-2-1-18-16,2-3 18 16,-2 1 17-16,2-2-16 0,-2-1-2 0,4-3-33 15,-4 1 5-15,0 0 13 0,2-2-3 16,-2-2-4-16,2 0 4 0,0 0-23 16,0-1 29-16,3 2-6 0,-3-2 16 15,3 1-17-15,-1 1 10 0,-2 0 10 0,2 2 24 16,1-3-24-16,1 6 0 15,-1-2 58-15,1 2-57 0,-3-2-1 0,1 3 65 16,0 0 12-16,-2-2-35 0,2 1 12 16,4 4-2-16,-4-3-33 0,-2 1 51 15,0 2-25-15,0 0 32 0,0 1-36 16,1-1-18-16,-3 4 37 0,2 1-21 16,-1 2-14-16,-1 1-23 0,-2 1 0 0,2-3 1 15,-2 3 10-15,0 0-10 16,0 0 10-16,0 0-12 0,0 0 0 0,0 0-1 15,0 0-3-15,0 0-16 0,0 0-6 16,0 0-17-16,0 0-66 0,0 0-84 16,0 0-88-16,0 0-91 0,0 8-122 15,-2 3-167-15,-5-1-534 0,16-39 1158 0</inkml:trace>
  <inkml:trace contextRef="#ctx0" brushRef="#br0" timeOffset="25097.3">7156 2382 860 0,'0'0'114'0,"0"0"-91"0,0 0-23 16,0 0 0-16,0 0 0 0,0 0 60 15,0 0 61-15,0 0-17 0,0 0 20 16,-2-22-27-16,2 20-41 0,0 0-14 16,0 2-9-16,0 0-4 0,0 0 0 15,0 0-9-15,0 0-4 0,0 0-3 0,0 0 3 16,0 0 7-16,0 0-4 0,0 0-19 16,0 0-17-16,0 0-32 15,2 0-25-15,0 0-40 0,3 6-46 0,-1 5 111 16,-2 2 49-16,4 7 79 0,5 9-5 15,1 8-22-15,2 4-29 0,-2-5 13 16,0 0 13-16,2-5-10 0,0-3-7 16,-1-5 11-16,-2-6-41 0,-3-4 11 0,-1-1 0 15,3 2 6-15,1-2-5 0,-2 1-12 16,-1-4-2-16,-4-3 3 0,0-5 0 16,-4 2 10-16,2-3 19 0,-2 0 53 15,0 0 38-15,0 0 13 0,2 0 10 16,0-6 54-16,6-10 32 0,2-12-209 15,6-14-23-15,2-6-28 0,-4 0 28 16,-3 2 13-16,0 9 29 0,-3 2-33 16,1 2-9-16,1 4-30 0,-2 5 28 15,2 7-99-15,-6 3 43 0,0 4-42 0,0 1 45 16,-2-4 52-16,2 2 3 16,-2 2-162-16,0 2 107 0,-2 1 0 0,0 3-29 15,0 0-29-15,0 3-37 0,0 0 11 16,-4 0-105-16,-2 0-189 0,-4 6-275 15,4 0 342-15</inkml:trace>
  <inkml:trace contextRef="#ctx0" brushRef="#br0" timeOffset="25340.65">7196 2077 100 0,'0'0'1358'0,"0"0"-1182"16,0 0-72-16,0 0 3 0,0 0-8 16,0 0-99-16,0 0-2 0,0 0-1 15,0 0-59-15,0 0-94 0,13-45-162 16,-4 51-44-16,-1 7-117 0,0-6 179 15</inkml:trace>
  <inkml:trace contextRef="#ctx0" brushRef="#br0" timeOffset="27556.1">4141 3088 704 0,'0'0'336'0,"0"0"-238"0,0 0 29 16,0 0-111-16,0 0-13 15,0 0-3-15,0 0 0 0,0 0 2 16,0 0 51-16,0 0-31 0,73-91-22 0,-73 91-3 15,0 0-46-15,-6 0-19 16,-4 0-23-16,2 8-27 0,-4 6 37 0,-3 10 81 16,-11 17 2-16,-2 0 106 0,1 5-30 15,0-4-52-15,5-4 65 0,9-5-52 16,5-5 23-16,4-12-62 0,2-2-29 16,2-4 16-16,0 5-23 0,4-4 36 15,6 4 78-15,5-3 7 0,7 1-82 16,6-1 52-16,-2-3 14 0,0-2-69 0,-5-1 0 15,-8-3-10-15,0 1-104 0,-3-4-29 16,-3 3 61-16,-5 1 43 0,-2-4 26 16,0 2 13-16,0 3-16 0,-5 1-26 15,-3 2 6-15,0 5 36 0,-1 0 88 16,1 3 3-16,-3-2 3 0,3 1-67 16,3-4-24-16,1-2-6 0,4-1-45 15,0 1 44-15,0-2 8 0,11-2 5 16,-1 1-7-16,5-2-2 0,0 0 75 0,5-2-49 15,-2-2-7-15,4 0-19 0,-6 0-52 16,-1 0 3-16,-6 0-23 0,-5 0 1 16,-4 0-24-16,0 0 66 0,0 3 0 15,-8 5-21-15,-5 3 50 0,-2 5 65 16,-4 4 42-16,-2 8 7 0,1-6-113 16,4 2 1-16,-1 4 101 0,4-6-103 15,2 2 0-15,5 0 35 0,6-2-35 16,0-1 0-16,6 0-3 0,9-3 3 0,4 0-23 15,6-1 23-15,7-3 4 0,-2-7 22 16,-2 1 16-16,-9-4-42 0,-4-4-33 16,-4 3-12-16,-3 0 32 0,-4-2-52 15,-4 5-7-15,0 2 13 0,-12 5 59 0,-14 14 98 16,-14 14 110-16,-5 12-9 16,-1-4-43-16,5-3-111 0,7-8 7 0,4-5-39 15,7-5 16-15,8-3-25 0,7-10 12 16,3-2-16-16,5-1-13 15,0 2-7-15,7 1-22 0,8 2-29 0,2 0-30 16,1-4 100-16,4 1-19 0,2-3-54 16,-8-3 5-16,1-2 1 0,-2 0-95 15,-4-2-58-15,-5-1 29 0,0 2 39 16,-2-2-128-16,1 2 95 0,-2 4 59 16,-3-2-7-16,0-1 54 0</inkml:trace>
  <inkml:trace contextRef="#ctx0" brushRef="#br0" timeOffset="27942.28">4273 5031 912 0,'0'0'534'16,"0"0"-339"-16,0 0-195 0,0 0-55 15,0 0-36-15,0 0-26 0,0 0-33 16,0 0-20-16,0 0 73 0,0 0 51 16,9 30 27-16,-9-20-24 0,0 3 6 15,-5 2 37-15,-8 5 0 0,-7 8 43 16,-12 4-4-16,0 2 10 0,-2-2-49 16,9-6-13-16,5-6-14 0,6-7 24 0,4-1-231 15,2-5-145-15</inkml:trace>
  <inkml:trace contextRef="#ctx0" brushRef="#br0" timeOffset="35509.07">7232 2046 48 0,'0'0'173'0,"0"0"39"0,0 0-17 16,0 0-22-16,0 0-33 0,0 0-32 16,0 0-11-16,0 0-12 0,4 0-7 15,-2 0-19-15,2 0-27 0,-2 0-9 16,-2 0 6-16,0 0 20 0,2 0 0 16,-2 0-7-16,0 0-16 0,0 0-22 0,0 0 12 15,0 0-13-15,0 0 20 0,0-2 0 16,2 2 9-16,-2 0 10 0,2 0-9 15,-2 0-33-15,0 0 0 0,2 0-2 16,-2 0-14-16,2-1 13 0,-2 1 3 16,0 0 0-16,0 0 13 0,0 0 0 15,0 0 4-15,0 0 12 0,0 0 20 16,0 0-1-16,0 0-6 0,0 0-9 16,0 0-33-16,0 0-29 0,0 0-17 15,0 0 11-15,0 0-1 0,0 0-3 16,0 0 3-16,2 0 9 0,2 0 27 0,2 1 23 15,3-1 84-15,0 2-36 0,-1-2-25 16,-2 0-1-16,-1 0-3 0,-1 0 1 16,-2 0 18-16,2 0 4 0,-2-2-20 15,0 1 1-15,0-1 9 0,1-1 19 0,-3 3 3 16,0 0-12-16,0-2-17 16,0 2-6-16,0 0-35 0,0-2-7 0,0 0-23 15,0 2-22-15,0 0-29 0,-3 0-49 16,-1 0-16-16,2 0-16 0,-2 0 12 15,0 0-32-15,2 4-37 0,-3 1-139 16,3 5-14-16,-2 2 248 0,2 2-170 16,2-5-147-16,32-63 346 0</inkml:trace>
  <inkml:trace contextRef="#ctx0" brushRef="#br0" timeOffset="38207.06">5867 5266 101 0,'0'0'56'0,"0"0"5"0,0 0 47 16,0 0 68-16,0 0-32 0,0 0 9 15,0 0-33-15,0 0 1 0,9-48-56 16,-9 46-9-16,-3-3-1 0,1-2 26 16,0 6-12-16,2-3 35 0,-2 1-20 15,0-2-25-15,2 3-26 0,0 0-32 16,0 0-1-16,0 2-3 0,0 0 3 0,0 0 3 15,0 0-2-15,0-1-1 0,2 1-13 16,0-2 9-16,0 2 3 0,-2 0 1 16,0 0 26-16,0 0 7 0,0 0-7 15,0 0 0-15,0 0-3 0,0 0 3 16,0 0 3-16,0 0-10 0,0 0-18 16,0 0-1-16,0 0-32 0,0 2 3 15,0 3-1-15,0 2 30 0,0 6 34 16,0 0-1-16,0 2-17 0,0 0-13 0,0 3 10 15,0-2 3-15,0 3-3 16,0 1-11-16,0 4-1 0,0 5 25 16,0 5 4-16,0 1 5 0,0-10-2 0,-2-6-14 15,2-6 4-15,0 1 3 0,0 1-7 16,0 2-16-16,0-1 45 0,0-3-12 16,0-1-13-16,0 0-22 0,0-2 1 15,0 0 1-15,0-1-1 0,0-1-2 0,0 1 2 16,0-2-2-16,0-2-2 15,0 0 2-15,0 0 13 0,0-1-11 0,0-1 11 16,0-1-13-16,0 2 4 0,0 0-1 16,0-4 13-16,0 5-16 0,0-3 3 15,0 5 33-15,0 0-36 0,0 3 0 16,0-1 0-16,0 1 0 0,0 2 16 16,2-2 3-16,0 2-19 0,1-2 1 0,-1-1 2 15,3 0 7-15,-5 0 3 16,2-2-10-16,-2 2 0 0,0-1 26 0,2 1 3 15,-2 1-32-15,0-3 29 0,0 4-25 16,0-4-4-16,2 1 1 0,0-1 1 16,-2-1 1-16,2-1-3 0,-2 0-12 15,2 0 12-15,-2-2 3 0,0 2-1 16,0-3 15-16,0 4-17 0,2-3-45 16,-2 1-20-16,0 2-49 0,2 1-12 15,-2-7-69-15,2 7-29 0,0-5-81 0,3-2-200 16,-1 0-190-16</inkml:trace>
  <inkml:trace contextRef="#ctx0" brushRef="#br0" timeOffset="39351.36">7998 5539 122 0,'0'0'270'15,"0"0"43"-15,0 0-127 0,0 0-114 16,0 0-40-16,0 0 76 0,0 0-10 16,0 0-1-16,0 0-48 0,0 0-49 15,0-33 26-15,0 33 43 0,0 0 12 0,0-2-22 16,0 2-24-16,0 0-5 0,0 0 2 16,0 0 14-16,0 0 9 0,0 0-13 15,0 0-22-15,0 0-7 0,0 0-10 16,0 0 0-16,0 0 0 0,0 0-3 15,0 0 0-15,0 0-22 0,0 0-8 16,0 0 8-16,0 0 18 0,0 0 3 16,0 0 1-16,0 0 1 0,0 0-1 15,0 0-1-15,0 0 0 0,0 5 1 0,0 0 1 16,0 5 45-16,0-1-20 0,6 4 3 16,-6 0 7-16,2 2-1 0,0-3-18 15,0 5 25-15,-2 0 23 0,2 1-36 16,0 0-6-16,-2 1 6 0,2 1-10 15,0 2-18-15,0-3 19 0,2 3-20 16,3-2-3-16,-3-2 3 0,3 2 53 16,-5-3-50-16,2-1-1 0,-2-3-2 15,2-1 10-15,-2-5-10 0,0 0-4 16,1 1 1-16,-1-1 1 0,-2-5 2 0,2 3 0 16,0 1 1-16,-2-5-3 15,2 3-5-15,-2-2-44 0,2 2-5 0,-2-2-83 16,0 1-7-16,0-1-43 0,0 0-103 15,0-2-90-15,0 2-250 0</inkml:trace>
  <inkml:trace contextRef="#ctx0" brushRef="#br0" timeOffset="41089.35">5042 9383 147 0,'0'0'323'0,"0"0"-180"0,0 0-16 16,0 0 23-16,0 0-13 0,0 0 6 16,0 0 7-16,0 0-46 0,0 0-35 15,2-1-37-15,-2 1-16 0,0 0-12 16,0 0-2-16,0 0 11 0,2 0 3 15,-2 1 7-15,4 3 55 0,3 2-52 0,-1 1 30 16,0 4-54-16,0 0 9 16,6 2 35-16,-6 4 15 0,4 6-31 0,3 8 5 15,2 5 21-15,0 4-4 0,2-3 25 16,-2-3-34-16,-1-7 12 0,2-5-36 16,-8-2-3-16,0-9 20 0,0-1-34 15,4-1 21-15,-4 1-1 0,0-3 43 16,1-4 22-16,-5 0-6 0,0-1-7 0,1-2 36 15,-1 0 44-15,4-5 19 16,3-5-7-16,1-4-60 0,4-3-68 0,-2-8 10 16,2-3 50-16,-4-9-98 0,0 1-13 15,-1 0 10-15,0-1-38 0,-3 3-89 16,-1 1-33-16,-1 3-20 0,-4 6 49 16,0 7 43-16,0 5-79 0,0 3-24 15,-2 1 6-15,0-3-13 0,0 4-20 16,-6-1-127-16,-4 3-424 0,1 1 79 15</inkml:trace>
  <inkml:trace contextRef="#ctx0" brushRef="#br0" timeOffset="41293.55">5286 9051 1486 0,'0'0'228'0,"0"0"-114"16,0 0-46-16,0 0 19 0,0 0-28 16,0 0-40-16,0 0-19 0,0 0-29 15,0 0-85-15,0 0-110 0,0 0-91 16,4-6 119-16,9 21-28 0,-3-3-340 16</inkml:trace>
  <inkml:trace contextRef="#ctx0" brushRef="#br0" timeOffset="41540.32">5876 9581 1344 0,'0'0'465'0,"0"0"-465"16,0 0-107-16,0 0 29 0,116 14 78 15,-73-6-16-15,-5-1-1 0,-10 0-74 16,-4-2-264-16,-12 0-365 0</inkml:trace>
  <inkml:trace contextRef="#ctx0" brushRef="#br0" timeOffset="41710.83">5984 9800 1392 0,'0'0'328'0,"0"0"-250"16,0 0-74-16,0 0 80 0,0 0 36 0,109-11-36 16,-65 7-28-16,1 0-30 0,-1 2-26 15,-10 2-33-15,-8 0-100 0,-11 0-149 16,1 2-190-16,-5 2-340 0</inkml:trace>
  <inkml:trace contextRef="#ctx0" brushRef="#br0" timeOffset="42468.51">7079 9503 966 0,'0'0'1176'15,"0"0"-1010"-15,0 0-166 0,0 0-201 16,0 0 110-16,0 0 55 0,0 0 36 16,0 0-10-16,0 0 7 0,-10 116 3 0,10-84 0 15,0-1-2-15,4-7-40 0,0-1-88 16,1-4-124-16,-1 0-195 0,-1-3-216 15</inkml:trace>
  <inkml:trace contextRef="#ctx0" brushRef="#br0" timeOffset="42680.69">6793 9351 1532 0,'0'0'276'0,"0"0"-263"0,0 0-13 16,159-48-71-16,-97 42 48 0,-9 2 23 15,3 3 0-15,-2 1-19 0,-1 0 19 16,-1 7 17-16,-12 4-17 0,-15-2-98 0,-7 2-218 16,-8-2-159-16,-2 1-203 0</inkml:trace>
  <inkml:trace contextRef="#ctx0" brushRef="#br0" timeOffset="42933.62">6812 10035 721 0,'0'0'599'16,"0"0"-439"-16,0 0-53 0,115 2-45 16,-56-2 3-16,7-2-33 0,-1-4-12 15,2 1-18-15,3-1-2 0,2-1-27 0,-2 4-67 16,-8-1-89-16,-8 0-106 16,-9-2-269-16,-15 3-59 0</inkml:trace>
  <inkml:trace contextRef="#ctx0" brushRef="#br0" timeOffset="43121.36">8058 9561 1641 0,'0'0'445'0,"0"0"-445"0,0 0-39 16,0 0 26-16,0 0 13 0,0 0 110 15,15 130-35-15,-6-81-39 0,-3 1-34 16,1-5-1-16,-3 1 0 0,-4-1-1 15,0-1-30-15,0 0-90 0,-8-10-62 16,-1-7-101-16,0-12-205 0,3-9-513 0</inkml:trace>
  <inkml:trace contextRef="#ctx0" brushRef="#br0" timeOffset="43300.56">7789 9815 1626 0,'0'0'367'0,"0"0"-312"0,110-30-51 16,-55 20 47-16,3 2 8 0,-3 1 9 16,3 1-10-16,-4 2-16 0,-1 2 14 0,-3 2-56 15,-6 0-45-15,-1 2-94 0,-1 5-85 16,-2-4-7-16,-8-1-100 0,-11-2-331 16,-8 0-92-16</inkml:trace>
  <inkml:trace contextRef="#ctx0" brushRef="#br0" timeOffset="43612.7">8685 9538 1429 0,'0'0'393'0,"0"0"-393"16,0 0-81-16,0 0 81 0,0 0 84 15,0 0 69-15,13 120-49 0,-3-74 6 16,3-2-32-16,0-6-43 0,-3-6-31 15,0-6 15-15,2-6 17 0,-4-6-23 16,0-2 0-16,3-1 15 0,2 0-27 16,-3 1 14-16,3-6 23 0,0-2 8 0,-4-4 38 15,3 0 83-15,-2-2 20 0,6-11-21 16,-2-5-51-16,4-12-25 0,-4-9-11 16,-1-7-41-16,-5-1-36 0,-1 1-2 15,-5 4-73-15,0 1-19 0,3 4-33 16,-1 4-48-16,2 6-122 0,0 6-77 15,0 8 51-15,6 1 3 0,-4-1-60 16,0 3-394-16</inkml:trace>
  <inkml:trace contextRef="#ctx0" brushRef="#br0" timeOffset="43938.69">9209 9175 1234 0,'0'0'449'0,"0"0"-228"0,0 0-165 16,0 0 34-16,0 0 34 0,0 0 8 16,0 0 17-16,115 50-32 0,-102-31-53 15,-1 3 1-15,-2 4-30 0,-2-6-13 16,-2 6-2-16,-4-6-20 0,2 0-7 15,-2-5 7-15,2-4 23 0,-2-4-23 16,0-2 0-16,0-3 10 0,0-2 28 0,3 0 1 16,4 0-1-16,5-2 1 15,16-10 12-15,11-7-38 0,5-6-13 0,3-3-19 16,-3-3-184-16,-5 4-32 0,-3-1-7 16,0 2-47-16,-2 6-29 0,-6 6-199 15,-9 5-537-15</inkml:trace>
  <inkml:trace contextRef="#ctx0" brushRef="#br0" timeOffset="44792.52">5982 11510 407 0,'0'0'1193'16,"0"0"-865"-16,0 0-59 0,0 0-120 15,0 0-32-15,0 0 31 0,0 0-9 16,0 0-10-16,0 0-36 0,0 0-51 16,0-30-42-16,0 30-35 0,0 3-55 15,0 11-38-15,4 15 102 0,2 20 26 16,6 6 103-16,-6 7-77 0,0-9 15 0,-2-9-27 15,0-7-12-15,-1-8-4 16,-1-7-31-16,0-9-51 0,0-3-2 0,0 1-47 16,0 1 1-16,3-2-17 0,-3-1-3 15,0-4-78-15,0-1-21 0,-2-4-58 16,0 0-140-16,0 0-125 0</inkml:trace>
  <inkml:trace contextRef="#ctx0" brushRef="#br0" timeOffset="45020.31">5851 11410 1471 0,'0'0'345'0,"0"0"-247"16,0 0-98-16,0 0-26 0,0 0 26 0,110-59 29 15,-53 44 1-15,12 2 2 16,0 3-30-16,-3 4-2 0,-11 6 0 0,-6 0-16 16,-18 4-140-16,-5 3-172 0,-11 1-151 15,-6-4-251-15</inkml:trace>
  <inkml:trace contextRef="#ctx0" brushRef="#br0" timeOffset="45253.88">5946 11894 1585 0,'0'0'429'0,"0"0"-319"16,0 0-97-16,0 0 26 0,0 0 61 16,0 0 4-16,0 0 2 0,0 0-54 15,0 0-29-15,0 0 74 0,0 0-17 16,104 31 10-16,-59-21-64 0,-3-3-26 0,-4-2-45 15,-3 1-174-15,-1-2-14 0,-5 3-20 16,-1-7-39-16,-7 0-95 0,-6 0-443 16,-9 0 235-16</inkml:trace>
  <inkml:trace contextRef="#ctx0" brushRef="#br0" timeOffset="45789.15">5972 11867 602 0,'0'0'365'15,"0"0"-182"-15,0 0-30 0,0 0 6 16,0 0-25-16,0 0-14 0,0 0-10 16,0 0-9-16,0 0 22 0,0 0-6 15,-28-4-39-15,32 4-52 0,0 0-26 0,2 0 16 16,8 0 7-16,8 0 48 0,13 0 97 15,3 0-26-15,-4 0-58 0,-6 0-26 16,-14 0-39-16,4 0-19 0,1 0-39 16,4 0-86-16,0 0-46 0,3 2-7 15,-3 0-33-15,-2 3-39 0,-2-2-78 16,3-1-225-16,-10 0-194 0</inkml:trace>
  <inkml:trace contextRef="#ctx0" brushRef="#br0" timeOffset="46199.19">7044 11493 273 0,'0'0'1342'0,"0"0"-1134"16,0 0-208-16,0 0-110 0,0 0 110 16,0 0 113-16,0 0 21 0,0 0-8 15,-111 61-87-15,90-43 16 0,-2 0-3 16,-1 1-33-16,3 1-6 0,0 1-12 0,2-2-1 16,-1 0 2-16,4-2-4 0,0-4 0 15,6-1-1-15,4-5-11 0,4-1 14 16,2-4 3-16,0-2 85 0,0 0 18 15,0 0-89-15,2 0-17 0,4 2-26 16,7 2 26-16,6-1 110 0,13 3 9 16,11-1-45-16,1 1-42 0,1-1-22 15,-5-1-10-15,-4 1-36 0,-2-1-12 16,-3 0-136-16,1 0-7 0,-4-3 20 16,-4 1-17-16,3 0-40 0,5-2-136 0,2 0-187 15,0-2-133-15</inkml:trace>
  <inkml:trace contextRef="#ctx0" brushRef="#br0" timeOffset="46515.34">7553 11539 855 0,'0'0'336'0,"0"0"-98"0,0 0-14 0,36 101-123 16,-26-84-33-16,0-5-19 0,0-1 0 15,4-1 2-15,4 1 5 0,-1-2-24 16,4-7 33-16,2 0-23 0,9-2-9 16,0-4 35-16,-4-5-39 0,-5 0 9 15,-6-3 18-15,0-1-11 0,2-4-39 16,-4-8-6-16,-5 4-3 0,-3-4 3 16,-5 0 12-16,-2 6-12 0,-2-5 0 0,-7 4 132 15,-5 2-61-15,-10 1-10 0,-10 0 1 16,-17 5-33-16,-6 3-28 0,-5 5 41 15,10 4-42-15,13 0 19 0,9 0-26 16,12 5 7-16,0 3-48 0,0 10-48 16,-2 1-192-16,1 4-19 0,2 0-44 15,8-7-349-15</inkml:trace>
  <inkml:trace contextRef="#ctx0" brushRef="#br0" timeOffset="54250.68">3579 13379 429 0,'0'0'359'16,"0"0"-144"-16,0 0-16 0,0 0-20 15,-17-36-153-15,12 30 62 0,3 2-13 16,2 0 29-16,-2 1-58 0,2 3-46 0,-2-2-91 16,2-1 78-16,0 1 13 0,-2 2 0 15,2-2 0-15,0 2-45 0,0 0-17 16,-2-1 26-16,0 1 0 0,0-2-32 15,0 2-59-15,-2-2-114 0,-1-1 182 16,1 2-146-16,0-1-131 0,2-2 105 16,31 21 61-16</inkml:trace>
  <inkml:trace contextRef="#ctx0" brushRef="#br0" timeOffset="54591.07">3607 13193 1344 0,'0'0'140'16,"0"0"-127"-16,0 0 166 0,0 0 42 0,0 0-56 15,36 128-22-15,-30-90-39 16,2-3 22-16,-1-4-75 0,-5-9-12 0,2-5 19 16,-2-2-42-16,-2-4-16 0,2-2 2 15,-2-1 1-15,0-3 11 0,0 0-12 16,0-4 22-16,0-1 37 0,0 0 29 15,0 0 3-15,0 0-3 0,0-1 22 16,-6-9-29-16,0-6-57 0,-3-9-52 16,1-8 4-16,-1-2-48 0,5 0-49 15,4 1 74-15,0 2-26 0,2-1-51 0,9 3-10 16,4-1 96-16,6 2-28 16,2 1-33-16,9 3 42 0,2 4-75 0,0 1-6 15,7 7 6-15,-5 5 1 0,1 1-50 16,-1 3-176-16,-6 2-248 0,-8 0-75 15</inkml:trace>
  <inkml:trace contextRef="#ctx0" brushRef="#br0" timeOffset="54900.49">4127 13314 1003 0,'0'0'469'15,"0"0"-349"-15,0 0 33 0,0 0-3 16,0 0-59-16,23 101-59 0,-10-80 0 15,0 0 27-15,3-2-20 0,4-2-17 0,0-2 8 16,6-3-11-16,0-2-17 16,-3-6 27-16,1-1-9 0,-4-3-1 0,-2 0-6 15,-4 0 10-15,-3-7 22 0,-2-5 39 16,-7-1-16-16,0-4-68 0,-2-3 61 16,-2-1-48-16,-11 2-12 0,-4 0 57 15,-3 2-32-15,0 2 16 0,0 1 35 16,2 3 68-16,5 2-107 0,-2 3-38 15,6 2-115-15,3 0-36 0,2 4 31 16,4-3-28-16,0 3-46 0,0 0-50 16,2 0-64-16,6 5-232 0,5 3-151 15,-2-1 319-15</inkml:trace>
  <inkml:trace contextRef="#ctx0" brushRef="#br0" timeOffset="55189.68">4530 13440 1418 0,'0'0'221'0,"0"0"-218"16,0 0 137-16,0 0-7 0,0 0-42 0,0 0-23 15,0 0 20-15,77 97-27 0,-48-83 4 16,7-2-42-16,-2-4-22 0,-4-6 31 16,-11-2-16-16,-4 0-16 0,0 0-20 15,-1 0-19-15,0-5 26 0,-6 0 13 16,-4-6 55-16,-4 0-29 0,0-5-45 15,0-1 41-15,-12 0 7 0,-4-2-26 16,-1 4 17-16,-1 0-18 0,-6-1 57 16,2 5-13-16,2 1-46 0,-2 1-17 15,3 3-15-15,0 0-32 0,4 2 2 0,3 3-93 16,6 1 61-16,-2 0-59 0,8 0-64 16,0 4-96-16,0 3-48 0,2 1-177 15,6-5 55-15</inkml:trace>
  <inkml:trace contextRef="#ctx0" brushRef="#br0" timeOffset="55542.6">4906 13107 1420 0,'0'0'419'0,"0"0"-324"0,0 0-95 16,0 0-36-16,0 0 36 0,0 0 149 15,0 0 52-15,62 118-75 0,-38-67 13 16,-2-1-55-16,-5-4-55 0,-4-9-12 16,-5 0-1-16,1-4 6 0,-5-5-22 0,0-8 0 15,-4-6-17-15,0-4 15 0,2-3-15 16,-2-1-51-16,0-2 68 0,0-4 46 16,0 0 64-16,0 0 9 0,0-4 19 15,-6-11-48-15,-4-12-68 0,-1-11-44 16,-4-8-14-16,4-2-5 0,5 2-56 15,4 8 78-15,2 3-64 0,0 9 83 0,0 6-52 16,6 5 52-16,0 4-16 16,3-2-10-16,2-1-19 0,2 1-7 0,3 1 14 15,2 5-14-15,6 0-106 0,15 7-30 16,5 0-26-16,-1 0-69 0,-13 5-205 16</inkml:trace>
  <inkml:trace contextRef="#ctx0" brushRef="#br0" timeOffset="55972.85">5351 13387 953 0,'0'0'166'0,"0"0"-166"16,0 0 49-16,0 0 78 0,0 0-10 0,0 0-104 15,-38 116 91-15,34-99-48 0,2-3-11 16,2 1-15-16,0-6-4 0,0-1 42 16,0-3-36-16,0-3-32 0,0-2 4 15,0 3 9-15,2-3 0 0,2 0-10 16,5 0 13-16,0 0 23 0,5-5 7 16,2-2-20-16,0-3-13 0,1-3-13 15,0-3-55-15,0-2 0 0,2-1-20 16,-4-1-87-16,-1-1 51 0,2 2-64 15,-4 0 67-15,1 2 7 0,-2 4 101 0,-1-1 10 16,1 4 97-16,-1 3 66 0,2 0-33 16,0 0-33-16,2 4 7 0,2-2-20 15,-2 5-16-15,2 0-26 0,-4 0-24 16,-1 0-28-16,-1 7-3 0,-3 1 0 16,-3 3-18-16,-2 0 21 0,-2 3 10 15,0-1-10-15,-2 2-26 0,-9 1-42 16,-1 1-56-16,-3-2-32 0,-2 0-156 0,0-4 19 15,7 0-363-15</inkml:trace>
  <inkml:trace contextRef="#ctx0" brushRef="#br0" timeOffset="56367.26">5335 13580 1208 0,'0'0'349'16,"0"0"-190"-16,0 0-75 0,0 0 7 15,0 0-26-15,0 0 42 0,0 0-3 16,0 0-29-16,0 0 25 0,0 0-64 16,12-104-36-16,-10 92-17 0,0 1 16 15,2 0-28-15,4-3 7 0,-4 4 2 0,4-4 17 16,2 2-26-16,1 0 29 15,4 4 17-15,0-3-16 0,4 4 73 0,0-1-52 16,5 3 85-16,3-2-4 0,7 6 39 16,-2 1-10-16,-2 0-32 0,-7 4 21 15,-6 3-72-15,0 4-30 0,2 4-19 16,-4 2-1-16,-3 3 0 0,-2-1-12 16,-6 5-3-16,-4-2 13 0,0-1-36 15,-4 0-19-15,-10-1 17 0,-2 0-81 16,-2-1-33-16,-1-3 65 0,3-1-26 0,-4-2-43 15,4-1 17-15,-2-2-69 0,4-3-91 16,0-3-138-16,6-2-345 0</inkml:trace>
  <inkml:trace contextRef="#ctx0" brushRef="#br0" timeOffset="57259.96">6778 13518 17 0,'0'0'1430'0,"0"0"-1101"0,0 0-102 15,0 0-81-15,0 0 55 0,0 0-20 16,0 0 35-16,0 0-146 0,0 0 24 16,0 0-72-16,-97-34-20 0,77 34-2 15,6 0-61-15,-2 6-13 0,6 1-3 16,2 4-49-16,2 1 97 0,2 2-80 16,-2 1-40-16,6-1-55 0,0-4 9 0,12 0 39 15,-2 0 55-15,7-3-22 0,0-1 80 16,2-3 7-16,0 0 20 0,-2-1-36 15,1-2 51-15,-6 0 2 0,2 0 50 16,0 0 50-16,-8-2 10 0,2-1 2 16,-1 2 8-16,-1-3-11 0,0 0-26 15,3 1 17-15,0-1-7 0,1-2-39 16,5-1-16-16,-2 0 13 0,1 2-49 16,2-5 40-16,-2 3-24 0,3-5-6 0,-4 0 16 15,2-3-3-15,-3-1-7 0,0-6 62 16,-4 1-39-16,0-4-3 0,-2 1 92 15,-2-8-31-15,-2-3-49 0,-2-2-19 16,0 0-32-16,0-1-3 0,-6 4-16 16,-2-4 16-16,-2 3-13 0,-4 0-26 15,4 7 71-15,4 10-29 0,2 7 3 16,1 4 20-16,1 4-1 0,2 1 74 16,-2 0-96-16,2 2-115 0,0 5-97 15,7 21-43-15,9 15 255 0,4 13 13 0,0 9 100 16,-2-4-68-16,-8-7-16 0,-1-3-29 15,-3-3 0-15,-1-3 0 0,-5-12-78 16,0-7-48-16,0-11-13 0,0-6-16 16,0 0-1-16,0-5 42 0,0 1 40 15,-5-3 51-15,-1 0 23 0,-1-5 118 16,-3-9-118-16,0-7-16 0,-4-10-11 16,6-9 27-16,0-2 146 0,8 2-94 0,0 2-36 15,14 8-16-15,4 5-65 0,-2 6 65 16,-3 5 3-16,2 3 72 0,6 0-4 15,11-1-61-15,12 0-10 0,12 4-2 16,-3 5-34-16,-9 3 33 0,-14 0-101 16,-11 3-165-16,-11 1-242 0,2 0-817 15</inkml:trace>
  <inkml:trace contextRef="#ctx0" brushRef="#br0" timeOffset="58548.94">8762 13034 1187 0,'0'0'361'0,"0"0"-172"0,0 0-189 15,0 0-65-15,0 0 65 0,0 0 126 16,0 0 4-16,27 132 19 0,-12-80-35 15,-3-2-72-15,-1-4 0 0,-3-5-42 16,1 0-21-16,-2-4 21 0,-1-8 0 16,-2-5-2-16,-2-9-7 0,-2-4-37 0,2 2-41 15,-2 1-79-15,0 1 30 0,0-3 0 16,-6-2-196-16,-7-6-76 0,-8-1-165 16</inkml:trace>
  <inkml:trace contextRef="#ctx0" brushRef="#br0" timeOffset="58709.7">8534 13280 1168 0,'0'0'332'0,"0"0"-198"15,0 0-95-15,0 0-26 0,140-53 29 16,-74 44-6-16,4-1-10 0,-7 7-25 16,-7 3-1-16,-7 0-15 0,-5 0-18 15,-12 3-156-15,-9 3-71 0,-10-2-209 16,-8-2-209-16</inkml:trace>
  <inkml:trace contextRef="#ctx0" brushRef="#br0" timeOffset="58932.3">8510 13571 1119 0,'0'0'352'16,"0"0"-264"-16,0 0-46 0,0 0 49 15,0 0 137-15,0 0-66 0,0 0-62 16,117 12 49-16,-59-12-32 0,-1 0-59 0,-6 0-57 16,-15 0 38-16,-8 0-38 15,-10 0-1-15,0 0-66 0,1 0-105 0,4 0-30 16,0 2 42-16,-1 2-52 0,-4-2-108 16,-2 0-342-16,-6-2-93 0</inkml:trace>
  <inkml:trace contextRef="#ctx0" brushRef="#br0" timeOffset="59787.18">9411 13566 1337 0,'0'0'443'16,"0"0"-407"-16,0 0-36 0,0 0 0 15,0 0 13-15,0 0 71 0,0 0 17 0,0 0-33 16,95 121-16-16,-77-90-4 16,-6-5-45-16,-4-9 9 0,-1-7-12 0,-1-2-1 15,3 3-12-15,-5-5 13 0,0-5 21 16,-2-1 24-16,3 0 98 0,-1-1 105 16,4-16 26-16,8-11-152 0,-4-14-68 15,0-8-31-15,-2-5 47 0,-6 3-3 16,-2 1-51-16,-2 1-16 0,0-3 2 0,0-2 11 15,-6-3-12-15,-4-5-1 16,0-2-48-16,0 0-64 0,-6-1 32 0,4 4 48 16,-1 3-22-16,5 5-78 0,1 8 58 15,3 6 16-15,2 4-26 0,2 7-39 16,0 7 7-16,0 4 22 0,0 3 49 16,4 0 44-16,3-3-12 0,3 2 0 15,1 1 26-15,3 2 5 0,4 4-18 16,2 0-1-16,6-1-1 0,10 0 2 15,11-2 1-15,6 1 28 0,7 4-28 16,6-1 0-16,1 5 22 0,14-1 0 0,13 2 45 16,7-1-13-16,10 2-17 0,4-1-25 15,-1 2 55-15,3 0 10 0,-1 0 5 16,-1 0-12-16,-9 0 16 0,-17 0-13 16,-20 6-29-16,-27-2-45 0,-12 1-47 15,-18 1 11-15,-1-3-9 0,0 3 29 16,-5-2-29-16,-2 3-100 0,-2-7-29 15,-2 3 35-15,0-1 71 0,0 0 26 16,-6 1 42-16,-11 4-3 0,-2-2-7 0,-3 1-84 16,0-1-26-16,-2-1 13 0,-2 5 13 15,1-2-56-15,-3 2-81 0,3 1-98 16,0-1-313-16,5-1 190 0</inkml:trace>
  <inkml:trace contextRef="#ctx0" brushRef="#br0" timeOffset="60293.39">9994 13355 1142 0,'0'0'557'0,"0"0"-220"15,0 0-184-15,0 0-59 0,0 0 13 16,0 0-4-16,0 0 26 0,0 0-87 16,0 0-42-16,117-38-10 0,-79 38-32 15,5 0-58-15,-3 4-81 0,0 4 0 16,-3-3-69-16,-3 0-91 0,-8-3-359 16</inkml:trace>
  <inkml:trace contextRef="#ctx0" brushRef="#br0" timeOffset="60540.01">10710 12978 1570 0,'0'0'441'0,"0"0"-366"15,0 0-75-15,0 0-78 0,0 0 78 0,0 0 101 16,24 99-30-16,-18-48 36 0,0 5-20 15,-6-6-38-15,0-4 16 0,0 0-40 16,0-2-21-16,0-3-8 0,2-5-25 16,2-7-87-16,-2-8-26 0,0-6-63 15,-2-5-25-15,2 2-50 0,-2-3-173 16,0 0-290-16</inkml:trace>
  <inkml:trace contextRef="#ctx0" brushRef="#br0" timeOffset="60757.59">10464 12893 1345 0,'0'0'273'15,"0"0"-253"-15,129-34-17 0,-85 25 20 16,2 1 6-16,0 0 17 0,3 0 9 15,2 5-19-15,-3 1-10 0,-11 2-13 16,-12 0-13-16,-10 0-115 0,0 0-100 16,-4 4-198-16,-3-1-298 0</inkml:trace>
  <inkml:trace contextRef="#ctx0" brushRef="#br0" timeOffset="61191.25">10395 13825 1638 0,'0'0'487'0,"0"0"-377"0,121-24-97 15,-59 16 52-15,5 1 13 0,-6 0 2 16,7 0 21-16,2 3-85 0,-7 4-16 0,-3 0-33 16,-13 0-209-16,-11 0-69 0,-11 0-186 15,-10 0-709-15</inkml:trace>
  <inkml:trace contextRef="#ctx0" brushRef="#br0" timeOffset="64068.08">5333 9065 183 0,'0'0'97'0,"0"0"37"0,0 0 6 16,0 0-9-16,0 0 6 0,0 0-137 16,0 0 0-16,0 0-20 0,0 0-3 0,-28-5 7 15,28 5-49-15,0 3 0 0,0-1 65 16,0-2 127-16,0 0-16 0,0 0-63 15,0 0-21-15,0 0 38 0,0 0 23 16,0 0 22-16,0 0-22 0,0 0-32 16,0 0-14-16,0 0 0 0,0 0 7 15,2 0 3-15,-2 0-10 0,0 0-6 16,0 0-19-16,0 0-14 0,0 0 10 0,0 0 0 16,0 0-10-16,0 0 17 15,0 0-20-15,0 0-13 0,0 0 13 0,-4 0 19 16,2 0-19-16,0 0-13 0,-1 0 13 15,1 0 1-15,2 0-1 0,0 3-17 16,0 1-39-16,0-3 56 0,0 4 35 16,0-3-35-16,0 0-42 0,7-2 42 15,-1 1 3-15,0-1 49 0,5 0 10 0,-4 0-17 16,1 0 7-16,-2-3 7 16,-2 1-4-16,-2-3 0 0,0 2 4 0,0-2 2 15,-2 0-60-15,0 1 22 0,0-1-23 16,0-1-1-16,-4 0-25 0,0 3-26 15,0-3 39-15,-2 2 0 0,0 2-29 16,1 0 29-16,-4 2-39 0,3 0 3 16,2 0 27-16,-2 0-17 0,1 0-7 15,-1 4-6-15,2 6 39 0,-5 1-16 16,3 2 16-16,4-1-29 0,-1 1-49 0,3-1-108 16,0-3-71-16,0 1 94 15,9-2-307-15</inkml:trace>
  <inkml:trace contextRef="#ctx0" brushRef="#br0" timeOffset="65358.4">7099 9789 68 0,'0'0'261'0,"0"0"-160"0,0 0-101 0,0 0 0 15,0 0 111-15,0 0 75 0,0 0-75 16,0 0-52-16,0 0-17 0,0 0 4 15,12-4-1-15,-12 4 43 0,0 0 55 16,0 0 24-16,0-2-21 0,0 2-39 16,0-2-45-16,-2 0-13 0,0 0-47 15,0 0 8-15,2-1-9 0,-2 3-2 0,0-3-21 16,0 3 6-16,2 0-7 0,0 0 0 16,-2 0-6-16,2 0-7 0,0 0-3 15,0 0-3-15,0 0-17 0,0 0-12 16,0 3 48-16,0 0 4 0,0 3 19 15,0-1 0-15,0 1 26 0,0 0-26 16,0-1 0-16,0-1 3 0,0 0-3 0,0 0 13 16,0-1-13-16,0-1-13 0,0 3-7 15,0-1 20-15,0-1 20 0,0 1 64 16,0 2-28-16,0-1-4 0,2 4-29 16,2-1 42-16,-2 2-39 0,2 2 9 15,-2-1-12-15,2 2-7 0,-2-1-16 16,1 0 0-16,0-1 33 0,-1 0-30 15,-2-2 26-15,0 2-3 0,0-2-26 16,0-1 36-16,0-2-7 0,0-1 4 16,0 2-31-16,0-4 17 0,0-1 27 15,0 0 9-15,0-2-33 0,0 0-22 0,0 1-1 16,0-1-1-16,0 3 0 0,0-1-14 16,0 0 13-16,0 3-7 0,0-1-71 15,0 0-49-15,0 1-6 0,0-1-4 16,2-2 0-16,-2 2-62 0,2-4-127 15,0 2-127-15,-2-2 48 0,-6-37 320 0</inkml:trace>
  <inkml:trace contextRef="#ctx0" brushRef="#br0" timeOffset="89212.83">8167 5610 122 0,'-2'-2'303'16,"0"-1"-29"-16,-3 1-49 0,3-3-137 15,0 2 6-15,0-4 14 0,-3 4 25 0,5-1-25 16,-2 2-63-16,0 0 17 0,0 0-20 16,2 1-19-16,-2 1-20 0,0-3 0 15,2 2 23-15,0-1-7 0,-2 2 4 16,2-2 0-16,0 2-4 0,0-2-6 16,-2 2 10-16,2-2 6 0,0-1 7 15,0 3-13-15,-2 0-4 0,2 0-19 16,-2 0 1-16,0-2-1 0,-2-1-16 0,-4 1-33 15,2 0 30-15,0-2-20 16,0 4-46-16,0-1 46 0,-1-2 16 0,0 3-38 16,1-3-53-16,0 1 91 0,-1-2 23 15,3 2 36-15,0-1-14 0,2-1-22 16,-2 0 36-16,2-2-7 0,-3 3 1 16,3-4-28-16,2 2 14 0,0 2 23 15,0-2 10-15,0 1-13 0,0 2-7 0,0 1 30 16,0-1-43-16,0 2-3 15,0-3-13-15,0 3-16 0,0 0-23 0,0 0-26 16,0 5-85-16,0 4-23 0,0 12 173 16,0 11 92-16,0 7 18 0,2 1-38 15,-2-4-56-15,2-4 4 0,1-6-1 16,-3-7-19-16,2-4 16 0,-2-5 7 16,2 3 0-16,0-2-7 0,0 1 23 15,0-2-10-15,-2-5-16 0,0-3-13 16,0-2 13-16,2 0 52 0,-2 0 65 0,0 0 16 15,0 0-10-15,0 0 22 0,0 0 23 16,0-2-27-16,0-6-109 0,0-2-41 16,0-4-4-16,2 0 48 0,-2-4-48 15,2-4-126-15,-2-7 126 0,0 3-32 16,0 2-58-16,0-4 3 0,0 2 64 0,0-1-64 16,-2 1 16-16,-2 4-16 0,2 6 48 15,-2-1 39-15,2 2 0 0,0 6 16 16,-1 3-29-16,3 2 13 0,0 4-42 15,0 0-23-15,0 0-38 0,0 2-24 16,0 8 46-16,0 9 81 0,0 11 41 16,0 10 37-16,3 6 3 0,-3-2-19 15,0-2-10-15,0-6 16 0,0-3-30 16,0-6 1-16,0-6-26 0,0-6 20 16,0-2-3-16,0 2-28 0,0 1 9 0,-3-3 5 15,1-2-16-15,2-2 3 0,-2-4-3 16,2-2 13-16,0-1 0 0,-2-2 6 15,2 0 10-15,-2 0 13 0,-1 0 7 16,1 0 6-16,2 0-27 0,-4 0 40 16,2 0 16-16,-2-2-5 0,0-9-79 15,-2 0-109-15,-2-6 41 0,4-5-22 16,-2-2-16-16,4-9-43 0,-2-5-23 0,4-2 98 16,0 2 9-16,0 11-36 15,0 8-28-15,0 4 116 0,0 3-2 0,0-1 13 16,0 1 1-16,2 0 1 0,0 3 16 15,-2 4-15-15,2 2-2 0,-2 3-27 16,0 0-33-16,0 0-37 0,2 4-64 16,0 9 96-16,0 2 31 0,0 11 35 15,4 8 0-15,-4 1 12 0,0 0-11 16,0-11 27-16,-2-2-25 0,2-9 13 16,0 0-1-16,0 2-15 0,0 0-108 15,0 1-9-15,0-1-33 0,0-3-3 0,-2 1-98 16,0-5-36-16,0-3-23 0</inkml:trace>
  <inkml:trace contextRef="#ctx0" brushRef="#br0" timeOffset="91449.43">9141 5739 68 0,'0'0'66'0,"0"0"-24"0,0 0 17 15,0 0 22-15,0 0 27 16,0 0 9-16,0 0-22 0,0 0-23 0,0 0-7 16,0 0-7-16,0-1 4 0,0 1 0 15,0 0-3-15,0-2-7 0,0 2-16 16,0 0-7-16,0 0 4 0,0 0-7 16,0 0-10-16,0-2 0 0,0 2 4 15,0-2-7-15,-2 2-11 0,2 0 0 16,0 0-1-16,0 0 3 0,0 0 12 15,-2 0-15-15,2 0 0 0,0-2 22 0,0 2 19 16,0-2 7-16,0 2-20 0,-2 0-25 16,2 0-4-16,0-2-11 0,0 2 11 15,0-2-1-15,0 2-12 0,-2 0-10 16,2 0-23-16,0 0-42 0,0 0-13 16,-2 0-22-16,0 0-34 0,-2 0-146 15,2 0-7-15,-4 0 57 0,24 4 253 16</inkml:trace>
  <inkml:trace contextRef="#ctx0" brushRef="#br0" timeOffset="97839.83">8859 5511 107 0,'0'0'228'15,"0"0"55"-15,0 0-84 0,0 0-124 0,0 0 33 16,0 0 22-16,0 0 0 16,0 0-22-16,0 0-24 0,0 0-15 0,-6-12-43 15,6 9 29-15,0 3 30 0,0-3-1 16,0 3-12-16,0 0-7 0,0-2 16 15,0 2-7-15,0-4-9 0,0 4-29 16,0 0 16-16,0-2 22 0,2 2 20 16,0 0-29-16,-2 0-65 0,2 0-75 15,-2 0-15-15,2 0 12 0,4 2-13 0,0 4 30 16,10 7 25-16,-4 1 26 0,10 3 10 16,-3 0 2-16,2 3-2 0,-2-2 0 15,3-2-1-15,-8 1 0 0,3-4 1 16,-4-2 0-16,-3-1 2 0,-1-3-2 15,-3-4 18-15,-2 3-18 0,1-6 0 16,-5 0 16-16,0 2 33 0,0-2 25 0,0 0-9 16,0 0-13-16,0 0-4 15,0 0-2-15,0 0-1 0,0 0-16 0,0 0-3 16,0 0-13-16,0 0-10 0,0 0 0 16,0 0-1-16,0 0-1 0,0 0-1 15,0 0-22-15,0 0 6 0,0 1-10 16,0-1-19-16,0 4-27 0,0 4-21 15,0 4 93-15,0 1 0 0,0 8 38 16,-7-2-15-16,-1 5 0 0,-1-3 3 16,1 1-7-16,-3-2-16 0,0 0 33 0,3-1-36 15,0-4 2-15,-6 1 30 0,4-1-28 16,-4-2 9-16,-2 0 6 0,0 0-19 16,-1 3-26-16,-3-3-55 0,4 3-29 15,-2-3-29-15,2 2-46 0,5 1-30 16,-2-1-64-16,5-1-141 0,1-2-226 15</inkml:trace>
  <inkml:trace contextRef="#ctx0" brushRef="#br0" timeOffset="107286.56">4972 5419 18 0,'0'0'69'16,"0"0"-20"-16,0 0 6 0,-14-8 50 16,12 4 126-16,0 1-201 0,0 3-8 15,0 0 105-15,0-5-3 0,2 5-62 16,-2-2 26-16,0-2 0 0,2 3-42 16,0-1-7-16,-2-2 23 0,2 2-30 0,0-4 1 15,-2 5 19-15,2-3-10 16,-2 2 43-16,0-3-59 0,2 5 0 0,-2-3 10 15,-1-1 29-15,1 1-63 0,0-2 50 16,0 3-6-16,-2-1-7 0,-1-1-23 16,3 0-3-16,0 2 39 0,-2 0 3 15,2 0-53-15,0 2 18 0,-1-1 12 16,3 1 17-16,-2 0-7 0,2 0-16 16,0 0-7-16,0 0-15 0,0 0 12 15,0 0-3-15,0 0 3 0,0 0 13 0,2 0 10 16,1 0 13-16,1 0-13 0,-2 0-39 15,0 0-37-15,-2 0-15 0,2 0 10 16,2 0 10-16,5 0-17 0,0 0 15 16,3 0 32-16,6 1 0 0,0 3-1 15,4 4 3-15,1-3 0 0,-2 4 2 16,2-1 9-16,-1-3 5 0,1 2 7 16,-2 1 16-16,3 1-16 0,-5 0 12 15,0-2 1-15,-2 1-35 0,-3-1 18 16,0-1-16-16,-6-4 19 0,-2 2-15 0,0-3 6 15,-3 3-7-15,1-2-3 0,-2 0 12 16,-2-2-15-16,0 0 0 0,0 0 3 16,0 0 10-16,0 0-11 0,0 0-2 15,0 3-20-15,0 0 4 0,0 1 14 16,0 4 2-16,-2 1 13 0,-2 4 16 16,-5 1 3-16,1 1 4 0,-2 2 0 15,-4 0 18-15,0 1-37 0,-4-1 47 0,2-2-15 16,1 1 2-16,-4 0-38 0,2-2 6 15,1-1-19-15,2 1 0 0,2-1-18 16,0-2 5-16,4 3-100 0,0 1 10 16,1 2-10-16,1 3-69 0,2 1 1 15,-3 1-50-15,3 1 36 0,-2-2-166 16,1-1-115-16,1-4 6 0</inkml:trace>
  <inkml:trace contextRef="#ctx0" brushRef="#br0" timeOffset="109162.79">5797 5524 49 0,'0'0'98'0,"0"0"-62"0,0 0-33 16,0 0 16-16,0 0 11 0,0 0-4 0,0 0-13 16,0 0-13-16,0 0-2 15,-2-2 2-15,2 2 17 0,0 0 71 0,0 0 85 16,0 0-10-16,0-2-29 0,0 2-40 16,0 0-29-16,0 0-9 0,0-2-1 15,-2 2-13-15,2 0-9 0,0-2 9 16,-2 0-16-16,0 2-22 0,2-1 38 15,-2-1 4-15,0 0 35 0,-1-1 4 16,1 1-63-16,2-1-18 0,-2 1 35 16,0-1-4-16,0 0-9 0,2 3 20 15,-2 0-4-15,2-2-29 0,0 0-10 0,0 0 40 16,0 2-1-16,0 0-13 0,-2 0-6 16,2 0-7-16,0-2-14 0,0 2 11 15,0 0-9-15,0 0-1 0,-2 0-3 16,2 0 1-16,0 0-1 0,0-1 16 15,0 1-13-15,0 0-2 0,0 0-1 16,0 0-1-16,0 0-1 0,0 0-1 0,0 0-10 16,0 0 10-16,0 0-10 0,0 0 9 15,0 0 1-15,0 0 0 0,0 0 1 16,0 0-11-16,0 0 11 0,0 0 1 16,0 0-2-16,0 0 0 0,0 0 0 15,0 0-13-15,0 0 3 0,0 0-10 16,0 0 0-16,0 0 7 0,0 0 3 15,0 0-7-15,0 0-6 0,0 0-6 16,0 0-7-16,0 0-7 0,0 0-22 0,-2 0-20 16,2 0-19-16,-2 0-14 0,0 0-6 15,-3 0-23-15,3 0-97 0,0 0-102 16,-1 0 108-16,21 0 134 0</inkml:trace>
  <inkml:trace contextRef="#ctx0" brushRef="#br0" timeOffset="112857.96">6438 5377 66 0,'0'0'105'0,"0"0"-17"0,0 0-13 15,0 0-46-15,0 0 79 0,0 0 74 16,0 0-48-16,0 0-62 0,-2-6-43 16,2 6-16-16,0 0-12 0,0 0-1 0,0 0 1 15,0 0 15-15,0 0 7 0,0-2 0 16,2-1-1-16,1 3-21 0,-1 0 11 15,0 0-12-15,-2-3 1 0,0 3 2 16,0 0 13-16,0 0-14 0,0 0-2 16,0 0 1-16,0-2 2 0,0 2 10 15,2 0-10-15,-2-2-1 0,0 2-2 16,2 0-3-16,1 0-13 0,-1 0 13 0,-2 0-14 16,2 0 16-16,-2 0-15 0,2 0 13 15,-2 0-10-15,2 0 0 0,-2 0 11 16,0 0-1-16,0 0 3 0,0 0 0 15,0 0 13-15,0 0 4 0,0 0-1 16,0-1 0-16,0 1 4 0,0 0 6 16,0 0 13-16,0 0 16 0,0 0-6 15,0 0-10-15,2-5 0 0,0 3-39 0,0 2 7 16,0-2-7-16,-2 2 36 0,2 0-10 16,-2-3-7-16,0 3-17 0,0 0-1 15,0 0 3-15,0 0 15 0,0 0-3 16,0 0-3-16,0 0-11 0,0 0-1 15,0 0 2-15,0 0-1 0,0 0 1 16,0 0 1-16,0 0 12 0,0 0 3 16,0 0-15-16,0 0 12 0,0 0 0 15,0 0 0-15,0 0-3 0,0 0 4 16,0 0-4-16,0 0 3 0,0 0 0 0,0 0-3 16,0 0-11-16,0 0 2 0,0 0 15 15,0 0-16-15,0 0 10 0,0 0-9 16,0 0 18-16,0 0-5 0,0 0 2 15,0 0-16-15,0 0 17 0,0 0-4 16,-2 0 0-16,2 0-12 0,-2 0-1 16,2 0-3-16,0 0 0 0,-2 0 1 15,0 0 12-15,0 0-13 0,2 0-3 0,-2 0-17 16,0 0-2-16,0 0-8 0,0 0 4 16,-3 3 4-16,3-1-4 0,-5 3 26 15,-1-2 29-15,0 4 7 0,-3 0-35 16,3-2 12-16,-3 3-13 0,2-2-1 15,-1 1 1-15,2-2 0 0,-4 6-15 16,0-2 13-16,-1 1-25 0,0 1 27 16,1 1 2-16,1-2 15 0,1 1-17 15,-1-2-17-15,2-3 15 0,1 2 2 16,2 0 0-16,-3-3 0 0,0 3 9 0,3-2 4 16,-2 1-1-16,2 0-12 0,1-3 0 15,-4 0 1-15,5 0 15 0,-2 1-16 16,2-2 0-16,0 1 0 0,-3-2 2 15,3 4-1-15,2-5-1 0,-2 1-1 16,1 0 1-16,1 0 0 0,0-2 1 16,2 0 3-16,0 2 12 0,0-2 0 15,0 0 4-15,-2 0 2 0,2 0-2 0,0 0 3 16,0 0-1-16,0 0 1 0,0 0-7 16,0 0 7-16,0 0-10 0,0 0 3 15,0 0 4-15,0 0-4 0,0 0 0 16,0 0 10-16,0 0 7 0,0 0-4 15,0 0-7-15,0 0 8 0,0 0-1 16,0 0 0-16,0 0-10 0,0 0-15 16,0 0-1-16,0 0-3 0,2 0 0 15,0 0-13-15,0 0 0 0,1 0 11 16,-1 0-18-16,0 0-6 0,0 2-38 0,-2-1 2 16,4 4 13-16,3-1 43 0,-1 1 6 15,2 3 1-15,5 0-1 0,0 1 19 16,3 0 14-16,2-1 25 0,1 1-19 15,2-1 19-15,-2-1-6 0,3 2-4 0,-4-4-47 16,0 1-2-16,-2 0 1 16,0-3-1-16,-4 4 1 0,1-5 0 0,-3 3-10 15,-1-2 10-15,-2 2 0 0,-1-1-2 16,-2-3 0-16,0-1-18 0,-2 4-9 16,0-4-3-16,0 2-23 0,-2-2-1 15,2 2 21-15,0 0-14 0,0 0-45 16,4 0-20-16,-4 3-32 0,0-1-17 15,2 1-156-15,-2-2-176 0,0-1-1 16</inkml:trace>
  <inkml:trace contextRef="#ctx0" brushRef="#br0" timeOffset="114493.47">7468 5472 32 0,'0'0'101'0,"0"0"0"15,0 0 62-15,0 0 42 0,0 0-48 0,0 0-47 16,0 0-28-16,0 0-17 0,0 0-6 15,-4-2-7-15,2 2-10 0,2 0-6 16,0 0-7-16,-2 0-6 0,2 0 3 16,0 0 4-16,-2 0-4 0,2 0-4 15,-2 0 1-15,2-2-3 0,0 2 2 0,0-1-2 16,0 1-4-16,0 0-13 16,0 0 14-16,0 0-16 0,0 0 1 0,0 0-2 15,0 0-23-15,0 0-68 0,0 0-49 16,0 0-42-16,-2 0-226 0,-3 0-68 15,12 1 311-15</inkml:trace>
  <inkml:trace contextRef="#ctx0" brushRef="#br0" timeOffset="118710.29">5885 5415 145 0,'0'0'146'0,"0"0"1"16,0 0 117-16,0 0-16 0,0 0-157 15,0 0-91-15,0 0 33 0,-14-25 139 16,14 21-129-16,0 0 22 0,0 0 62 16,0 3-49-16,0-3-65 0,0 0 29 15,0 1 13-15,0-4-35 0,0 1 19 16,0 2 13-16,0 1-29 0,0-1 19 16,0 0-41-16,0 2 0 0,0-2 21 0,0 3-9 15,0-1 16-15,0 0 0 16,0 2-6-16,0 0-10 0,0 0-13 0,0 0-2 15,0 0-2-15,0 0-9 0,0 0 10 16,0 0-16-16,0 0-1 0,0 0 1 16,0 0-4-16,0 0 4 0,0 0-4 15,0 0 0-15,0 0-6 0,0 0-13 16,0 0-4-16,0 2-16 0,0 1 10 16,-2 5 52-16,0 3 52 0,-2 1-6 15,2 0-14-15,-2-1-12 0,2 2 12 0,-2-1-6 16,2 1 7-16,0-1-20 0,0 2 19 15,2 1-30-15,-3-1 18 0,3 0-19 16,0 4 12-16,0-1 0 0,0-3-11 16,0 3 14-16,0-2-12 0,0-3-3 15,0 2 0-15,0-1 0 0,0-5 0 16,0 0-1-16,0-3 2 0,0 1-3 0,3-2 1 16,-3-2 0-16,0 1 20 0,0-3-1 15,0 2-17-15,0-2 1 0,0 0 14 16,0 0 2-16,0 0 4 0,0 2-10 15,0-2-11-15,0 0 0 0,0 0 1 16,0 0-1-16,0 0 0 0,0 0-2 16,0 0 1-16,0 0 0 0,0 0 2 15,0 0 0-15,0 0-1 0,0 0 1 0,2 0-3 16,-2 0-3-16,0 0-10 16,2 3-6-16,2 2 16 0,0 3-17 0,2 3-129 15,0 1-20-15,1 0-62 0,0-1-140 16,-3 2-275-16,-46-88 191 0</inkml:trace>
  <inkml:trace contextRef="#ctx0" brushRef="#br0" timeOffset="119993.58">7984 5506 72 0,'0'0'306'0,"0"0"50"16,0 0-291-16,0 0-29 0,0 0 84 15,0 0 56-15,0 0-59 0,0 0-29 16,0 0 69-16,0 0-44 0,0-43-41 16,0 38-13-16,0 4 41 0,0-3 4 0,0 1-29 15,0 3-30-15,0-3 4 16,0 3 3-16,0-2-23 0,0 2-26 0,0 0-3 16,0 0 0-16,0 0-2 0,0 0-1 15,0 0 1-15,0 0 0 0,0 0 0 16,0 0 1-16,0 0-2 0,0 0-13 15,0 0-4-15,0 0-2 0,0 0-4 0,0 0-10 16,0 0-9-16,0 5-23 16,0 3 19-16,0 6 49 0,0 7 62 15,0 6 2-15,0 7-2 0,0 4-13 0,-4-3 6 16,2-9-16-16,2-4-4 16,-2-7-12-16,2-1-4 0,-2 4 1 0,2 1-18 15,0 3 13-15,0-6-14 0,0 1 11 16,0-4 7-16,0 0-16 0,0-2 0 15,0-2-1-15,0-1 17 0,0-1-6 16,0-2 4-16,0-5-17 0,0 4-3 0,0-4 0 16,0 0 3-16,0 0 0 15,0 0 2-15,0 0 11 0,0 0 0 0,0 0 6 16,0 0 7-16,0 0 3 0,0 0 0 16,0 0 0-16,0 0 1 0,0 0-5 15,0 0 4-15,0 0-6 0,0 0-7 16,0 0-16-16,0 0-97 0,0 0-51 15,0 0-24-15,2 0-38 0,-2 0-53 16,0-4-124-16,0-1-336 0,0-10 15 0,-2 39 708 16</inkml:trace>
  <inkml:trace contextRef="#ctx0" brushRef="#br0" timeOffset="125807.17">5933 5514 24 0,'0'0'287'0,"0"0"94"0,0 0-149 15,0 0-66-15,0 0 3 0,0 0-29 0,0-3 17 16,-2 3-40-16,0-2-36 0,2-1-26 15,-2 3-9-15,2 0-26 0,0 0-20 16,0 0-32-16,0 0-1 0,0 0 4 16,0 0 3-16,0 0-3 0,0 0-27 15,0 0-41-15,-2 0-43 0,2 0-26 16,-4 0-13-16,-1 0-23 0,1 0-111 16,-2 5 23-16,-3-2 35 0,39-11 227 15</inkml:trace>
  <inkml:trace contextRef="#ctx0" brushRef="#br0" timeOffset="126214.89">4392 5583 80 0,'0'0'147'0,"0"0"-147"0</inkml:trace>
  <inkml:trace contextRef="#ctx0" brushRef="#br0" timeOffset="129831.8">5925 5528 89 0,'0'0'140'0,"0"0"105"0,0 0-79 15,0 0-32-15,0 0-27 0,0 0-32 16,0 0-36-16,0 0 14 0,27-12 5 16,-27 12 4-16,0 0 36 0,0 0 42 15,0 0 10-15,-2 0-63 0,0 0-35 0,0 0-31 16,0-2-21-16,0 2-33 0,-2 0-6 16,2 0-9-16,-3 0-21 0,3 0-45 15,0 0-61-15,0 0-119 0,-2 0-318 16,35 2 280-16</inkml:trace>
  <inkml:trace contextRef="#ctx0" brushRef="#br0" timeOffset="133710.12">5583 6486 12 0,'0'0'114'16,"0"0"-42"-16,0 0-43 0,0 0-29 0,0 0 0 15,0 0-16-15,0 0-17 0,-8 0-38 16,6 0-24-16</inkml:trace>
  <inkml:trace contextRef="#ctx0" brushRef="#br0" timeOffset="134001.02">5583 6486 13 0,'-70'10'29'0,"65"-10"17"16,1 0 16-16,2 0 13 0,0 0 55 0,0 0-25 16,2 0-7-16,0 0 42 0,0 0 16 15,0 0-38-15,0 0-8 0,0 0 17 16,0 0 23-16,0 0-13 0,0 0-27 15,0 0-5-15,0 0-1 0,2 0 6 16,-2 0 4-16,0 0-11 0,2 0-9 0,-2 0-26 16,0 0-3-16,2 0 16 0,0 0-29 15,-2 0 12-15,2 0 27 0,-2 0-46 16,3 0-45-16,-3 0-14 0,2 0-22 16,0 0-28-16,7 0 2 0,-1 0 5 15,7 0 57-15,4 0 3 0,2 0-3 16,3 0-12-16,-1 0-95 0,-2 2-42 15,2 0 13-15,-1 1-56 0,-1-1 43 16,-2 3-137-16,-2-3-108 0,-2-1-232 16</inkml:trace>
  <inkml:trace contextRef="#ctx0" brushRef="#br0" timeOffset="134700.66">5849 6842 734 0,'0'0'541'0,"0"0"-275"0,0 0-266 16,0 0 46-16,0 0-46 0,0 0 150 16,0 0 5-16,0 0-15 0,0 0-88 0,0 0-3 15,67 101-14-15,-56-88-6 0,-5-6 7 16,1 0 26-16,-3-3-24 0,0-2 14 16,0-2 23-16,-4 0-4 0,2 0 19 15,-2 0 32-15,0 0 33 0,0 0-4 16,2-2-14-16,0-7-22 0,6-3-102 15,-6-5-13-15,2-10-48 0,0-5 48 16,-4-13-61-16,0-4-63 0,0 1-21 16,-6 0 14-16,-6 8-72 0,0 0-27 0,2 2 146 15,-1 5-62-15,0 5 72 0,5 6 48 16,-1 7 26-16,3 1-20 0,-2-1 17 16,2-2 3-16,-2 3-2 0,1-2-12 15,5 5 14-15,0 3 68 0,0 0-42 16,0 3-23-16,5-1 10 0,3-1-12 15,4 0 9-15,3 0 6 0,11-3-16 0,6-1 59 16,10-2-1-16,7 1 13 16,-5 2-9-16,-3 3-24 0,-13 3 20 0,-8 1-58 15,-4 3-16-15,-2 0-6 0,4 0 20 16,0 0-40-16,4 3-10 0,-5 3-84 16,2 3-33-16,-6 2-45 0,-3 3-40 15,-4-1-175-15,-6 1-266 0</inkml:trace>
  <inkml:trace contextRef="#ctx0" brushRef="#br0" timeOffset="135105.51">6158 6700 791 0,'0'0'606'0,"0"0"-333"0,0 0-156 15,0 0-22-15,0 0 51 0,0 0 19 0,0 0-26 16,0 0-38-16,0 0-53 16,0 0-32-16,0 0 4 0,0 0-4 0,0 0-16 15,0 0-12-15,0 0-14 0,5 0-9 16,-1 0-24-16,2 0-2 0,5 0 59 16,1 0-14-16,4 0-72 0,0 0-64 15,0 0 16-15,-4 0-14 0,1 3-29 16,0 0 33-16,-3-3-118 0,-4 3 20 15,1-3-219-15,-1 0 176 0,-2 0 78 16</inkml:trace>
  <inkml:trace contextRef="#ctx0" brushRef="#br0" timeOffset="135598.94">6365 6565 182 0,'0'0'766'0,"0"0"-460"0,0 0-234 0,0 0-27 15,0 0 102-15,0 0 25 0,0 0-45 16,0 0-77-16,0 0-50 0,0 0-26 16,0 0 23-16,0 0 3 0,0 0 20 15,0 0-4-15,0 0-13 0,0 0 17 16,0 0-7-16,0 0 0 0,0 0-10 0,0 0 13 15,0 0-12-15,0 0-2 16,0 0-2-16,0 0-4 0,0 0-12 0,0 0 13 16,0 0 0-16,0 0 3 0,0 0 0 15,2 0 16-15,-2 0-3 0,0 0-13 16,0 0-18-16,0 0-5 0,0 0-6 16,0 0 6-16,0 0 0 0,0 0-3 15,0 0 0-15,0 0 7 0,0 0 2 0,0 0-2 16,0 0-1-16,2 0 4 15,-2 0 16-15,2 1 2 0,4 4 47 0,-2 1 49 16,2 1-53-16,3 2 7 0,0 5 6 16,-3 5-2-16,2 0-5 0,1 1-15 15,-1 2-36-15,1 0 0 0,-2-2-6 16,-1 0 19-16,2-2-26 0,-2 0 13 16,0-3-26-16,2-2-68 0,-6-3-7 15,0-2-39-15,-2-3 4 0,0-3-43 16,0 2-33-16,-2-4 20 0,-8 0-114 15,0 0-138-15,4 0 141 0</inkml:trace>
  <inkml:trace contextRef="#ctx0" brushRef="#br0" timeOffset="135810.28">6301 6525 897 0,'0'0'540'0,"0"0"-331"0,0 0-141 16,0 0-29-16,0 0 29 0,0 0 65 16,0 0-32-16,125-66-56 0,-83 53-25 15,3 6-7-15,-9 1-13 0,-12 4-33 16,-10 2-28-16,-6 0-79 0,4 0-65 16,-4 2-104-16,0 7-147 0,-4-1-238 15</inkml:trace>
  <inkml:trace contextRef="#ctx0" brushRef="#br0" timeOffset="136016.69">6359 6880 1137 0,'0'0'403'16,"0"0"-253"-16,0 0-92 0,0 0 30 15,0 0 91-15,0 0 28 0,0 0-16 16,0 0-20-16,0 0-58 0,0 0-96 0,0 0-17 15,131 0-19-15,-99 0-13 0,8 0-87 16,3 0-46-16,-1 0-17 0,0 0-74 16,-3-2-43-16,-1-7-264 0,-13-1-468 15</inkml:trace>
  <inkml:trace contextRef="#ctx0" brushRef="#br0" timeOffset="136737">8075 6269 190 0,'0'0'199'0,"0"0"-33"0,0 0 95 0,0 0-52 15,0 0-79-15,0 0-13 0,0 0 56 16,0 0-53-16,0 0-6 0,0 0 0 15,0-37 3-15,0 37-17 0,0 0-18 16,0 0-31-16,0 0-51 0,0 0-35 16,0 4-46-16,4 6 61 0,3 10 20 15,-2 7 101-15,3 12-40 0,0 5-2 16,0-2-40-16,0-3 13 0,-2-4-28 16,-2 0-4-16,0-6-11 0,0-5 11 15,-2-7 0-15,0-3-1 0,-2-5-35 16,0 3-61-16,2-3 9 0,-2 3-22 0,0-5-56 15,0-2-81-15,0-2-91 0,0 1-21 16,-2-4-244-16</inkml:trace>
  <inkml:trace contextRef="#ctx0" brushRef="#br0" timeOffset="137062.72">7931 6416 962 0,'0'0'570'0,"0"0"-336"0,0 0-205 16,0 0 4-16,0 0 74 0,0 0 68 15,0 0 6-15,0 0-168 0,0 0 16 16,0 0-29-16,55-38 3 0,-45 26 48 16,4-1 4-16,-6 3 0 0,2-3-19 0,-1 0-35 15,2 0-1-15,-5-3-24 0,3 5 24 16,-3 0-39-16,-2 1 59 0,0 5-40 15,1 3 14-15,-3 2-65 0,-2 0-17 16,2 0 4-16,3 0 29 0,-3 0-3 16,4 4 12-16,2 4 44 0,-2 0 2 15,6 1-9-15,-6 5 9 0,0-2 2 16,0 5-2-16,0 0-33 0,1 0-100 0,0 0-36 16,-3 4-45-16,0-3-216 0,-2-4-317 15</inkml:trace>
  <inkml:trace contextRef="#ctx0" brushRef="#br0" timeOffset="138348.61">7952 7374 987 0,'0'0'400'0,"0"0"-400"15,0 0-150-15,0 0 150 0,0 0 84 0,0 0 56 16,0 0-23-16,0 0-48 16,0 0 18-16,0 0-41 0,117 103-44 0,-102-94 16 15,-4 2-16-15,-1-5-1 0,-4 1 18 16,0-6-16-16,0 0 23 0,-4-1-13 16,-2 0 20-16,0 0 22 0,2 0 65 15,-2 0 36-15,0-8-11 0,2-4-141 16,-2-3-4-16,0-4 3 0,0-3 23 15,0-8-26-15,0-6-7 0,0-6-61 16,-2-3 26-16,0 0-29 0,2 6-33 0,0 1 0 16,0 2 7-16,0 1 81 0,0 7-7 15,0 3 4-15,0 12-53 0,2 0 71 16,0 6 1-16,0-1 61 0,2 3-6 16,4-2-55-16,3 2 0 0,4 0-46 15,2 1 20-15,9-1 23 0,8 0 3 16,8 1 13-16,2-3 26 0,3 3-13 15,2-2 16-15,-3-1-12 0,10-3 15 16,1 0 26-16,7-3 20 0,-3 2 22 16,-1-2 14-16,-11 3 5 0,-15 4-3 0,-12 3-116 15,-8 0-13-15,-4 3-22 0,-1 0-24 16,2 0-15-16,-3 0-55 0,-4 0-27 16,-2 0 4-16,-2 3-13 0,0 2 12 15,0 0 41-15,-4 4 97 0,-4 2-87 16,-5-2-94-16,2 5-38 0,1-1-36 15,-4 1-183-15,6-5-33 0</inkml:trace>
  <inkml:trace contextRef="#ctx0" brushRef="#br0" timeOffset="138699.57">8290 7335 1148 0,'0'0'478'0,"0"0"-299"16,0 0-137-16,0 0-13 0,0 0 65 15,0 0 46-15,0 0-33 0,0 0-107 16,0 0-13-16,0 0-13 0,85-6-3 16,-64 6-72-16,2 0-74 0,-1 0-30 15,-1 0-71-15,-5 0-187 0,0 0-267 16,-220 6 531-16</inkml:trace>
  <inkml:trace contextRef="#ctx0" brushRef="#br0" timeOffset="138916.5">8716 7166 1209 0,'0'0'329'0,"0"0"-329"15,0 0-6-15,0 0 6 0,0 0 107 16,0 0-45-16,0 0 13 0,0 0 19 15,43 123-65-15,-34-90 10 0,-3-9-26 16,0-4-13-16,-2-9 2 0,1 2-2 0,3 3-1 16,1-2-18-16,-3-2-82 0,-2-4-36 15,1-2 27-15,-3-3-46 0,-2 0-128 16,0-3 17-16,0 0-144 0,0 0 137 16</inkml:trace>
  <inkml:trace contextRef="#ctx0" brushRef="#br0" timeOffset="139122.95">8663 7142 1192 0,'0'0'618'16,"0"0"-322"-16,0 0-186 0,0 0-62 16,0 0 62-16,0 0-13 0,0 0 91 15,0 0-108-15,126-52-57 0,-82 45-23 16,-8 1-12-16,-12 6-40 0,-10 0-19 15,-3 0-109-15,2 0-34 0,0 2-23 0,-1 5-13 16,-1 1-104-16,-6 1-376 0,-3-2 68 16</inkml:trace>
  <inkml:trace contextRef="#ctx0" brushRef="#br0" timeOffset="139352.34">8607 7589 35 0,'0'0'730'0,"0"0"-365"15,0 0-78-15,0 0-40 0,0 0-16 16,0 0-53-16,0 0-22 0,125 7-27 16,-81-10-41-16,-1-5-17 0,-1 2-52 15,-10 1-3-15,-7 3-16 0,-4 0-22 0,-6 0-101 16,3 2-84-16,0-3-72 15,2 3 2-15,-6-2-266 0,-5-3-558 0</inkml:trace>
  <inkml:trace contextRef="#ctx0" brushRef="#br0" timeOffset="149139.71">5891 5434 513 0,'0'0'411'16,"0"0"-180"-16,0 0-55 0,0 0-30 15,0 0-25-15,0 0-37 0,0 0-25 16,0 0-59-16,0 0-7 0,0 0-45 0,0 0-94 16,0 0-137-16,0 0-121 0,0 0-235 15</inkml:trace>
  <inkml:trace contextRef="#ctx0" brushRef="#br0" timeOffset="149974.08">5893 5474 34 0,'0'0'3'0,"0"0"20"16,0 0-23-16,0 0-1 0,0 0 1 15,0 0 15-15,0 0-15 0,0 0-2 0,0 0-15 16,0 0 17-16,40-24 12 0,-37 21 28 16,-3 3 21-16,2-2 14 0,0 0 108 15,-2 2 68-15,0 0-75 0,0 0-52 16,0 0-26-16,0 0-23 0,-4 0-72 16,-3 0-3-16,1 0-25 0,-3 0-102 15,-4 0-179-15,1 4-17 0,-1 2 209 16,-2 1 42-16,5 0-16 0,1 0 32 0,-2-2 14 15</inkml:trace>
  <inkml:trace contextRef="#ctx0" brushRef="#br0" timeOffset="150149.51">5893 5474 7 0,'49'35'55'0,"-33"-35"17"0,0-5 32 16,-2 0 157-16,2-1-4 0,-6 0-71 15,-2 3-78-15,-1-2-63 0,-5 2 76 0,-2 1 35 16,0-2-68-16,0 1-55 0,0-1 2 15,0-1-18-15,-4 4-15 0,-1-1-2 16,-1 0-26-16,0 2-26 0,2 0-75 16,-5 0-43-16,2 0-2 0,-1 0-157 15,-2 7-53-15,4 0 93 0</inkml:trace>
  <inkml:trace contextRef="#ctx0" brushRef="#br0" timeOffset="158457.94">9396 5758 71 0,'0'0'254'0,"0"0"59"0,0 0-114 16,0 0-66-16,0-3-28 0,0 3-4 16,0 0 3-16,0-2-29 0,0-1-43 15,0 3 11-15,0 0-43 0,0 0-14 0,0 0-22 16,0 0-10-16,0 0-9 16,0 0-7-16,0 0-10 0,0 0-29 0,0 0-78 15,0 0-219-15,0 0 115 0,0 0 99 16,0 0 184-16</inkml:trace>
  <inkml:trace contextRef="#ctx0" brushRef="#br0" timeOffset="158910.2">9383 5753 48 0,'0'0'78'0,"0"0"-26"15,0 0-16-15,0 0-3 0,0 0-7 16,0 0-3-16,0 0-12 0,0 0-11 16,0 0-17-16,0 0-12 0,26-3 13 15,-22 3-11-15,-2 0-12 0,2 0-36 16,-2 0 7-16</inkml:trace>
  <inkml:trace contextRef="#ctx0" brushRef="#br0" timeOffset="159731.74">10631 5870 48 0,'0'0'49'0,"0"0"13"0,0 0 9 16,0 0-9-16,0 0-22 0,0 0-40 15,0 0-7-15,0 0-29 0,0 0 20 16,0 0 3-16,109-2 12 0,-103 0 1 0,-2 2 0 16,0 0-2-16,0 0-1 0,2-2 3 15,-4 0 13-15,0 2-9 0,0 0 12 16,0 0 0-16,0 0-16 0,-2 0-74 15,4 0-23-15,-2 0-35 0</inkml:trace>
  <inkml:trace contextRef="#ctx0" brushRef="#br0" timeOffset="160505.39">10409 5755 127 0,'0'0'144'0,"0"0"22"16,0 0 79-16,0 0-50 0,0 0-91 15,0 0 7-15,0 0-29 0,0 0-50 16,0 0-30-16,0 0 21 0,-14-14 36 16,14 14 35-16,3 0-13 0,2 0-22 0,-1 0-13 15,-2 0-13-15,0 0-31 0,0 0-2 16,2 0 23-16,4 0-4 0,1-2-19 16,4 2-17-16,2 0 16 0,1-1 1 15,4 1 2-15,-2 0-2 0,2 0-3 16,1 0 3-16,0 0 0 0,0 0 10 15,-1 0-8-15,0 0-2 0,0 0 14 16,-3 1-14-16,0 1 0 0,-2 2-11 16,-2-2 11-16,0 1 0 0,-1-3-9 0,-2 3 6 15,4-1-16-15,-6 1 18 0,0-1-11 16,1 1-37-16,2 1 47 0,-5-3-34 16,2 3 4-16,1-2 31 0,-3 0 1 15,5-2 0-15,-2 3 0 0,-3 0-18 16,4-3 18-16,1 2 28 0,0-1-27 0,-1-1 17 15,3 2-17-15,2-2 14 0,-2 0-14 16,-1 0 0-16,3 2-1 0,0-2 30 16,2 0-8-16,-2 0 21 0,2 0-8 15,0 0-2-15,0 0-7 0,2 0-7 16,-2 0-2-16,5 0 9 0,-6-2-13 16,6 2 1-16,-4-2-14 0,2 2-4 15,-1 0-2-15,9 0-7 0,-6 0 3 16,2 0 10-16,4 0 2 0,-7 0 2 15,7 0-2-15,-4 0 27 0,2 0-29 16,2 0-12-16,-3 0 9 0,3 0-13 16,-2 0 13-16,-5 0 2 0,2 2 0 15,-6 0-25-15,-2 0 23 0,-4 0-29 0,-1 1-4 16,-4-3-3-16,4 3 3 0,-6-2 7 16,0-1 6-16,0 0 0 0,-4 0-3 15,2 3-10-15,-2-3-22 0,2 0-7 16,0 0 19-16,0 0 4 0,0 0 12 0,0 0-18 15,-2 0-27-15,0 0-33 0,0 0-32 16,0 1-95-16,0-1-45 16,-2 0 81-16,-8-4 62 0</inkml:trace>
  <inkml:trace contextRef="#ctx0" brushRef="#br0" timeOffset="161133.29">11345 5651 520 0,'0'0'368'0,"0"0"-261"0,0 0 34 15,0 0-37-15,0 0 10 0,0 0-62 16,0 0 52-16,0 0 7 0,0 0-76 16,0 0-22-16,-63-59-13 0,55 53 0 15,2 5 4-15,0-5 64 0,-2 2-49 16,4 0 13-16,-5 1-31 0,0 1 1 0,3 0 18 15,-2-3-1-15,5 5 4 0,-1 0 9 16,2-2 23-16,0 2 1 0,2-3-14 16,0 3-7-16,0 0-12 0,0 0 0 15,0 0 6-15,0 0 4 0,0 0 9 16,0 0 3-16,0 0-9 0,0 0-17 16,2 0 0-16,0 0-2 0,2 0 2 15,-1 0 5-15,-1 0-24 0,0 0-23 16,0 0 4-16,6 0-14 0,10 3-9 0,8-1 7 15,15 7 35-15,8 0 19 0,-2 5-19 16,-7-5-12-16,-6 1 9 0,-3 0 3 16,-5-3-1-16,-2 0 1 0,-12-1-13 15,1 0-3-15,2 1-4 0,-4 1 7 16,-1-3-9-16,-2 4-8 0,0-4 1 16,-4-3 0-16,-2 4 26 0,0-6-20 15,-2 4 21-15,2-3-11 0,-2-1 0 16,0 2 10-16,0-2 1 0,0 0 2 15,0 0 2-15,0 0 14 0,0 0-3 0,0 0-10 16,0 0 10-16,0 0-13 0,0 0 0 16,0 2-16-16,0 3-2 0,-2-3 18 15,-4 6 25-15,-4 2-8 0,2 2-15 16,-2 4 11-16,-1-3 0 0,-2 3 10 16,1 1-23-16,-3 1 12 0,-2-3-8 15,2 5-2-15,-5-3 0 0,2 0 24 16,3 3-26-16,-4-6 0 0,2 3 13 0,-3-2-13 15,2-1-26-15,-6 0-58 0,-6 2-46 16,-1 3 13-16,-7 5-71 0,2-5-141 16,6-4-258-16,15-7-48 0</inkml:trace>
  <inkml:trace contextRef="#ctx0" brushRef="#br0" timeOffset="168906.27">10667 4857 52 0,'0'0'349'0,"0"0"-104"16,0 0-183-16,0 0 13 0,0 0 19 16,0 0 53-16,0 0-17 0,0 0-23 15,0 0-38-15,0 0 3 0,22-4-11 16,-20 4-9-16,-2 0-3 0,0 0-3 0,0 0-7 15,0 0-10-15,0 0 0 16,0 0 14-16,-2 0-1 0,0 0 3 0,-2 0 10 16,-3 0-12-16,3 0-8 0,-5 0 1 15,-5 2 10-15,-14 10 44 0,-15 5-18 16,-5 5-46-16,-4 2 3 0,2-2-26 16,7 1-3-16,1-2-3 0,-1 3 1 15,3-2 2-15,4-1 1 0,8-2-1 16,5-6-16-16,8-1 15 0,-2-2-17 0,1 3 17 15,-6 0 0-15,1 1 1 0,-1 1 0 16,6-3-14-16,-6 0 14 0,6-4 35 16,-2 4 4-16,1-3-6 0,-2 3-1 15,4-3-13-15,-2 2-19 0,2-4 4 16,1 0 18-16,-2 1-9 0,6-2-2 16,0 0-9-16,1-1 19 0,0-3 5 15,3 3-4-15,0-3 1 0,2 1 16 0,-1-1 2 16,1 0-38-16,0-1 16 0,2 3 13 15,0-1-32-15,-3-3-3 0,1 3-10 16,0 1 13-16,-3 1 50 0,1 1 1 16,0-2-51-16,2 0-17 0,0 1 17 15,-2-3 0-15,2 4 0 0,2-2 0 16,-2-1 0-16,-2 2 1 0,2-3 23 16,0 3-24-16,-3-1 0 0,3 0 1 15,-5 2 1-15,1-3 27 0,2 1-28 16,-3 1-1-16,1-2 1 0,-1 1-1 0,0-3-19 15,3 6-23-15,0-7 10 16,2 2-36-16,2 1 10 0,0-3-17 0,2 0-15 16,-2 0-33-16,2 0-26 0,0 0-39 15,0 0-49-15,0 0-98 0,0 0-56 16,0 0-268-16</inkml:trace>
  <inkml:trace contextRef="#ctx0" brushRef="#br0" timeOffset="169368.84">9799 5182 771 0,'0'0'299'0,"0"0"-15"0,0 0-252 16,0 0 63-16,0 0 25 0,0 0-32 0,0 0 9 15,0 0-52-15,0 0-45 0,0 0-26 16,28-19-3-16,-28 19-14 0,0 0-35 16,0 2-13-16,-2 5 91 0,-2 3 26 15,-5 7-10-15,-6 9 53 0,-6 11 41 16,-3-1 43-16,2 2-85 0,0-8-45 16,7-12 3-16,-2 5-13 0,4-4 9 15,3-2 4-15,-6 0-23 0,8-3 0 0,0-1-2 16,0 1 18-16,-1-2-15 0,0-5 31 15,5 1-33-15,2-3 18 0,0-1-20 16,2-4 2-16,0 2 14 0,0-2 4 16,0 0-1-16,0 0-6 0,0 0 6 15,0 0 7-15,2 0 10 0,0 0 32 16,2 0-26-16,3 0-30 0,0 0-12 16,7 0 0-16,16 0 9 0,10 3 14 0,7-3-13 15,-1 3-10-15,-3-2-29 16,-5 3-55-16,2-2-65 0,1 0-33 0,-1-2-29 15,-4 0-117-15,0 0-125 0,-8-2-601 16</inkml:trace>
  <inkml:trace contextRef="#ctx0" brushRef="#br0" timeOffset="170158.47">11024 4497 279 0,'0'0'395'0,"0"0"-196"0,0 0-49 0,0 0-4 15,0 0 20-15,0 0 7 0,0 0-33 16,0 0-43-16,0 0-29 0,0 0-45 15,-2-11-23-15,2 11-58 0,0 0-17 16,0 2-29-16,4 7 23 0,0 1 81 16,3 7 68-16,2 4-52 0,-1 12 7 15,2 7 39-15,1 6-17 0,0 0 4 0,-3-3 13 16,1-4-23-16,-1-1-20 0,3 0-3 16,0 0-3-16,-3-2 0 15,2-1 13-15,-3-8-3 0,2-8 0 0,-5-6-1 16,0 0-9-16,0-4-9 0,0-1 15 15,1-1-18-15,-3-3 45 0,-2-4 67 16,2 0 101-16,0 0 102 0,7-11 2 16,3-11-47-16,5-12-163 0,5-6-79 15,-2-6 22-15,0 4-39 0,-3 3 11 16,0 5 2-16,-2-2-25 0,1-3-16 0,0 5 15 16,-2-2-26-16,4 0 26 15,-6 1-68-15,1 3-17 0,0 9 45 16,-5 2-4-16,-4 8-70 0,3 2 38 0,-3 0-6 15,2 2-13-15,1 2-55 0,-3 0-52 16,-2 6 32-16,0-1-4 0,-2 2-42 16,0 0-40-16,0 3-104 0,0 9-27 15,0 1 154-15,-4 5-167 0,-5-5 58 16</inkml:trace>
  <inkml:trace contextRef="#ctx0" brushRef="#br0" timeOffset="172283.41">11568 5012 71 0,'0'0'492'0,"0"0"-179"0,0 0-163 16,0 0-56-16,0 0-12 0,0 0 12 16,0 0 4-16,0 0-17 0,0 0-16 15,0-2-16-15,0 2 0 0,0 0-4 16,0 0-6-16,0 0-3 0,0 0-7 15,0 0-3-15,0 0-6 0,0 0-17 0,0 0-3 16,0 0 1-16,0 0 16 16,2 0-17-16,-2 0-56 0,0 0-38 0,2 7-36 15,0 7 101-15,0 11 29 0,0 9 75 16,0 4-33-16,1-1 10 0,-3-3-39 16,0-8 10-16,0 1-21 0,0-4 24 15,0-7-23-15,0-4 16 0,0-5-15 16,0 0-1-16,0 1 13 0,0-2-3 15,0-5 7-15,0 1 15 0,0-2 34 16,0 0 47-16,0 0 4 0,-3 0 0 0,1 0 6 16,0 0-9-16,0-2 12 0,-2-1 6 15,0-3-68-15,0-5-51 0,-1-1 7 16,1-3-10-16,2-2-26 0,-1-6 3 16,3-6-38-16,0-5-100 0,0-5 90 15,0 7-87-15,5 1 106 0,-1 9-113 16,-2 2 19-16,3 7 91 0,-1 1-45 15,0 2 61-15,0-5-72 0,5 4 98 16,-3 4-58-16,0-1 56 0,1 5 2 0,-1 1 12 16,1-1-12-16,-1-1-40 0,4 4 23 15,2-1 17-15,-4 1 20 0,0 0-7 16,-2 0-11-16,3 5 30 0,0 0 4 0,-1 4-36 16,-4 0 3-16,0 2 4 15,1-1-1-15,-3 2-4 0,-2-1-2 0,0 0 22 16,0 1-22-16,-9 2 0 0,-5-1 27 15,-8 0-9-15,-10 2-18 0,5-3 0 16,-1 0-62-16,5-7-23 0,6-1-28 16,-1 2 41-16,2-3 20 0,6 1-75 15,1 1-149-15,2-5 2 0,7 0-270 16,0 0 123-16</inkml:trace>
  <inkml:trace contextRef="#ctx0" brushRef="#br0" timeOffset="173611.4">11784 5199 198 0,'0'0'316'0,"0"0"-241"15,0 0-3-15,0 0 123 0,0 0 37 16,0 0-4-16,0 0-82 0,0 0-68 0,0 0-6 15,0 0 6-15,47 2-7 0,-32-2-28 16,-2-5-4-16,3 0-38 0,2-2 28 16,-4-3 7-16,6 1-33 0,-8-1-3 15,3-2 16-15,-2 1-6 0,-4 2-10 16,-1-3-35-16,-2-2-7 0,-2 3-36 16,-2 0 75-16,-2-1-10 0,0 2-16 15,0 1 12-15,0 3 14 0,-4 2-23 0,-2 1-3 16,0 1 0-16,-1-2-14 0,1 4-25 15,-5 0 0-15,3 0 3 0,-5 0 39 16,3 0-14-16,-4 4 40 0,2-1 9 16,4 1-8-16,-1 2 40 0,0 2-14 15,5-2 12-15,0 1-13 0,2 1-13 16,2-1 6-16,0 5 36 0,0-5-16 16,0 5-20-16,4-2-18 0,4 1 11 15,6 2-10-15,2 1 27 0,8 1-9 16,5-2-7-16,9 1 0 0,-4 0 16 0,-4-9-27 15,-11 2 11-15,-4-4-13 0,0 0 0 16,2-1-1-16,-2 0-5 0,-3 0 2 16,0-2 4-16,-6 0 0 0,-2 0 11 15,2 0 32-15,-4-2 18 0,2-4-28 16,1-1-33-16,-1-2-10 0,-2-5 10 16,3 4-1-16,-3-1-12 0,0 1-42 15,-2 0-1-15,0 2 14 0,0 1 16 0,0 2-17 16,0-1 41-16,0 4-22 0,-9-2 11 15,3 2-20-15,-1 1 32 0,-3 1-64 16,0-2 23-16,-8 2-36 0,4 0 39 16,-6 0 39-16,3 3-20 0,0 3 20 15,2 0-2-15,5-1-50 0,2-3 52 16,1 5 3-16,5-7-3 0,2 0-24 16,0 3 24-16,0-3 69 0,2 2 22 15,5-2-91-15,-1 2-46 0,-2-1-12 0,4 1 58 16,3 3 26-16,2-3 62 0,2-1-43 15,1 1-42-15,0 0-3 0,-2-2-9 16,2 0 7-16,-4 0 2 0,1 0-22 16,2 0 22-16,-5 0 38 0,3 0-36 15,0 0-1-15,0 0 48 0,-1 0-20 0,4 0-3 16,-2 0-13-16,1 0 3 0,0 0 4 16,0 0 6-16,-1 0 3 0,2 0 10 15,-6-7 26-15,2-1-42 0,2 1 61 16,-4-5-41-16,-2-2 31 0,1-3-41 15,2 0 19-15,-3-7-36 0,1-6 3 16,-1-6-16-16,0 0 26 0,-1 0-28 16,-3 4-2-16,-4-1-8 0,0 6 8 15,0-2-53-15,0 6-14 0,0 5-7 16,-2 5 46-16,0 2 29 0,2 1 0 0,-2 1 0 16,2 2 3-16,0 4 20 0,0 2 16 15,0 1-39-15,0 0-18 0,0 0-17 16,0 5-69-16,0 10-46 0,-5 14 150 15,-1 12 88-15,0 7 0 0,-5 5-40 16,-1-2 50-16,-2-7-56 0,2-4 13 16,4-3 4-16,-4-10-24 0,4-10-32 15,2-2 20-15,2-4-22 0,2 1 19 16,-4-1-17-16,3-1-2 0,1-3 0 16,0-3 2-16,2-4 23 0,0 0 0 0,0 0 0 15,0 0-3-15,0 0-4 0,0 0 7 16,0 0 0-16,0 0 3 0,2 0 0 15,7-4-3-15,1-5-26 0,10-7-84 16,0-1-110-16,4-5 109 0,-1-2-31 16,-1 5 54-16,-8 2-42 0,2 5 26 15,-8-1 78-15,-4 9 26 0,-4 3 16 16,0 1-3-16,0 0-3 0,0 0-15 0,0 0-21 16,0 0-30-16,0 1-25 15,4 5 10-15,2 5 45 0,3-2 45 16,6 2-6-16,0 0 13 0,8 4-14 0,8 1-38 15,8 1-1-15,-1-4-158 0,-8-4-118 16,-10-6-403-16</inkml:trace>
  <inkml:trace contextRef="#ctx0" brushRef="#br0" timeOffset="175049.17">9625 5760 290 0,'0'0'176'16,"0"0"-130"-16,0 0-46 0,0 0 2 16,0 0 14-16,0 0-13 0,0 0-3 0,0 0-3 15,0 0 3-15,0-2 33 0,0 2 36 16,0 0 48-16,0 0-16 0,0-1 6 16,-2-1-6-16,0 2-74 0,2-2 15 15,-2-1 52-15,2 3 4 0,-2-3-52 16,2 3-43-16,-2-2 62 0,2 2 23 15,0 0-7-15,0 0-26 0,0 0-19 16,0 0-21-16,0 0-15 0,0 0 0 0,0 0 3 16,0 0 25-16,0 0-27 0,0 0-1 15,0 0 19-15,0 0 4 0,0 0 10 16,0 0 12-16,0 0 30 0,0 0 6 16,0 0 0-16,0 0-3 0,0 0-4 15,0 0-12-15,0 0-17 0,0 0-3 16,0 0-3-16,0 0 9 0,0-2 7 15,0 0 0-15,0 2 10 0,0-2-7 16,0 1-24-16,0-1-34 0,0 0 0 16,0 0 34-16,0-2 11 0,0 4-41 0,0-4 18 15,0 2-22-15,0-1-14 0,2-4 12 16,-2 4-54-16,2-2 45 0,0 0 11 16,-2-2 12-16,2 1 8 0,-2-2-20 15,2-1-26-15,-2 1 26 0,0-2 31 16,2 3-28-16,-2-1 36 0,0 3 0 15,0-1-17-15,2 2 42 0,-2 3-51 16,0-2 9-16,0 2 7 0,0 1-9 16,0 0-18-16,2-3-2 0,-2 3-13 15,0-1 13-15,0-1 0 0,0 0 3 0,0 2-2 16,0 0-1-16,0-3 1 0,0 3 2 16,0-2-3-16,0 2-3 0,0-3 1 15,0 3-33-15,0 0 22 0,0 0-13 16,0 0-19-16,0 0-25 0,0 0-17 0,0 0-16 15,2 0-13-15,-2 0-17 16,0 0 10-16,0 0-3 0,0 0-4 0,0 0 7 16,0 0 3-16,0 0 12 0,0 0-25 15,0 0-43-15,0 0-25 0,0 0-5 16,0 3 17-16,-6 2-59 0,2-1-58 16,14-16 69-16</inkml:trace>
  <inkml:trace contextRef="#ctx0" brushRef="#br0" timeOffset="175262.31">9595 5692 51 0,'0'0'39'0,"0"0"-39"0,0 0-2 16,0 0-27-16,0 0-30 0</inkml:trace>
  <inkml:trace contextRef="#ctx0" brushRef="#br0" timeOffset="176747.35">9595 5692 150 0,'-10'47'284'0,"10"-47"42"0,0 0-101 16,0 0-40-16,0 0 11 0,0-1-21 15,2-1-48-15,-2-2-58 0,2-2-4 16,0 2-10-16,0-3-54 0,0 3 28 16,0 0 68-16,0-1-71 0,1-2-10 15,1 5-15-15,-1-3 13 0,-1 1-13 0,0 0 9 16,0-1-10-16,0 1-13 15,2-1 13-15,-2 0 6 0,2 0 10 0,-2 0 20 16,0 3-10-16,0-3 29 16,-2 1 13-16,2 0 3 0,0 0 4 0,-2 1-75 15,3-1 19-15,0 0 30 0,-3 3 35 16,0-3-43-16,0 1-37 0,2 0-4 16,-2 1 2-16,0-3 1 0,2 2 46 15,-2-1-49-15,2 0 70 0,0-2-66 16,0 5 18-16,-2-5 43 0,4 1-62 15,-2-1 0-15,0 2-3 0,0-1 0 16,0 0 58-16,0-3-36 0,1 4-22 0,-1-3-17 16,0 0 15-16,2-1 4 0,-1 2 43 15,-1-2-35-15,0 1-10 0,2-1-28 16,-2 1 28-16,0-3 26 0,-2 3-26 16,2-2-51-16,3-2 51 0,-3 3 20 15,2-3-20-15,0 2-11 0,2-6-15 16,1 4 10-16,-3-2 0 0,3-1-13 15,-3 1 26-15,0-2-49 0,2-3 36 16,0 1-32-16,2-3 22 0,-2 1 23 0,-2-3-16 16,0 2-4-16,0-3 4 0,0 2 19 15,-2 0 29-15,3 2-29 0,-3-2 0 16,0 1-39-16,0 1 26 0,0 0-13 16,-2 2 17-16,0 0 9 0,0 2 22 15,0 1 17-15,0 3-29 0,0 3 25 16,0-1-35-16,0 0 0 0,0 2 2 0,0 0 18 15,-2-1-17-15,2 1-1 0,-2-1-2 16,2 0 23-16,0 0-4 0,-2 3-18 16,0-3 19-16,-1 0-20 0,1 1 0 15,0-1 39-15,2 1 16 0,-2-1-55 16,2 3 3-16,0-4 0 0,0 4 10 16,0-3-12-16,0 3-1 0,0-1 2 0,0 0-2 15,0-1 0-15,0-1-37 16,2-2 21-16,0-1 32 0,0-1-32 0,1-1-1 15,1 1 16-15,-2-1 2 0,0-2-2 16,1 0-13-16,-1-1 12 0,0-1-18 16,0-3-28-16,0 3 45 0,0-2-35 15,-2 4-4-15,0-2 40 0,2 4-34 16,-2 0 33-16,0 1 6 0,2 2 7 16,-2 5 3-16,0-1-10 0,0 2-1 15,0 0-2-15,0 2 16 0,0 2-16 0,0-3-12 16,-2 3 10-16,0-3-11 0,0 3-5 15,-2-2 18-15,2-2 0 0,-3 0 7 16,3 1-30-16,-2-1 23 0,2 0 0 16,-1-1 46-16,1-1-44 0,-2 0 9 15,0-2-11-15,0 4 0 0,2-3 37 16,-2 1-11-16,0 1-26 0,-4-1 25 16,4 1-25-16,-2-2-43 0,0-1 43 15,0 3-26-15,-1 0-3 0,-2 1 29 16,1-4-2-16,0 2-36 0,-1-1 16 0,1 1 21 15,-3-1-37-15,2 0-20 0,1 2 45 16,0-1 16-16,2-2-3 0,-4 2 0 16,4 3 17-16,-2-1-8 0,2-1 13 15,-3-2-21-15,0 4-2 0,-1-1-9 16,-1-2-42-16,1 1 25 0,-3 1 25 16,2 0-12-16,1 0-54 0,-1 0 67 0,0 2 0 15,1-1-18-15,0 0-1 0,-2 3 1 16,2-3-1-16,-1 0 20 0,3 3 0 15,-3-1 3-15,3 1-2 0,-3-4 17 16,3 1-18-16,-3 3-1 0,-2 0 0 16,3-2-12-16,-1-1 13 0,0 3 0 15,3-2-13-15,0 2-9 0,-1-1 21 16,0-2-1-16,1 2-1 0,2 1-20 16,-1-3-1-16,3 3 24 0,2-1 23 15,0-1-3-15,0 2-1 0,2 0-17 16,-2 0-2-16,2-2-3 0,-2 2 2 0,2 0 1 15,-2 0-1-15,2 0 0 0,-3 0-1 16,3 0-11-16,0 0 0 0,0 0 10 16,0 0 2-16,0 0-1 0,0 0-14 15,0-2-26-15,0 2-7 0,0 0 23 16,0 0 23-16,0 0 0 0,0 0 3 16,0 0 0-16,0 0 19 0,0 0 4 0,0 0-4 15,0 0 4-15,0 0-10 0,-2-2-10 16,-3 2-3-16,1-2-16 0,-2 2-46 15,0 0 27-15,-4 0-11 0,-4 0-129 16,-2 6-121-16,-2 2-179 0,6-3-256 16,105-20 439-16</inkml:trace>
  <inkml:trace contextRef="#ctx0" brushRef="#br0" timeOffset="176972.08">9048 4296 962 0,'0'0'482'0,"0"0"-277"0,0 0-163 15,0 0-6-15,0 0 0 0,0 0 12 16,0 0 17-16,0 0 20 0,0 0-85 16,0 0-7-16,-42-5-48 0,40 5-10 0,-8 0-26 15,4 0-49-15,-2 5-58 0,0 0-14 16,-6 0 20-16,4 2-255 0,-1-2 69 15,122-27 202-15</inkml:trace>
  <inkml:trace contextRef="#ctx0" brushRef="#br0" timeOffset="177371.3">8538 4289 312 0,'0'0'525'0,"0"0"-333"16,0 0-55-16,0 0 130 0,0 0-91 0,0 0-79 16,0 0 49-16,0 0 62 0,0 0-49 15,0 0-49-15,-19-36-32 0,19 36-62 16,-2 0-16-16,2 0-39 0,0 0-26 15,0 0-19-15,0 0-75 0,-3 0-104 16,-1 5-280-16,-2 5 90 0,0-4-205 16</inkml:trace>
  <inkml:trace contextRef="#ctx0" brushRef="#br0" timeOffset="177535.35">8286 4303 1518 0,'0'0'276'16,"0"0"-153"-16,0 0-64 0,0 0 2 16,0 0-22-16,0 0-39 0,0 0-26 15,0 0-84-15,0 0-163 0,0 0-293 0,0 0-99 16</inkml:trace>
  <inkml:trace contextRef="#ctx0" brushRef="#br0" timeOffset="177694.98">8048 4301 263 0,'0'0'1350'0,"0"0"-1074"15,0 0-126-15,0 0-17 0,0 0 25 16,0 0-64-16,0 0-13 0,0 0-81 0,0 0-36 16,0 0-135-16,-15-19-127 0,17 19-73 15,-2 3-247-15,0 3-64 0</inkml:trace>
  <inkml:trace contextRef="#ctx0" brushRef="#br0" timeOffset="177845.2">7676 4331 1455 0,'0'0'296'0,"0"0"-124"0,0 0-91 15,0 0-29-15,0 0-52 0,0 0 0 16,0 0-52-16,0 0-175 0,0 0-297 15,0 0-568-15</inkml:trace>
  <inkml:trace contextRef="#ctx0" brushRef="#br0" timeOffset="178016.45">7313 4288 1535 0,'0'0'341'0,"0"0"-165"0,0 0-92 15,0 0-3-15,0 0-36 0,0 0 23 0,0 0-68 16,0 0-22-16,0 0-179 16,0 0-101-16,0 0-66 0,-31-30-176 0,22 33-222 15</inkml:trace>
  <inkml:trace contextRef="#ctx0" brushRef="#br0" timeOffset="178178.95">7024 4255 1279 0,'0'0'322'0,"0"0"-137"16,0 0-64-16,0 0-5 0,0 0 11 0,0 0-49 16,0 0 58-16,0 0-76 15,0 0-60-15,0 0-91 0,0 0-80 0,-20-21-95 16,20 21-50-16,-8 1-133 0,0 3 123 16,-6 2-84-16,3-1 18 0</inkml:trace>
  <inkml:trace contextRef="#ctx0" brushRef="#br0" timeOffset="178311.7">6723 4257 1061 0,'0'0'364'16,"0"0"-240"-16,0 0-72 0,0 0 72 15,0 0 6-15,0 0 9 0,0 0-51 16,0 0-5-16,0 0-83 0,0 0-149 16,-23-25-101-16,23 25-196 0,0 0-349 15</inkml:trace>
  <inkml:trace contextRef="#ctx0" brushRef="#br0" timeOffset="178460.4">6547 4245 1402 0,'0'0'296'0,"0"0"-183"16,0 0-9-16,0 0-32 0,0 0 18 16,0 0 14-16,0 0-104 0,0 0 0 15,0 0-97-15,0 0-254 0,0 0-153 16,-63-11-24-16,51 16-111 0</inkml:trace>
  <inkml:trace contextRef="#ctx0" brushRef="#br0" timeOffset="178609.37">6286 4250 1483 0,'0'0'276'15,"0"0"-175"-15,0 0-33 0,0 0-32 16,0 0-13-16,0 0-23 0,0 0-56 15,0 0-129-15,0 0-225 0,0 0-88 0,-54-5-56 16</inkml:trace>
  <inkml:trace contextRef="#ctx0" brushRef="#br0" timeOffset="178755.72">6286 4250 149 0,'-94'14'1095'16,"92"-14"-926"-16,-2 0-120 0,0-1 0 15,0-1-20-15,-1-1-29 0,3 3 0 0,0 0-9 16,0 0-196-16,-2 0-170 16,-5 0-205-16,3 3 257 0</inkml:trace>
  <inkml:trace contextRef="#ctx0" brushRef="#br0" timeOffset="178879.38">6031 4239 479 0,'0'0'56'16,"0"0"-56"-16,0 0-183 0,0 0 1 16,0 0 12-16</inkml:trace>
  <inkml:trace contextRef="#ctx0" brushRef="#br0" timeOffset="179029.61">5857 4213 8 0,'0'0'808'0,"0"0"-475"16,0 0-219-16,0 0-72 0,0 0 33 16,0 0-69-16,0 0-6 0,0 0-166 15,0 0-192-15,0 0-154 0,0 0 162 16</inkml:trace>
  <inkml:trace contextRef="#ctx0" brushRef="#br0" timeOffset="179176.62">5857 4213 1023 0,'-143'37'319'0,"139"-37"-182"15,0 0-111-15,-2 0-26 0,0 0-49 16,1 0-13-16,-1 0-33 0,-3 0-155 16,3 5-223-16,0 1 75 0</inkml:trace>
  <inkml:trace contextRef="#ctx0" brushRef="#br0" timeOffset="179345.19">5603 4301 855 0,'0'0'580'16,"0"0"-378"-16,0 0-157 0,0 0 1 16,0 0-46-16,0 0 0 0,0 0 15 15,0 0-15-15,0 0-52 0,0 0-120 16,-113 13-160-16,95-2-268 0,6-3 13 15</inkml:trace>
  <inkml:trace contextRef="#ctx0" brushRef="#br0" timeOffset="179492.91">5275 4398 403 0,'0'0'783'15,"0"0"-494"-15,0 0-194 0,0 0-63 16,0 0 49-16,0 0 14 0,0 0-43 0,0 0-52 15,0 0-43-15,0 0-129 16,0 0-205-16,-77-6-37 0,71 12-167 0</inkml:trace>
  <inkml:trace contextRef="#ctx0" brushRef="#br0" timeOffset="179647.23">4942 4392 315 0,'0'0'554'16,"0"0"-446"-16,0 0-108 0,0 0-72 16,0 0-97-16,0 0-180 0,0 0 108 15</inkml:trace>
  <inkml:trace contextRef="#ctx0" brushRef="#br0" timeOffset="179873.4">4942 4392 140 0,'-115'35'212'0,"109"-30"13"0,0 3-173 15,-1 1-52-15,3 1-16 0,-3-2 0 16,3 3 6-16,2-1 8 0,-2-1 2 16,4-1-38-16,-2-1 37 0,0 2-57 15,2-4 6-15,-3-1 52 0,3 0 26 0,-2 1-24 16,0-1 27-16,0 3 14 0,0-2-30 15,-2 1 33-15,2 0-37 0,-2 1-9 16,-3-1-228-16,0 1 29 0,3-1 22 16</inkml:trace>
  <inkml:trace contextRef="#ctx0" brushRef="#br0" timeOffset="180026.76">4722 4695 234 0,'0'0'541'0,"0"0"-336"16,0 0-156-16,0 0-29 0,0 0-17 16,0 0-3-16,0 0-3 0,0 0-92 15,0 0-208-15,0 0-101 0</inkml:trace>
  <inkml:trace contextRef="#ctx0" brushRef="#br0" timeOffset="180191.53">4678 4933 607 0,'0'0'251'16,"0"0"-193"-16,0 0 27 0,0 0 88 16,0 0 51-16,0 0-35 0,0 0-82 15,0 0-107-15,0 0-6 0,0 0 6 16,0 0 20-16,5 42-20 0,-5-29-54 16,0 3-86-16,0 1-35 0,0-2-37 0,0 0-186 15,0 0-117-15,-5-148 301 0</inkml:trace>
  <inkml:trace contextRef="#ctx0" brushRef="#br0" timeOffset="180631.67">4647 5199 110 0,'0'0'75'0,"0"0"120"16,0 0-159-16,0 0-29 0,0 0-6 0,0 0-1 16,0 0 33-16,0 0-30 15,0 0-3-15,0 0-85 0,-28 104-13 0,24-95 56 16,0 2 40-16,0-3 2 0,2-1 16 15,0 1 43-15,2-3 61 0,0 0 50 16,0-3-89-16,0-1 4 0,0-1 13 16,0 2 6-16,0-2-32 0,0 2-7 0,0-2-23 15,0 3-38-15,0-3-4 16,0 7 29-16,0-2 0 0,0 1-28 0,0 2 0 16,0-1 38-16,0 5-35 0,0-2-4 15,0 3-9-15,0 0 8 0,0 0 2 16,0-1 14-16,0 0-15 0,0-3-16 15,0-1 16-15,0-3-3 0,2 2 3 16,-2-4 42-16,2 1-9 0,-2 0 58 16,2 0-20-16,0-1-54 0,0 1 31 15,0 0-12-15,2 2-3 0,-2-5-4 0,2 5-3 16,1-1-26-16,-3-3 0 0,0 5-1 16,0-5 1-16,-2 1 1 0,0 0-1 15,2 0 0-15,-2-3-1 0,0 2 1 16,0-2 0-16,0 0 3 0,0 0 10 15,0 0-12-15,0 0-1 0,0 0-31 16,0 0-57-16,0 0-97 0,3 2-73 16,-3 0-38-16,0 0-343 0,-3-10 455 0</inkml:trace>
  <inkml:trace contextRef="#ctx0" brushRef="#br0" timeOffset="181123.54">4666 5552 20 0,'0'0'172'0,"0"0"4"0,0 0-84 16,0 0 165-16,0 0-6 0,0 0-111 16,0 0 20-16,0 0-127 0,0 0 6 0,0 0 52 15,23-39-7-15,-20 30-51 16,-3 1 9-16,0 3 20 0,0-2-33 16,0 1-25-16,0 0 12 0,-3 2-16 0,-1 3 0 15,-5 1-10-15,3-2 10 16,2 2 0-16,0 0-1 0,-1 0-19 0,3 0-51 15,0 5 6-15,0 1 16 0,0 2 33 16,2-1 3-16,0 1-23 0,0-3-26 16,2 0 20-16,2-1 42 0,0-1 0 15,1 1 32-15,1-2 7 0,0 0 7 0,1-1-43 16,-3-1 17-16,1 0 16 0,-1 0-33 16,0 0-3-16,0 0-33 0,-2 0 30 15,2-5-95-15,-2 3 36 0,-2-3 36 16,0-2-32-16,0 2-102 0,0 0 92 15,0-2-72-15,-6 2-294 0,0-1 75 16</inkml:trace>
  <inkml:trace contextRef="#ctx0" brushRef="#br0" timeOffset="181245.44">4666 5552 252 0</inkml:trace>
  <inkml:trace contextRef="#ctx0" brushRef="#br0" timeOffset="181331.34">4666 5552 252 0,'-4'-30'646'0,"4"28"-285"0,0 2-110 0,0-2-85 0,0 0-88 0,0 0-7 0,-3 2 24 16,1-1-31-16,2 1-64 0,-2 0-31 16,2 0-57-16,0 0-35 0,-2 0-66 15,0 0-117-15,0 0-81 0,0 0-161 16</inkml:trace>
  <inkml:trace contextRef="#ctx0" brushRef="#br0" timeOffset="181538.61">4636 5514 50 0,'0'0'320'0,"0"0"-82"0,0 0-88 15,0 0-17-15,0 0-61 0,0 0 42 16,0 0-52-16,0 0 71 0,0 0-74 16,0 0 19-16,0 0-42 0,15 28-23 15,-13-28-11-15,0 3 21 0,-2-3 9 16,2 0 14-16,-2 0-4 0,0 0-3 15,0 0 7-15,0 0 16 0,0-3 9 16,0 0-19-16,0-3-39 0,0 1-7 16,0-3 11-16,0 2-17 0,0-2-62 0,0 3-19 15,-4 0-49-15,-2 0-82 0,-3 1-107 16,1 2-232-16,1 1 43 0,41 62 462 0</inkml:trace>
  <inkml:trace contextRef="#ctx0" brushRef="#br0" timeOffset="183626.62">3184 6513 49 0,'0'0'186'0,"0"0"101"15,0 0-7-15,0 0-78 0,0 0-19 16,0 0 2-16,0 0-32 0,0 0-55 15,0 0-46-15,0 0-16 0,0 0-4 0,0 0-9 16,0 0-20-16,2 0 10 0,-2 0 0 16,2 0 3-16,0 0 17 0,0 0 6 15,2 0-36-15,1 0-3 0,-2-1 0 16,5-6 35-16,2 0 13 0,10-5-47 16,-2 0 32-16,10-5 19 0,9-1-13 15,11-8 6-15,3 2-3 0,-1 1-26 16,-2 2-13-16,-11 2-3 0,2-3 0 0,4 4 21 15,-1-2-8-15,1 0-1 16,-1 1-12-16,-2 0-1 0,-1 2-2 0,-3 0 3 16,-5 0 3-16,1 2-3 0,0-2 0 15,-2 3-1-15,1-6 0 0,-5 7 1 16,-4 0 13-16,-6 3-13 0,-1-2-6 16,2-1 6-16,2 0 20 0,3-5 28 15,-4 3-48-15,2 0 0 0,-4-1 0 16,2-1 42-16,-2 4 20 0,4 0 12 15,-1-2-29-15,2 1-22 0,-2 1-46 0,3-1 26 16,-4 2-6-16,2 3 6 0,-5 1-3 16,-1-1 0-16,-1 6-36 0,-2-1 10 15,-1-1-6-15,-2 4-10 0,4-2-20 16,-4 2-12-16,2 1-1 0,-1 0 30 16,4 0-33-16,-3 0 33 0,-1 0 12 15,1 0 11-15,-3 0 4 0,-1 0 18 0,-1 0 3 16,1 0 26-16,-2-3-10 0,2 3-19 15,-2 0-23-15,0-3-9 0,4-1-17 16,-6 4-16-16,0-2 7 0,0 0-4 16,0 1-3-16,-2-1-13 0,0-2 78 15,0 0-117-15,0-2-17 0,-6 1 30 16,-4-3 39-16,0 3 3 0,-2-2 62 0,-1 2 0 16,-4-1-32-16,2 0-55 15,-2 1 87-15,-2-1 52 0,-1 2 59 0,4 0-46 16,-1 1 19-16,0 1-2 0,2-1 42 15,0 1-85-15,0 0 6 0,1 2 20 16,-4 0 36-16,4 0-49 0,-2 0-39 16,4 0 0-16,1 0 13 0,3 0-13 15,4 0-13-15,-3 2 2 0,5 0 18 16,0-2 35-16,2 0 23 0,0 0 3 16,0 0-10-16,4 0 4 0,3 0-37 0,-3 0-38 15,0 0-3-15,3 0-45 0,1 0-3 16,14 0 51-16,6 0 65 0,2 0 3 15,0 0-4-15,-7-4-15 0,-5 2 3 16,0 1 25-16,4-3 39 0,-3 2-35 16,-2-2-55-16,-4 2-23 0,-3 2 0 15,-1 0-3-15,-7 0 0 0,-2 0-64 16,0 0-10-16,0 0 19 0,0 0 22 16,0 8 33-16,0-1 10 0,-4 13 71 15,-11 8-7-15,-2 7-13 0,-2 3-9 16,2 0-46-16,-1-6 7 0,6-2-15 0,2 3 2 15,-1-2-23-15,0 4-135 0,1 0-39 16,-1-1-42-16,5-7-140 0,-3-7-262 16,5-9-447-16</inkml:trace>
  <inkml:trace contextRef="#ctx0" brushRef="#br0" timeOffset="184814.92">1916 6762 721 0,'0'0'85'0,"0"0"-85"0,0 0-42 0,0 0 0 16,0 0 35-16,0 0 7 0,0 0 23 15,0 0 75-15,0 0-79 0,-31-42-19 16,31 42-107-16,0 0-11 0,0 0 27 16,0 0 91-16,0 0 88 0,2 5-29 15,0 1-4-15,2 0 69 0,3 2 49 16,-3 1-72-16,2 3 23 0,0 3-27 0,3 0 30 16,0 10-45-16,5 10-8 15,6 12 34-15,1 10 2 0,2 3-25 0,0-3-40 16,1 2 33-16,0-3-39 0,-4-5-17 15,4-5 8-15,-1-10-30 0,-4-9-4 16,-6-9 4-16,-3-7 0 0,2-3 26 16,-4-5-23-16,0 3 13 0,0-1 0 15,-1-5 0-15,0 0 20 0,-5 0 41 16,6-7 137-16,3-15 118 0,5-17-156 0,0-5-147 16,-2-4 6-16,-3 2 0 0,-2 6-19 15,-1 4-14-15,0-2 40 0,1 1-42 16,0 2-2-16,1-2 2 0,1 4-1 15,-3 1-41-15,1 7 39 0,-5 6-45 16,2 3 32-16,-1 1-19 0,-1 1-90 16,0-3-49-16,0 0 48 0,0 5 78 0,-4 0-159 15,2 7 10-15,-2-2 106 0,0 6 7 16,0-2-105-16,0 3 24 0,0 0-157 16,-4 0 45-16,-2 3-251 0,0 5 78 15</inkml:trace>
  <inkml:trace contextRef="#ctx0" brushRef="#br0" timeOffset="185437.89">2517 7477 64 0,'0'0'232'0,"0"0"81"16,0 0-30-16,0 0-146 0,0 0 62 15,0 0 9-15,0 0-55 0,0 0-29 0,45 105-50 16,-45-96-18-16,0-4-11 16,0 2 7-16,0-6 26 0,0 1 48 0,0-2 33 15,0 0 29-15,0 0 31 0,0 0-10 16,0 0 3-16,-2-2-11 0,-3-6-45 15,-1 1-112-15,0-4-18 0,0-4-26 16,-1-1 2-16,3-1 11 0,2-1-13 0,2-1-22 16,0-1 7-16,0 0-39 0,0-1 41 15,10 0-60-15,3-4-26 0,2 3-10 16,4-2-176-16,3 4-17 0,-6 4 121 16,6-3-78-16,-3 4-85 0,-3 2-102 15,-2 3-577-15</inkml:trace>
  <inkml:trace contextRef="#ctx0" brushRef="#br0" timeOffset="186004.71">2759 7611 35 0,'0'0'1186'0,"0"0"-893"0,0 0-215 16,0 0-48-16,0 0 48 0,0 0 68 15,0 0-58-15,0 0-46 0,0 0-13 16,0 0-13-16,0 0 13 0,66-54-6 0,-64 47 20 15,2 0-40-15,-2 0 37 0,0-1 8 16,-2 0 56-16,0 0-75 16,2 0-6-16,-2 1 91 0,0 0-112 0,0 1 25 15,0-1 12-15,0 1-17 0,0 0-22 16,-2-1-5-16,-2 5-31 0,4-2-6 16,-2 1-16-16,0 0-19 0,0 3 21 15,-2 0 24-15,0 0-23 0,-2 0-16 16,-1 0-14-16,-4 0 24 0,1 3-1 15,-3 1-58-15,0 1 78 0,0 3 42 16,1 1 0-16,4 0 19 0,-2 0 4 16,6 2 0-16,0 2 25 0,4 0-5 0,0-2-24 15,0 4 36-15,2-3-22 0,9 2-7 16,2-3-23-16,1 0 52 0,6-1 29 16,-1-2-29-16,5-2 4 0,0-3-4 15,2-1-16-15,0 0 6 0,-1-2-43 16,-3 0-2-16,-2 0-68 0,-2 0-42 15,-4 0-13-15,1-2-7 0,-4-3-32 0,-5-3 9 16,1-4-19-16,-5-1-229 16,-2-3-264-16</inkml:trace>
  <inkml:trace contextRef="#ctx0" brushRef="#br0" timeOffset="187068.75">3112 7352 416 0,'0'0'486'0,"0"0"-313"0,0 0 84 16,0 0-39-16,0 0-65 0,0 0-13 15,0 0-4-15,0 0 13 0,0 0-35 16,0 0-95-16,-64-23-19 0,64 23-52 16,5 10-3-16,3 3 55 0,4 6 23 15,4 2 16-15,4 7-4 0,6 8 7 16,2 3-25-16,-5 5-1 0,-8-5-16 0,-8-11-12 15,-5-9 11-15,-2-4-1 16,0-3-34-16,-4 1 17 0,-10 3-4 0,-2 3-16 16,-6-4-87-16,-1-1 15 0,1-3-48 15,6-7 59-15,3-2 100 0,4-2 16 16,7-4-16-16,2-7-163 0,0-5 163 16,14-1 33-16,0-2 16 0,7 0 42 15,7-2-36-15,4-4-23 0,0 4 7 16,-5 4 62-16,-4 4-4 0,-4 3-42 15,3-4 4-15,-1 3-27 0,-2 2 7 0,1 0-13 16,-6-2-24-16,-1 4 1 0,0 1 14 16,-5 1 12-16,-4-1-27 0,1 2 1 15,-1-1 39-15,-2 3 29 0,0-4 13 16,0 1 20-16,-2-2-75 0,2-1 54 16,0-1-28-16,0 0-42 0,2 2 48 15,1 0-12-15,-2-1-49 0,-3 2 0 0,0 0 61 16,0 3-32-16,0-1-29 15,0 2-54-15,0 2 22 0,0 0 0 0,-3 0 12 16,-4 0-47-16,-3 0-69 0,0 0-83 16,-5 2-1-16,-3 4 54 0,2 1 108 15,-2-1 55-15,4 2-13 0,4 1-1 16,-2-1 15-16,8 1-27 0,0 3 29 16,4 1 3-16,0 1 17 0,0 1 25 15,4-2-23-15,7 5-21 0,0-3 17 16,3-2 31-16,-1 0-46 0,2-1 30 0,-2-3-31 15,-1 1 1-15,-1-3 0 16,-2 0 10-16,-1-2-12 0,0-2 0 0,1 0-1 16,-2-3-29-16,1 0 16 0,0 0 13 15,0-3 32-15,4-8-29 0,-2-2 58 16,1-2-31-16,1 0-30 0,-1-4 1 16,2-7 63-16,-3 7-15 0,1-3-49 15,-4-3-12-15,1 6 12 0,-2-2 29 16,0 0-29-16,-2 2 0 0,4 2 75 0,-8-1-75 15,0 0-20-15,0 4 19 16,0 0 2-16,0-1 21 0,-8 1-22 0,2-3-77 16,-2 2 45-16,0 1 22 0,-1-3 10 15,-4 1-16-15,1-2 16 0,-1 3-23 16,0 0 23-16,2 1-1 0,1 2 1 16,2-1-16-16,1 6 19 0,2 1-3 15,3 0 33-15,0 5-11 0,0-2 1 16,2 2-7-16,0-1 7 0,0 2-23 0,0 0-27 15,0 0-22-15,0 0-3 0,0 0 20 16,0 0 13-16,0 0-4 0,0 0 0 16,0 0-3-16,0 0-9 0,0 2-17 15,0 3 13-15,0 3 39 0,0 5 94 16,0 5-16-16,0 1-36 0,4 5 42 16,0 5-39-16,8 8 7 0,-4 1-13 15,5-4 35-15,-3-1 42 0,1-11-22 0,-2-2-39 16,-3-5-17-16,0-4-2 0,2 4-1 15,1 1-6-15,2 1 23 0,-3-1-52 16,2-3 0-16,2-1 1 0,-2-3 15 16,0-2 19-16,1-1-35 0,0-2-1 15,-3-1-16-15,3-3-15 0,-3 0-61 16,3 0-42-16,0 0-23 0,1-8 16 16,2-2-7-16,-6-1-16 0,-2-5-130 0,-4-7-268 15,-2 4-567-15</inkml:trace>
  <inkml:trace contextRef="#ctx0" brushRef="#br0" timeOffset="187248">3524 7188 1920 0,'0'0'369'0,"0"0"-262"15,0 0-91-15,0 0 88 0,0 0 25 0,0 0 32 16,110-54-161-16,-82 49-23 0,-3 3-25 15,-6 2-68-15,3 0-75 0,1 0-55 16,0 0-39-16,-6 0-161 0,-4 2-714 16</inkml:trace>
  <inkml:trace contextRef="#ctx0" brushRef="#br0" timeOffset="188978.19">4638 5525 205 0,'0'0'284'16,"0"0"-56"-16,0 0-71 0,0 0-40 15,0 0-32-15,0 0-46 0,0 0-38 16,0 0-1-16,0 0-3 0,0 0-14 15,3-1 15-15,-3 1 0 0,0 0 2 16,0 0 13-16,-3 0 16 0,3 0-6 16,0 0 3-16,0 0 20 0,0 0 16 15,0 0 3-15,0 0-13 0,0 0-6 0,-2 0-4 16,2 0-3-16,-2 0-21 0,-2 0-17 16,1 0-1-16,-1-2 26 0,2 2 5 15,-2 0-31-15,-2 0-39 0,2 0 38 16,-8 0-19-16,4 0 1 0,0 0-20 15,0 0 3-15,1 0 36 0,-2 0-1 16,5 0-19-16,2 0-22 0,0 0 29 16,2 0-3-16,0 2-59 0,0-1 6 0,0 2 69 15,4 0 20-15,-2-1 68 16,2 4-65-16,1-3 29 0,-1 0-36 0,-2-2 3 16,3-1 34-16,-1 3-37 0,2-3 33 15,2 0-46-15,4 0 42 0,-4 0-15 16,2 0-8-16,1 0-18 0,-5-3 18 15,1 3-22-15,-3-1-2 0,-2 1 1 16,0-3-1-16,-2 3 2 0,0-3 13 16,0-1-13-16,0 0-29 0,-2-2-56 15,-2 1 69-15,-2-1-13 0,-5-2-124 0,0 3 55 16,-1 0 20-16,0 2-10 0,2 1 68 16,2 0 20-16,2 2 3 0,3 0 36 15,1 0 0-15,2 0-16 0,0 0 9 16,0 7 56-16,5 1-75 0,-1 2 39 15,2 4-3-15,0-3-46 0,2-1 10 16,2-2-3-16,-6-1 29 0,2-3 7 0,0 2-27 16,-2-3 14-16,-2-1-7 15,1-2-4-15,-1 0-5 0,-2 0 9 0,0 0 16 16,0 0-3-16,0 0 0 0,0 0 0 16,0 0 3-16,0 0-3 0,0 0-39 15,0 0-67-15,0-2-53 0,0-1-225 16,0-3-421-16,0 0 137 0,0 23 629 0</inkml:trace>
  <inkml:trace contextRef="#ctx0" brushRef="#br0" timeOffset="189884.01">4736 5506 560 0,'0'0'459'0,"0"0"-188"0,0 0-92 15,0 0-62-15,0 0 3 0,0 0-19 16,0 0-17-16,0 0-38 0,0 0-17 16,0-7-16-16,0 7-13 0,0 0-19 0,0 0-20 15,0 0-13-15,0 0 3 16,0 0 0-16,0 0 0 0,0 0-22 0,0 0-27 15,0 0-61-15,0 0-20 0,0 0 29 16,2 2 72-16,2 0-92 0,2 1-165 16,1-3 100-16,0 5-12 0,-33-17 247 0</inkml:trace>
  <inkml:trace contextRef="#ctx0" brushRef="#br0" timeOffset="193235.46">9687 5763 245 0,'0'0'684'0,"0"0"-332"0,0 0-166 0,0 0-40 15,0 0 20-15,0 0 29 16,0 0-33-16,0 0-16 0,2 2-20 0,-2-2 3 16,0 0-16-16,-2 0-23 0,2 0-13 15,0 0 4-15,0 0-4 0,0 0-3 16,0 0-1-16,0 0 1 0,0 0 3 16,0 0-7-16,0 0-10 0,0 0-12 15,0 0-7-15,0 0-6 0,0 0-6 16,0 0-4-16,0 0 0 0,0 0-12 15,0 0-12-15,0 0-1 0,0 0 0 16,0 0 2-16,0 0 20 0,0 0 4 0,0 0 5 16,0 0 1-16,0 0-7 0,0 0 0 15,0 0-6-15,0 0 3 0,0 0 6 16,0 0 16-16,0 0 10 0,0 0 2 16,0 0-12-16,0 0-2 0,0 0-8 15,0 0 0-15,0 0-6 0,0 0 1 16,0 0-5-16,0 0-5 0,0 0-3 15,0 0-1-15,0 0-12 0,0 0 10 16,0 0-11-16,0 0 1 0,0 0-1 16,0 0-2-16,0 0 0 0,0 0 0 0,0 0 0 15,0 0-1-15,0 0 0 0,0 0 0 16,0 0-1-16,0 0-1 0,0 0-13 16,0 0 14-16,0 0-1 0,0 0 0 15,0 0 3-15,0 0 3 0,0 0 13 16,0 0 2-16,0 0 1 0,0 0 3 15,0 0-7-15,0 0 7 0,0 0-4 16,0 0 4-16,0 0-6 0,0 0-4 0,0 0-10 16,0 0-1-16,0 0 1 0,0 0 0 15,0 0-1-15,0 0 0 0,0 0-1 16,0 0 1-16,0 0-1 0,0 0 0 16,0 0-1-16,0 0-2 0,0 0-37 15,0 0-84-15,0 0-101 0,0 0-102 16,0 0-3-16,0 0 24 0,0 0-66 15,-4 0-25-15,-7 0-41 0,0 0-160 0,3-2-464 16,42 4 810-16</inkml:trace>
  <inkml:trace contextRef="#ctx0" brushRef="#br0" timeOffset="193843.62">9647 5811 54 0,'0'0'1232'0,"0"0"-877"15,0 0-186-15,0 0-75 0,0 0 62 0,0 0 48 16,0 0 3-16,0 0-45 15,0 0-53-15,0 0-25 0,4 0 6 0,-4 0 22 16,0 0-3-16,0 0-16 0,0 0-16 16,0 0-4-16,0 0 0 0,0 0 0 15,0 0-3-15,0 0-10 0,0 0-10 16,0 0-5-16,0 0-5 0,0 0-2 16,0 0-9-16,0 0-7 0,0 0-19 15,0 0 9-15,0 0-8 0,0 0-3 16,0 0-1-16,0 0-4 0,0 0-18 15,0 0 20-15,0 0-10 0,0 0-1 0,0 0-9 16,0 0-3-16,0 0 0 0,0 0 6 16,0 0 6-16,0 0 11 0,0 0 2 15,0 0 1-15,0 0 2 0,0 0 10 16,0 0-1-16,0 0-8 0,0 0 15 16,0 0-17-16,0 0-2 0,0 0-44 15,0 0-42-15,0 0-53 0,0 0-61 16,0 0-136-16,-4 0-270 0,-8-2-52 0,6 2-738 15,28 2 1066-15</inkml:trace>
  <inkml:trace contextRef="#ctx0" brushRef="#br0" timeOffset="194975.79">4849 5568 1309 0,'0'0'296'0,"0"0"-162"0,0 0-115 16,0 0-6-16,0 0 55 0,0 0 56 16,0 0-27-16,0 0-60 0,0 0-37 15,0 0-29-15,0-2 3 0,0 2 6 0,0 0 6 16,0 0 14-16,0 0 33 0,0 0 22 15,0 0 6-15,0 0 8 0,0 0-5 16,0 0-5-16,0 0-4 0,-2 0-4 16,2 0-6-16,0 0-22 0,0 0-23 15,0 0-2-15,0 0-11 0,0 0-3 16,0 0 13-16,0 0-1 0,0 0-12 16,0 0 0-16,0 0 0 0,0 0 15 15,0 0 1-15,0 0 1 0,0 0 15 0,0 0 7 16,0 0 9-16,0 0 10 0,0 0 0 15,0 0-3-15,0 0-1 0,0 0-12 16,0 0-13-16,0 0-10 0,0 0 13 16,0 0 0-16,0 0 1 0,0 0-1 15,0 0 6-15,0 0 10 0,0 0 10 16,0 0 0-16,0 0-10 0,0 0-20 16,0 0-12-16,0 0-16 0,0 0 13 0,0 0-17 15,0 0 17-15,0 0-13 0,0 0-6 16,0 0-11-16,0 0-28 0,0 0-29 15,0 0 19-15,0 0 32 0,0 0 27 16,0 0 9-16,0 0 0 0,0 0 0 16,0 0-10-16,0 0 10 0,0 0-13 15,0 0-10-15,0 0-16 0,0 0-7 0,0 0-2 16,0 0-11-16,0 0-19 16,0 0-29-16,0 0-26 0,0 0-17 0,0 0-9 15,0 0-56-15,0 0-69 0,0 2 56 16,0 1 87-16,0 0-240 0,0 0 61 15,0-14 251-15</inkml:trace>
  <inkml:trace contextRef="#ctx0" brushRef="#br0" timeOffset="195353.56">4649 5581 150 0,'0'0'479'0,"0"0"-192"0,0 0-95 16,0 0-3-16,0 0-23 0,0 0-42 15,0 0-39-15,0 0-27 0,0 0-19 16,0 0-13-16,-2-4-23 0,2 4-3 0,0 0 0 16,0 0-19-16,0 0-10 15,0 0-14-15,0 0-35 0,0 0-78 0,0 0-101 16,0 0-98-16,2 4-203 0,2 0 389 15,-8-8 35-15</inkml:trace>
  <inkml:trace contextRef="#ctx0" brushRef="#br0" timeOffset="197632.17">5851 5528 1073 0,'0'0'397'16,"0"0"-192"-16,0 0-101 0,0 0-62 15,0 0-6-15,0 0 25 0,0 0 40 16,0 0-13-16,0 0-72 0,0-8-16 0,0 8-36 15,0 0-12-15,0 0-1 0,0 0 16 16,0 0 33-16,0 0 25 0,0 0 21 16,0 0 2-16,0 0-2 0,0 0-11 15,0 0-5-15,0 0-1 0,0 0 3 16,0 0 4-16,0 0-1 0,0 0-12 16,0 0-4-16,0 0-6 0,0 0-9 15,0 0 9-15,0 0 3 0,0 0 3 16,0 0 4-16,0 0-20 0,0 0 0 15,0 0-3-15,0 0 0 0,0 0-16 16,0 0 13-16,0 0-20 0,0 0 22 0,0 0 0 16,0 0 1-16,0 0 0 0,0 0 0 15,0 0 2-15,0 0 11 0,0 0 3 16,0 0 4-16,0 0-4 0,0 0 3 16,0 0-3-16,0 0 1 0,0 0 5 15,0 0-6-15,0 0 0 0,0 0 4 16,0 0 2-16,0 0 4 0,0 0-6 15,0 0-1-15,0 0-16 0,0 0-1 0,0 0 0 16,0 0-1-16,0 0 2 16,0 0 0-16,0 0-1 0,0 0-1 0,0 0 1 15,0 0 1-15,0 0 14 0,0 0 2 16,0 0 10-16,0 0 3 0,0 0 3 16,0 0 4-16,0 0 0 0,0 0-1 15,0 0-6-15,0 0 0 0,0 0 0 16,0 0 7-16,0 0-1 0,0 0-3 15,0 0-3-15,0 0-3 0,0 0-4 16,0 0 1-16,0 0 0 0,0 0-4 0,0 0 0 16,0 0-3-16,0 0-6 0,0 0-11 15,0 0-2-15,0 0-1 0,0 0-1 16,0 0-11-16,0 0 11 0,0 0 1 16,0 0-2-16,0 0-13 0,0 0 0 15,0 0-16-15,0 0-38 0,0 0-52 16,0 0-38-16,0 0-52 0,0 0-33 15,2 0-4-15,2 0-46 0,4 2 2 0,0 4 78 16,2-1-140-16,-4 4-336 0,-44-31 299 16</inkml:trace>
  <inkml:trace contextRef="#ctx0" brushRef="#br0" timeOffset="200161.18">5564 5910 64 0,'0'0'95'0,"0"0"-50"16,0 0 122-16,0 0-99 0,0 0 14 15,0 0 12-15,0 0 72 0,0 0-139 16,0 0 28-16,23-44 7 0,-23 40-59 15,0 1 17-15,0 1 29 0,0 2 12 16,-2-3-8-16,0 1-18 0,0-1 1 16,0 3 52-16,2-3 20 0,-2 3-21 15,2 0-38-15,0 0-23 0,0-1 0 0,0 1 4 16,0 0-1-16,0-3-6 0,0 3-7 16,0 0-13-16,0 0-2 0,0 0-1 15,0 0-3-15,0 0-16 0,0 0 2 16,2-3-12-16,-2 3 29 0,0 0 1 15,0 0 2-15,0 0 14 0,0 0-15 16,0 0 1-16,0 0 13 0,0-2-14 16,0 2 0-16,0 0-1 0,2-2 0 15,0 0-1-15,2-2-35 0,2 3-7 0,4-3-20 16,-4 2-42-16,2-2 6 0,-2 2 17 16,3 0-30-16,0 2 52 0,-3-1-9 15,-2 1-10-15,0 0 45 0,-2 0 17 16,0 0 3-16,-2 0 13 0,0 0 31 15,0 0 57-15,0 0 23 0,0 0 10 16,0 0-30-16,0 0 6 0,-2 0-2 16,-2 0-24-16,2 0-25 0,0 0-23 15,0 0-10-15,0 0-13 0,-2 0-20 16,-1 0-25-16,1 1 2 0,-3 1 43 0,1 2-16 16,0-2 19-16,0 4-6 0,2-3 4 15,-4 1-1-15,2 3 52 0,0-3-36 16,2 2 4-16,-2-1 0 0,1 0-19 15,1 1-1-15,-3-3-5 0,1 1 5 16,2 4 1-16,0-3 0 0,-1 2 24 16,-1 1 27-16,2-1-6 0,-5 3-43 15,1-3 20-15,-1 0-11 0,3 1-11 0,-2-1 11 16,2 3 14-16,-4-3 0 0,4 0-23 16,0 0 32-16,0-1-34 0,-1 1 11 15,3 4 10-15,-5-4 17 0,5-1-9 16,-2 1-30-16,2-1-12 0,-3 0 12 15,1 1 32-15,-3 3-29 0,1 2 10 16,-3-1-1-16,1 2-11 0,-2 1 0 16,2-1-1-16,-2 2 0 0,1 3-29 0,0-3 29 15,1 2 7-15,-1-2-7 0,3 1 0 16,-3-3 0-16,2-2 2 0,1 2 0 16,0-1-2-16,-3 0 0 0,2 1-3 15,1 0 6-15,-2 0 6 0,-2 1-8 16,2-1 1-16,-3 1 21 0,1 3-1 15,-3-2-9-15,2 3-13 0,-1-1-7 16,-4-2 7-16,4 0 3 0,-2 1 22 0,2-3-24 16,1 3 11-16,-2-3-12 0,2-1-13 15,3 0 11-15,-1 0 1 0,2 0-12 16,1-2 10-16,2 1 5 0,0 0-4 16,-4-2 4-16,2 3 9 0,-2-1 12 15,-1 5-23-15,-2-2 1 0,-2 1 28 16,1 2-28-16,-2 1-1 0,0 2 13 15,1-1-11-15,-2 1 13 0,0 0-14 16,0-1 24-16,2 3-10 0,-2-4-14 16,2 2 1-16,-1-1 14 0,-2-3 0 15,2 3-16-15,-2-1 13 0,-1 1-6 0,0 2 28 16,-2-2-12-16,1 3-21 0,0-2-2 16,-2 1 2-16,-1 1 2 0,2-6-3 15,-2 6-1-15,1-5-21 0,-1 3 19 16,0-3 4-16,-3 1 38 0,3 2-16 15,-1 0-24-15,1 1 0 0,-2-1-1 16,1 0-3-16,-1 1 4 0,1 1-3 16,1 0-4-16,-2-1 7 0,3 0 1 0,-1-2 1 15,1 1-2-15,2-2 1 0,-2 2-1 16,3-3 2-16,0 1 27 0,0 2-9 16,2-1-17-16,0 1-3 0,3-1-7 15,-6 2 7-15,3 0-3 0,-2 0 3 16,0 1 21-16,1 1-21 0,-4 5 0 15,-6 1-1-15,-2 8 1 0,-2 1 0 16,3-2 0-16,3-3 0 0,7-8 16 16,0-4-16-16,0-1-7 0,-1 6-12 15,0 1 12-15,-4 1 6 0,7-8-2 0,6-3-26 16,1-4 18-16,-3 2 11 0,-2 4 3 16,-4 2-3-16,0-1 0 0,0 0 4 15,-3 1 9-15,-1 1 3 0,-4 2 6 16,4 1 14-16,-3-2-13 0,0 2 19 15,3-4-17-15,0 1-5 0,-5 7 12 16,-3 2-6-16,3-4-24 0,2-2-1 16,7-4 18-16,2-4-17 0,-2 2 20 15,-3 3-2-15,2 2-17 0,-2 1 20 0,1-4 6 16,2 1-28-16,2 0 15 0,3-3-3 16,-4 1 10-16,4-4-20 0,-4 1 55 15,3 0-32-15,1-1-26 0,1-1 12 16,-4-2 14-16,1 2-10 0,2-1-3 0,0-1-11 15,-2 3 0-15,2-3 14 0,-3 1-16 16,-1 0 12-16,0-4-11 0,0 4 11 16,2-1 2-16,0-2-13 0,2 2-1 15,1-3 1-15,2 0 47 0,1-1-45 16,1 1 10-16,1-3 13 0,2 0-23 16,-1-2 35-16,0 0-6 0,1 4-19 15,0-4 3-15,0 3-10 0,0-1-6 0,1 0 0 16,-2 0-3-16,1-1 1 15,2 1-1-15,0-1 3 0,0-1 0 0,1 0-33 16,-1-4-25-16,4 3 1 0,0-4-43 16,0 2-99-16,0-2-72 0,0 0-10 15,17-6-28-15,19-21-58 0,22-27 51 16,-5 4-335-16,6-16 67 0</inkml:trace>
  <inkml:trace contextRef="#ctx0" brushRef="#br0" timeOffset="201410.33">5333 6034 187 0,'0'0'39'16,"0"0"-10"-16,0 0 17 0,0 0 169 15,0 0-97-15,0 0 107 0,0 0-121 16,0 0-88-16,0 0 0 0,-26-44 27 16,24 44 38-16,0-2-32 0,0-2 16 15,0 2 13-15,-1 2 43 0,3-2-4 16,-2 0-45-16,0 2-56 0,0 0 81 15,0 0 7-15,2-1-9 0,-2 1-40 0,2 0-36 16,-2-2 17-16,0 2-20 0,-1 0 36 16,1-2 0-16,2 2-4 0,0 0-9 15,0-2-3-15,-2 2 0 0,2 0-14 16,-2 0 4-16,2-2 10 0,0 2-7 16,0 0 6-16,0 0-9 0,0 0-23 15,0 0-3-15,0 0 0 0,0 0-3 16,0 0-16-16,2 0 6 0,0 0 10 0,-2 0-30 15,0 0 4-15,0 0 13 0,0 0 14 16,0 0 0-16,0 0 0 0,0 0-1 16,0 0-10-16,-2 0-32 0,-2 0 0 15,-1-3 42-15,-1 3-30 0,-2-3-15 16,4 3 22-16,-2 0 26 0,-2 0 32 16,6-2-32-16,0 2-45 0,0 0 45 15,2 0 26-15,0 0-7 0,0 0 4 16,0 0 6-16,0 0-10 0,2 0-6 0,0 0 3 15,3 0 1-15,-5 0 2 0,5 0 7 16,-5 0-7-16,2 0-15 0,-2 0 6 16,2 0-10-16,0-2-38 0,4 1-24 15,2 1-6-15,14 0 42 0,7-2 26 16,11-5 62-16,10 7-33 0,-3-7-28 16,-3 3 0-16,-6 2 1 0,1-2 10 15,-3 1-11-15,-9 1-1 0,-6 2 0 16,-6-2-12-16,-2 2 11 0,-5 0-11 15,3 0 10-15,-3 0-11 0,-2 0-3 16,-1 0 16-16,-5 0-1 0,0 0 0 0,0 0 1 16,0 0 39-16,0 0-13 0,0 0-23 15,0 0-1-15,0 0-1 0,0 0-1 16,0 2-13-16,0 0-10 0,0 1 3 16,0 1 20-16,0 2 49 0,0 1-30 0,0 3-18 15,0 0 15-15,0-2-13 0,3 3 33 16,-3-2-23-16,0 1 10 0,0 2-10 15,0-1 6-15,-6 0 7 0,2 1-10 16,0 0-16-16,0 1 1 0,-2 5-1 16,-3-3 0-16,3 2-15 0,-3 1-89 15,3 2-22-15,2-1-55 0,2-1-92 0,0 2-163 16,2-9-580-16</inkml:trace>
  <inkml:trace contextRef="#ctx0" brushRef="#br0" timeOffset="202789.51">2033 9133 199 0,'0'0'186'16,"0"0"-56"-16,0 0-22 0,0 0 32 0,0 0-23 16,0 0 17-16,0 0-59 0,0 0 42 15,0 0 72-15,-44-46-30 0,41 41 4 16,1-4-59-16,2 4-13 0,-2-3-7 15,0 4 30-15,0-3-1 0,0 1-41 16,0 2-37-16,2 3 53 0,-2-1-17 16,2 0-43-16,-2 2-27 0,2-2 27 15,0 2 4-15,0 0-20 0,0 0-12 0,0 0-3 16,0 0-17-16,0 0 4 16,0 0-13-16,0 0-16 0,0 0-13 0,0 0-7 15,0 0 16-15,0 0-2 0,0 0-21 16,0 0-31-16,0 6 28 0,4 5 75 15,4 8 14-15,5 10 25 0,2 9 6 16,2 8 14-16,0 4-24 0,-4-3-9 16,1 5-6-16,0 1 12 0,-4 1-13 15,2-1-2-15,-1-5-17 0,-2-5 1 16,-1-14-1-16,-1-7 0 0,-3-7 0 0,0-6-1 16,0 0-23-16,0-4 24 15,1 1 1-15,-3-2-1 0,-2-4 0 0,2 0 3 16,-2 0 26-16,0 0 13 0,2 0 26 15,1 0 13-15,-1-2 42 0,2-8 73 16,2-7-86-16,4-10-110 0,4-5-52 16,0-4 49-16,-1-2-10 0,-2 5-35 0,-3 0-26 15,3-3 58-15,-3 0-42 16,1-3 6-16,-1 3 44 0,1-5 6 0,1 4-19 16,-2 0-53-16,2 1 38 0,-2 4-22 15,-4 4-10-15,0 6 68 16,-2 6 16-16,0 3-16 0,2-4-26 0,1 1 26 15,2-4-19-15,-3 4-13 0,2 1 32 16,-2 2-43-16,3 3 1 0,-3 3-3 16,0 1-43-16,-2 2-25 0,0 3-14 15,3 1-35-15,-3 0-102 0,0 0-78 16,2 0-163-16,-4 5 49 0</inkml:trace>
  <inkml:trace contextRef="#ctx0" brushRef="#br0" timeOffset="203433.79">2418 9724 5 0,'0'0'979'0,"0"0"-634"15,0 0-163-15,0 0-91 0,0 0-13 16,0 0 3-16,0 0-12 0,0 0-36 15,0 0-33-15,0 0-39 0,2 15 39 16,4-2 103-16,6 7 20 0,2 8-9 16,-2 7-33-16,1-6-26 0,-6-3-13 15,-3-6 16-15,-2-11-19 0,-2 2-7 0,2-4-32 16,0 1 4-16,-2-4 31 0,0-4 17 16,0 0 25-16,0 0 14 0,0 0 24 15,0 0 30-15,0-2 25 0,0-8-4 16,-2-13-166-16,-4-9-7 0,2-6-76 15,-1-3 45-15,5 3-20 0,0 2-18 16,0 7-65-16,5 7 89 0,-3 4 30 0,4 3-40 16,4-3-50-16,3 1 60 15,2-3-142-15,4 3 91 0,1 1-17 0,0 3 3 16,6 1-38-16,-3 3-11 0,3 4-39 16,-3 0-179-16,-4 3-323 0</inkml:trace>
  <inkml:trace contextRef="#ctx0" brushRef="#br0" timeOffset="204766.93">2793 9960 491 0,'0'0'522'0,"0"0"-242"0,0 0-121 16,0 0-41-16,0 0-1 0,0 0 6 16,0 0 7-16,0 0-68 0,0 0 7 15,0 0-69-15,22-36 0 0,-16 24 0 16,0 3 2-16,0-2-1 0,6 0 1 15,-6 1 73-15,0-2-72 0,0 2 20 16,1 1 9-16,-1 0-32 0,1-2 17 16,-5 4-17-16,2 0 45 0,-2-1-3 0,-2 2-42 15,0 0 6-15,0 3-6 0,0-1 0 16,-2 0-58-16,-4 1 55 0,-1 0-52 16,1-1 9-16,-3 3 24 0,1-1 2 15,-2 2-28-15,-4 0-30 0,2 0 13 16,1 0 32-16,0 5 4 0,1 0 3 15,4 4-23-15,-3 0-12 0,5 1 60 16,2 1 1-16,-3 3 55 0,3-1-55 0,2 0-16 16,0 0 16-16,0 1-1 0,0 0 2 15,7 1-1-15,-1-3 13 0,0 3 9 16,5-2-18-16,-3-2 12 0,3-1-16 16,-2-2-36-16,1-4-32 0,-2-3 55 15,4-1-7-15,-4 0-28 0,2-1 48 16,3-9 64-16,0-2-9 0,2-3-39 15,-1-2-3-15,2-4 16 0,0 0-9 16,0-2 6-16,0 2-10 0,4-1 3 16,-1 2-15-16,2 1 54 0,0 0-9 0,5 3-48 15,-1 1-1-15,2 2 0 0,-1 3 1 16,-1 4 38-16,-3 3-20 0,-1 0 4 16,-4 3-23-16,-4 0-32 0,-3 6 32 15,-1 5-2-15,-5 0 2 0,0 0-36 16,-4 4 33-16,0 2 6 0,-2 4 13 15,-13 4 0-15,-2-1-16 0,-2 0-48 16,-2-1-24-16,4-6-9 0,0-2-85 0,7-5 4 16,3-4 162-16,5-6 91 0,2 0 84 15,0 0-9-15,0-6-65 0,6-4-20 16,5-5-81-16,1-2 3 0,4-1 13 16,2-4 23-16,2 0-26 0,-1 2 13 15,0-1-26-15,-2 2 6 0,2 2 23 16,-2-2-48-16,0 1 19 0,-2 1-32 15,0 0 3-15,0 1 10 0,-3 3 18 16,-1 0 2-16,-3 2 2 0,1 2 10 0,-4-2 0 16,-1 4 13-16,-2-1 0 0,0 2-10 15,-2-1 52-15,0 2-55 0,0 0 39 16,0 0-16-16,0 0 64 0,0 1-58 16,0 3-7-16,0-1-7 0,0 2-28 15,-2 0-1-15,0 0-22 0,0 0-18 16,2 0-11-16,-2 0 29 0,2 0 7 15,0 0-10-15,0 0 4 0,0 0 5 0,0 0 14 16,0 0 0-16,0 0 3 0,0 0 0 16,0 0 13-16,0 0 0 0,0 0 0 15,0 0 3-15,0 0 13 0,0 0 0 16,0 0 3-16,0 0-9 0,-3-2-21 16,3 2 14-16,-2-2-16 0,2 0-19 15,-3-1-7-15,1 0 52 0,0 0-52 16,-2-3 20-16,2 1-4 0,-2 0 7 0,2-1 6 15,-2-1-22-15,-1 1 44 16,1-2-41-16,0-1 16 0,0-1-18 0,-1 0 17 16,-1-3-23-16,2-2 23 0,-1-3-17 15,-1 1 15-15,2 1 3 0,0-2-13 16,2 5 13-16,-2 0 120 0,1 3-119 16,1 3 18-16,-1 0 158 0,3 4-58 15,0 1-84-15,-2 0 23 0,2 2-58 16,0 0 0-16,0 0-45 0,0 0-26 15,0 0-22-15,0 0-7 0,0 0 10 0,0 7-13 16,0 7 93-16,0 15 10 0,0 11 110 16,2 11 25-16,1-1-54 0,-3 0 34 15,0-8-28-15,2-4-7 0,3 1-3 16,-3-8-29-16,2-1-13 0,0-11 10 16,-2-5-45-16,2-4-15 0,3 0 15 15,-1 2 3-15,5-1-2 0,-3-1 2 16,5-2-2-16,4-1-1 0,-2-3-2 15,1-2-33-15,4-2-96 0,-1 0-26 0,2 0-17 16,0-11 71-16,3-2-65 0,0-2-19 16,0-5-46-16,0-9-56 0,-5-8-235 15,-6 7-667-15</inkml:trace>
  <inkml:trace contextRef="#ctx0" brushRef="#br0" timeOffset="204963.41">3277 9460 1190 0,'0'0'715'15,"0"0"-559"-15,0 0-117 0,113-69-39 16,-51 34 130-16,3 3 67 0,-3 3 10 16,-14 12-123-16,-3 3-84 0,-9 3-110 15,-10 7-113-15,-9 1 23 0,-4 1-21 16,-5 0-75-16,3 2-176 0,-5 0-352 0</inkml:trace>
  <inkml:trace contextRef="#ctx0" brushRef="#br0" timeOffset="206206.85">8048 5719 429 0,'0'0'639'0,"0"0"-365"0,0 0-160 16,0 0-114-16,0 0-56 0,0 0-84 16,0 0 46-16,0 0 48 0,0 0-12 0,-22-8-34 15,20 8-194-15,2 0-138 0,0 0 164 16</inkml:trace>
  <inkml:trace contextRef="#ctx0" brushRef="#br0" timeOffset="208363.34">5956 5470 193 0,'0'0'180'0,"0"0"-180"15,0 0-7-15,0 0-149 0,0 0-37 16</inkml:trace>
  <inkml:trace contextRef="#ctx0" brushRef="#br0" timeOffset="211478.76">7209 5479 168 0,'0'0'317'0,"0"0"-125"0,0 0-192 15,0 0-90-15,0 0 15 0,0 0 53 16,0 0 21-16,0 0-11 0,0 0 12 15,15 5 33-15,-13-4 25 0,-2 1-55 0,2-2 10 16,-2 0-10-16,0 0 0 0,0 0 14 16,0 0 9-16,0 0 19 0,0 0 24 15,0 0 12-15,0 0 10 0,0 0 1 16,0 0-14-16,0 0-16 0,0 0-35 16,0 0-27-16,2 0-29 0,0 0-14 15,0 0-25-15,0 0-40 0,6 0 20 16,-4 0-65-16,0 0-72 0,0 0 69 15,0 0-14-15,0 0 32 0</inkml:trace>
  <inkml:trace contextRef="#ctx0" brushRef="#br0" timeOffset="211916.27">7209 5479 124 0,'154'-14'163'0,"-152"12"33"15,0-1 55-15,-2 3-111 0,0 0-46 0,0 0-19 16,0 0-16-16,0 0 6 0,0 0-6 16,-2 0-27-16,0 0 1 0,-4 0 12 15,2 3-45-15,0 1 23 0,0-1-23 16,-2 5 65-16,0 1 78 0,-3 3-71 16,-4 2-4-16,0 1-16 0,-1 3 20 15,-4 2-36-15,2 5-14 0,-8 5 27 16,-4 7-30-16,-1 0-16 0,-1 2 10 0,2-5 9 15,10-13 11-15,2-1-4 16,6-11-29-16,2-2-2 0,-1 3-11 0,1-3 13 16,1-3 32-16,3-1 7 0,4-2-6 15,0 1 6-15,0-2-7 0,0 0-3 16,0 0 10-16,0 0 19 0,2 0 49 16,2 0 54-16,1 0-12 0,-3 0-133 15,2-3-16-15,4-4-62 0,7 2-118 16,5-3 112-16,0 3-16 0,10 1 68 15,4 2-36-15,7 2 0 0,-1 4 26 16,-2 7 7-16,-4 2-20 0,-5 0 26 0,-5 2 0 16,0-6-19-16,-10 0-56 0,-1-1-39 15,4 2-19-15,0 0 7 0,3-1-53 16,-4-2-98-16,-3-1-251 0,-2-2 45 16</inkml:trace>
  <inkml:trace contextRef="#ctx0" brushRef="#br0" timeOffset="212776.96">7710 5457 41 0,'0'0'147'15,"0"0"81"-15,0 0 33 0,0 0-104 16,0 0-76-16,0 0-19 0,0 0 6 16,0 0-9-16,0 0-7 0,0 0 88 0,-101 56-55 15,75-41-40-15,2 3 11 0,-1 0 2 16,-1 3-32-16,2 2 4 0,0-4-8 15,2 3 14-15,8-5-23 0,1-6 3 16,7-2-14-16,-1-3 24 0,5-3-7 16,2 1-16-16,0-4 14 0,0 3-4 15,0-3 13-15,0 0 13 0,0 0 9 16,0 0 14-16,0 0 0 0,2 0 6 0,-2 0-25 16,5 0-43-16,-3 0-26 0,2 0 16 15,4 2 10-15,3 3 20 0,4 1 15 16,2 1 1-16,-1-1-7 0,4 2-28 15,1-3 3-15,0 4 15 0,0-2-19 16,1 1-1-16,-1-1-15 0,-2-1-33 16,-2 1-58-16,-2-1-45 0,0 2-66 15,-5-1-52-15,-3 1-235 0,-3-6-251 16</inkml:trace>
  <inkml:trace contextRef="#ctx0" brushRef="#br0" timeOffset="213465.62">6903 5399 303 0,'0'0'382'0,"0"0"-232"0,0 0-59 0,0 0 23 15,0 0 26-15,0 0 26 0,0 0-26 16,0 0-52-16,0 0-52 0,0 0-34 15,0-2 0-15,0 2 1 0,0 0-3 16,0 0-22-16,-4 0-34 0,-2 7 30 16,-2 1 26-16,-10 8 65 0,-7 9 33 15,-9 7-33-15,-6 3-29 0,-2-1 12 16,5-2-15-16,3-2 9 0,6 0-26 16,10-7-16-16,0-6-15 0,8-8 15 15,4 0 0-15,-1-1-18 0,3 1 17 0,-3-4 2 16,5 1-3-16,2-4 0 0,0-2-1 15,0 2 1-15,0-2 2 0,0 0 3 16,2 0-1-16,3 0 11 0,-3 0 4 16,0 0 2-16,2 0 4 0,5 0 3 15,-1 0 10-15,0 0-14 0,2-2-22 16,-2 2-15-16,0 0-4 0,2 0 6 16,8 0-7-16,3 0 4 0,9 5-65 0,10 6-36 15,-4-3-13-15,-6 1-75 0,-9-4-46 16,-4-1-3-16,0 2-284 0</inkml:trace>
  <inkml:trace contextRef="#ctx0" brushRef="#br0" timeOffset="-213718.93">8434 5574 237 0,'0'0'372'0,"0"0"-115"15,0 0-71-15,0 0-10 0,0 0 13 16,0 0-20-16,0 0-55 0,0 0-17 16,0 0-16-16,0-3-22 0,2 0-14 15,-2 3 1-15,0-2-1 0,0 2-45 0,0-2-16 16,0 0 2-16,0-1 14 0,0 3 19 15,0 0-19-15,0 0 0 0,-2-5-13 16,0 5-22-16,0-2 35 0,0 0 43 16,0 1 9-16,2-2-7 0,0 3-3 15,0 0-9-15,0 0-14 0,0 0-6 16,0 0-12-16,0 0-1 0,2 0 1 16,0 0 5-16,0 0-6 0,0 0-49 15,0 0-9-15,0 0-23 0,5 6 19 0,-1 1 60 16,5 2-1-16,-1 0-10 15,6 0 13-15,-6 3 0 0,0-2 0 0,6 3-8 16,-6 0 8-16,0-1 1 0,3 0 22 16,0-1-22-16,-2 0 2 0,1 2 13 15,-1-2 1-15,-2 0-1 0,-1 2 26 16,-2-3-42-16,0 2 20 0,-1-4-20 16,0 2 1-16,-3-2 2 0,0 0 23 15,-2-1-23-15,0 1 29 0,0-1-2 16,-2 1-30-16,-10 3 22 0,-2 1 37 0,-6 3-37 15,-2 1-22-15,-4 1-10 16,1 1-19-16,-1 0-32 0,4-3-14 0,6 5-45 16,1-5-3-16,4 2-101 0,5-1-131 15,2-3 26-15,4-4-261 0</inkml:trace>
  <inkml:trace contextRef="#ctx0" brushRef="#br0" timeOffset="-212117.02">8152 5627 1010 0,'0'0'276'0,"0"0"-220"0,0 0-56 16,0 0-39-16,0 0-49 0,0 0-95 16,0 0-204-16,0 0-116 0</inkml:trace>
  <inkml:trace contextRef="#ctx0" brushRef="#br0" timeOffset="-211957.45">8152 5627 842 0,'-25'2'570'0,"25"-2"-410"15,0 0-160-15,0 0-277 0,0 0-127 16,0 0-163-16,0 0 243 0</inkml:trace>
  <inkml:trace contextRef="#ctx0" brushRef="#br0" timeOffset="-209638.4">7927 4131 92 0,'0'0'85'0,"0"0"98"0,0 0-108 0,0 0 124 16,0 0-141-16,0 0 21 0,0 0-79 16,0 0-7-16,0 0 7 0,-36-101-49 15,36 89 13-15,0 4 23 0,0 1 13 16,0 0 19-16,0 0-19 0,0 2-59 16,0-1 43-16,0-2 16 0,0 2 26 15,0 1-13-15,2 1 13 0,0-1-19 16,0 0-7-16,2 2-14 0,-2-5 13 0,0 2-295 15,0-1 110-15,1 1 39 0</inkml:trace>
  <inkml:trace contextRef="#ctx0" brushRef="#br0" timeOffset="-208626.14">7929 3652 105 0,'0'0'154'16,"0"0"-53"-16,0 0-26 0,0 0-13 0,0 0-17 16,0 0-2-16,0 0 6 0,0 0 3 15,0 0-7-15,0 0 11 0,0 0 22 16,0 0 17-16,0 0-7 0,0 0-17 15,0 0-12-15,0 0-4 0,-2 0-12 16,2 0-37-16,0 0-6 0,0 0-55 16,-2 9-7-16,0 4 62 0,-5 6 104 15,3 10-84-15,2 5 32 0,-3 6-3 16,3 1 48-16,0-7-48 0,0-1 0 16,2-5-17-16,-2 3 1 0,2-1-7 0,0 1 3 15,0-3-13-15,0 3 14 0,0-2-1 16,0 1 0-16,0-1-16 0,0 2-11 15,0-1 37-15,0 1-23 0,0-1-13 16,0 2-2-16,-2-2 1 0,2 0 0 16,-2-7-1-16,0-4 1 0,2-4 15 15,0 1-16-15,0-1-1 0,0 1-4 16,0 4 4-16,0-3 0 0,0 0 0 0,0-2 4 16,0 1-4-16,0-3 1 15,0 1 1-15,0-2 9 0,0 3-9 0,0-1-1 16,0 1 22-16,0 2-10 0,0-3-13 15,0 6 1-15,2-5-1 0,0 0-2 16,0 0 1-16,0-2-2 0,0 1 0 16,0-1 3-16,0-1-2 0,3 0 2 15,-3-1-1-15,2 2-2 0,1 1 0 16,-1-1 2-16,2 1 0 0,-2 0 1 16,3 1-1-16,-1-2 0 0,0 2-1 0,1-2 1 15,-3-1 1-15,1 1 0 0,-3-4 1 16,0 3-1-16,0-2 3 0,0-1 0 15,0 1 10-15,-2-1-11 0,0-1-1 16,0 1 2-16,0 1-3 0,2-2 3 16,-2 3 0-16,2-1-1 0,2 2 16 15,-2-4-18-15,2 4-1 0,0-2-12 16,2-1 13-16,-2-2 0 0,-2 3 15 0,2 0 4 16,0-1-18-16,0 1 12 15,0 0-12-15,-2-5-1 0,1 5 0 0,-1-2 4 16,0-1 9-16,0 1-12 0,0-3 2 15,1 3-1-15,-1 1 0 0,0-2 10 16,-2-2-12-16,2 1-1 0,-2 2 0 16,0-5 1-16,2 4-1 0,-2-4 1 15,0 3-14-15,0 0 14 0,2-3 2 16,-2 4 0-16,0-4-2 0,0-1 4 0,0 2-4 16,0-1 3-16,0 1-3 0,0-2 0 15,0 4 0-15,0-4 2 0,0 1-2 16,0-1-1-16,0 3-2 0,0-2 0 15,0-1 3-15,2 3-1 0,-2-5 0 16,0 5-2-16,2-3 0 0,-2 2 2 16,0-1 1-16,0 1 9 0,2-2 17 15,1 0-25-15,-3 0-1 0,2 0 3 0,0-1 10 16,-2 3-11-16,2-2 14 0,-2-2-13 16,0 5 17-16,0-5-20 0,2 3 0 15,-2 1 16-15,0-3-13 0,0 2-2 16,0-3-1-16,0 0-19 0,0 0-43 15,0 0-45-15,0 0-52 0,0 0-104 16,0 0-82-16,0-4-82 0,0-3-95 16,-2 7 272-16</inkml:trace>
  <inkml:trace contextRef="#ctx0" brushRef="#br0" timeOffset="-208013.93">7835 5063 329 0,'0'0'167'0,"0"0"-151"15,0 0 202-15,0 0-25 0,0 0-24 16,0 0 49-16,0 0-61 0,0 0-57 15,0 0-41-15,0 0 9 0,-6-23 1 16,6 21-8-16,0 2-6 0,0-2 1 0,0 2-4 16,0 0-10-16,0 0-13 15,0 0-29-15,0 0-11 0,4 0-21 0,2 0 32 16,4 8 3-16,0-2 23 0,4 7 6 16,2 1 17-16,-2 1 13 0,6 4-20 15,-3 0-3-15,1 1-20 0,2 0 4 16,-2-1-10-16,0-2 0 0,1-1 12 15,-2-3-22-15,-4-3 16 0,-1-3-19 16,-3 0 1-16,-2-2-1 0,-5-3 2 16,0 0 24-16,0 0-24 0,-2-2 18 0,0 0 22 15,0 0 64-15,0 0 30 0,0 0-4 16,0 0-36-16,0 0-25 0,0 0-14 16,0 0 1-16,0 0-17 0,0 0-21 15,0 0-17-15,0 0-3 0,0 0-1 16,0 0-18-16,0 0 6 0,0 0 11 15,0 0 2-15,0 0 12 0,0 0 11 16,0 0 2-16,0 0 11 0,0 0 18 16,2 0 35-16,0-4 35 0,2-5 9 0,4-9-130 15,4-3 13-15,2-12-32 16,10-9 0-16,-3-6-5 0,4 2 20 0,-2 0-52 16,1 0-29-16,-1 0-42 0,-2 2-17 15,1 3 1-15,-7 8 24 0,-1 3-105 16,0 3-144-16,-6 1 73 0,-2 4 16 15,-2 4-127-15,-4 5-297 0,0 6-8 16</inkml:trace>
  <inkml:trace contextRef="#ctx0" brushRef="#br0" timeOffset="-206433.45">7952 3795 82 0,'0'0'198'0,"0"0"125"0,0 0-95 16,0 0-61-16,0 0-27 0,0 0 13 15,0 0 3-15,0 0-19 0,0 0-46 16,0-4-36-16,0 1-9 0,0 0 2 15,0-1-28-15,0-2-4 0,0 1-3 0,0-3 45 16,0 1 24-16,-2-2-82 0,2-2 0 16,0 0 24-16,0 1-11 0,0-1 39 15,0 1-13-15,0-2-6 0,0 5-20 16,0 0 9-16,0-1-18 0,0-1-4 16,0 2 29-16,-2-1 10 0,2 1-4 15,0 0-35-15,0-2 20 0,0-1-50 16,0-3 30-16,0 2-19 0,0-1 19 15,0-3 10-15,2 2-10 0,0-4-10 16,2 1-16-16,3-2 26 0,-3 1 12 0,1-1-12 16,1 3-32-16,-2-2 32 0,2 0 55 15,0-1-55-15,4 0 22 0,-2-4-22 16,-2 3 0-16,2 0 0 0,-1 0 57 16,2 0-57-16,-1 1-67 0,-2 1 44 15,1 4 46-15,-1 0-27 0,2 0 4 0,1 1-19 16,-2-1-1-16,1 2-5 0,0-4 8 15,0 2 17-15,4 0 4 0,-4 0-2 16,4-3-2-16,4-3-7 0,-2 1 7 16,1 1 23-16,3 3-23 0,-4-3-12 15,4 2 12-15,-4 3 29 0,1-3 4 16,0 1-33-16,0 0 0 0,-1 1-39 16,1 0 39-16,0 2-4 0,0-3 4 15,-2 1 0-15,1 2-5 0,4 1-11 16,-4-4-4-16,3 3 2 0,3-3 18 0,-2 0 0 15,6-1-19-15,0 3 19 0,-1-7 3 16,2 4 67-16,-2-3-69 0,-1 3 37 16,-1-1-38-16,-4 1 26 0,0 0-26 15,0 2 0-15,-4-1 2 0,1 2 4 16,2 3-6-16,-2-4-3 0,4 3-23 16,-4 1-19-16,5-1 32 0,-2 0 13 15,2 3-16-15,3 0-13 0,-2-4 3 0,2 2 26 16,2 1-1-16,-1 0 0 0,0 0 0 15,-4-1 1-15,5 5 13 0,-8-1-11 16,6-3 14-16,-5 3-14 0,0-1 0 16,-2 2-2-16,-1-2 1 0,2 0 11 15,-2 0-10-15,3 2 0 0,4-3 2 16,3 2-4-16,-3-1-1 0,3-2 1 16,-4 5 12-16,2-4-10 0,-3 0 11 15,2 4-12-15,-2-4 31 0,1 3-32 16,-6-1 19-16,3 1-16 0,-4 0-3 15,0 2 0-15,-3 1 0 0,1-1 0 0,-3-2-3 16,1 2-13-16,-1-1 16 0,5 3 0 16,-2 0 13-16,3-3 0 0,2 1 13 15,-4 2-23-15,3-3-2 0,2 1 2 16,-2-1 29-16,2-1-9 0,-4 1 2 16,1-3-5-16,0 2-1 0,-4 2 20 15,-2-1 0-15,1-1 19 0,-3 4-29 16,-4-2 3-16,3 0-30 0,-3 2 13 15,-2 0-15-15,0 0-3 0,0 0 1 16,0 0 0-16,0 0 1 0,0 0 1 0,0 0-1 16,0 0-19-16,0 0-86 0,0 0-27 15,0 0 20-15,0 0-52 0,-2 0-72 16,0 0-78-16,-5 4-138 0,0 1-68 16,-1-1 84-16,34-17 277 0</inkml:trace>
  <inkml:trace contextRef="#ctx0" brushRef="#br0" timeOffset="-205607.08">9885 1843 140 0,'0'0'414'0,"0"0"-107"0,0 0-73 16,0 0-87-16,0 0-72 15,0 0-23-15,0 0-6 0,0 0-24 0,0 0-21 16,0 0-1-16,-10-8 13 0,10 8 4 16,0 0-1-16,0 0 10 0,0 0 10 15,0 0 13-15,0 0-1 0,0 0-15 16,0 0-33-16,0 0-36 0,0 0-48 16,0 0-27-16,0 7-3 0,0 1 63 0,0 3 50 15,0 0 2-15,0 6 12 16,0-1 7-16,0 1-17 0,0 8 16 0,8 4 14 15,2 7 12-15,4 3 43 0,6 2-26 16,-6-1-10-16,-1-2-6 0,4-2-14 16,-6 2-6-16,1-1-26 0,2-2 23 15,-4-5-23-15,-2-9 16 0,-2-2-16 16,1-6 0-16,-2-3 0 0,-1 2 0 16,0-1 0-16,2-1 0 0,-2-4 19 15,-1-3-3-15,-1-2 36 0,0-1 45 0,-2 0 20 16,2 0-7-16,2 0-12 15,5-4 37-15,-1-5 50 0,3-2-5 0,1-4-54 16,6-4-91-16,-6-2 0 0,6-6-28 16,-4-7 15-16,1-12-9 0,2-2-13 15,-4-1-35-15,-3 1 15 0,1 7 17 16,-2 2-13-16,-3-1-29 0,0 3-16 16,0 4-65-16,-2 8 108 0,1 8 17 15,-2 2-33-15,-1 4-5 0,0 0 10 16,-2 1-74-16,2-2 61 0,-2 6 19 0,0 5-61 15,0-3-62-15,0 4-35 0,0 0-63 16,0 0-127-16,0 4-117 0,0 3 83 16,-2 5 171-16,0-4-23 0</inkml:trace>
  <inkml:trace contextRef="#ctx0" brushRef="#br0" timeOffset="-204751.9">10395 2281 24 0,'0'0'26'0,"0"0"-26"0,0 0-3 15,0 0-20-15,14-103 21 0,-12 82 2 16,-2 3 104-16,0 5-29 0,0 4 140 15,0 3 40-15,0 2-190 0,0 3 46 16,0 1-17-16,0 0-35 0,0 0-59 16,-4 0-3-16,2 3-66 0,-5 5 69 15,0 5 78-15,1 2-26 0,-2 4-12 0,0 8-24 16,-4 6 75-16,0 9 23 0,1 6 23 16,-1 0-1-16,-1-3-28 0,6-1-56 15,3-2-17-15,2-2-22 0,2-3-11 16,0-2 0-16,2-6 11 0,4-5-13 15,1-7-4-15,-3-3 3 0,5-6 1 16,-3 2 3-16,-2-4-2 0,5 2 8 16,-5-6-9-16,0-1-2 0,-2-1 2 15,0 0 23-15,5-3 61 0,0-11 43 0,5-11-127 16,0-9-81-16,4-12-43 16,-6-1 111-16,-1 1-81 0,-1 4 16 0,-1-1-65 15,-3 5 32-15,-2 3-87 0,0 3 2 16,-2 11 102-16,0 8 74 0,0 4 20 15,0 1 111-15,0 2 65 0,0 3-16 16,2 0-89-16,-2 3-71 0,0 0-16 16,0 0 3-16,0 0-36 0,0 3-62 15,0 0 20-15,2 6 91 0,-2 5 85 16,0 2 29-16,0 8-10 0,0 9-23 0,-2 6 33 16,-6 6-33-16,-1-2-16 15,5-6-14-15,2-10-50 0,0-8 31 0,2-6-12 16,0-2-17-16,0 2 11 0,0-4-11 15,4 2 4-15,2-4-5 0,1 2-2 16,1-7 32-16,3 3-19 0,1-5-10 16,4 3 23-16,-4-3-3 0,8 0 6 0,-4-3 4 15,3-2-17-15,3-4-16 16,1 2-75-16,-6 1 4 0,-1 2 38 0,0 1-6 16,-6 3 10-16,1 0 10 0,0 0-1 15,-3 0-12-15,1 0 6 0,-1 0 22 16,-2 3-9-16,3 1 10 0,-2 2-13 15,-1 1-20-15,0 0-114 0,0-4 43 16,0 4-163-16,2-2-95 0,-4-1-229 16</inkml:trace>
  <inkml:trace contextRef="#ctx0" brushRef="#br0" timeOffset="-204512.54">10238 2363 1500 0,'0'0'351'0,"0"0"-351"0,0 0-19 0,135-40 19 16,-97 33 107-16,-11 3-23 0,3 4-84 15,-4 0-23-15,-8 0-7 0,-2 0-64 16,-4 2-120-16,1 5-138 0,2-1-355 15,-7-1 104-15</inkml:trace>
  <inkml:trace contextRef="#ctx0" brushRef="#br0" timeOffset="-204182.39">10718 2728 714 0,'0'0'688'0,"0"0"-451"0,0 0-143 16,0 0 65-16,0 0-81 0,0 0 0 16,0 0 13-16,11-97-36 0,2 80-22 15,3-2-30-15,4-3-6 0,1 4-56 0,0-4-32 16,3 2 43-16,-5 0-30 16,0 1-78-16,-2 0 75 0,-2 3-153 0,0 1-151 15,-9 4-270-15</inkml:trace>
  <inkml:trace contextRef="#ctx0" brushRef="#br0" timeOffset="-203284.68">10948 2755 1098 0,'0'0'293'0,"0"0"-245"0,0 0 1 16,0 0 46-16,0 0-8 0,0 0 30 0,108-80-78 15,-93 67 0-15,-2-3 30 16,-5 4-47-16,1-1 4 0,-5 0-9 0,-2 2-17 16,-2-3-30-16,0 1-41 0,0-1-7 15,-6 2-29-15,-3 1 25 0,1 5-2 16,-3 1 22-16,2 3-10 0,-1 2-22 16,2 0 19-16,-3 2-13 0,0 9 88 15,1 5 0-15,-1 3 72 0,4 1 9 16,3 0 10-16,4 3-52 0,0 0 10 15,0-2 13-15,6 0-49 0,8-2 16 16,-2-2 1-16,3-1-4 0,2-3-4 0,0-4 17 16,2-1-13-16,0-5-23 0,1 0 36 15,-4-3 6-15,4 0-32 0,-6 0 3 16,1-3 29-16,-2-4-44 0,-4 2 1 16,1-9 1-16,-2 2-3 0,1-3 72 15,0 2-72-15,-1-5-56 0,0 1-5 16,1 4 61-16,2 0 20 0,-1 3-20 15,3 2-49-15,4 4 29 0,-2 3 20 16,4 1 14-16,-2 0 6 0,-3 0-4 16,4 5-16-16,-8 5-20 0,-1 2 19 0,-1 1-8 15,-1 0 9-15,-5 5 13 0,-2-1 0 16,0-1-13-16,0 4 1 0,-6-5 12 16,-1 0-12-16,1-4 1 0,1-2 0 15,3-4-2-15,0-2 1 0,0-3 9 16,2 0 61-16,0 0 20 0,0 0 13 15,0-4 6-15,-2-7-108 0,2 2-2 16,0-6-22-16,0-4-33 0,0-8 48 0,6-7-87 16,5-9-13-16,2 0 68 0,-3-1-65 15,1 4 23-15,-1 0-33 0,1 1-29 16,-2 1-108-16,-3 8 23 0,0 4-39 16,-2 9 39-16,-2 4 156 0,4-3 72 15,-4 3 199-15,0 2 16 0,-2 6 114 16,2 0-101-16,-2 5-108 0,0 0-120 15,0 6-123-15,0 9 103 0,0 9 20 0,0 14 208 16,-2 7-74-16,2 1-20 16,0 2-40-16,0-6-19 0,0-1 23 0,0-7-36 15,4-1-42-15,0-9 23 0,0-5 39 16,0-6-46-16,0-3-14 0,1 2-2 16,-1-5 23-16,3 0-7 0,-3 0-15 15,0-4 0-15,-2 0 14 0,0-3-12 16,0 0 14-16,0 0 5 0,0 0 20 15,3 0 17-15,1-6 8 0,7-1-67 16,0-4-58-16,1 2-6 0,2 1-85 0,-6 0 94 16,4 5 52-16,2 1 6 0,-2 2 27 15,3 0 31-15,3 0-2 0,0 2-4 16,2 6-16-16,2-1 6 0,-3 5 26 16,0 0-71-16,-4-2-7 0,2 6 4 15,-2-3-36-15,-5 2-74 0,2 2-94 16,-10-1-157-16,-4-7-692 0,-4-9 339 0</inkml:trace>
  <inkml:trace contextRef="#ctx0" brushRef="#br0" timeOffset="-196283.75">18147 2739 79 0,'0'0'69'0,"0"0"74"0,0 0-55 16,0 0 75-16,0 0 26 0,0 0-22 15,17-26-83-15,-17 20 50 0,0 1-85 16,0 0-33-16,0 0 4 0,0 2-7 16,0-4 0-16,0 2-26 0,0 3 26 0,0-2-10 15,0 2 26-15,0 2 30 0,0-2 13 16,0 2-24-16,0 0 4 0,0 0 10 15,0 0 0-15,0 0 0 0,0 0-4 16,0 0 4-16,0 0-7 0,0 0-9 16,0 0-14-16,0 0-6 0,0 0-14 15,0 0-12-15,-2 0-19 0,2 0-11 16,0 0-5-16,0 0-17 0,0 0-16 16,0 0-20-16,0 0-10 0,0 6 33 15,-3 1 65-15,3 2 55 0,0-1-19 0,0 4-13 16,0 0 3-16,0-1 0 0,0 0-6 15,0 1-17-15,5 2 39 0,-3-3-3 16,1 2-10-16,-3 3 7 0,2-3-23 16,0 0 10-16,0 1-23 0,-2-1 26 15,2 0-24-15,0 0 30 0,0 1-12 16,0 0-18-16,-2-1-1 0,2 1 12 16,0-1-13-16,2 0 13 0,-2-2-13 0,2 3 19 15,4 1-16-15,-2 0 12 16,0 0-14-16,0 3 14 0,3-3-15 0,-1 2 0 15,1-1 1-15,-3-1 0 0,3 0 2 16,-5 1 1-16,2-3 18 0,3-2-22 16,-5 1 3-16,1-1 13 0,-3 1-16 15,2-3 26-15,-4 3-25 0,2-1 2 16,0 1 0-16,0 1-3 0,0 0 33 16,2 1-31-16,0-1 0 0,0 3 11 15,4-1-11-15,-4-1-2 0,2 1 20 0,0-1-7 16,-2 3-7-16,5-2 10 15,0-3-9-15,-3 2-6 0,2-1-1 0,-1 1 1 16,-3-3-1-16,2 0 0 0,-2 1-13 16,3 0 13-16,-3-4 13 0,-1 1-13 15,1 2-1-15,0-1 1 0,-2-1 0 16,2 5 0-16,2-1 16 0,4 0-3 16,0 3 19-16,0 3-28 0,1-3-2 15,2 1-1-15,-3-3-1 0,1 1 13 16,1-2 0-16,2 2 0 0,-4-2-11 0,0 0 1 15,2-1 0-15,-2 1-2 0,-2-1-1 16,-2-3 0-16,3 0 0 0,0 2-1 16,-3-4 1-16,0-1 0 0,-1 2 0 15,-1-3 1-15,0 3 1 0,2-2 11 16,3 1-9-16,-2 1 9 0,1 1 0 16,2 0-13-16,2-1 3 0,0 4 13 15,-2-3-5-15,1 1-11 0,2-3 0 0,-3 3 0 16,-1-2 0-16,1 2-2 0,-1-3-2 15,0 1 2-15,-3-1 0 0,0 1-1 16,0-2 3-16,1-1 0 0,-2 1-2 16,-1 0 2-16,2-2-1 0,-2 0 1 15,0 2 13-15,2-5-13 0,-1 5 2 16,2-1 2-16,-3-2-3 0,2 1-1 16,-2-1 13-16,0 2-13 0,1 0 0 15,1-1 0-15,0 1 1 0,1 1-2 16,-3 0 0-16,2-4-12 0,-1 4 13 0,-1-5 0 15,-2 3 0-15,0-2-1 0,0 3 1 16,0-5 3-16,-2 2 20 0,0-2-20 16,0 0 13-16,0 0 0 0,0 3-13 15,2-1-1-15,0 0 0 0,0-1 11 0,3 3 4 16,0 0-17-16,-1 0-2 16,2 2 1-16,-2 0-12 0,2-3 13 0,0 3 22 15,4-1 17-15,-4 2-11 0,0-3-27 16,2 0 0-16,-3 1 19 0,-1-1-19 15,2-1 18-15,1 1-19 0,-3-2 0 16,2 3 2-16,1-2 12 0,-3 2-14 16,2 0-1-16,-2-2 1 0,5 1 13 15,-2 0-13-15,-1 1-1 0,-2 0 1 16,4-2 0-16,1 3 22 0,2-3-18 0,-1 1 8 16,1 2 8-16,4-1-17 15,-2 0-3-15,-3 1 0 0,5-3 0 0,-2 5 0 16,-1-4 0-16,4 0 0 0,-4 1 0 15,-2-1 2-15,4 0-2 0,-2 2 0 16,-1-4 1-16,1 1 12 0,2 4-13 16,-4-5 1-16,-2-2 0 0,6 1 12 15,-2 3-10-15,-2-4 10 0,6 2 0 16,-2-2-11-16,-1 2 18 0,4-2-19 16,0 2 0-16,-3-2 9 0,6 0-10 0,-6 0-3 15,4 0-13-15,-1 0 15 0,-3 0-15 16,4 0 13-16,-4 0-20 0,2 0 10 15,-2 0-6-15,-2 0-4 0,4 0 23 16,-2 0 13-16,-3 0-13 0,4-2-10 16,-4 0 10-16,-1 0 16 0,-2-2-15 15,4 3 31-15,-4-1-30 0,0-5-2 16,3 4-10-16,4 1-17 0,-3-4 26 0,6 1-21 16,-1 2 6-16,-1-2-23 0,4 1 26 15,-2 0-35-15,6-1 6 0,-3-1 26 16,3 2 15-16,-1-3-1 0,0 5-27 15,1-3-10-15,-1 0 26 0,0-1 13 16,-4 0 18-16,3 1-17 0,-6-3 22 16,2 0-4-16,-4 0-13 0,4-3-5 15,-4-2 17-15,1-1 21 0,0 1-26 16,2-1 19-16,-5-1-32 0,6 3 68 0,-4-2-43 16,4 0-8-16,-1 1-17 0,0 1-84 15,0 2 84-15,-3-2 0 0,4 4 42 16,-4-1-42-16,-3 2 1 0,2 0 24 15,-3 4 37-15,-1-4-46 0,-3 2-16 16,3-1-54-16,-1 0 54 0,1 2 26 16,-1-1-4-16,2 1-22 0,2 0-44 15,0-3 44-15,-4 1-9 0,6-4 25 0,-2 2-16 16,-1 1 0-16,-1-1 1 0,3 3 2 16,-2-3 13-16,-3 1-25 0,0 0 9 15,4 2 0-15,-4-3 10 0,0 2-10 16,0 1-9-16,2-2 9 0,-2-1 45 15,2 2-45-15,-1-2-10 0,4-1-6 16,-3-3 29-16,3 2-13 0,-1 0 0 16,2-1 3-16,-2 2-6 0,0-3-5 0,2 5 6 15,-4-5-34-15,1 5 16 0,-3-3 7 16,5-1 26-16,-2 1-26 0,-1-1 13 16,1-1-38-16,0 0 38 0,-1 0 64 15,-2 2-64-15,4-4-13 0,-2 3 12 16,0 1 1-16,-1-2 7 0,2-1-5 15,-1 4-4-15,-1-2 4 0,-1 3 1 16,1-4-3-16,0 2-61 0,-1-1 45 0,0 2 16 16,2-3 42-16,2 3-29 0,-2-3-13 15,0 1 16-15,1 2-36 0,2-4 20 16,-2 2-25-16,-1 1 24 0,5-2-3 16,-2-3-12-16,-1 2 16 0,6 0 0 15,-4 0-22-15,1-1 22 0,2-1-13 16,-4 4 13-16,4-3 0 0,-2 1 16 15,-3-1-16-15,6 2-10 0,-6 0-3 16,1 0 13-16,2 1-19 0,-5 3-10 16,1-3 6-16,0 4 9 0,0-1 14 0,-3-1 0 15,0 2-9-15,3-1 9 16,-2 3 51-16,-1-4-51 0,0 5 39 0,1-5-39 16,2 5 1-16,-3-3 30 0,3 2-30 15,-3-1 30-15,1-2-18 0,-1 1 23 16,3 1-20-16,-3-4-16 0,3 5 0 15,2-3-47-15,-3 2 44 0,3-1-9 16,2-1-40-16,-3-1 39 0,1 4-22 16,0-1 12-16,0 2 20 0,-3-1 2 15,6-1-1-15,-2 5-28 0,-2-5 30 0,4 4 49 16,-2-1-33-16,-1 0-16 0,2-1 0 16,0 3-1-16,-5 1-15 0,2-5-1 15,-2 5 17-15,-4-2 2 0,2 2 16 16,4-1-18-16,-2 1-1 0,0 0-18 15,1 0 16-15,2 0-16 0,-2 0 6 16,-1 0 11-16,3 0-14 0,0 0 15 16,-1 0-12-16,4 0 10 0,0 0 3 0,1 0 0 15,2 3 0-15,0 0 0 16,1-1 3-16,-4-1-3 0,0-1 1 0,-4 2 0 16,-2 0 18-16,4-2 14 0,0 3-1 15,1-3-32-15,2 1-2 0,0 3-9 16,1-4 11-16,-2 2 19 0,1 2-6 15,2-4-11-15,0 3 21 0,3 1-12 16,-2-2-11-16,2 1-13 0,0 1 10 16,-2 0-23-16,0 3 26 0,-1-7-13 15,-3 7-18-15,4-1 30 0,-4-2-1 0,2 1-28 16,-4 3 27-16,-1-3-6 0,2 1 7 16,-2-1 1-16,-3 2 1 0,4-1-1 15,-4-2 1-15,2 1-1 0,4 1 1 16,-2 1 16-16,3-1-15 0,3 1 2 15,-4 0-3-15,4 1-3 0,-2-1-9 0,2 2 12 16,-1 1-4-16,4-3-15 0,-4 6 16 16,3-5-10-16,-4 6 13 0,2-3-10 15,-4 2-3-15,2 2 13 0,-3-3-11 16,-1-1 9-16,4 2 1 0,-4-2 1 16,6 0 15-16,-4-3-15 0,4 5 16 15,1-3-16-15,0 4 0 0,2-2 2 16,3 0 18-16,-5 1-18 0,4 1-2 0,-3-1 2 15,-1-1 1-15,-2-2-3 16,-2 1 0-16,-2 0-12 0,0-1 9 0,0 1 2 16,-3-1 0-16,3 2 1 0,-2-3-20 15,-1 0 19-15,0 1 1 0,-2 0-3 16,0-1-1-16,-1 1-12 0,4 1 32 16,-1 0 17-16,-1 3-11 0,4-1-22 15,0 3-1-15,-3-3-1 0,6 0-11 16,-4 3 13-16,6-1 11 0,-4 0-8 15,2 1-1-15,-1 0-1 0,-1 0 2 16,4 1 17-16,-4-1-18 0,6 1 30 0,-5 0 26 16,4-3-41-16,-2 5-14 0,3-4 52 15,-4 3-52-15,4-4 10 0,-6 1 9 16,4 3-22-16,-1-3 1 0,0 0 11 16,2 2-12-16,-1 3-36 0,0-4 36 15,2 4 12-15,-1-1-12 0,0 2 4 16,0-1-4-16,5 4 13 0,-2-3 3 15,-1 0 6-15,0 0-9 0,-2 0-10 0,3 0 29 16,-6-2-28-16,4 0-4 16,-5 0 3-16,2 1-3 0,-4-3-3 0,2 1 1 15,0 2 2-15,-3 0-2 0,4-1-9 16,-1 3 9-16,0 0-2 0,0 0 2 16,6 4-7-16,2 5 7 0,5 8 4 15,-2-3 3-15,-1-2-5 0,-1-3 0 16,-4-4 63-16,-4-2-31 0,-3-9-3 15,-2 1-3-15,0-4 3 0,1 3-7 16,4 4-19-16,0 1 20 0,2-1-20 0,-2 4-2 16,0-7 22-16,-1 2-23 15,-5-4 0-15,6 0 0 0,-4-3-1 0,0 0 4 16,-2-1-6-16,-2-2-20 0,-1-3-51 16,2 2-6-16,-7-3-45 0,0-3 12 15,-2 0-39-15,-2 1-26 0,0-3-45 16,0 0-53-16,-8 0-261 0,-5-5-505 0</inkml:trace>
  <inkml:trace contextRef="#ctx0" brushRef="#br0" timeOffset="-195194.69">17832 3334 185 0,'0'0'182'0,"0"0"-22"0,0 0-7 16,0 0-22-16,0 0-7 0,0 0-36 16,0 0-30-16,3 0-40 0,-3 0-18 15,0 0-39-15,0 0-46 0,0 0-62 16,0 0-110-16,-3 0 6 0,1 0 91 16,-2 0 10-16</inkml:trace>
  <inkml:trace contextRef="#ctx0" brushRef="#br0" timeOffset="-194085.61">17832 3334 111 0,'-16'0'134'16,"16"0"45"-16,0 0-3 0,0-2 0 15,0 2-26-15,0 0-10 0,0 0-13 16,0 0-13-16,2 0 0 0,2 0-13 16,-2 0-20-16,0 0-25 0,0 0-34 15,0 0-9-15,3 0 13 0,-1-2-25 0,3 0 22 16,1 0 3-16,3 0-23 0,1-1 23 15,3 1-29-15,2 0 5 0,3 0-4 16,-2 2 2-16,6 0 0 0,1-2 19 16,9 2-18-16,6 0 15 0,3 0-13 15,-5 0-3-15,-6 0 39 0,-8 0-19 16,-8 0-18-16,-3 0-2 0,6 0 0 16,0 0 0-16,5 2-10 0,-6 2 10 15,4 0 0-15,-3-1-1 0,0-1 1 0,-2 2-26 16,5 2 26-16,-4-2-26 0,6-1 26 15,-1 2 3-15,7-3-1 0,8 3-1 16,6-1 34-16,6-1-20 0,-1 0-15 16,-1-3-11-16,-1 2 11 0,1-1 1 15,6 1 38-15,-1-2-6 0,-4 0-14 16,-3 0 20-16,-1 2-3 0,-4 2-7 16,-6-2-26-16,-1-1 12 0,-6 3-15 0,-7-1-2 15,-2 0 0-15,-4-1-14 0,11 1 14 16,8 2-14-16,8 0 14 0,1 3 2 15,-5-2 0-15,-8-1 0 0,-11-3 0 16,6 2 0-16,7 0 0 0,9 0 0 16,5 3 0-16,3-1 16 0,-3 1-13 15,1-2-1-15,2 2 18 0,0 1-20 16,0 0-3-16,-3-3 3 0,1 3 3 0,-3-3-3 16,-1 3 1-16,-5-1-1 0,0-2-4 15,-4 1 4-15,3-3 0 0,-3 3 2 16,2 0-2-16,0 2 0 0,2-3 0 15,1-1-10-15,1 2 10 0,4 2-1 16,1-1-20-16,1 1 19 0,3 2 2 16,3-5 2-16,-4 6-1 0,1-1-2 0,-5-3-13 15,1 3 1-15,-5-3-6 0,3 2-14 16,-3-2-9-16,2-1 10 0,1 1 0 16,0 0 32-16,2-2 2 0,-5-2-1 15,0 2-1-15,1 0 0 0,-3-1 0 16,0 0 20-16,0 2-1 0,0-2 24 15,0 2-43-15,-2 1-4 0,0 1-15 16,2-1-4-16,-1 3-13 0,-1-4-3 16,2 1-13-16,-2 1 30 0,1 0-34 15,-1-3 14-15,2 1 6 0,-2 0 10 0,-1-2-13 16,4 0 23-16,1-3-39 0,2 3 55 16,4-2 41-16,0 2-5 0,5-2-20 15,-2-2-9-15,9 3 22 0,-4-1 0 16,3 1 13-16,3-3 4 0,-7 3 9 15,1-1 4-15,-6-1-30 0,-1 5-26 16,-5-2-2-16,-1 1-1 0,-7 0-3 16,-2 1-49-16,-5-2-23 0,3 0 26 15,0 1-45-15,-2-1 32 0,-4-1 59 16,-2 3-46-16,-5-5-3 0,2 2 38 0,8 3 14 16,16 2 23-16,6 2 0 0,2-5-10 15,-1 2 0-15,-3-3 29 0,5 0-29 16,5 3-11-16,-1-4 70 0,9 1-14 15,3 2 11-15,-1-1-17 0,1 1 12 16,1 1-21-16,-1 0-40 0,-1 1 42 16,-3-3 4-16,-5 0 3 0,-1 2 0 15,-7-4-20-15,-7-1 20 0,-4 2-19 0,-5-2 5 16,-5-1-12-16,-10 4 7 16,-2-5 9-16,-4 1-13 0,3 1-27 0,5 0-2 15,-1 0-15-15,-2 0 15 0,-3 1 0 16,2-3-1-16,-4 3-19 0,2 1 1 15,-2-3-4-15,-1 1 1 0,4 3-4 16,-2-5-3-16,3 2-10 0,-4 1-3 16,0-1-4-16,0 2-6 0,-2-2-32 15,-3 3-49-15,-3-3-13 0,-4 4-186 16,-2-4-245-16,-2 0-195 0</inkml:trace>
  <inkml:trace contextRef="#ctx0" brushRef="#br0" timeOffset="-192283.9">20864 3513 92 0,'0'0'167'0,"0"0"2"16,0 0-68-16,0 0 98 0,0 0-78 15,0 0-1-15,0 0 30 0,0 0-26 16,0 0 16-16,-10-51 33 0,10 48-37 16,0 3-45-16,0 0-42 0,2-4-30 15,-2 1 69-15,2 2 19 0,-2-1-29 16,2-1-77-16,0 3 54 0,-2 0 33 0,0-1-33 15,0 1-23-15,0 0-16 0,0 0-13 16,0 0 1-16,0 0-4 0,0 0-26 16,0 0-29-16,0 0-20 15,0 0-15-15,0 1 5 0,0 5 1 0,0 8 84 16,0 1 61-16,0 4-25 0,0 2-23 16,-4 0 23-16,-2 3-1 0,2-4-18 15,-3 1 9-15,0 0 13 0,3-1 12 16,0 0-38-16,0 0 7 0,0-2-4 15,0-2-16-15,0 4 2 0,-1-7-1 16,3 2 12-16,-5-2-12 0,5-1 1 0,-2-2 11 16,2-2-13-16,2-1 0 15,0-4 0-15,0 1 0 0,0-2 0 0,0-2 2 16,0 0 24-16,0 0 10 0,0 0 12 16,0 0 1-16,0 0 9 0,0 0 23 15,0 0 47-15,0 0 20 0,0-2 3 16,2-8-23-16,2 1-128 0,2-8-45 0,4-6 45 15,2-8-1-15,0-5-34 16,4-4 34-16,-2-3-47 0,-3 5-61 0,2 4-16 16,-3 1 44-16,-1 7 36 0,-3 5-19 15,-2 7 64-15,1 4-39 0,-1-1 62 16,-2 0-23-16,3 0 77 0,-5 3-74 16,2 3-3-16,-2 2 16 0,0 3 16 15,0 0-32-15,0 0-30 0,0 0-31 16,0 0-16-16,0 0-46 0,0 0-6 15,0 8 9-15,-2 11 107 0,-9 10 13 0,-2 14 81 16,-2 5-3-16,0 0-33 16,2-2-44-16,5-10 47 0,0-3-25 0,2-6-23 15,0-7-3-15,2-6-10 0,2-1 11 16,2 1 2-16,-4 0 8 0,4 2-8 16,-2 0-22-16,-2-3-104 0,2 0-88 15,0 2-104-15,0-1-151 0,0-2-195 16,0-4-7-16</inkml:trace>
  <inkml:trace contextRef="#ctx0" brushRef="#br0" timeOffset="-191633.1">21034 4217 752 0,'0'0'186'15,"0"0"-105"-15,0 0-22 0,0 0-17 0,0 0 108 16,0 0 39-16,0 0-150 15,0 0-32-15,0 0-7 0,0 0-59 0,-81-59-4 16,67 59 63-16,-6 0 46 0,4 0 6 16,-1 0 36-16,-3 5-30 0,6 3 27 15,-4 1-43-15,2 3 13 0,-4 3-16 16,4 2-13-16,-1 2 3 0,2 1-12 16,4-1-17-16,7-2 0 0,2 0 1 15,2-2 25-15,0-4-26 0,10 2 1 0,1-4 21 16,6 1 4-16,6-3 7 0,9-2-4 15,-2 0-29-15,-2-5-3 0,-5 0-26 16,-2-3 29-16,2-4 43 0,1-3-14 16,-3-2-16-16,-2 2 42 0,-4-2-55 15,-2 0 42-15,-2 1-19 0,-5 3 61 16,-2 3 65-16,-2 3 28 0,0 2-38 16,-2 0-81-16,0 0-58 0,2 0-44 0,4 0-78 15,6 5-62-15,8 9 165 16,2 1 19-16,1 2 0 0,5-1-3 0,-7-3-113 15,2 3-62-15,-3-3-79 0,-4-4-58 16,-7-3-330-16</inkml:trace>
  <inkml:trace contextRef="#ctx0" brushRef="#br0" timeOffset="-190449.47">18404 3135 30 0,'0'0'137'0,"0"0"79"0,0 0 38 16,0 0-62-16,0 0-97 0,0 0-50 16,0 0 11-16,0 0 15 0,0 0 14 15,0 0-7-15,-26-8-16 0,24 6-26 16,2 2-34-16,0 0-2 0,-2 0-3 16,0 0 0-16,2 0 3 0,0 0 42 0,0-1 46 15,0 1-7-15,0 0-32 0,0 0-20 16,0 0 1-16,0 0 9 0,0 0 16 15,0 0 7-15,0 0-1 0,0 0 11 16,0 0-11-16,0 0-2 0,0 0-4 16,0 0-6-16,0 0-11 0,0 0-5 15,0 0-11-15,0 0 1 0,0 0-10 16,0 0-13-16,0 0-13 0,0 0-19 0,0 0-7 16,-2 0-6-16,0 0-4 15,-2 7-35-15,-7 6 84 0,0 11 61 0,-5 6-12 16,-4 10 16-16,1 2-36 0,-2-1-26 15,6-3-3-15,-2-4 0 0,4-2 31 16,-1 2 2-16,-2-5 15 0,6 3 4 16,4-12-7-16,0-1-29 0,1-5 17 0,0-5-1 15,3 4-30-15,2-1 56 16,-2-2-38-16,2 1 25 0,0-5-26 0,0-1 20 16,0-1 9-16,0-2-47 0,0 1 1 15,0-3 1-15,0 0 10 0,0 0-13 16,0 0-2-16,0 0-33 0,0 0 6 15,0 0-3-15,0 0-4 0,0 0-28 16,0 0-30-16,0 0-13 0,0 0 7 0,0 0-10 16,0 0-30-16,0 0-38 15,0 0-27-15,2-6-110 0,3-6-288 0,-1 3-146 16,-15 36 749-16</inkml:trace>
  <inkml:trace contextRef="#ctx0" brushRef="#br0" timeOffset="-188377.98">17919 3359 23 0,'0'0'150'16,"0"0"-30"-16,0 0 115 0,0 0 42 16,0 0-169-16,0 0-82 0,0 0-3 15,0 0 29-15,-16-14 16 0,16 14-22 16,6-2-46-16,2 2-68 0,8 0-50 15,-4 0-224-15,14 0-69 0</inkml:trace>
  <inkml:trace contextRef="#ctx0" brushRef="#br0" timeOffset="-187279.68">19485 3238 120 0,'0'0'156'0,"0"0"14"16,0 0 25-16,0 0 37 0,0 0-82 15,0 0 9-15,0 0 1 0,0 0 22 16,0 0-107-16,0 0 9 0,0-21 4 0,0 20 13 15,0-2-17-15,0 3-38 0,0 0-14 16,-5 0-12-16,3 0 2 0,-2-1-22 16,-3 1-29-16,1 0-26 0,-2 0-3 15,-10 0 19-15,-2 7 13 0,-12 6-10 16,-7 9 36-16,-1 2 10 0,2 3 9 16,8-6-16-16,9-5 0 0,5-3-3 0,4-1 1 15,2 1-1-15,-3-2-17 0,0 3 16 16,7-5 2-16,-1 1 21 0,3-3-19 15,2-3-2-15,2 3 25 0,-2-4 4 16,2 1-17-16,-2-1 3 0,2-3-3 16,-2 3-12-16,0-3 1 0,0 1 11 15,-1-1-10-15,-1 3 20 0,0-3-10 16,-1 0-10-16,3 0 10 0,0 0 13 0,0 3-25 16,2-3 1-16,0 0 18 15,0 0-17-15,0 0 17 0,0 2 5 0,2-2 11 16,0 0 16-16,2 2-3 0,1-2-38 15,-1 2-11-15,3 1-1 0,1 5 1 16,9 1 7-16,17 8 87 0,12 3 48 16,12-2 13-16,-1 1-62 0,1-6-58 15,-11-2 1-15,-5 0-8 0,-10-1-28 16,-9-2-3-16,-9 0-75 0,2-1-21 16,0 2-24-16,2 2-32 0,-1 0-30 0,-7-4-9 15,1 3-20-15,-7-4-56 0,-2-1-62 16,-2-1-4-16,0-1-114 0,-6-3 8 15</inkml:trace>
  <inkml:trace contextRef="#ctx0" brushRef="#br0" timeOffset="-186157.67">16739 3200 35 0,'0'0'313'0,"0"0"75"16,0 0-144-16,0 0-91 0,0 0-35 15,0 0 2-15,0 0-29 0,0 0-91 16,0 0-10-16,0 0-48 0,3 0-17 15,-3 0-6-15,0 0-27 0,0 0-12 16,0 0-17-16,0 0 45 0,0 0 90 16,0 0 4-16,0 0 19 0,0 0 21 0,0 0 33 15,0 0 49-15,0 0-13 16,2 0-59-16,2 0-16 0,2 2 6 0,5 1 79 16,4-3-14-16,3 0-32 0,6 5-29 15,2-3-29-15,-1-1-17 0,3 3 0 16,2 2 3-16,-5-4-1 0,2 4-1 15,1 0 9-15,-7-2-7 0,7 3-3 16,-2-1 11-16,-3-1-11 0,2 2 0 16,-4-2 2-16,5-1 34 0,-2-1-13 0,-6 1 22 15,6-2-9-15,-5 0-10 0,2 0-3 16,-2 2 9-16,1-4-9 0,-4 0-7 16,6 0-3-16,-3 2 0 0,2-2-10 15,2 2 20-15,3-2-20 0,4 1-1 16,3-1 10-16,7 0-8 0,3 0 9 15,-5 0-10-15,-6 0 16 0,-6 0 6 16,-10 0-24-16,0 0 9 0,-8 2-10 16,3-2-19-16,-1 3 19 0,3 0 0 15,-2-3-20-15,-3 4 19 0,-2-1 0 16,0-2-12-16,2 1 0 0,-4 2-4 0,0-4 17 16,2 4 29-16,0-3 0 0,1 1 7 15,6-2 0-15,-3 2-11 0,5 0 8 16,4 0-1-16,-2-2-3 0,5 2-16 15,-4 2-9-15,4-3 9 0,-5-1 3 16,0 3-16-16,-2-3-20 0,-5 3 7 16,-2-3 0-16,-1 3 10 0,-2-1-19 15,-5-2 2-15,2 0-25 0,-2 0-27 0,0 0 7 16,0 0 1-16,0 0 5 16,-2 2-3-16,-5-2-38 0,-2 0-121 0,-1 0-7 15,-3 3 3-15,-4-3 114 0,0 2-123 16,-2-2-229-16</inkml:trace>
  <inkml:trace contextRef="#ctx0" brushRef="#br0" timeOffset="-185720.35">17564 3144 914 0,'0'0'231'0,"0"0"-58"15,0 0-53-15,0 0 30 0,0 0 58 16,0 0-20-16,0 0-29 0,0 0-39 16,0 0-13-16,0 0-10 0,-10-19-36 0,12 19-51 15,0 0-10-15,-2 0-19 0,0 0-33 16,0 0-29-16,2 0 33 0,2 0 6 16,-4 0 6-16,0 0 4 0,2 0-1 15,-2 0-2-15,0 5 9 0,2-2 22 16,0 6 4-16,4 0 39 0,2-1 20 15,3 6-1-15,10 4-13 0,7 1 30 16,11 2 2-16,5 2-22 0,-4-2-6 0,-4-4 18 16,-7-2-18-16,-1-1-2 15,-9-3-47-15,-1-1-1 0,-8-2 1 0,0 5-23 16,4 0 10-16,-4 2-12 16,-6 0 21-16,-2-1 1 0,-2-1-29 0,0 3 32 15,-8-3 24-15,-9 4 63 0,-6 4-20 16,-3-1 30-16,3-2-65 0,-5-2 6 15,6-3-19-15,2 0 4 0,-2-1-23 0,5 0-68 16,1-1-63-16,0 0-30 16,8-2-36-16,0 4-78 0,6-4-98 0,2 1-102 15,0-5-141-15,8-3-95 0</inkml:trace>
  <inkml:trace contextRef="#ctx0" brushRef="#br0" timeOffset="-185003.93">18383 3385 108 0,'0'0'371'16,"0"0"-227"-16,0 0 12 0,0 0-97 15,0 0 49-15,0 0-40 0,0 0 26 16,0 0 14-16,0 0-79 0,0 0-9 0,0-86 68 15,2 75-56-15,-2-2 7 16,0 4 33-16,0-3-7 0,-4 4 26 0,-5 3-65 16,-4-2 3-16,0 4-12 0,-1-1-17 15,-12 4-56-15,-6 0-11 0,-6 5 67 16,-5 9 65-16,9 3-42 0,11-2-20 16,11-5-3-16,1 1 1 0,7 2-1 15,1-1 16-15,3 2 17 0,0-4 9 16,5 1-9-16,6-3-11 0,8 1 4 0,11-4 20 15,10-5 16-15,2 0-4 0,-3 0-16 16,-13-7-16-16,-8 0-6 0,-6-1 35 16,4-3-13-16,-2-2-13 0,-1-1 10 15,0 0-10-15,-7 1 19 0,-1-1-22 16,-5 1 8-16,0 2-34 0,0-1-1 16,-9 0-51-16,-2 5 13 0,3-1-6 15,2 4-13-15,-3 3 6 0,1 1-33 0,-5 0-25 16,2 5-56-16,-1 3 43 0,-4 5-56 15,6 0-42-15,2 7-4 0,1-3-88 16,0-1-209-16</inkml:trace>
  <inkml:trace contextRef="#ctx0" brushRef="#br0" timeOffset="-183180.44">22174 3696 68 0,'0'0'0'0,"0"0"-9"16,0 0-8-16,0 0-5 0,0 0 22 15,0 0 32-15,0 0 20 0,0 0 27 16,0 0 61-16,-82-15-13 0,78 15 49 0,-1-1-13 16,0-1-42-16,5 0 22 15,-2 0 13-15,0 2-6 0,0-2-13 0,2 0 13 16,-2 0-14-16,2 2-19 0,0 0-23 15,0-1-26-15,0-2-13 0,-2 3 17 16,2-1 12-16,0 1-13 0,0 0-13 16,0 0-16-16,0 0 17 0,4 0 24 15,0 0-18-15,0 0-65 0,-1 0-30 16,2 0-73-16,-3 4 25 0,4-1 17 16,4 5-4-16,8 2 65 0,-2 3 29 0,5 4-1 15,-1 0-27-15,-4-2 0 0,2 3 15 16,-8-3-12-16,-2 0 4 0,-1 0-7 15,0 1 11-15,-5-3 1 0,0 1-11 16,-2-1-1-16,0 0 29 0,0 1-28 16,-6-1 33-16,-8 1-19 0,0-3 7 15,-12 5 12-15,-6 2-12 0,-6 5-23 0,3-1-71 16,5-5-32-16,10-5-53 16,10-2-35-16,-3 4-82 0,0 3-136 0,2-2-295 15,7-3 61-15</inkml:trace>
  <inkml:trace contextRef="#ctx0" brushRef="#br0" timeOffset="-182557.74">22624 3770 92 0,'0'0'457'0,"0"0"-173"16,0 0-112-16,0 0 4 0,0 0 3 15,0 0-49-15,0 0 14 0,0 0-21 16,0 0-6-16,0 0-13 0,-23-21-42 15,23 21-33-15,5 0 13 0,-1 0 29 16,-2 0-16-16,2 0-9 0,-4 0-46 16,2 0-10-16,0 0-22 0,0 1-1 15,4 1 7-15,3 2 26 0,10 8 7 0,11 1 45 16,-3 2-39-16,3 1 3 0,-6-1-16 16,-5-2 9-16,2 0-9 0,2 3 23 15,-1-1-23-15,-4-2 10 0,0-1-9 16,-4-3-1-16,-3 1 16 0,-5-6-16 15,1-1 1-15,-5 1-2 0,-2-1 2 16,0-3 11-16,0 0 14 0,0 1-7 16,-4-1-19-16,-13 2-14 0,-13 3 14 15,-13 4 24-15,-5 2-24 0,-1 3-10 16,7-2-45-16,7 2-64 0,8 0-24 0,10-1-13 16,-1-1-19-16,8 1-173 0,-2 2-59 15,3-4-249-15</inkml:trace>
  <inkml:trace contextRef="#ctx0" brushRef="#br0" timeOffset="-181022.68">23633 3968 168 0,'0'0'173'0,"0"0"-75"0,0 0-97 16,0 0 123-16,0 0 42 0,0 0-71 15,0 0-62-15,0 0 55 0,0 0 19 16,0 0 1-16,62-23 19 0,-58 20-66 16,-2-1 27-16,0 0 16 0,-2 0 17 15,0 2-40-15,0-2-48 0,0 4 25 0,0-1-9 16,0 1 9-16,-4 0-22 15,2-2-7-15,0 2-29 0,-1 0-6 0,1 0-53 16,2 0-9-16,0 0-7 0,0 0 4 16,0 0 16-16,0 0 33 0,2 0 22 15,1 0 65-15,-1 2 0 0,-2-2-26 16,2 0-7-16,0 0 11 0,0 0-21 16,-2 0 1-16,0 0 3 0,0 0 3 15,0 0 4-15,0 0-1 0,0 0 7 16,0 0 3-16,0 0-6 0,0 0-7 0,0 0-10 15,0 0 1-15,0 0-20 16,0 0-11-16,-4 0-34 0,0-5-1 0,-1 4 14 16,3 1 16-16,-2-2 12 0,4 2 1 15,-5 0 1-15,5 0-17 0,-4 0-37 16,0 3 1-16,2 5 55 0,-4 1 52 16,3 1-16-16,1 2 29 0,2-5-10 15,0 1-16-15,0 0-37 0,0-4 43 16,0-3-16-16,0 3-16 0,0-4 10 15,0 0 6-15,0 0 7 0,2 0 9 0,-2 0 10 16,0 0 22-16,3 0 24 16,-3 0 24-16,4-4-12 0,0 0-113 0,0-3-1 15,0 0 1-15,3-3 22 0,-5 3-22 16,-2 0-93-16,0-2 45 0,0-1-62 16,0 3-45-16,-2-3 0 0,-5 2 13 15,3 5 12-15,2-1 55 0,0 1-32 0,0 3-65 16,0 0-183-16,-2 7-159 0,-3 1 5 15,3 0 229-15</inkml:trace>
  <inkml:trace contextRef="#ctx0" brushRef="#br0" timeOffset="-179955.65">23690 3884 39 0,'0'0'98'0,"0"0"-78"16,0 0 6-16,0 0 0 0,0 0-23 15,0 0-3-15,0 0-65 0,0 0-17 0,0 0 27 16,0 0 45-16</inkml:trace>
  <inkml:trace contextRef="#ctx0" brushRef="#br0" timeOffset="-179739.81">23690 3884 33 0,'-51'-103'104'16,"51"97"-68"-16,0 5 26 0,0-5 58 15,0 2 92-15,0 2-97 0,0-1-5 16,0-1-67-16,0 4 2 0,0-5-45 16,0 4-61-16,0-2 60 0,0-1-33 15,0 4-80-15,0-5 114 0,-2 3 33 16,-2 0-33-16,1-1-45 0,3 0 45 16,-2-2 0-16,0 3 39 0,2-2 10 0,-2 1-7 15,0-1 13-15,0 1-26 0,0 0-28 16,-2 1-1-16,2 0 0 0,0-1-30 15,-2 0 17-15,-4 1-42 0,2-1-102 16,2 0-58-16,-4-1 78 0,-3 4 46 16,-2-3-36-16</inkml:trace>
  <inkml:trace contextRef="#ctx0" brushRef="#br0" timeOffset="-179469.94">23108 3449 18 0,'0'0'994'0,"0"0"-994"16,0 0-72-16,0 0-130 0,0 0-72 15,0 0 59-15,0 0 84 0,0 0 13 0</inkml:trace>
  <inkml:trace contextRef="#ctx0" brushRef="#br0" timeOffset="-179092.1">22790 3334 117 0,'0'0'266'15,"0"0"-266"-15,0 0-160 0,0 0-26 0</inkml:trace>
  <inkml:trace contextRef="#ctx0" brushRef="#br0" timeOffset="-178950.26">22622 3284 11 0,'0'0'0'0</inkml:trace>
  <inkml:trace contextRef="#ctx0" brushRef="#br0" timeOffset="-178784.08">22416 3212 473 0,'0'0'538'0,"0"0"-538"15,0 0-346-15,0 0-143 0</inkml:trace>
  <inkml:trace contextRef="#ctx0" brushRef="#br0" timeOffset="-178654.1">22147 3109 120 0,'0'0'0'0,"0"0"-68"15</inkml:trace>
  <inkml:trace contextRef="#ctx0" brushRef="#br0" timeOffset="-178496.74">21824 3017 511 0,'0'0'323'0,"0"0"-239"0,0 0-45 15,0 0 56-15,0 0-10 0,0 0-85 16,0 0-117-16,0 0-244 0,0 0-70 16</inkml:trace>
  <inkml:trace contextRef="#ctx0" brushRef="#br0" timeOffset="-178355.96">21626 2958 453 0,'0'0'268'0,"0"0"-233"16,0 0-35-16,0 0-153 0,0 0-183 0,0 0 69 15</inkml:trace>
  <inkml:trace contextRef="#ctx0" brushRef="#br0" timeOffset="-178046.98">21408 2910 1047 0,'0'0'436'0,"0"0"-313"16,0 0-121-16,0 0 46 0,0 0 89 0,0 0 19 15,0 0-98-15,0 0-58 0,0 0-6 16,0 0-43-16,-15-8-13 0,9 8-71 16,-1 0-124-16,-3 0 20 0,1 0 57 15,-2 0 37-15,3 0-49 0,2 0-105 16,-2 0 101-16,0 0 116 0,2 0 80 15,2 0 124-15,0-5 107 0,0-2 102 16,2 2-160-16,-2 1-14 0,-1-2 89 0,1 1-69 16,0-1-49-16,-3 1 16 0,3 1-55 15,-2-2-39-15,1-1-39 0,-1 7 6 16,0-5-19-16,-3 3-3 0,0 2-62 16,-3 0-13-16,-2 0-88 0,-6 2-45 15,-1 3-180-15,-1-3-296 0</inkml:trace>
  <inkml:trace contextRef="#ctx0" brushRef="#br0" timeOffset="-177907.85">20807 2784 810 0,'0'0'176'0,"0"0"-147"0,0 0-29 15,0 0-42-15,0 0-24 0,0 0-31 16,0 0-184-16,0 0-48 0</inkml:trace>
  <inkml:trace contextRef="#ctx0" brushRef="#br0" timeOffset="-177793.06">20807 2784 7 0,'-128'-29'736'0,"122"26"-455"16,-2 1-229-16,-3 0-33 0,-4-4 73 16,0 2 93-16,3 1-55 0,-1 3-107 15,0 0-23-15,3 0-189 0,-3 0-127 0,0 0-313 16</inkml:trace>
  <inkml:trace contextRef="#ctx0" brushRef="#br0" timeOffset="-177632.77">20024 2680 250 0,'0'0'1335'0,"0"0"-1104"16,0 0-231-16,0 0-13 0,0 0 0 0,0 0-23 15,0 0-198-15,0 0-173 0,0 0-255 16</inkml:trace>
  <inkml:trace contextRef="#ctx0" brushRef="#br0" timeOffset="-177310.14">18858 2588 4 0,'0'0'0'0,"0"0"-4"0,0 0 4 15</inkml:trace>
  <inkml:trace contextRef="#ctx0" brushRef="#br0" timeOffset="-177008.15">18858 2588 54 0,'0'0'147'0,"0"0"72"0,0 0-141 15,0 0 56-15,-68-5 77 0,62 3-113 16,2-3-59-16,-3 2-39 0,1 1 0 16,-3 1-36-16,3-1 36 0,-3 2-14 15,3 0 14-15,-2 0 0 0,-3 0-23 16,0-2 4-16,3 0 19 0,0 2 2 0,-1-2 37 16,2 2 30-16,1 0 2 15,2 0 14-15,0-3-23 0,0 3 23 0,-3 0-66 16,3 0-19-16,-5 0 1 0,3-3-1 15,0 3 0-15,-7 0-23 0,0 0-52 16,-2 0-48-16,-1 0 18 0,-2 0 27 16,4 0 20-16,-6 0-37 0,3 0-12 15,-2 0-14-15,2 0 121 0,5 0 68 16,-4 0 56-16,8-1-16 0,2-2-4 16,0 2-13-16,-1-1 1 0,3-1-31 15,-3 3-8-15,3 0-47 0,-2 0-6 0,2 0-26 16,-5 0-7-16,1 0 14 0,-7 0-33 15,2 0-49-15,-7 6-114 0,4 1-235 16,-1-4 103-16</inkml:trace>
  <inkml:trace contextRef="#ctx0" brushRef="#br0" timeOffset="-176845.75">18147 2601 101 0,'0'0'307'0,"0"0"51"0,0 0-120 16,0 0-134-16,0 0-74 0,0 0-28 15,0 0-2-15,0 0-2 0,0 0-54 16,0 0-28-16,0 0 5 0,-6 9-44 16,1-3-44-16,1-1-61 0,0 1 88 15,0-1 9-15,-3-1 1 0</inkml:trace>
  <inkml:trace contextRef="#ctx0" brushRef="#br0" timeOffset="-176316.38">18147 2601 127 0,'-140'123'105'16,"136"-123"-105"-16,-5 0-4 0,3 0-35 16,-1 4 39-16,1-2 0 0,2 3 2 15,0-2-18-15,0 1 13 0,1-1 3 16,3 2-20-16,0-5 20 0,0 5-2 16,0-3-14-16,0 2 12 0,5-4 2 15,-1 2 0-15,0-1 1 0,-2 4 1 0,2-2 1 16,-2 1 1-16,0 1-2 0,3 3 0 15,-3-1 17-15,0 2-17 0,-2 0-12 16,2 1 11-16,-2 1 1 0,0-2 0 16,0 3 1-16,0-2-2 0,0-1 2 15,0 1-1-15,0 0 0 0,4-3 0 16,1 3 13-16,1-3 78 0,3 1 30 0,-1 2-69 16,2-3-20-16,2 3-28 15,-4-1-4-15,0-1 0 0,-2 1 13 0,3 0-11 16,-2-1-2-16,-3-1-122 0,0 1 50 15,-2-1 14-15,0-2 45 0,-2 1-10 16,0-1 23-16,0-1 0 0,0 2-2 16,0-1 1-16,0 2-28 0,0-1 29 15,2 0 11-15,0 1-9 0,0 1 26 16,3-1-27-16,1 3 0 0,3-1-1 16,-3 1-7-16,3 1-130 0</inkml:trace>
  <inkml:trace contextRef="#ctx0" brushRef="#br0" timeOffset="-176085.35">18292 3413 833 0,'0'0'35'0,"0"0"-35"16,0 0-511-16</inkml:trace>
  <inkml:trace contextRef="#ctx0" brushRef="#br0" timeOffset="-175926.18">18437 3459 262 0,'0'0'623'0,"0"0"-395"0,0 0-228 0,0 0-43 16,0 0-103-16,0 0-288 0,0 0-29 15</inkml:trace>
  <inkml:trace contextRef="#ctx0" brushRef="#br0" timeOffset="-175791.76">18437 3459 488 0,'107'68'1004'0,"-107"-68"-767"16,0 0-136-16,0 0-92 0,0 0-9 15,0 0-42-15,0 2-260 0,0 1-500 16,0 2 109-16</inkml:trace>
  <inkml:trace contextRef="#ctx0" brushRef="#br0" timeOffset="-173851.12">18060 2629 255 0,'0'0'313'0,"0"0"-84"15,0 0-105-15,0 0-82 0,0 0-42 16,0 0-78-16,0 0 19 0,0 0 59 0,0 0 0 15,-32 29 0-15,24-20-72 0,-5 1-94 16,0 2-46-16,0 1 85 0,-1 0 71 16,-6 0 21-16,4 2 12 0,-4 3-46 15</inkml:trace>
  <inkml:trace contextRef="#ctx0" brushRef="#br0" timeOffset="-173003.52">18771 3449 83 0,'0'0'81'0,"0"0"-52"0,0 0-2 15,0 0-9-15,0 0-18 0,0 0-33 16,0 0-97-16</inkml:trace>
  <inkml:trace contextRef="#ctx0" brushRef="#br0" timeOffset="-154928.81">4583 5627 11 0,'0'-2'36'16,"0"2"0"-16,0 0 6 16,0 0 4-16,0 0-1 0,0 0 14 0,0 0 32 15,0 0 76-15,0 0 12 0,0 0-42 16,-2 0-43-16,2-2-9 0,-2 0-13 16,0 2-29-16,-2-1-43 0,2 1-16 0,-3-4 16 15,3 4 19-15,0 0 66 0,-1-3-10 16,1 3-52-16,0 0-23 0,2 0 0 15,-2 0 26-15,2-1 13 0,0 1-10 16,0 0-6-16,0 0-10 0,0 0-11 16,0 0-2-16,0 0-3 0,0 0-17 15,0 0 4-15,0 0-3 0,0 0-14 16,0 0-16-16,-2 0-39 0,2 0-35 16,-2 0-34-16,2 0-35 0,-2 0-102 15,0 1 76-15,2 2-4 0,8-7 195 0</inkml:trace>
  <inkml:trace contextRef="#ctx0" brushRef="#br0" timeOffset="-153538.06">9725 5879 239 0,'0'0'421'0,"0"0"-265"16,0 0-65-16,0 0 14 0,0 0-1 0,0 0-42 16,0 0 45-16,0 0-48 15,0 0 9-15,0-22-45 0,0 22-23 0,0 0-29 16,0 0-62-16,0 0-72 0,0 0-42 16,0 0-82-16,0 0-39 0,0 5 120 15,0 3 78-15</inkml:trace>
  <inkml:trace contextRef="#ctx0" brushRef="#br0" timeOffset="-131210.7">5961 5661 200 0,'-3'-2'434'16,"1"1"-154"-16,0-4-130 0,-2 1-7 15,0-3-39-15,0 1 14 0,0-1-31 16,2 3 1-16,-1 0-72 0,1 4-16 16,2-1-36-16,0 1-39 0,0 0-94 0,0 0-92 15,0 1-97-15,5 5-24 0,1 1 203 16,-2 1 19-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8:49.673"/>
    </inkml:context>
    <inkml:brush xml:id="br0">
      <inkml:brushProperty name="width" value="0.05292" units="cm"/>
      <inkml:brushProperty name="height" value="0.05292" units="cm"/>
      <inkml:brushProperty name="color" value="#002060"/>
    </inkml:brush>
  </inkml:definitions>
  <inkml:trace contextRef="#ctx0" brushRef="#br0">12425 15851 18 0,'0'0'145'0,"0"0"-101"0,0 0-44 16,0 0-27-16,0 0-12 0,0 0-47 15</inkml:trace>
  <inkml:trace contextRef="#ctx0" brushRef="#br0" timeOffset="524.05">12425 15851 4 0,'13'-56'53'16,"-17"48"92"-16,-1 3 53 0,1-4 131 15,0-1-40-15,0 1 6 0,0-1-140 16,0 0 26-16,0 1 299 0,-6-1-198 16,6 1-49-16,-2 0-8 0,2 0-96 15,0 1 6-15,0 3 47 0,-1-2-9 0,3 1 100 16,-2 0-140-16,-1 1-57 0,3 3 79 16,2-4-31-16,0 4-25 0,0-2 0 15,0 1 6-15,0 3-38 16,0 0-46-16,0 0 0 0,0 0-3 0,0 0-18 15,0 0-38-15,0 0-37 0,0 0-30 16,0 0-61-16,0 0-26 0,0 0-41 16,2 9 20-16,9 2 143 0,2 13-38 15,5 7 105-15,4 16 3 0,0 2 81 16,-3-3-28-16,-3-3-26 0,2-7-25 16,-8-10 63-16,0-3-44 0,2-7-21 0,-6-5 0 15,2 2 11-15,3 0-11 0,0 1 41 16,-1-2-41-16,-2-5 0 0,-1-3 47 15,-3 0-45-15,-2-2 27 0,0-2 32 16,0 0 59-16,-2 0 38 0,3 0 29 16,-1-2 44-16,2-6-1 0,3-7-70 15,1-10-113-15,-2-9 32 0,-2-6-63 0,0-5 31 16,-4 7-47-16,0 6 0 16,0 0-54-16,0 3 31 0,5 0-24 0,-2 7-14 15,-1 2-21-15,0 4 11 0,0 6-26 16,0-5-1-16,0 1 31 0,0-1-63 15,2 3-49-15,-2-2-43 16,2 9-170-16,-2-1-147 0,0 4-165 0,-2 2-720 16,0 0 423-16</inkml:trace>
  <inkml:trace contextRef="#ctx0" brushRef="#br0" timeOffset="942.02">12429 15387 732 0,'0'0'1081'0,"0"0"-488"0,0 0-207 0,0 0-114 16,0 0 82-16,0 0-104 0,0 0 142 15,0 0-103-15,0 0-105 0,0 0-7 16,37-100-80-16,-37 95-20 0,2-1-27 15,-2 2-7-15,2 0-21 0,-2 2-22 0,0-2 0 16,2 3-3-16,-2 1-43 16,0 0-12-16,0 0-30 0,2 0-57 0,0 0-105 15,5 7-394-15,4 4 220 0,1 7-87 16,6 1-326-16,-6-5-1136 0</inkml:trace>
  <inkml:trace contextRef="#ctx0" brushRef="#br0" timeOffset="1346.69">13088 15866 154 0,'0'0'2596'0,"0"0"-1973"0,0 0-377 16,0 0-246-16,0 0 0 0,0 0 16 0,0 0 127 16,0 0-76-16,0 0-67 15,0 0-24-15,53-9 22 0,-29 9-27 0,-4 0-1 16,6 0 30-16,-3 2-4 0,1 4-11 16,0 1-265-16,-8 2-218 0,-1 1-374 15,-4 0-496-15,-9 1 645 0</inkml:trace>
  <inkml:trace contextRef="#ctx0" brushRef="#br0" timeOffset="1517.92">13128 16044 97 0,'0'0'2284'0,"0"0"-1897"0,0 0-243 16,0 0-9-16,0 0 78 0,0 0 49 15,0 0-149-15,0 0-86 0,115-17-27 16,-70 11-86-16,-5 4 70 0,-4 0 13 15,-5 2 3-15,1 0-278 0,2 0-359 0,-8 0 33 16,-11 0-766-16</inkml:trace>
  <inkml:trace contextRef="#ctx0" brushRef="#br0" timeOffset="1868.85">13982 15662 2354 0,'0'0'503'0,"0"0"-45"0,0 0-118 16,0 0 1-16,0 0-93 0,0 0 14 15,0 0-75-15,0 0-94 0,0 0-93 0,0 0-15 16,-9-28-59-16,9 28-25 0,0 11-35 16,0 6 49-16,0 9 82 0,0 7 3 15,0 4 0-15,2-5-1 0,0-11 1 16,3-6 0-16,-1-1 0 0,2 3 16 16,0-2-14-16,3 4-4 0,2-4-23 15,-5-3-235-15,2 0-85 0,2-8-220 16,-4-1-127-16,-4-3-558 0,-2 0 60 0</inkml:trace>
  <inkml:trace contextRef="#ctx0" brushRef="#br0" timeOffset="2072.88">13671 15548 2882 0,'0'0'608'15,"0"0"-457"-15,0 0-151 0,0 0 0 0,0 0 91 16,113-64 17-16,-64 47-42 16,-3 4-27-16,-12 3-39 0,-10 7-61 0,-9 3 15 15,-2 0-26-15,-1 0 67 0,3 0-295 16,0 7-99-16,-2 4-333 0,-5 5-181 16,-4-4-91-16</inkml:trace>
  <inkml:trace contextRef="#ctx0" brushRef="#br0" timeOffset="2343.86">13875 16087 2172 0,'0'0'671'0,"0"0"-506"16,0 0-42-16,0 0 149 0,0 0-22 16,0 0 71-16,0 0-90 0,147-22-85 15,-103 15-56-15,1-1-90 0,-5 2-41 16,-2 3 41-16,1 3-4 0,-3 0-37 16,-2 0-128-16,-6 0-353 0,-7-3-217 15,-6 3-771-15,2-6 157 0</inkml:trace>
  <inkml:trace contextRef="#ctx0" brushRef="#br0" timeOffset="2603.44">14625 15662 925 0,'0'0'2153'16,"0"0"-1674"-16,0 0-479 0,0 0-171 0,0 0-9 15,0 0 180-15,0 0 84 0,0 0 46 16,0 0-26-16,0 0-104 0,44 79 2 16,-30-51-4-16,-4-7 4 0,0 2 23 15,1 2-3-15,-2-6-1 0,-1 3 12 16,-2-4-33-16,-1 1-157 0,-3-3-113 16,-2-3-130-16,0 0-292 0,0-1-223 15,-2-7-144-15</inkml:trace>
  <inkml:trace contextRef="#ctx0" brushRef="#br0" timeOffset="2774">14538 15850 2417 0,'0'0'616'0,"0"0"-351"0,0 0 11 16,0 0 160-16,0 0-197 0,0 0-46 15,0 0-193-15,0 0 26 0,0 0-17 16,0 0-9-16,104-81-4 0,-83 75-31 0,1 1-19 15,-4 3 18-15,4 2-96 0,-3 0-364 16,0 0-203-16,-4 0-808 0,-7 3 77 16</inkml:trace>
  <inkml:trace contextRef="#ctx0" brushRef="#br0" timeOffset="3174.2">14996 15586 1779 0,'0'0'663'0,"0"0"-663"15,0 0-300-15,0 0 300 0,0 0 131 0,0 0 149 16,16 123-134-16,-8-76 59 0,2 1-29 15,4-8-43-15,-4-5-9 0,0-3-11 16,-1-10-37-16,-3-8-1 0,3-3-37 16,-1 1 43-16,-1-4 37 0,3 1 140 15,-4-5-162-15,1 0 60 0,-3-4 15 16,-1 0 81-16,1-2 18 0,0-8-21 16,2-3-132-16,0-8-29 0,0-10-34 0,2-6 3 15,-4-3-43-15,-2 1-14 0,0 0 3 16,0 9-17-16,0 1 8 0,2 5-39 15,0 6-35-15,3 3-53 0,-3 1 60 16,7-1-148-16,-3 0 26 0,3-2-167 16,-1 1-223-16,3 5 181 0,-4 0-703 15,-5 4-1078-15</inkml:trace>
  <inkml:trace contextRef="#ctx0" brushRef="#br0" timeOffset="3722.94">15391 15184 1976 0,'0'0'832'0,"0"0"-478"15,0 0-117-15,0 0 110 0,0 0-158 16,0 0 1-16,0 0-53 0,0 0-137 16,0 0 0-16,0 0-31 0,107 10 31 0,-101 19 31 15,-2 10 5-15,-4 4 18 16,0-5 5-16,0-6-28 0,-2-12-29 0,0-7 2 15,0-4-4-15,2-2 0 0,-2 1-3 16,2-6-10-16,0 1 13 0,0-3 39 16,0 0 16-16,0 0 16 0,6 0 24 15,4-5-10-15,12-10-15 0,8-4-7 0,10-6-28 16,5-3-35-16,-3 3-25 16,-6 8 3-16,-4 8-143 0,-3 1-255 15,-3 1-120-15,-5 4-339 0,-8-1-1527 0</inkml:trace>
  <inkml:trace contextRef="#ctx0" brushRef="#br0" timeOffset="7997.17">12528 17246 743 0,'0'0'380'0,"0"0"243"0,0 0-170 16,0 0-285-16,0 0 79 16,0 0 242-16,0 0-277 0,-14-53 74 0,14 46 22 15,-2 0-287-15,2 1 59 0,0 1 50 16,-2 1 6-16,2 0-100 0,0 2-32 15,0 2 14-15,0 0-18 0,0 0 0 16,0 0-49-16,0 0-58 0,0 0-80 16,0 0-111-16,0 8-1 0,8 7 197 15,6 10 102-15,0 13 90 0,6 5 16 16,-4 3-36-16,6 2-37 0,-5-4 4 0,-1-5 6 16,0-8 17-16,-6-13-57 0,-2-4-1 15,4-2-4-15,-4-3 28 0,-2 1 4 16,3-3 52-16,-3-3-77 0,0 0 66 15,-1-3 28-15,-3-1 40 0,0 0 53 16,0 0 18-16,0-1 41 0,3-7-33 16,-3-3-113-16,2-6-36 0,0-5-66 15,0 0 36-15,0-9 99 0,-2-4-138 0,-2 2-74 16,0 5 50-16,0 6 22 0,0 6-1 16,0 3-57-16,0 0-83 0,0-2 85 15,-2 1-71-15,-2 0-113 0,2 7-205 16,-4-1-166-16,2 3-89 0,-3 0-346 15,1 3-308-15</inkml:trace>
  <inkml:trace contextRef="#ctx0" brushRef="#br0" timeOffset="8381.97">12714 16937 2002 0,'0'0'630'0,"0"0"-241"16,0 0 6-16,0 0-80 15,0 0-147-15,0 0 53 0,0 0-79 0,0 0-61 16,0 0 5-16,0 0-47 16,-8-54-34-16,8 54-5 0,0 0-44 0,0 0-19 15,0 0-41-15,0 0-57 0,0 0-97 16,0 0-219-16,0 3-208 0,4 8 277 15,2-2 41-15,1 4-691 0,-1-1 210 16,-21-6 848-16</inkml:trace>
  <inkml:trace contextRef="#ctx0" brushRef="#br0" timeOffset="8733.13">13088 17353 2588 0,'0'0'826'0,"0"0"-527"15,0 0-268-15,0 0-29 0,0 0 171 16,0 0-173-16,0 0-5 0,0 0-51 16,0 0-36-16,117-37 19 0,-100 37-148 15,-3 3-200-15,-3 2-357 0,-2 4-143 16,-5-1-176-16</inkml:trace>
  <inkml:trace contextRef="#ctx0" brushRef="#br0" timeOffset="8911.45">13115 17541 701 0,'0'0'940'16,"0"0"-366"-16,0 0-226 0,0 0-44 15,0 0 18-15,0 0-204 0,0 0 29 16,0 0-59-16,0 0-84 0,121-53-8 0,-97 46-1 15,6-1-33-15,4 1-56 0,8-5-13 16,-3 3-211-16,-8 1-407 0,-10 0-231 16,-10 4-233-16</inkml:trace>
  <inkml:trace contextRef="#ctx0" brushRef="#br0" timeOffset="9251.22">13710 17232 495 0,'0'0'1027'0,"0"0"-730"0,0 0 41 16,0 0-1-16,0 0-69 0,0 0-195 0,0 0-20 15,0 0 59-15,-9 106-77 0,20-93 6 16,2-3-35-16,0-1 70 0,-1 0-2 16,6-2 28-16,-4-6-101 0,6 1 45 15,-4-2 76-15,1 0-68 0,0 0-1 16,-6-2 50-16,-1-4 30 0,1 1 53 0,-2-3 2 15,-5 1 19-15,-2-3-133 16,-2-1 93-16,0-3-151 0,0 1 23 0,0-2 27 16,-4-1-39-16,-5 1-26 15,-2 0 57-15,1 4-58 0,-1-1 3 0,-4 2-26 16,2 1 11-16,3 1-19 0,-4 3-35 16,-2 1 23-16,6 2-5 0,-3 2-52 15,0 0 46-15,3 0-213 0,-1 2-90 16,0 5-128-16,5 3-23 0,2-1-173 15,1-1-179-15,3-1-164 0</inkml:trace>
  <inkml:trace contextRef="#ctx0" brushRef="#br0" timeOffset="9537.03">14268 17304 1940 0,'0'0'822'0,"0"0"-329"15,0 0-215-15,0 0 80 0,0 0-65 16,0 0-56-16,0 0-155 0,0 0-82 0,0 0-58 15,111-50-5-15,-97 50 36 16,4 0-9-16,-6 0-45 0,1 0-255 0,2 5-208 16,-7 1-238-16,1-1-529 0,-7 3 75 0</inkml:trace>
  <inkml:trace contextRef="#ctx0" brushRef="#br0" timeOffset="9708.62">14355 17447 2381 0,'0'0'783'0,"0"0"-495"16,0 0-180-16,0 0 105 0,0 0 107 16,0 0-50-16,0 0-109 0,0 0-77 15,0 0-63-15,0 0-21 0,0 0-34 16,108-35-20-16,-71 29 33 0,3 1-291 16,0-2-325-16,1-1-142 0,-13 1-1413 0</inkml:trace>
  <inkml:trace contextRef="#ctx0" brushRef="#br0" timeOffset="9953.51">15024 16998 2758 0,'0'0'976'0,"0"0"-976"0,0 0-81 0,0 0-5 16,0 0 86-16,0 0 108 15,0 0-34-15,-24 127-74 0,24-96-74 0,5-8 72 16,-3-9-1-16,3-1 1 0,1 5 2 16,-2-3 0-16,2 4 5 0,0-4 77 15,-2-3-82-15,2-3-182 0,-4-1-135 16,-2-3-230-16,0 1-232 0,0-6-509 16,-8 0 646-16</inkml:trace>
  <inkml:trace contextRef="#ctx0" brushRef="#br0" timeOffset="10147.75">14710 16941 1800 0,'0'0'1047'0,"0"0"-448"16,0 0-372-16,0 0 21 0,0 0-187 15,0 0 65-15,144-79-58 0,-97 62-64 0,1 4 21 16,-5 5-25-16,-15 2-33 15,-6 6-25-15,-10 0-48 0,-4 4-356 0,-2 4-106 16,1 5-378-16,-5 0-490 0</inkml:trace>
  <inkml:trace contextRef="#ctx0" brushRef="#br0" timeOffset="10353.7">14710 17481 1568 0,'0'0'782'0,"0"0"-467"16,0 0 84-16,0 0-129 0,0 0-22 15,0 0 71-15,0 0-7 0,140-15-108 16,-91 3-88-16,-5 1-108 0,-5 3-8 16,-7 2 0-16,-8 4-17 0,-2-2-135 0,-3 1-299 15,-2-1-69-15,0 0-314 0,0 0-1192 16</inkml:trace>
  <inkml:trace contextRef="#ctx0" brushRef="#br0" timeOffset="10581.67">15485 17062 2487 0,'0'0'830'15,"0"0"-830"-15,0 0-196 0,0 0 196 16,0 0 92-16,0 0-7 0,0 0-57 16,15 106-28-16,-9-83 4 0,2-2-4 15,3-1 62-15,-2 2-58 0,-1-3-2 16,2 0-2-16,0-4-175 0,-4 0-248 16,-4-4-390-16,-2-3-578 0,0 2 795 0</inkml:trace>
  <inkml:trace contextRef="#ctx0" brushRef="#br0" timeOffset="10761.06">15314 17340 266 0,'0'0'2691'0,"0"0"-1902"16,0 0-565-16,0 0-78 0,0 0 14 0,0 0 28 16,0 0-16-16,0 0-57 15,111-53-57-15,-71 39-58 0,3-1 0 0,-7 3-1 16,-10 7-30-16,-12 3-8 0,-1-3-190 15,4 3-332-15,-4 1-176 0,-1-3-557 16,0 1-623-16</inkml:trace>
  <inkml:trace contextRef="#ctx0" brushRef="#br0" timeOffset="11194.04">15905 17062 1587 0,'0'0'844'15,"0"0"-844"-15,0 0 221 0,0 0-51 16,0 0 61-16,0 0-41 0,53 131-3 16,-40-100 192-16,-3-7-104 0,-3-7-189 0,-1-4-57 15,0 1 27-15,1-4 34 16,0 1-9-16,-3-4-4 0,-2-1 3 0,0-4-47 16,0-2 26-16,0 0 53 15,-2 0 75-15,4-2 20 0,0-4-23 0,6-5-22 16,0-11-88-16,2-6-24 0,6-12-40 15,-4-1-10-15,-1-4 0 0,-5 13-45 16,1 10-88-16,-5 4 121 0,-1 5-78 16,-1-2 4-16,2 1-123 0,-2-1 105 15,0 3-93-15,0 5-67 0,-2 2-47 0,0 3-468 16,0 1-595-16,0 1-604 0</inkml:trace>
  <inkml:trace contextRef="#ctx0" brushRef="#br0" timeOffset="11658.21">16193 16720 1680 0,'0'0'785'16,"0"0"-468"-16,0 0 174 0,0 0-84 15,0 0-45-15,0 0-31 0,0 0-212 16,0 0-81-16,0 0-38 0,0 0-94 16,69-50-45-16,-67 62 116 0,2 1 23 0,-2 3 2 15,-2 4 34-15,0 0 4 16,0 5-17-16,0-2-23 0,-4-2-3 0,2-4 3 16,0-3 0-16,2-7-2 0,0-1-46 15,0-6 48-15,4 0 81 0,6 0 53 16,10-6 0-16,10-7-45 0,-3-2-4 15,1-3-46-15,2 0-39 0,2-4 0 16,5-1-1-16,1-2-269 0,-6 10 12 16,-10 1-584-16,-14 11-595 0,3-7-639 0</inkml:trace>
  <inkml:trace contextRef="#ctx0" brushRef="#br0" timeOffset="12624.65">18157 16937 238 0,'0'0'329'0,"0"0"79"0,0 0-173 16,0 0 90-16,54 107 61 0,-38-70-157 16,4-2 133-16,-5-6-246 0,-5-12-37 15,1-4-73-15,-2-2 61 0,1-2-12 0,-2 2 33 16,6-4 106-16,-4-1-28 15,-2-4 36-15,1-2 96 0,-3 0-50 0,5 0 34 16,-3-8-46-16,3-3-13 0,-1-3-138 16,1-3-29-16,-4-2 33 0,-3-6-7 15,-2-3-42-15,-2-12-40 0,0 0 63 16,0 1-63-16,-2 3-36 0,-2 9-17 16,2 7-64-16,-1 6 42 0,1 0 14 15,2 3-82-15,-2 2 11 0,2-3 53 16,0 5-309-16,0 2-53 0,0 5-174 0,4 0-383 15,-1 0-504-15</inkml:trace>
  <inkml:trace contextRef="#ctx0" brushRef="#br0" timeOffset="13111.15">19026 16965 22 0,'0'0'2762'0,"0"0"-1982"16,0 0-368-16,0 0-248 0,0 0 17 15,0 0-64-15,0 0-20 0,0 0-5 16,0 0-79-16,112-55-13 0,-93 51-29 16,3 4-47-16,-8 0 26 0,4 0-69 15,-8 4-213-15,-4 3-154 0,-1 5-290 0,-5 0-547 16,0-1-36-16</inkml:trace>
  <inkml:trace contextRef="#ctx0" brushRef="#br0" timeOffset="13295.86">18977 17181 2159 0,'0'0'731'0,"0"0"-421"16,0 0-259-16,0 0 67 0,0 0 183 0,0 0-63 15,149-49-70-15,-100 35-1 0,-1 1-50 16,-5 5-90-16,-11 2-27 0,-6 2-211 16,-12 3-317-16,-2 1 17 0,4-2-361 15,-6 2-745-15</inkml:trace>
  <inkml:trace contextRef="#ctx0" brushRef="#br0" timeOffset="13768.14">20100 16562 1819 0,'0'0'1009'16,"0"0"-549"-16,0 0-437 0,0 0-23 16,0 0-176-16,0 0 176 0,0 0 6 15,0 0 141-15,0 0 23 0,32 118-19 16,-24-78-28-16,-1-1-26 0,1-7-35 16,1 1-37-16,0-6-25 0,-5-9-25 15,0-4 25-15,-2-2 15 0,2-1-15 16,-2 2 0-16,2 2 44 0,0-3-44 0,-2 0-234 15,4-1 24-15,-6-3-220 0,0-3-427 16,0 0-466-16,-8-5 427 0</inkml:trace>
  <inkml:trace contextRef="#ctx0" brushRef="#br0" timeOffset="13987.28">19892 16762 2029 0,'0'0'906'15,"0"0"-530"-15,0 0-359 0,0 0 39 16,0 0-56-16,127-40 0 0,-80 29 29 16,2 4 21-16,-2 1-17 0,-14 3-17 15,-9 3-16-15,-12 0-33 0,2 0-323 0,-4 7-442 16,-1-4-454-16,-7 5 179 0</inkml:trace>
  <inkml:trace contextRef="#ctx0" brushRef="#br0" timeOffset="14270.62">19848 17122 2150 0,'0'0'791'0,"0"0"-489"16,0 0-251-16,0 0 79 0,0 0 173 0,0 0 30 16,0 0-93-16,0 0-101 0,127-28-45 15,-85 20-32-15,5 3-60 0,-5 3 14 16,-5 2-16-16,-5 0-4 0,-2 0-50 15,-8 0-38-15,0 0-358 0,-7 0-103 16,-3 0-449-16,1 0-1040 0</inkml:trace>
  <inkml:trace contextRef="#ctx0" brushRef="#br0" timeOffset="18176.47">20803 17002 108 0,'0'0'534'0,"0"0"-55"0,0 0 9 16,0 0-72-16,0 0-1 0,0 0-91 16,0 0-221-16,0 0 173 0,0-17 29 15,0 17 98-15,0-3-111 0,0 1-197 16,0 0 27-16,0 2 2 0,0 0-16 0,0 0-53 15,0 0-55-15,0 0-29 0,0 0-5 16,0 0-20-16,0 0-35 0,0 0-78 16,4 9-41-16,3 2 208 0,3 2 14 15,-2 4 34-15,8 3-28 0,-6-3-17 16,3 2 21-16,-3-4-24 0,1-2-26 16,0 0-27-16,-5-3 53 0,0-5 26 0,-2 2 3 15,1-3-5-15,-3-3-21 0,0-1 40 16,-2 0 48-16,3 0 44 0,-3 0 12 15,2 0 22-15,-2 0 23 0,0-7-17 16,2-1-86-16,-2-4-52 0,0-1-37 16,2-2 0-16,-2-3-10 0,0-10-43 15,2-4 46-15,2-9 4 0,-2-3 1 16,0 1 0-16,-2 3-96 0,0 1 12 0,0 6-18 16,0-2 35-16,0 6 65 15,0 1 4-15,0 6-73 0,0 3-43 0,0 4-14 16,0-1 113-16,0 3-62 0,-2-6 75 15,0 2-113-15,0 2 112 0,0 1 5 16,0 1 90-16,0 3-90 0,0-1-18 16,0 2-36-16,2-4 54 0,0 4-18 15,0-1-4-15,0 3 4 0,0 0-6 16,0 0 24-16,0 4-29 0,0-2 29 16,0 5 0-16,0-2 16 0,0-1-16 0,0 3 0 15,0-2-38-15,2 2 9 0,-2 0 10 16,0 0 16-16,0-2-2 0,0 2-24 15,2-2 10-15,-2 2 19 0,2 0 34 16,-2 0-34-16,0 0-20 0,0 0 20 16,0 0 23-16,0 0 15 0,0 0-4 15,0 0-5-15,0 0-1 0,0 0 0 16,0 0-24-16,0 0 23 0,0 0-22 16,0 0-1-16,0 0-1 0,0 0-3 15,0 0-4-15,0 0-32 0,2 0 10 0,0-2 25 16,2 2-36-16,2 0-30 15,2-1 14-15,6-2 24 0,0 2-39 0,-1 1 17 16,6 0 10-16,2 0 21 0,9 0 40 16,12 0 21-16,10 0 0 0,1 0-36 15,0 0 73-15,-5-2-1 0,8-2 23 0,-3-1-32 16,-2 1-23-16,4-2-40 16,-6 2 32-16,-3 1-34 0,-5-4-6 0,-3 4 3 15,-4 1 0-15,-8 0-3 16,-5 2 8-16,-9-3-10 0,0 2-13 0,0 1-37 15,-4 0 52-15,4 0-76 0,-6 0-94 16,-2 0-22-16,-2 0 40 0,-2 0-17 16,0 0-113-16,0 0-35 0,0 0-78 15,-6 4-231-15,-8 1-70 0,8-1-274 0</inkml:trace>
  <inkml:trace contextRef="#ctx0" brushRef="#br0" timeOffset="18613.37">21166 16843 918 0,'0'0'1303'15,"0"0"-797"-15,0 0-137 0,0 0 11 16,0 0 77-16,0 0-102 0,0 0-109 16,0 0-81-16,0 0-75 0,0 0-75 15,15-19-15-15,-5 13-4 0,6 0-50 16,0-1 15-16,6 1 24 0,-1 1 3 0,2 0-38 16,-4 3 0-16,3 1-46 15,-4 1-192-15,0 0-72 0,-2 0-84 0,-3 3-209 16,0 2-516-16,-7 0-227 0</inkml:trace>
  <inkml:trace contextRef="#ctx0" brushRef="#br0" timeOffset="19019.35">21635 16641 2721 0,'0'0'688'0,"0"0"-368"0,0 0-259 0,0 0 46 16,0 0 100-16,0 0-41 0,0 0-85 15,0 0-78-15,0 0-2 0,0 0-2 16,0-12-16-16,0 12-50 0,0 0-103 16,0 5 39-16,0 5 131 0,2 2 78 15,0 1-11-15,3 5-38 0,-3-1 28 0,0 1 13 16,0 1-67-16,0 2 19 0,-2-4-17 16,2 1-5-16,0-1 4 0,0-1-4 15,1-6-3-15,1 1 3 0,-2 0 3 16,2-4-1-16,-2 2 19 0,2-4-21 15,-2 3-128-15,3-2-349 0,-5-1-75 16,0-3-468-16,0-2-438 0,0 0 766 0</inkml:trace>
  <inkml:trace contextRef="#ctx0" brushRef="#br0" timeOffset="19391.27">21425 16581 2029 0,'0'0'593'0,"0"0"-251"0,0 0-130 15,0 0 58-15,0 0 73 0,0 0-39 16,0 0-217-16,0 0 1 0,0 0-56 16,0 0-10-16,76-46 14 0,-44 41-36 15,9-1-22-15,-1 2-14 0,-2 2-41 16,-4 2 48-16,-11 0-72 0,-1 0-188 15,-8 0-243-15,-3 2-51 0,4 0-785 16,-4 0 153-16</inkml:trace>
  <inkml:trace contextRef="#ctx0" brushRef="#br0" timeOffset="20239.12">21520 17070 13 0,'0'0'791'0,"0"0"-189"0,0 0-214 16,0 0-114-16,0 0 21 0,0 0-54 15,0 0-59-15,0 0-21 0,0 0-3 16,0 0 14-16,-2 0 25 0,2 0 18 0,0 0 43 15,0-2-30-15,0 0-54 0,0 2-36 16,0-1-26-16,0 1-21 0,2-3-17 16,3 2-8-16,1-3-23 0,1 0-43 15,3-1-30-15,7 1 29 0,0-4 1 16,7 3-43-16,3-4 4 0,9 3 16 16,-4 3-16-16,-2 1-9 0,-7 0-141 15,-2 2-193-15,-2 0-40 0,3 0-159 16,-6 0-288-16,0 0-495 0,-6 0 521 0</inkml:trace>
  <inkml:trace contextRef="#ctx0" brushRef="#br0" timeOffset="20786.89">21648 16956 20 0,'0'0'72'0,"0"0"-25"0,0 0 19 0,0 0 6 15,0 0 409-15,0 0-363 0,0 0-85 16,0 0-31-16,0 0-2 0,0 0-13 16,2 36-342-16,-2-33-41 0</inkml:trace>
  <inkml:trace contextRef="#ctx0" brushRef="#br0" timeOffset="21118.14">21648 16956 1060 0,'40'-32'899'0,"-40"32"-402"16,0 0-258-16,0 0-106 0,0 0-38 0,0 0-42 15,0 0-51-15,0 0-2 16,0 0-23-16,0 0 19 0,0 0 4 0,0 0 0 15,0 0-2-15,0 3 2 16,0 1 23-16,0-1 77 0,0 4 90 0,0-2-100 16,0 1-88-16,0 1-2 0,0 3-2 15,0-2-15-15,0 2 17 0,0-2 0 16,0 1 6-16,0-4-6 0,0 1 0 16,0-2 0-16,0 1 26 0,0-1-24 15,0 1 21-15,0 0-23 0,3-3-290 0,-3 2-36 16,0-3-204-16,0 2-464 0,0 0-144 15</inkml:trace>
  <inkml:trace contextRef="#ctx0" brushRef="#br0" timeOffset="22662.51">20709 17147 440 0,'0'0'892'0,"0"0"-394"0,0 0-326 15,0 0 180-15,0 0-86 0,0 0-35 16,0 0-184-16,0 0 70 0,0 0-70 16,0 0-47-16,16-27-33 0,-16 27-2 0,0 0-12 15,0 0 0-15,0 0-25 0,0 0-6 16,0 0-26-16,0 0-5 0,0 0-3 15,0 0 0-15,0 0 12 0,-2 0 44 16,-1 0 56-16,0 0 123 0,1 0 14 16,2 0-81-16,0 0-56 0,0 2-44 0,0-2 44 15,0 0 61-15,0 0 79 0,0 0-12 16,0 0-37-16,0 0-3 0,0 0 35 16,0 0 23-16,0 0 23 0,0 0 23 15,0 0 16-15,0 0 11 0,5-4 39 16,6-3-51-16,1-5-207 0,3 0-27 15,2-1 9-15,2 0 18 0,1 0-108 16,-2 3-170-16,4-2 40 0,-5 2-233 0,0-1-151 16,-4 4-434-16,-5-1-424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8:56.644"/>
    </inkml:context>
    <inkml:brush xml:id="br0">
      <inkml:brushProperty name="width" value="0.05292" units="cm"/>
      <inkml:brushProperty name="height" value="0.05292" units="cm"/>
      <inkml:brushProperty name="color" value="#FF0000"/>
    </inkml:brush>
  </inkml:definitions>
  <inkml:trace contextRef="#ctx0" brushRef="#br0">6778 11642 86 0,'0'0'502'0,"0"0"-300"0,0 0-156 16,2 0-20-16,2 0 16 0,1-2 36 16,1-2 43-16,1 3-30 0,-1-1-16 15,-4-1-46-15,2 2-25 0,-1-2-2 16,-1 3 0-16,-2 0-1 0,0 0 19 15,0 0 12-15,0 0-6 0,0 0-8 16,0 0-18-16,0 0-33 0,0 0-6 16,0 0-42-16,0 0-131 0,4 3-212 0,2 3 95 15,-2-3 58-15,-18-15 257 0</inkml:trace>
  <inkml:trace contextRef="#ctx0" brushRef="#br0" timeOffset="1411.37">12302 11607 154 0,'0'0'186'16,"0"0"-81"-16,0 0-63 0,0 0-13 16,0 0 30-16,0 0 26 0,0 0-23 0,0 0-23 15,0 0-7-15,0 0-2 0,0 0-11 16,0 0-19-16,0 0-3 0,0 0 1 15,0 0 1-15,0 0 0 0,0 0-16 16,0 0 15-16,0 0-1 0,0 0-10 16,0 0 10-16,0 0-14 0,0 0-5 15,0 0-14-15,0 2-91 0,0 0-36 16,0-2 58-16,0 2 1 0,0 0 45 0,0 1-26 16,0-3 6-16</inkml:trace>
  <inkml:trace contextRef="#ctx0" brushRef="#br0" timeOffset="8910.21">4448 11575 2 0,'0'0'65'16,"0"0"23"-16,0 0 23 0,0 0 59 16,0 0-7-16,0 0-26 0,0 0-20 0,0 0-39 15,0 0-39-15,0 0-39 0,0 0-14 16,0 0-74-16,0 0-172 0,0 0-47 16,0 2 102-16</inkml:trace>
  <inkml:trace contextRef="#ctx0" brushRef="#br0" timeOffset="19696.39">15205 11465 178 0,'0'0'144'16,"6"-2"-144"-16,-2-1-23 15,0 3 23-15,-4-2 49 0,2 2 42 0,1 0 49 16,-1 0-65-16,0 0-72 0,0 0 39 15,0 0-10-15,-2 0 21 0,2 0-8 16,-2 0 37-16,0 0 22 0,0 0 23 16,0 0 23-16,0 0-10 0,0 0-39 15,0 0-33-15,0 0-22 0,0-2-4 16,0 2-13-16,0-2-9 0,0 1-4 16,0 1-14-16,0-2-1 0,-2-1 21 0,2 2-16 15,0-3 14-15,-2 3-17 0,2-4 9 16,-2 4-11-16,2-1 0 0,0 0 32 15,0 2-1-15,0 0-32 0,0 0-11 16,0 0-24-16,0 0-17 0,0 0-7 16,0 0-12-16,-2 4-37 0,-3 5 37 15,1 2 71-15,0 5 35 0,-2 3-22 16,-3-2 10-16,5 1-16 0,-3-4-7 16,5 0 0-16,-2-3-26 0,4-4 22 15,-2 1 4-15,2-3 22 0,0-1-22 0,0-3 0 16,0-1 1-16,0 0 32 0,0 0 3 15,0 0 12-15,0 0 14 0,0 0 6 16,0 0 1-16,0-4-1 0,0-3-68 16,0-3-20-16,0 1 20 0,2-5 9 15,0 3-9-15,2-3-13 0,-2 1 11 16,0 2 2-16,1 1 9 0,-1 3 4 16,0 0 20-16,-2 6 29 0,0 0-4 0,0 1-28 15,0 0-30-15,0 0-16 0,0 0-16 16,0 0-17-16,0 5-3 0,0 4 52 15,-4 0 41-15,-1 3-12 0,1 0-29 16,2-4-1-16,-2 1-1 0,4-5 1 16,0 0-1-16,0-3-11 0,0-1 13 15,0 0 13-15,0 0 19 0,0 0 7 16,0 0 7-16,0 0 2 0,0 0 1 0,0 0 12 16,0 0 7-16,0 0-6 0,0-4-62 15,0-3-78-15,0 0-106 0,0-5 2 16,0 0-68-16,0-1-245 0,0 2-726 15,0 77 1197-15</inkml:trace>
  <inkml:trace contextRef="#ctx0" brushRef="#br0" timeOffset="20090.5">15179 11526 368 0,'0'0'1297'16,"0"0"-923"-16,0 0-216 0,0 0-128 15,0 0-28-15,0 0 30 0,0 0 23 0,0 0-16 16,0 0-23-16,0 0-13 0,6-7-3 16,-6 7-13-16,0 0-16 0,0 0-65 15,0 0-38-15,0 0-21 0,0 0 23 16,0 0 33-16,0 0 28 0,0-1 8 15,0 1-1-15,0 0-10 0,0 0-3 16,0 0 33-16,0-1 42 0,0-5 0 16,0 3-62-16,0-1-42 0,-2 2 75 0,2-2 28 15,-2 3-41-15,0-2 42 16,2 2 18-16,0-1-18 0,0 2 0 0,-2 0 0 16,2-2 3-16,0 2-1 0,0 0-1 15,-2-2 0-15,2 2 1 0,-2 0-2 16,0 0 0-16,0-2-1 0,0 2-41 15,-3 0-52-15,-2-2-73 0,1 2-185 16,2-3-39-16,36 14 304 0</inkml:trace>
  <inkml:trace contextRef="#ctx0" brushRef="#br0" timeOffset="22032.59">4407 11418 118 0,'0'0'584'0,"0"0"-343"0,0 0-16 16,0 0-7-16,0 0-58 0,0 0-92 15,0 0 33-15,0 0-13 0,0 0-14 16,-2-30 27-16,2 28-7 0,2-2-36 16,0 1-55-16,0-4 23 0,0 4-23 15,0-2 62-15,1 2-7 0,-3-1-32 16,0 4 9-16,2-2-15 0,-2 2-1 15,0 0 4-15,0 0-7 0,0 0-15 16,0 0-1-16,0 0-1 0,0 0-15 0,0 0 3 16,0 0 0-16,0 0-3 0,0 0 3 15,0 0 10-15,0 0-14 0,0 0 14 16,0 0-13-16,0 0 3 0,0 0-3 16,0 0-4-16,0 0-2 0,0 0-11 15,0 0 4-15,0 0 17 0,0 0 12 0,0 0 4 16,0 0-3-16,0 0-1 15,0 0-1-15,0 0 1 0,0 0 1 0,0 0-1 16,0 0-2-16,0 0-15 0,0 0 4 16,0 0 11-16,0 0-1 0,0 0 1 15,-2 0-11-15,2 0-3 0,0 0-17 16,0 0-6-16,0 0 4 0,0 0 18 16,0 0 14-16,0 0 0 0,0 0 1 15,0 0 2-15,0 0 2 0,0 0 1 16,0 0-1-16,0 0-2 0,0 0-2 15,0 0-11-15,0 0 10 0,0 0-13 0,0 0-1 16,0 0-2-16,0 0-1 0,0 2 7 16,0 2 13-16,0-1-22 0,0 0 22 15,0-1-2-15,0 0 0 0,0-1-1 16,0 0 0-16,0-1 1 0,0 0 0 16,0 0 2-16,0 0 2 0,0 0 11 15,0 3 6-15,0-3 7 0,0 0 3 16,0 0-6-16,0 0-7 0,0 0 1 0,0 0 2 15,0 0 4-15,0 0-23 0,0 0-27 16,-3 0-22-16,1 0-9 0,0 0 6 16,0 0 6-16,0 0 14 0,0 0-7 15,-2 0-33-15,-1 0-9 0,-1 0-114 16,-1 0-118-16,3 0-62 0,2 0 7 16,0 0 130-16,45 0 154 0</inkml:trace>
  <inkml:trace contextRef="#ctx0" brushRef="#br0" timeOffset="39223.61">20022 2697 80 0,'0'-1'79'0,"0"1"-14"15,2-2-10-15,-2 0 56 0,0-1 7 16,0 0 15-16,0-1-25 0,0 2-20 15,0-3-56-15,0 1 4 0,0 0-10 16,0 2 10-16,0-1-10 0,0-1 4 0,-2 2 19 16,-1 0-7-16,1-4-13 0,0 2-26 15,0 1 20-15,0-2 39 0,0 0-16 16,-2 1-20-16,2-2-10 0,-3 1-13 16,3-1-3-16,0 1 23 0,2 2-10 15,-2 2 7-15,2-3-18 0,-2 2-1 16,-1 2-1-16,3-5 0 0,-2 5-1 15,2-2 0-15,0 2 2 0,0 0 0 16,0 0-1-16,0-5-3 0,0 5 3 0,0-2 1 16,0 2 12-16,0 0-10 0,0 0 17 15,0 0-4-15,0 0-16 0,0 0 0 16,0 0-36-16,2 0-29 0,3 0-10 16,-1 0-6-16,-2 0 15 0,5 0 44 15,-5 2-1-15,4 3 23 0,-2-3-2 16,3 5 2-16,-3-2 1 0,2 1 22 15,3-4 6-15,-3 2 23 0,1-1-10 0,-3 1-19 16,0-4-22-16,-2 2 15 16,0-2 1-16,0 2-4 0,-2-2-10 0,2 0 17 15,2 0 6-15,1 0 3 0,2 0 20 16,1 2-26-16,0-2-4 0,1 0-9 16,2 0-7-16,3 0 7 0,1 0-10 15,5 0-3-15,-2 2-23 0,4 0 13 16,-4 1 6-16,4-1 7 0,-5 3 3 15,4-3-3-15,-4 1 2 0,3-1-2 16,-2 1 0-16,-3 0-1 0,2-3 0 0,-2 0 1 16,0 2 0-16,0-2 2 0,-5 0 1 15,4 0 10-15,-4 0-11 0,0 0 0 16,1 0 1-16,0 0-1 0,1 0-1 16,3 2 12-16,2-2 1 0,0 0-14 15,3 0-12-15,-4 0 12 0,4 0 2 16,-4 0-2-16,1 0 18 0,3 0-18 0,-4 0-1 15,4 0-18-15,-6 0-1 16,2 0 1-16,-2 0-11 0,-3 2 29 0,-1 0-2 16,1-1-36-16,0 1 6 0,-5 0-12 15,2-2 25-15,3 2 17 0,-4 0-10 16,1-2 13-16,-2 0 13 0,-2 0-10 16,0 0 30-16,4 0-4 0,-4 0-3 15,-2 0-6-15,2 0-18 0,-2 0 0 16,-2 0 21-16,0 0-8 0,0 0-15 15,0 0-49-15,0 0-91 0,-10 4-241 0,-4 1-138 16,4 4 288-16</inkml:trace>
  <inkml:trace contextRef="#ctx0" brushRef="#br0" timeOffset="52015.58">20518 13812 15 0,'0'0'82'0,"0"0"16"16,0 0 39-16,5 0 71 0,-1 0-35 15,-2 0-82-15,0 0-91 0,0 0 0 16,-2 0 0-16,0 0 0 0,0 0 26 0,0 0 13 16,0 0-3-16,0 0 0 15,0 0 13-15,0 0 10 0,2 0 6 0,-2 0-10 16,0 0-9-16,0 0 6 0,0 0-3 15,0 0-4-15,0 0-12 0,0 0-32 16,0 0-1-16,0 0-49 0,0 0-39 16,0 0-13-16,0-2-78 0,-2 0-26 15,-2 2-69-15,2-1 72 0,-2 1 75 16,1-2-1-16</inkml:trace>
  <inkml:trace contextRef="#ctx0" brushRef="#br0" timeOffset="54203.35">4615 11264 304 0,'0'0'222'0,"0"0"-69"16,0 0-150-16,0 0 29 0,0 0 95 16,0 0 13-16,0 0-48 0,0 0-37 15,0 0 59-15,0 0 16 0,-44-54-84 16,44 54-14-16,0 0-32 0,0 0 0 0,0 0-48 15,0 0-37-15,0 1-26 16,0 6 56-16,-3 4 55 0,1 0 39 0,0 3 36 16,0 1-62-16,-3-1-13 0,3-3 2 15,0-1-2-15,0-3 0 0,2-3 3 16,0-1-22-16,0 0 38 0,0-1-20 16,0-2 2-16,0 2-2 0,0-2 2 15,0 0 0-15,2 0 19 0,-2 0 16 0,2 0-4 16,-2 0-30-16,0 0 1 15,0 0 11-15,0 0-14 0,0 0-33 0,0 0-16 16,0 0-13-16,0 0-35 0,-6 1-43 16,-2 8 74-16,-3 0-54 0,-4 4-46 15,2 3 166-15,-1 1 143 0,2-2 40 16,4-3-122-16,6-4-25 0,0-3 26 16,2 1 23-16,2-5-85 0,6-1 0 15,12 0 65-15,12-1 117 0,10-13-19 16,3-5-59-16,-7 0-23 0,-11 6-42 15,-13 3-39-15,-6 2 0 0,0 1 0 16,0-1 1-16,0 0 41 0,-8 1 20 0,0 2-61 16,0-2 32-16,-6 1-4 0,-4 2-29 15,0-1-26-15,-3 3 26 0,-4 2-16 16,2 0 16-16,-2 0-46 0,-2 7-9 16,5 3 13-16,0 2 6 0,6 0 10 15,6 0 3-15,2 0-48 0,2 1-53 16,10 3 49-16,8-3-55 0,1-2-68 15,2-1-236-15,-6-5-87 0</inkml:trace>
  <inkml:trace contextRef="#ctx0" brushRef="#br0" timeOffset="56275.54">20100 13916 39 0,'0'0'23'0,"0"0"-7"0,0 0 27 16,0 0-17-16,0 0-26 0,0 0 0 15,0 0 0-15,0 0-13 0,0 0 11 0,87 17-1 16,-83-17-3-16,0 0 6 16,0 0 19-16,0 0 17 0,-2 0 23 0,-2 0 49 15,2 0 48-15,-2 0-32 0,0 0-72 16,0 0 36-16,0 0-78 0,0-2 58 15,0 0-45-15,-2-1 98 0,-4 3-46 16,6 0-51-16,-2 0-24 0,0 0-62 16,-2-2 19-16,0-1 4 0,-2 1-39 15,-2 0-251-15,-6 2 153 0,2 0 78 16,-1 0-3-16,-2 0 3 0,2 0 36 0</inkml:trace>
  <inkml:trace contextRef="#ctx0" brushRef="#br0" timeOffset="57164.65">20100 13916 4 0,'-48'1'30'0,"48"-1"-28"0,0 0 1 15,0 0 36-15,0 0 53 0,0 0 18 16,0 0-38-16,0 0-69 0,0 0-3 16,0 0-2-16,0 0-1 0,0 0-26 15,0 0-37-15,0 0 4 0,-5-1 23 16,1-1 39-16,1 0 13 0,1-1 85 0,0 3 144 16,2-1-83-16,0 1-9 0,0 0-29 15,0 0-20-15,0 0-10 0,0-2-6 16,0 2-30-16,2 0-29 0,3-2 7 15,-1 2-17-15,3 0-16 0,3 0-33 16,2 0-14-16,6 0 46 0,1 0 1 16,2 0-2-16,7 0-42 0,5 0 44 15,8 4 0-15,8 0 0 0,-2 1-23 16,1-3 23-16,-3-2 39 0,1 0 62 0,1 0 0 16,0 0-16-16,-6 2 16 0,-10 1-30 15,-3-3-25-15,-4 2-33 0,-10-2-13 16,0 3-19-16,6-1 3 0,-3-2-13 15,2 0-4-15,-4 2 10 0,-5-1-38 16,-1 2 41-16,-2-1-29 0,-5 0 49 16,0-2 1-16,-2 0 25 0,0 0 7 15,0 0 12-15,0 0-12 0,0 0 3 0,-2 0 6 16,0 0 7-16,0 0-49 16,0 0-10-16,-3 0-6 0,0-2 0 0,-1 0-4 15,0-1-9-15,0 2-134 0,-5-1-29 16,-2 0 20-16,0-1 84 0,-3 3 52 15,-4-2 3-15,2 2-55 0,-10-3-42 16,0 1-40-16,3 0 43 0,-7-1 121 0,-4-2-11 16,-13-2 14-16,0-2 3 0,0 1 2 15,6-2-2-15,5 3 147 0,9-1-114 16,8 2 191-16,2 3-44 0,3 1-50 16,2 0-75-16,-4 0-55 0,4 0-13 15,4 2 0-15,3 0 13 0,3 0 0 16,4 0 0-16,0 0-55 0,0 0-10 15,0 2 43-15,4 2 22 0,0-1 3 0,5 3 30 16,-1-2 26-16,10 0 84 16,-2 1-26-16,3-5-42 0,9 2 19 0,10 0-22 15,11-2 19-15,11 0-33 0,3 0 11 16,3-2 15-16,-6 0-6 0,-3-3 13 16,-9 3-26-16,-7 0-27 0,-3 2-38 15,-12 0-12-15,-8 0-26 0,-2 0-5 16,-6 0 1-16,-2 0-3 0,3 0-14 15,0 0-18-15,-5 0-8 0,-4 0 10 16,-2 0 20-16,0 2 19 0,0-2 34 16,0 0 2-16,0 0 36 0,-2 0 32 0,-4 0 4 15,-5 0-1-15,-2 0-71 0,-3-2-10 16,-4-2-9-16,-1 0-12 16,-4 2 29-16,-5 1 2 0,-7-1-22 0,-9-2 9 15,-1 2-36-15,3-2-23 0,8-1 66 16,14 5 6-16,8-2 3 0,3 2 20 15,1 0-23-15,1 0-11 0,0 0-18 16,9 0-17-16,0 0-29 0,0 0-38 16,2 2-21-16,9 3 134 0,12 3 31 0,9-1-31 15,9 1-10-15,-3-2-33 0,-6-3-12 16,-11-3-108-16,-4 2 78 0,0-2 37 16,-1 2-31-16,0 1-286 0,-8-1-72 15</inkml:trace>
  <inkml:trace contextRef="#ctx0" brushRef="#br0" timeOffset="57764.34">21147 13788 74 0,'0'0'616'16,"0"0"-362"-16,0 0-175 0,0 0-53 16,0 0 13-16,0 0 32 0,0 0 43 15,0 0 4-15,0 0-47 0,0 0-53 16,0 8-16-16,2 1 74 0,2 3-11 16,2 5-10-16,3 11-26 0,0 8 1 15,-3 3 12-15,0-1-40 0,2-4 56 16,2-3-25-16,0-3-33 0,-4-5-1 0,0-4-2 15,1-4-1-15,-3-6 4 16,5 4 0-16,-3-2 0 0,0-1 0 0,-1-3 0 16,-3-2 3-16,-2-5-3 0,0 0 25 15,2 0 63-15,-2 0 100 0,2 0 84 16,0-7 15-16,0-4-203 0,5-4-71 16,-1-2 106-16,1-1 22 0,1-3-90 15,0-6-22-15,8-4 35 0,0-12-45 16,-1-1-17-16,2 2-2 0,-4 2 0 15,0 8 0-15,-1 3-51 0,-1 5-54 0,-3 4-40 16,-2 7 1-16,2 0-79 0,-4 3 117 16,2 0-59-16,0 1 25 0,-2 5-9 15,0 2-42-15,0 2-69 0,1 0-278 16,0 3-172-16</inkml:trace>
  <inkml:trace contextRef="#ctx0" brushRef="#br0" timeOffset="58213.06">21497 14300 254 0,'0'0'450'0,"0"0"-160"16,0 0-71-16,0 0 2 0,0 0-49 0,0 0 11 15,0 0 5-15,0 0 3 16,0 0-6-16,0 0 18 0,0 1-16 0,0-1-42 16,0-3-45-16,0-5-52 0,0-3 26 15,4-1-46-15,-2-3 17 0,3-3 6 16,1 3-19-16,0-6-13 0,5 1-19 16,-2-2-48-16,-1 0-19 0,2 2-86 15,4 2-24-15,-4 1-74 0,0 0 83 16,2 5-26-16,-2 0-20 0,0 4-49 0,-1 3-50 15,2 1-16-15,-3 1-287 0,-2 3 124 16</inkml:trace>
  <inkml:trace contextRef="#ctx0" brushRef="#br0" timeOffset="59345.44">21671 14250 71 0,'0'0'802'0,"0"0"-424"16,0 0-199-16,0 0-46 0,0 0-39 16,0 0-19-16,0 0 32 0,0 0 20 15,0 0-7-15,0 0-49 0,0 0-19 16,68-25 7-16,-66 21 2 0,0-1-25 16,-2-2-35-16,0 4-1 0,0-1-16 0,0 0-49 15,0 1 52-15,0 1 13 16,0-3-81-16,0 4 52 0,0-1 16 0,0 0 13 15,-2 2-3-15,0 0-33 0,-2 0-32 16,-2 0-30-16,-6 0 17 0,2 0 27 16,-2 4 53-16,-4 4-30 0,4-1 30 15,-1 0 1-15,-2 3-23 0,4 0 29 16,3 0-6-16,0-1 78 0,2-2-55 16,1 3-7-16,0 0-16 0,5-2-1 15,0 1 1-15,0-1-1 0,0-1 2 0,8-1 0 16,2-1 19-16,4 0-1 15,4-3 14-15,1-1-30 0,2-1 7 0,-2 0-7 16,1 0-3-16,-4-3 3 0,-1-5-3 16,2 0 16-16,-4-1-9 0,-5-2-7 15,3 1-15-15,-2-2 15 0,-3 2 13 16,2 3 13-16,-4 2-4 0,2-1-22 16,4 2-35-16,0 4 2 0,0 0-15 15,3 0 48-15,2 0 13 0,-2 1-11 16,2 8 20-16,-2 0 11 0,-5 2-31 0,-2-2 0 15,0 6 14-15,-4-6-16 0,2 2-3 16,-4 0 3-16,0 1 0 0,-6-2-16 16,-2-3-13-16,-6 3 16 0,-6-3-10 15,5 0-32-15,-1-2 32 0,0-2-74 16,10 2 19-16,0-3 26 0,6-2 52 16,0 0 9-16,0 0 14 0,4 0-22 15,13 0 25-15,11-4 0 0,10-4-10 0,2-2 7 16,1 1-22-16,-3-2 1 0,-6 0 21 15,-7 3-3-15,-2-2-20 0,-6 2-2 16,-2 1 2-16,0-1-36 0,-5-4 20 16,4 2 16-16,-6-2 68 0,-6 0-29 15,-2-1 45-15,0 1-16 0,0 0 20 16,-4 3-65-16,-4 0 9 0,-6-2-64 0,2 6 28 16,-3 0 4-16,-2 3 49 0,2 0-49 15,-2 2-19-15,2 0-11 0,1 7 14 16,0 5-13-16,4 0 13 0,4 3-7 15,0 2 4-15,1 0 2 0,3-2 16 16,2 1 1-16,0-1-2 0,5-2 2 16,3 0 0-16,4-1 23 0,4 0-7 15,-2-4 4-15,3-3-4 0,2 1-14 16,0-5 35-16,3 1-35 0,-4-2 18 16,2 0-19-16,-4 0-1 0,2-2-22 0,-3-3 19 15,-3-2 3-15,3-3 42 16,-2-4 19-16,-3-1-38 0,2 0 3 0,-2-4-24 15,-2 1 1-15,-2-2-3 0,4 0-19 16,-4-2-62-16,-4-2 45 0,2 2 34 16,-2-4-1-16,-2 4-46 0,0 0 30 15,0 3-20-15,0 3 39 0,0 3 103 16,-2 1-38-16,-2 4-16 0,2 0-30 16,0 3 17-16,0-1-20 0,0 4 7 15,-3 0 19-15,5-1 6 0,-3 3 24 0,3 0-18 16,0 0-34-16,0 0-20 0,0 0-42 15,0 0 3-15,0 5-19 0,0 4 58 16,0 6 65-16,0 5 64 0,0 5-16 16,0 5-27-16,0 6 66 0,0 3-63 15,0-7-21-15,0-5 12 0,0-8-20 16,3 2 14-16,2-2-36 0,-1-2-22 16,0 5 3-16,2-7-19 0,0 0-3 0,1 0 0 15,1-4 2-15,3 0-48 0,-2-6-31 16,-1 1-26-16,0-4-63 0,1 0-50 15,-2-2-81-15,1 0 28 0,-2-10 68 16,0-9-264-16,0 4-688 0</inkml:trace>
  <inkml:trace contextRef="#ctx0" brushRef="#br0" timeOffset="59492.91">22421 14145 1483 0,'0'0'533'0,"0"0"-303"16,0 0-204-16,0 0 0 0,0 0-26 15,121-35 90-15,-71 24-41 0,6 0-49 16,-5-1-10-16,-9 2-38 0,-14 5-91 16,-7-1-108-16,-4 1-110 0,-8-1-887 15</inkml:trace>
  <inkml:trace contextRef="#ctx0" brushRef="#br0" timeOffset="61345.15">4829 11422 25 0,'0'0'124'0,"0"0"-49"16,0 0-10-16,0 0 17 0,0 0-82 15,0 0-11-15,0 0-22 0,0 0-35 16,109-15 19-16,-97 15 10 0,4 0-43 0,-6 0 30 15,4 0 15-15,2 0 37 16,-4 0 0-16</inkml:trace>
  <inkml:trace contextRef="#ctx0" brushRef="#br0" timeOffset="62193.06">6933 11380 52 0,'0'0'131'0,"0"0"-73"0,0 0 11 16,0 0-4-16,0 0 10 0,0 0 46 15,0 0 110-15,0 0-39 0,0 0 1 0,0 0-5 16,15-1-28-16,-17 1-72 0,0 0-56 15,0 0-15-15,2 0-15 0,-2 0 1 16,2 0-1-16,-2 0-2 0,2 0 0 16,-3 0 0-16,1 0 0 0,-2 0 2 15,2-3-2-15,-2 0-11 0,-3 2-8 16,3 0 19-16,-3 1 0 0,3-2-21 16,0 2-11-16,-2 0-40 0,2 0-81 15,-2 0 75-15,-4 0-39 0,4 0-82 16,-2 4-185-16,2 2 25 0,2-3 123 0,80-12 236 0</inkml:trace>
  <inkml:trace contextRef="#ctx0" brushRef="#br0" timeOffset="65681.75">28241 12144 316 0,'0'0'509'16,"0"0"-268"-16,0 0-124 0,0 0-48 16,0 0-1-16,0 0 4 0,0 0-33 15,0 0-39-15,0 0-39 0,0 0-10 16,0 0 10-16,3 0 39 0,2 4 23 0,-1 2 12 15,0 0-33-15,0 1 27 0,0 1-29 16,0 0 13-16,2 1 13 0,-3 3 36 16,2 2-61-16,-1 8 61 0,2 10 22 15,-2 10-48-15,2 10 9 0,1 1-9 16,-1 0 6-16,1 0-39 0,1-4-3 16,1-1 2-16,1-6 11 0,0-4-11 15,2-9-2-15,-4-8-15 0,0-6 12 16,-2-5 3-16,4 2-13 0,-2-1 13 0,-2-2 0 15,0-3 19-15,-4-3-19 0,-2 0 33 16,0-3 57-16,0 0 63 0,0 0 41 16,0 0 33-16,0 0-5 0,0-6-45 15,0-2-148-15,3 1-27 0,-1-4 46 16,0 1 1-16,2-2-33 0,3-1-4 16,1-4-24-16,3-1 24 0,1-4-5 15,8-4-5-15,0-9 14 0,6-4-16 0,2-3-3 16,-3 5-10-16,-1-1 11 15,-6 6 2-15,2 0-13 0,-1 1-25 0,0 0 34 16,-4 4-92-16,-5 5-7 0,4 5 102 16,-10 2-37-16,2 6 17 0,0-4 19 15,0 2-47-15,-2-1-19 0,4 5 0 16,-6 1-26-16,-2 4 49 0,0 2-49 16,0 0-54-16,0 0-57 0,0 0-42 0,0 13-114 15,-2 1 6-15,-8 5-20 16,6-5-153-16</inkml:trace>
  <inkml:trace contextRef="#ctx0" brushRef="#br0" timeOffset="66107.88">28612 12899 38 0,'0'0'378'0,"0"0"49"16,0 0-195-16,0 0-131 0,0 0 26 15,0 0-30-15,0 0-51 0,0 0 68 16,0 0-13-16,0 0 29 0,6 52 6 16,-6-52 13-16,0 0-6 0,0 0-1 15,0 0 23-15,0 0 13 0,0-8-8 16,0 1-70-16,0-4-71 0,0-6-29 16,4 2 29-16,0-2-12 0,2-2-17 15,0 0-4-15,8-1-34 0,-2-2 16 0,1 1-107 16,6-2-51-16,-2 0-43 0,3 2 74 15,-2 0-52-15,0 5-10 0,-2 3 13 16,-3 6 32-16,0 3-192 0,-3 4-241 16,-3 0 28-16</inkml:trace>
  <inkml:trace contextRef="#ctx0" brushRef="#br0" timeOffset="67088.38">28826 12939 67 0,'0'0'1088'0,"0"0"-782"0,0 0-238 15,0 0-66-15,0 0 59 0,0 0 60 16,0 0-27-16,0 0-10 0,0 0-22 16,0 0-33-16,0 0-16 0,62-78 101 0,-60 68-111 15,0-1-3-15,0 1-31 0,0 1 30 16,-2-1-31-16,2 3 30 0,-2 1 2 15,0 4-38-15,0 0 37 0,0 0-17 16,0 2-2-16,0 0-19 0,0 0-3 16,0 0-7-16,0 0-16 0,-2 0 4 15,-8 2 15-15,-2 4 44 0,-2 3-1 16,-3 0-17-16,2 3 14 0,-2 0 6 0,4 3 0 16,0-1-13-16,3 1 12 0,0-2 0 15,2 0 1-15,2 0-30 0,4-1-35 16,2-2 26-16,0-3 16 0,0 2-6 15,8-4 26-15,2-2 3 0,-2 2-1 16,2-3-19-16,3 0 20 0,-2-2 24 16,1 0 25-16,3 0-23 0,0-7 16 15,4 0-42-15,1-3 0 0,-2 1 47 0,2-2-21 16,-1 0-26-16,-2-4-7 16,0 4 6-16,-3 2 1 0,0 0 46 0,-2 4 32 15,-2 3-7-15,4 2-58 0,-2 0-12 16,1 0 12-16,-3 7-13 0,3 3-2 15,-2 4 2-15,-3 1 32 0,-2 1 10 16,-4 1 6-16,3 1-47 0,-2-2 9 16,-3-1-10-16,0-1-22 0,-3-4 22 15,-4 1-1-15,1-2 1 0,0-1 0 16,0-3-47-16,-1-1 45 0,1 0-19 0,2-1 20 16,1-3-47-16,3 0 48 15,0 0 0-15,0 0 19 0,0 0 7 0,0 0 0 16,0 0-3-16,7-3-23 0,4-5-37 15,3-3-64-15,8-4 13 0,-2-2 46 16,6-2 23-16,0-5-108 0,-1 2 111 16,-1-2-11-16,-4 2 27 0,0 1 10 15,-5 1 20-15,-2 2 15 0,-3 0-6 16,-1 1-26-16,-5 4 21 0,0-1-32 16,-4 2 84-16,0 3-54 0,0 0-12 0,0 3 35 15,0-1-55-15,0 0-7 0,-2 4 7 16,-2-2 1-16,0 0-1 0,-1 1 0 15,-1 1 0-15,2-2 0 0,-1 2 0 16,3-1 13-16,0 0 4 0,0 3 9 0,0-3 42 16,2 4 23-16,-2-2-17 15,2 2-28-15,0 0-27 0,0 0-6 0,0 0-10 16,0 0 10-16,0 0-10 0,0 0 1 16,0 0-1-16,0 0-2 0,0 0 11 15,0 0-12-15,0 0-26 0,0 0-29 16,0 2 0-16,0 5 29 0,-3 5 26 15,3 2 39-15,-2 4-13 0,0 8-10 16,2 2 7-16,0 8 25 0,0-4-6 16,0-5 17-16,0-6 31 0,2-5-77 15,3 3 68-15,1 0-17 0,3 2-31 16,1-1 15-16,1-3-22 0,1 0-7 0,2-5-17 16,0-2 1-16,-2 0 3 0,2-2-6 15,-2-2-84-15,-3-5-74 0,-3 1 67 16,-1-2-61-16,-3 0 16 0,0-2 3 15,0-8-20-15,-2-5-341 0,0-6-517 16</inkml:trace>
  <inkml:trace contextRef="#ctx0" brushRef="#br0" timeOffset="67221.55">29360 12830 1117 0,'0'0'462'0,"0"0"-205"0,0 0-124 15,0 0-94-15,0 0 10 0,0 0 16 16,0 0-4-16,0 0-37 0,115 0-24 15,-89 0-1-15,-2 0-70 0,-2 0-98 16,2 0-130-16,-7 0-381 0</inkml:trace>
  <inkml:trace contextRef="#ctx0" brushRef="#br0" timeOffset="80704.81">12758 11294 62 0,'0'-2'192'0,"-2"0"59"0,2 2-9 16,-2-4-99-16,0 3-104 0,2-3-39 16,-2 2 0-16,0 0 52 0,2 0 10 15,-2-1-37-15,2 0-25 0,-2 1-23 16,2 0 23-16,-2 1 12 0,2-2 21 0,-2 2 45 15,0 1-3-15,2-5-23 0,0 4-13 16,0-1-9-16,-2 0 2 0,2 0-32 16,0 0 29-16,0 0 10 0,-3 1-16 15,3 1 6-15,0-4 7 0,0 2 3 16,0 0-38-16,-2 0 2 0,2 0 32 16,-2 0 14-16,2 2-7 0,-2-3-41 15,2 3 12-15,-2 0 4 0,2 0 15 16,0-3-12-16,0 3 6 0,0 0 6 15,0 0 1-15,0 0-7 0,0 0-23 0,0 0-3 16,0 0-1-16,0 0-1 0,0 0 1 16,0 0 1-16,0 0 0 0,0 0-13 15,6 0 0-15,5 3 13 0,5 4 22 16,4 0-9-16,4 3-13 0,1 1-3 16,0 0 1-16,-2 2 0 0,1 0-11 0,0 0-13 15,-4-1-16-15,2 1 9 16,-5-2 30-16,2 1-26 0,-2 0 16 0,-3-3-13 15,4 1 26-15,-8-1 21 0,3-3-21 16,0-1-23-16,-5-1 23 0,-1 0 17 16,1-3 70-16,0 2-57 0,1 0 5 15,2-2 17-15,-5 0-6 0,0-1-14 16,0 3-9-16,-1-3-7 0,-2 0-16 16,-3 0 0-16,0 0 2 0,0 2 18 15,0-2-1-15,0 0 23 0,0 0-12 16,0 2-8-16,0-2 1 0,0 0-4 0,0 2-2 15,-3-2-5-15,0 1-10 0,1-1-2 16,-4 5-17-16,-2 1-2 16,-5 4 19-16,-6 4 1 0,2 3 1 0,-4-2 1 15,6 2-2-15,-2 1-1 0,2-2 2 16,3 1-2-16,-2 1-12 0,4-1 11 16,0 1-18-16,1-3 17 0,0 0-17 15,1-1-40-15,4-1-67 0,-1-2-23 0,5 1 2 16,0 0-80-16,0-2-99 0,0 2-267 15,0-6 19-15</inkml:trace>
  <inkml:trace contextRef="#ctx0" brushRef="#br0" timeOffset="86687.95">15175 1116 90 0,'0'0'215'16,"0"0"-16"-16,0 0-23 0,0 0 4 15,0 0-21-15,0 0-67 0,34-21 51 16,-26 16-19-16,1 3-69 0,-1-5-3 16,3 3 3-16,-5 0-53 0,3 1 86 0,-1-3-39 15,2 1-10-15,6-2-13 0,-4-1 46 16,6 1-70-16,-2-3 37 0,-1 1-26 16,4 1 35-16,-2-1-48 0,1-1 3 15,-4 0-2-15,6 1-1 0,-6-2-33 16,-1 2 18-16,0 0 14 0,-3-2-27 15,-1 2 28-15,-1-1-16 0,-4 0 35 16,0 1 7-16,1-1-26 0,-5 1-57 16,0-1 56-16,0 1-44 0,-9-3 9 0,-1 3-32 15,-3 1 66-15,-6 0-11 0,2 5-10 16,-7-1 4-16,0 4 19 0,-13 2-36 16,-5 17 36-16,-3 10 13 0,5 6 49 15,10 6-20-15,13 2 13 0,6 0-51 16,7 3 70-16,4 0-35 0,0-2 26 15,13-5-49-15,8 1-3 0,2-3 0 16,7-4 0-16,2-3-12 0,0-7 35 0,0-2 0 16,-7-7-23-16,-3-6 3 0,-8-1 7 15,4-5 3-15,-2 1-10 0,1-1 13 16,5-2-29-16,-4 0-45 0,2 0-23 16,-6-2-17-16,4-7 1 0,-4-4-4 15,3-3-55-15,7-7-49 0,4-7-189 0,8-15-287 16</inkml:trace>
  <inkml:trace contextRef="#ctx0" brushRef="#br0" timeOffset="87019.28">16157 875 540 0,'0'0'307'0,"0"0"-148"0,0 0-140 15,0 0-19-15,0 0-3 0,0 0 3 16,0 0 114-16,0 0 42 0,-129 99 72 16,76-43-85-16,-5 2-62 0,8-5-6 0,7-8-56 15,9-5 4-15,7-3-7 16,4-11-16-16,8-6 0 0,4-7 11 0,2-1-11 15,3-2-1-15,-2 1 1 0,0 0 3 16,0-4-3-16,0 1-13 0,2 0-39 16,-2-2-42-16,-3 0-13 0,-2-2-46 15,3-4-26-15,-3 0 10 0,-2 0-17 16,0-3-284-16,3-4 69 0</inkml:trace>
  <inkml:trace contextRef="#ctx0" brushRef="#br0" timeOffset="87203.71">15550 1059 813 0,'0'0'577'0,"0"0"-438"0,0 0-137 0,0 0-2 16,0 0 100-16,0 0 14 0,0 0 13 15,113 87-23-15,-75-58 26 0,7 2-33 16,-3-2-32-16,-2-3 32 0,-5-2-71 16,-3-2-26-16,-2-3 2 0,-8-1-15 15,2-3 10-15,-9-3-95 0,-3 0-38 16,6 2-19-16,-2 1-40 0,4 0-75 0,-6-4-202 15,-1-3-284-15</inkml:trace>
  <inkml:trace contextRef="#ctx0" brushRef="#br0" timeOffset="87695.95">16342 1018 233 0,'0'0'335'15,"0"0"-335"-15,0 0-55 0,0 0 39 16,0 0 16-16,0 0 140 0,0 0 52 0,0 0-87 16,0 0-17-16,0 0-43 0,0 0 50 15,-66 48-4-15,56-24 3 0,2 0 40 16,-1-2-79-16,5 4 4 0,2-2 2 15,2 1-12-15,0-1-46 0,4 0 23 16,9-3 33-16,1 2-10 0,14 0-20 16,4 0-3-16,10-2 13 0,3-6-37 15,-5-5 50-15,-4-7-33 0,-10 0-18 16,-5-3 2-16,-7 0-3 0,2 0 1 16,-2-6 13-16,4-1-13 0,-3-5 1 15,-3-2-2-15,3-9-42 0,-4-3 3 16,-3-13-124-16,-2 0 162 0,-4 1-34 15,-2 10 25-15,0 10-13 0,0 8 23 0,0 2 0 16,0 6 16-16,0-2 82 0,0 2-79 16,0 2-19-16,0 0-94 0,0 0-33 15,2 6 43-15,6 7 84 0,0 3 52 16,2 4 16-16,5 8-65 0,2-4 27 16,0-1-27-16,2 0-1 0,-2-3-2 15,7-2-58-15,-6-3-63 0,8-2-64 16,-5-5-92-16,3-4-219 0,-8-1-22 0</inkml:trace>
  <inkml:trace contextRef="#ctx0" brushRef="#br0" timeOffset="87853.89">16780 759 1226 0,'0'0'78'0,"0"0"-78"16,0 0-88-16,0 0-257 0,0 0-373 16</inkml:trace>
  <inkml:trace contextRef="#ctx0" brushRef="#br0" timeOffset="88252.44">17104 567 28 0,'0'0'17'15,"0"0"-17"-15</inkml:trace>
  <inkml:trace contextRef="#ctx0" brushRef="#br0" timeOffset="88769.81">16683 797 696 0,'0'0'414'16,"0"0"-180"-16,0 0-172 0,0 0-49 15,0 0 23-15,0 0 45 0,0 0 20 16,0 0-13-16,0 0-33 0,0 0-32 16,0 0-20-16,0-2 0 0,0 2 26 15,0 0 10-15,0 0 7 0,0 0 12 0,0 0 17 16,0 0 12-16,0 0 14 16,0-3 19-16,0 3 19 0,0-2 16 0,0 2-11 15,0-2-28-15,0-5-36 0,0-1-80 16,0-1-33-16,0 0 14 0,0-2 19 15,0 2 21-15,0 0-21 0,0 1-51 16,0 3-20-16,0 1-99 0,0 0 41 16,0 0 9-16,2 4-38 0,2 0-30 0,2 0-43 15,0 0-16-15,7 0-29 0,2 2 28 16,0 5-143-16,-3-2-72 0</inkml:trace>
  <inkml:trace contextRef="#ctx0" brushRef="#br0" timeOffset="89883.88">17060 691 993 0,'0'0'261'0,"0"0"-157"16,0 0-104-16,0 0-65 0,0 0 13 16,0 0 31-16,0 0 21 0,0 0 134 15,0 0-4-15,0 0-36 0,44 114-16 16,-35-52 13-16,-7 9-42 0,-2-2 16 15,-4-6-6-15,-5-2-14 0,-1-8-29 0,2-2-3 16,1-10-11-16,2-8-1 16,3-12 12-16,0-7 0 0,2-2 0 15,0-2-10-15,-2-3 13 0,2 1-13 0,0-4 13 16,0-4 20-16,-2 0 45 0,2 0 61 16,0 0 59-16,0 0 47 0,0 0-20 15,-2-6-36-15,2-7-147 0,-2-11-45 16,2-11 0-16,0-5-61 0,12-3 10 0,8 3-55 15,5 0-48-15,5 1-94 16,8-2-7-16,2 4 106 0,3 8-113 0,-1 5 44 16,-3 9-13-16,-3 6-85 0,-6 2-176 15,-14 7-98-15</inkml:trace>
  <inkml:trace contextRef="#ctx0" brushRef="#br0" timeOffset="90790.94">17283 1303 1315 0,'0'0'260'16,"0"0"-188"-16,0 0-51 0,0 0-20 16,0 0 2-16,0 0 91 0,0 0 3 15,-110 34-71-15,110-27-10 0,0 1-5 16,0 6-9-16,0-3 0 0,0 2 12 0,0 2-14 15,4-4-1-15,4 0-12 0,0-2 10 16,6 1 1-16,-2-5 2 0,3 4 2 16,4-6-1-16,0-1 2 0,3-2-3 15,-2 0-30-15,6-2-2 0,0-5 6 16,-3-3-55-16,3-3 77 0,-6-1-80 16,2 5 84-16,-12 4 10 0,1 1 35 15,-2 1 4-15,-1 3-32 0,1 0-15 16,1 0 22-16,5 0-20 0,-2 0 44 15,-3 3-12-15,6-3 19 0,-2 0-9 16,3 0 15-16,2 0 7 0,0-9-22 0,3 2-4 16,-4-7 10-16,6-8 61 0,0-11-110 15,-1-14 101-15,-2-9-37 0,-6-3-44 16,-7-3-23-16,-2 5 97 0,2-4-97 16,-6 2-65-16,-2-2 63 0,2 8-40 15,-2 3-55-15,0 8 72 0,0 2-11 0,-4 3-51 16,-2 2 87-16,2 11 4 15,0 5-4-15,4 9 0 0,0 4-1 16,0 3 7-16,0 1-35 0,0 2 13 0,0 0-136 16,0 15-11-16,0 19 157 0,2 19 6 15,0 17 97-15,-2 10 4 0,0 4-17 16,-2-1-9-16,-2-8-24 0,-2-10-50 16,2-11 29-16,2-11-16 0,2-13-12 15,0-10 12-15,0-7-11 0,0-4 45 16,0 0-48-16,0-3 4 0,0-1 2 15,2-1 7-15,-2-4 13 0,2 0 6 0,0 0 7 16,0 0 0-16,2 0 6 0,14-7 6 16,9-10-51-16,15-9-93 0,8 0-36 15,-12 6-14-15,-13 8 82 0,-10 6 6 16,-5 6-19-16,1 0-21 0,-1 2 47 16,6 9 19-16,-4 7-14 0,-4 10 24 15,-1 9 19-15,-2 3-1 0,-5-3 1 16,0 0 0-16,-3-4 29 0,-2-3-29 0,3-5 16 15,2-8-6-15,0-6-7 16,0-2-3-16,0-4-3 0,0-1 2 0,0 2-23 16,2-6 24-16,6 0 49 15,-2 0 35-15,10-6 7 0,14-12 32 0,9-8-44 16,1-9-79-16,-2 0-52 0,-4-2-10 16,-9 4 37-16,-1 7-1 0,-12 6-156 15,-5 9 181-15,-5 6-5 0,0-1 6 16,1 4 71-16,-3 0 10 0,0 2-49 15,0 0-32-15,0 0-26 0,0 0 1 16,0 2 5-16,-3 6 20 0,1 3 42 0,0 3 20 16,2 2-40-16,-2 0-22 0,2 2 13 15,0-3-13-15,4 2 0 0,7-1 0 16,4 0-42-16,1-1-78 0,6-4-52 16,2 1-149-16,-6-7-213 0,-3-5-294 15</inkml:trace>
  <inkml:trace contextRef="#ctx0" brushRef="#br0" timeOffset="90948.17">18234 776 1535 0,'0'0'283'0,"0"0"-98"16,0 0-185-16,0 0 0 0,0 0-124 15,0 0-12-15,110-27 65 0,-50 33-37 16,-1 3-178-16,-16 3-346 0,-15-7-14 15</inkml:trace>
  <inkml:trace contextRef="#ctx0" brushRef="#br0" timeOffset="91388.8">18604 731 1349 0,'0'0'205'15,"0"0"-149"-15,0 0 25 0,0 0 43 16,0 0-108-16,25-120 81 0,-19 98 39 15,1 2-22-15,-1-1-62 16,-2 4-4-16,1 3-9 0,-3 7-10 0,0 3-4 16,-2 3-25-16,0 1-74 0,0 0-46 15,0 3-46-15,0 14 20 0,-6 14 98 16,-10 16 48-16,2 11 52 0,-1 7 29 16,0 1 0-16,6 0-49 0,7 2-6 0,0-3 20 15,2-5-24-15,4-6 4 0,12-8 13 16,2-3-3-16,1-5-17 0,7-3 30 15,-4-8-36-15,-4-7-12 16,-3-7 1-16,0-3 11 0,2 0 6 0,2-2 4 16,2-1-20-16,1-1 36 0,-4-4 0 15,0-2-4-15,-6 0 11 0,1-8 44 16,0-3 32-16,4-13-70 0,-3-5-52 16,4-8 0-16,-6 2 0 0,-6 11 0 0,-1 8 29 15,-5 8-29-15,0 3-16 16,3 3 15-16,-3-2-57 0,0 4-20 0,0 0-25 15,2 0-13-15,0 4-13 0,2 3 51 16,4 12 68-16,7 8 10 0,0-1 13 16,0 0-13-16,-1-4 0 0,8 0-68 15,8 2-84-15,-1-2-53 0,-1-5-19 16,-11-10-515-16</inkml:trace>
  <inkml:trace contextRef="#ctx0" brushRef="#br0" timeOffset="91566.65">18945 805 1797 0,'0'0'185'0,"0"0"-45"0,0 0-53 16,0 0-87-16,0 0-77 0,0 0 21 0,0 0-47 15,0 0 44-15,0 0-149 0,159-66-114 16,-97 62-150-16</inkml:trace>
  <inkml:trace contextRef="#ctx0" brushRef="#br0" timeOffset="91863.33">19289 565 1023 0,'0'0'140'15,"0"0"-124"-15,0 104 196 0,5-46 38 16,-1 7-61-16,-2 3-72 0,0 4-14 15,0-1-12-15,0-6-49 0,2-8-6 16,2-7-13-16,-2-8-22 0,4-7 34 16,-4-11-31-16,0-6 25 0,-2-7-28 15,0-3-1-15,-2-5 0 0,2-1 24 16,-2 2-8-16,2-4 39 0,-2 0 38 0,0 0 43 16,0 0 93-16,0-13 2 0,0-11-116 15,0-13-115-15,0-12-163 0,0 1 2 16,6-5 4-16,10 10 15 0,3-3 6 15,4 0-52-15,2 4-22 0,7 2-11 16,0 2 104-16,-2 7-189 0,-5 9-49 16,-3 0-65-16,-10 13 6 0</inkml:trace>
  <inkml:trace contextRef="#ctx0" brushRef="#br0" timeOffset="92292.21">19560 1213 485 0,'0'0'49'0,"0"0"306"15,0 0-189-15,0 0-16 0,0 0 10 16,0 0-86-16,0 0 60 0,0 0-40 16,0 0-19-16,0 0-4 0,8 94 14 0,2-91-4 15,6 0-52-15,4-3 17 16,-1 0-20-16,7 0 0 0,-6 0-24 0,4-4 11 15,0-4-13-15,-3 5-13 0,2-1-46 16,-4 1-2-16,-1 3 19 0,-2 7 6 16,-4 15 36-16,4 17 13 0,-14 18 29 15,-2 13 10-15,-22 5 0 0,-12 1 22 16,-10-1 4-16,-7 2-16 0,-2-7-14 16,7-7-19-16,12-17-26 0,12-17 18 15,10-14-20-15,3-8-1 0,2-1 13 16,1-2 10-16,0-4 96 0,-1 0 142 0,3-4 35 15,-2-9-181-15,2-9-74 0,2-8-41 16,2-10-41-16,14-4 12 0,7-4-6 16,9 0-23-16,8 1-19 0,7-5-9 15,9 1-114-15,4-3 39 0,9 1-91 16,0 3 64-16,3 0-55 0,-4 10-63 0,-15 12 30 16,-11 8 54-16,-16 7 33 0,-14 7-359 15</inkml:trace>
  <inkml:trace contextRef="#ctx0" brushRef="#br0" timeOffset="92970.8">19871 1158 35 0,'0'0'88'0,"0"0"169"0,0 0 14 15,0 0-95-15,0 0-10 0,0 0-13 16,0 0 14-16,0 0 8 0,0 0-58 16,0 0-52-16,-11-44-52 0,11 44-13 0,0 3-65 15,-2 7 52-15,0 9 13 16,-2 10 173-16,-2 7-69 0,-4 5-26 16,4-4-43-16,2-8-15 0,4-10 12 0,-2-4-31 15,0-1-1-15,0 1-1 0,0 5 1 16,-2-2 12-16,0-1-12 0,-1-2-41 15,-2 1-118-15,1-6 9 0,0-1-233 16,0-1 31-16,-1-3-281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9:21.056"/>
    </inkml:context>
    <inkml:brush xml:id="br0">
      <inkml:brushProperty name="width" value="0.05292" units="cm"/>
      <inkml:brushProperty name="height" value="0.05292" units="cm"/>
      <inkml:brushProperty name="color" value="#002060"/>
    </inkml:brush>
  </inkml:definitions>
  <inkml:trace contextRef="#ctx0" brushRef="#br0">1857 7074 46 0,'0'0'112'0,"0"0"-46"0,0 0 139 15,0 0-54-15,0 0 99 16,0 0 52-16,0 0-28 0,0 0-93 0,-22-46-123 15,20 40 167-15,0-3-27 16,0 5-34-16,0-5 17 0,-2 4-21 0,2-1-14 16,-2 1-37-16,2-3 16 0,-2 4-72 15,2 0 82-15,0-1-129 0,-1 0-6 16,1 3 1-16,0-4 68 0,-1 3-30 16,1 1-14-16,0-2-25 0,2 2 0 15,-2-1 23-15,2 1 44 0,0 0 12 0,0 0-14 16,0 2-6-16,-2-2-55 15,2 1 23-15,-2-2-23 0,2 1-4 0,0 2 32 16,0 0 6-16,0-2-38 0,0 2-60 16,0 0-47-16,0 0-83 0,0 0-62 15,0 2-135-15,0 10-95 0,8 10 221 16,6 9 261-16,4 17 342 0,6 5-81 16,-1 3-127-16,3-3-7 0,-5-7-84 15,-2-4 10-15,3-3 47 0,-4-6 19 16,-1-7-117-16,-4-6-2 0,-2-8 24 15,-1 0 27-15,1-1 17 0,-2 0-45 16,1-3 10-16,-4 0 1 0,-2-7 23 0,-2 2-23 16,-2-3 9-16,2 0 54 0,-2 0 64 15,0 0 63-15,2 0 77 16,2 0-53-16,-2 0-35 0,-2-3-19 0,0-5-17 16,2-4-104-16,2-7-73 0,0-2-36 15,2-4 19-15,0-4 17 0,1-1 3 16,-1-9-3-16,1 3-39 0,-3 6 38 15,2 6-3-15,-4 9-78 0,3 0 21 0,-1-2-12 16,2-2-12-16,-2-5-28 0,3 4 96 16,-1 1-25-16,1 1-16 0,-3 1 33 15,2 1 8-15,-2 3 0 0,0 2 17 16,-2 4-17-16,4-1-8 0,-4 2 22 16,-2 1 3-16,0 2-63 0,0 1 40 15,0 2-35-15,0 0-77 0,0 0-114 0,0 0-106 16,0 0-94-16,0 0-95 15,-2 2-235-15,-6 3-224 0,4-2 284 16</inkml:trace>
  <inkml:trace contextRef="#ctx0" brushRef="#br0" timeOffset="774.65">2035 6593 523 0,'0'0'604'0,"0"0"-401"0,0 0-125 16,0 0 110-16,0 0 120 0,0 0-53 15,0 0-74-15,0 0-75 0,0 0-62 16,-8 0-44-16,8 0-3 0,0 0-34 0,0 0 33 15,0 0 4-15,0 0 50 0,0 0 17 16,0 0 24-16,0 0-12 0,0 0-79 16,0 0-48-16,-2 0-104 0,2 0-60 15,-4 6-122-15,-1 2 334 0,1 4-166 16,-2-1 332-16,2 0-223 0,1-2 57 0,1-1-58 16,2-3-83-16,0-3 116 15,0-2-77-15,0 0 102 0,5 0 58 0,-1 0 65 16,0 0 94-16,0 0-27 15,3-5 16-15,-3 0-51 0,2 0 9 0,-2-2-24 16,3 0-46-16,-3 1 94 0,-2 0-46 16,1 1-7-16,-3-2-79 0,0 4-13 15,0-2-32-15,0 5-11 0,-5 0-4 16,-1 0-1-16,-3 0-49 0,1 0-70 16,-3 3-157-16,-2 5 76 0,-2 1 47 0,1 5 103 15,0-2-30-15,6 3 42 0,2-1-63 16,2 0-18-16,4-1 80 0,0-1-25 15,0-2-45-15,2-1 25 0,4-4 44 16,4 2-55-16,4-6 100 0,0 1 134 16,4-2 0-16,1 0-2 0,2 0 174 15,0-7-57-15,-1-3-41 0,-2 3-96 0,-3-3-2 16,-4 3-26-16,-5-1 40 16,-2 1 13-16,-2 4 92 0,-2-3-76 0,0 3-20 15,0-2-133-15,-6 4 0 0,0-3-58 16,-3 4 7-16,0-2 47 0,1 2-74 15,2 0-102-15,-2 0-3 0,2 2-74 16,-2 3-92-16,4 3-14 0,4 0-265 16,0 0-404-16,2-2 149 0,66-36 883 0</inkml:trace>
  <inkml:trace contextRef="#ctx0" brushRef="#br0" timeOffset="3240.69">10024 15836 55 0,'0'0'165'0,"0"0"86"16,0 0 143-16,0 0 45 0,0 0 1 15,0 0-76-15,0 0-145 0,0 0-113 16,0 0 91-16,-8 0-33 0,6 0-21 16,0 0-49-16,0-3 92 0,0 3 11 15,2 0-49-15,-2 0-46 0,2 0-37 16,0 0-9-16,0-2 16 0,0 2 9 15,0-3-1-15,0 1-42 0,-2 2-4 16,2 0 24-16,0 0-10 0,0 0-15 16,0 0-30-16,0 0-3 0,0 0-19 0,0 0 0 15,0 0-15-15,0 0-9 0,0 0-14 16,0 0-16-16,0 0-13 0,0 5 4 16,0 0 82-16,0 3-81 0,4-1 77 15,0 3-39-15,2-1 16 0,0 5 27 16,0 1 0-16,3 2-16 0,2-1 16 15,-3 3 11-15,3 0 10 0,-1-2-15 0,3 0-4 16,-2 3 3-16,1-3-5 0,2 0-49 16,-2 0 49-16,-2-2 2 0,4 0 14 15,-6-5-14-15,-2-1-2 0,1 0 2 16,-1-4 2-16,-2 1 22 0,-2-2 7 16,-2-2-30-16,3-1 18 0,-3-1 20 15,0 0 25-15,0 0 26 0,0 0-18 16,0 0 3-16,0 0 4 0,0 0-19 0,0 0-17 15,2 0-14-15,-2 0-4 16,0 0-4-16,0 0-1 0,2 0 5 0,-2 0-4 16,4-3-6-16,-2-1 38 0,3-2-27 15,3-4-27-15,2-2-1 0,2-2 21 16,-2-3-17-16,0-3 21 0,-2 1 5 16,6-2-4-16,-4-6-26 0,3-8-63 15,2-3 61-15,-4-1 2 0,1 1-5 16,-4 9 18-16,-1 8-13 0,0 5 4 15,-5 4-4-15,2 0 0 0,0-2 13 16,0 1-13-16,0-1-9 0,0 5-12 0,-2 3 0 16,1 1 9-16,-3 3 8 0,2 0-9 15,1 0-29-15,-3 2-27 0,2 0 10 16,-2 0 5-16,0 0-18 0,0 0-9 16,0 0-1-16,0 0-132 0,0 0-5 15,0 0-9-15,0 2-27 0,0 2-44 16,0-3-179-16,0 3-7 0,-2 2-253 0,-3-5-301 15,12-19 922-15</inkml:trace>
  <inkml:trace contextRef="#ctx0" brushRef="#br0" timeOffset="24251.42">6524 11898 951 0,'0'0'157'0,"-2"0"-157"15,2 0-148-15,0-2 62 0,0 2 86 16,0-4 66-16,2 1 110 0,2-1 1 15,0-2-177-15,0 2 46 0,0 1-53 16,-1-2 9-16,-1 3-2 0,-2 2 33 0,0-2 12 16,0 2 1-16,0 0-20 0,0 0-24 15,0 0 43-15,0 0 52 0,0 0-13 16,0 0-84-16,0 0 0 0,0 0-91 16,0 0 14-16,0 0-7 0,0 0 13 15,0 0-1-15,0 0 13 0,0 0 13 16,0 0 14-16,0 0-1 0,4 0 26 15,0 0 7-15,2 2-2 0,3-2-477 0,-2 2-68 16</inkml:trace>
  <inkml:trace contextRef="#ctx0" brushRef="#br0" timeOffset="35431.92">6738 11758 125 0,'0'0'692'0,"0"0"-488"0,2 0 142 16,-2 0 29-16,0 0-88 0,2 0-103 16,-2 0-40-16,0 0-20 0,0 0-7 15,0 0-20-15,0 0-24 0,0 0-37 16,0 0-32-16,0 0-2 0,0 0 2 15,0 0 2-15,0 0 31 0,0 0-14 0,0 0-19 16,0 0-2-16,0 0 0 0,0 0-2 16,0 0 0-16,0 0 0 0,-2 0 0 15,2 0-4-15,0 0-19 0,0 0 17 16,-2 0-25-16,0 0 1 0,0 0-43 16,0 0 25-16,0 0-9 0,0 0 57 15,2 0 2-15,0 0 2 0,0 0-4 16,0-2-4-16,0 2-2 0,0 0 0 15,0 0 0-15,0 0 0 0,0 0-19 16,0 0 19-16,0 0-18 0,0 0-13 0,0 0-25 16,0 0-63-16,0 0-171 0,0 0-11 15,0 0-82-15,0 0-253 0,0 4 227 16,0 1 244-16</inkml:trace>
  <inkml:trace contextRef="#ctx0" brushRef="#br0" timeOffset="36240.46">6742 11894 37 0,'0'0'119'0,"0"0"92"16,0 0 92-16,0 0 137 0,0 0-75 15,0 0-42-15,0 0-43 0,0 0-78 16,0 0-40-16,0 0-33 0,-2-2-50 16,2 2-48-16,0 0-31 0,0 0-25 15,0 0-11-15,0 0-13 0,0 0 1 0,0 0-8 16,0 0 0-16,0 0 12 0,0 0 7 15,0 0 5-15,0 0 26 0,0 0-19 16,0 0 19-16,0 0 0 0,0 0-1 16,0 0 7-16,0 0 7 0,0 0 18 15,0 0-25-15,0 0-38 0,0 0-81 16,0 0-98-16,0 0 19 0,0 0 4 16,0 0-27-16,0 0-112 0,0 0-62 15,0 0 92-15,-2 0 151 0,2 0 46 0,0 2 102 16,0 0 4-16</inkml:trace>
  <inkml:trace contextRef="#ctx0" brushRef="#br0" timeOffset="42410.84">5329 11275 119 0,'0'0'283'0,"0"0"126"0,0 0-114 15,0 0-210-15,0 0-79 16,0 0-6-16,-16-20 384 0,12 19-158 0,0-3-80 16,0 0 89-16,-1 2-235 0,-1-2-6 15,0 1-64-15,-1 1 64 0,1 0 6 16,-1 0 46-16,1 0-41 0,2-1 28 15,-2 3-33-15,2-3-182 0,-1 3 182 0,0-2 51 16,3 2 26-16,0-2-39 16,0 2-1-16,2-1 57 0,-2 1 18 0,2 0 6 15,-2-1 28-15,2 1-19 0,0-3-61 16,-2 3 52-16,2-3 58 0,-2 2-12 16,0 1-108-16,2-2-28 0,-2 0 6 15,0 0-28-15,0 0 21 0,0 2-32 16,0-2 5-16,-1 2-33 0,1-2 10 15,2 2 23-15,-2 0 2 0,2 0 26 16,-3 0-6-16,3 0 21 0,0 0 22 0,0 0 5 16,0 0 0-16,0 0-19 0,0 0-30 15,0 0-21-15,0 0-31 0,0 0-32 16,0 0-34-16,0 0-37 0,5 0-30 16,2 0-30-16,-1 0 47 0,2 2 77 15,2 2 23-15,4 3 47 0,0 1 24 16,1 2-5-16,2 0-19 0,0-1 0 15,-2 0 6-15,2 1-6 0,1 2 29 0,-4-2-29 16,-2-1 30-16,2 0-3 0,-4 2-25 16,-1-4-4-16,-1 0 2 0,-2-1-29 15,-2 0-1-15,3 0 26 0,-5 1-54 16,1 0 58-16,-1 0 15 0,-2 2-13 16,0-1 0-16,0 3 28 0,0 0 5 15,0 5-12-15,0 0 60 0,-5 0-7 16,-6 6 33-16,3-2 4 0,-7 6-80 0,-4 9 13 15,-6 4-46-15,-1 1 60 16,7-7-33-16,4-9 27 0,7-9-54 0,3-2-232 16,3-1-154-16,0 2-348 0,2-2-353 15,0-4 27-15</inkml:trace>
  <inkml:trace contextRef="#ctx0" brushRef="#br0" timeOffset="43129.03">5670 11193 547 0,'0'0'650'0,"0"0"-105"0,0 0-168 16,0 0-115-16,0 0-33 0,0 0-53 15,0 0-39-15,0 0-37 0,0 0 24 16,0 0 1-16,-11 0-24 0,11 0-16 0,0 0-69 15,0 0-16-15,0 0-56 0,0 0-34 16,0 0-29-16,7 0-49 0,1 0-32 16,3 4 200-16,0 3 88 0,5 3-58 15,8 2-7-15,8 6 53 0,6 2-40 16,3 1-7-16,-12-5 12 0,-8-4-35 16,-6-4 0-16,-4-3-3 0,-1 1-6 15,3 2 3-15,-3-1 0 0,2 3-41 16,-6-3 35-16,0 0-35 0,-2 1 41 0,0-5 21 15,-4 3 18-15,2-2-37 0,-2-3-2 16,0 2 6-16,0-2 63 0,0 1 15 16,0 2-11-16,-2 0-16 0,-2 3-8 15,-2 4 0-15,-2 0 37 0,-6 6 47 16,2 2-15-16,-5 3-67 0,-2 1 10 16,0-1-61-16,-1 0 24 0,2 0 24 15,-2-1-14-15,4-2-34 0,3 0-20 0,2-2-107 16,2-3-136-16,5 3-8 0,0-4-125 15,4-2-215-15,0 0-189 0,0-6-384 16</inkml:trace>
  <inkml:trace contextRef="#ctx0" brushRef="#br0" timeOffset="43581.78">6371 11604 1849 0,'0'0'759'0,"0"0"-510"0,0 0-249 16,0 0-116-16,0 0 31 0,0 0 85 15,0 0 2-15,0 0-2 0,0 0-58 16,0 0-34-16,-2 0-57 0,2 0-147 16,-2 1-178-16,-2 7 52 0,-2 0-116 0,4-3 10 15</inkml:trace>
  <inkml:trace contextRef="#ctx0" brushRef="#br0" timeOffset="53554.94">9712 11165 227 0,'0'0'848'0,"0"0"-269"0,0 0-322 0,0-9 203 16,0 6-280-16,0-2-107 0,0 0-69 16,0 1-4-16,0 1 0 0,0 1-48 15,0 0 5-15,0 0 18 0,0-1 25 16,0 3-2-16,0 0-23 0,0 0-18 15,0 0-13-15,0 0 12 0,0 0 7 0,0 0-1 16,0 0 1-16,0 0-19 0,0 0 5 16,0 0 6-16,-2 0-44 0,0 0-96 15,-2 0-79-15,2 3-160 0,-5 1-22 16,3 1 38-16,-2 1 146 0</inkml:trace>
  <inkml:trace contextRef="#ctx0" brushRef="#br0" timeOffset="53796.18">9712 11165 288 0</inkml:trace>
  <inkml:trace contextRef="#ctx0" brushRef="#br0" timeOffset="54483.11">9712 11165 288 0,'-65'-33'441'0,"65"33"-210"0,0 0-140 0,2 0-52 0,-2 0 1 0,0 0 38 15,0 0 53-15,0 0-21 0,0 0-60 0,0 0-50 16,0 0-39-16,0 0 0 15,0 0-13-15,0 0 13 0,0 0 39 0,0 0 37 16,0 0 144-16,0 0 65 0,0 0 40 16,0 0 3-16,0 0-48 0,0 0-77 15,-2 0-38-15,2 0-26 0,0 0-18 16,0 0-53-16,-2 0-27 0,2 0-2 16,0 0-29-16,0 0-6 0,0 0-12 0,0 0 0 15,-2 0 0-15,2 0 0 16,-6 0-14-16,4 2 6 0,-2 1-5 0,-2 2 56 15,-4 1 0-15,-1 2 4 0,-2 0 24 16,-2 1-4-16,3-2-16 0,-6 2 10 16,4 0 11-16,-2 1-50 0,0-1 1 15,1 0 18-15,0 0 12 0,0 0-6 16,3 1 6-16,-3 0-6 0,2-2 20 16,3 1-18-16,-4 0-2 0,4-1 2 15,2-1 1-15,-1-1-3 0,2-2 0 0,1-1 0 16,2 2-5-16,-2-2 5 15,2 1-2-15,-1 1 2 0,-1 0 0 0,-1-1 0 16,1 2-4-16,2-3 2 0,0 1-4 16,1-2-42-16,3-2 17 0,-2 2 25 15,2-2 0-15,0 0 4 0,-2 3 2 16,2-3 31-16,-2 0 5 0,2 0-12 16,-2 0-20-16,0 0 21 0,2 3-23 15,-2-1 18-15,2-2-16 0,-2 2-4 16,0-2 24-16,2 0-22 0,-2 1 23 0,2-1-1 15,0 0-18-15,-2 0 0 0,2 0 23 16,0 0 24-16,-3 0 17 0,3 0-5 16,0 0-12-16,0 0-13 0,-2 0-6 15,0 1-11-15,-3-1-23 0,1 3-28 16,0 0 26-16,2-2-4 0,-2-1 4 16,2 2 0-16,0-2-38 0,2 2 11 15,0-2 29-15,0 0-2 0,0 0 2 0,0 0-6 16,0 0-53-16,0 0 1 0,0 2 28 15,0 0-58-15,4 3-57 0,0 3 145 16,4 1 6-16,1 3 19 0,4 3 42 16,-1 1 4-16,3-1-36 0,3 2 12 15,-2-2-16-15,4 3-27 0,-4-3 27 16,4 0-29-16,-1 1 28 0,0 0-24 16,0 0 47-16,0 1-24 0,-2 0 16 15,-1 0 17-15,2 0-62 0,-1-5-117 0,2 2-243 16,-4-3-376-16,-3-2-548 0,4-7 498 0</inkml:trace>
  <inkml:trace contextRef="#ctx0" brushRef="#br0" timeOffset="55238.6">10627 11176 1430 0,'0'0'775'0,"0"0"-520"16,0 0-255-16,0 0-66 0,0 0 64 15,0 0 2-15,0 0 37 0,0 0-16 16,0 0-21-16,0 0 0 0,-59 30-2 15,42-17 8-15,0 3-6 0,-3 1 105 16,0 0-105-16,-2 4 2 0,1-1 81 16,-5 0-81-16,6 0 45 0,-6-3 8 15,2-2 11-15,3 0 0 0,-4-2 3 16,4 2-69-16,-3-3 0 0,8-1 23 16,-2-1-1-16,6-3-22 0,5-1 0 15,3-5 27-15,4 0 26 0,-2-1 12 0,2 0-2 16,0 0 22-16,0 0 10 0,0 0-10 15,0 0 6-15,0 0 39 0,2 0-98 16,0 0-32-16,0 0-156 0,0 3-3 16,5 1 46-16,3 3 74 0,3 3 39 15,2 3 28-15,6-2-22 0,0 5 39 16,5-3-40-16,-3 1 35 0,1-1-36 16,1 0-4-16,-4 1 39 0,3 0 1 0,-5-6-37 15,2 2 35-15,-2-2-38 0,3-2-100 16,-4-3-284-16,2-1-414 0,-8 0-453 15,3-2 283-15</inkml:trace>
  <inkml:trace contextRef="#ctx0" brushRef="#br0" timeOffset="56037.59">8111 11114 984 0,'0'0'670'0,"0"0"-606"16,0 0-64-16,0 0-25 0,0 0 25 15,0 0 249-15,0 0 18 0,0 0-49 0,0 0-45 16,0 0-100-16,-23 13-7 0,17-8-62 16,-3-1 141-16,-1-1 2 0,-3 5-77 15,-4-1-28-15,-2 3-2 0,-1 2-18 16,-2-1 86-16,-4 4-86 0,-8 6 12 15,-7 8-34-15,-1 5-39 0,2 1 35 16,3-1-30-16,8-1 34 0,2-4-23 16,1-1-16-16,7-5 33 0,6-4 12 0,4-6-23 15,3 1 17-15,2-2-86 0,0 2 51 16,2 1 35-16,2-3 4 0,0-2 105 16,0-2 66-16,4-3-10 0,2 1-127 15,4-1-15-15,10-1-19 0,12 0 41 16,15-2-2-16,14-2 40 0,7 0-6 15,4-7-21-15,3-1-56 0,-1 1 0 16,5 4-21-16,-2 3 23 0,-2 0-4 0,-5 12-62 16,-2 5-324-16,-11 4-136 0,-3-2-427 15,-19-5-507-15</inkml:trace>
  <inkml:trace contextRef="#ctx0" brushRef="#br0" timeOffset="60067.43">6776 11468 99 0,'0'0'297'0,"0"0"39"15,0 0-60-15,0 0-80 0,0 0 84 16,0 0 30-16,0 0-100 0,0 0-89 0,0 0-121 16,0 0-6-16,0 0-64 0,0 0-20 15,0 0-12-15,0 0-39 0,2 0-117 16,0 0-88-16,2 0 71 0,1 0-245 16,-3 3 203-16</inkml:trace>
  <inkml:trace contextRef="#ctx0" brushRef="#br0" timeOffset="64975.33">6912 11653 44 0,'0'0'2'15,"0"0"-2"-15,0 0-2 0,0 0 2 16,0 0-2-16</inkml:trace>
  <inkml:trace contextRef="#ctx0" brushRef="#br0" timeOffset="66157.82">6804 11629 2082 0,'0'0'364'0,"0"0"-364"16,0 0-50-16,0 0-429 0,0 0-783 15,0 0 607-15</inkml:trace>
  <inkml:trace contextRef="#ctx0" brushRef="#br0" timeOffset="66356.45">6804 11629 2278 0,'49'35'205'0,"-49"-35"-205"16,0 0-541-16,0 0-766 0,4 3 672 15</inkml:trace>
  <inkml:trace contextRef="#ctx0" brushRef="#br0" timeOffset="71191.82">6766 12336 231 0,'0'0'343'0,"0"0"-100"15,0 0-13-15,0 0 83 0,0 0-99 16,0 0-33-16,0 0 68 0,0-18 10 0,0 17-141 16,0 1 38-16,0-3-65 15,0 3-36-15,0 0-31 0,0 0-18 0,0 0 31 16,0-2-31-16,0 2 18 0,0 0-18 16,0 0 24-16,0 0-28 0,0 0 0 15,0 0-2-15,0 0-2 0,0 0-2 16,0 0-26-16,0 0-11 0,-2 0 41 0,2 0 0 15,0 0-4-15,0 0-26 16,0 0 26-16,0 0-26 0,0 0-7 0,0 0-42 16,0 0-76-16,-2 0-63 0,2 0-36 15,0 0-9-15,-3 0-35 0,3 0-81 16,-2 0-140-16,2 0 235 0,-2 0 106 16</inkml:trace>
  <inkml:trace contextRef="#ctx0" brushRef="#br0" timeOffset="72324.94">6710 12332 224 0,'0'0'665'16,"0"0"-187"-16,0 0-148 0,0 0-74 16,0 0 17-16,0 0-61 0,0 0 8 15,0 0-31-15,0 0-48 0,0 0-112 0,0-15-5 16,0 12 99-16,0 3 13 0,0-2-6 15,0 2-54-15,0 0-43 0,0 0-30 16,0-2 19-16,0 2-19 0,0 0 1 16,0 0-4-16,0 0-4 0,0 0-28 15,0 0-6-15,0 0-5 0,0 0-2 16,0 0 0-16,0 0 5 0,0 0-5 16,0 0 11-16,0 0 6 0,0 0 5 15,0 0 1-15,0 0 16 0,0 0-23 16,0 0 23-16,0 0 0 0,0 0 0 0,0 0-23 15,0 0 23-15,0 0 2 0,0 0 4 16,0 0 4-16,0 0 19 0,0 0-21 16,0 0 4-16,0 0 0 0,0 0-2 15,0 0-4-15,0 0-6 0,0 0-35 16,-2 0 6-16,2 0-30 0,0 0-11 16,0 0-26-16,0 0-19 0,0 0-37 15,0 2 2-15,0 4 94 0,0 3 62 0,0 1 110 16,-2 1-110-16,2 5 0 0,-2-2 62 15,0 3-37-15,0 4-25 0,-2 4-31 16,2 9-81-16,-3 12 112 0,-1 7 85 16,-3 3-4-16,3-1-57 0,2-1 170 15,-3 5 6-15,3 4-196 0,0 1 98 16,2 6-44-16,-2-2 41 0,-1 2-95 16,1-4 154-16,-1-1-25 0,-1 0-47 15,0-2-5-15,0-4-38 0,2-2 40 16,0-1 75-16,-4-6-103 0,4-3 36 0,0-4-87 15,0-5 15-15,2-1 34 16,0-11-49-16,0-6 43 0,0-2-47 0,0-5 0 16,-1 2 32-16,3-6-11 0,-2 4-21 15,2-6-5-15,0-3-146 0,0-4-162 16,0 0-44-16,0-2 75 0,2-15 278 16,5-16-119-16,-3 1-895 0,-2-16-1005 0</inkml:trace>
  <inkml:trace contextRef="#ctx0" brushRef="#br0" timeOffset="72937.49">6452 12673 1069 0,'0'0'1020'0,"0"0"-601"16,0 0-351-16,0 0-68 0,0 0 0 15,0 0 95-15,0 0 99 0,0 0-1 16,0 0-30-16,0 0-28 0,-3 0-28 0,3 0-15 16,0 0-49-16,0 0-6 15,0 0 7-15,0 0 20 0,0 0-13 0,0-2 46 16,3-5 52-16,1-1 0 0,4-5-149 15,4-3-19-15,4-2-174 0,0-3 193 16,4 1 35-16,-3-1-35 0,4 0-101 16,-4 0 81-16,-1 1 20 0,0-2-31 15,-2 3-172-15,0 1 201 0,-4 0 2 0,1 5 54 16,-5-2-27-16,0 6-27 16,-4 4 41-16,3 2-11 0,-5 0-4 0,0 3 45 15,2 0-71-15,-2 0-42 0,0 0-76 16,0 0-26-16,0 0-25 0,2 3-17 15,0 2 54-15,3 3 79 0,-1 3 53 16,4 0 0-16,-2 5 47 0,5 1-45 16,-4 2 2-16,1-2 45 0,2 3-43 15,-1-2 62-15,2 2-34 0,-5 1-34 16,2-1-231-16,1 2-410 0,-5-5-464 0,-2 0-151 0</inkml:trace>
  <inkml:trace contextRef="#ctx0" brushRef="#br0" timeOffset="74076.49">6089 14193 24 0,'0'0'620'15,"0"0"-200"-15,0 0-28 0,0 0-44 16,0 0-125-16,0 0 186 0,0 0-164 15,0 0 13-15,0 0-70 0,0 0-40 16,-47-59 5-16,47 57-82 0,0 2-71 16,0 0-21-16,0 0-12 0,0 0-1 15,0 0 11-15,0 0-16 0,0 0-29 16,0 0-28-16,0 0-44 0,0 5-66 0,0 5 23 16,6 9 183-16,3 10 116 15,3 17 51-15,3 9-108 0,-2 2 88 0,-1 7-5 16,4-6-47-16,-2 4 17 0,1 2-32 15,2-4-4-15,-2-4-33 0,-3-9 0 16,2-5 3-16,-6-11-46 0,0-9 1 16,-4-6-4-16,0-7 3 0,2-1-2 15,-2 0 2-15,-2-4 17 0,0-1-13 0,0-3 43 16,-2 0 125-16,0 0 129 0,0 0 2 16,2-2 3-16,-2-3-26 0,4-11-39 15,0-10-133-15,3-13-108 0,-1-7 0 16,3 0 20-16,-3 3-20 0,2 1-2 15,3 0 1-15,2 0-47 0,-4 1 17 16,1 4-91-16,-2 2 8 0,2 2 34 16,0 3-40-16,-2-1 26 0,-2 3 0 15,-2 3-183-15,1 7 197 0,-3 5-73 0,0 1-35 16,0 1-265-16,3 0 155 0,-3-1-322 16,0 5-193-16,-2 2-138 0,0 5-69 15</inkml:trace>
  <inkml:trace contextRef="#ctx0" brushRef="#br0" timeOffset="76074.42">6449 15049 108 0,'0'0'244'0,"0"0"210"16,0 0-41-16,0 0-140 0,0 0-72 16,0 0-22-16,0 0 6 0,0 0-14 15,0 0-59-15,0 5-37 0,0-5-19 16,0 0-6-16,0 3 35 0,0-2 30 15,0-1-6-15,0 2-20 0,0-2 0 16,3 2-1-16,-1-2-18 0,2 1-13 16,0-1 55-16,0 0 45 0,0 0-55 0,0 0-21 15,4 0 65-15,-2 0 27 0,0-1 5 16,2-3 5-16,0-3-50 0,-1 1-29 16,0-5-24-16,-3 2-6 0,2 0-24 15,-2-2 24-15,1-3-44 0,-3 2 16 16,-2-2-35-16,0-6 18 0,0 3-40 15,0-4 11-15,-2 1-47 0,-5 0 19 0,1 3-37 16,0 0-40-16,-5 3 71 16,2 1-57-16,-1 4-13 0,0 0 44 0,-4 4-98 15,0 1-73-15,1 3-92 0,-2 1 140 16,2 0 51-16,3 0 87 0,-1 1-45 16,2 6-52-16,5 0 36 0,0 0 36 15,4 2-13-15,0 1 83 0,0 0 18 16,4-2-18-16,4-1-108 0,4 1 84 0,2-2 24 15,3-1 85-15,5 2-32 16,0-5-51-16,2 3-2 0,2-3 0 0,-7 2 2 16,2 0-2-16,-4 1-41 0,-5 1-14 15,2 0-5-15,-4 1-25 0,-2 2 6 16,-1 1 42-16,0 4 37 0,-1-1 0 16,-2 1 12-16,0-3 55 0,0 2 79 15,1 0-79-15,1 1 9 0,0-2 24 16,3 3-70-16,2-2-28 0,-3 0-2 15,4-1 6-15,0-2-1 0,-4-3 37 0,0 1-42 16,3-5 64-16,-2 3-60 0,-1-2 52 16,0-3-22-16,1 2-32 0,-3 0 38 15,3-3-18-15,-5 0-16 0,0 0 39 16,1 0 6-16,-1 0-17 0,0 0 14 16,0-3 22-16,2-1 122 0,1 0-60 15,0-4 8-15,-1-1-25 0,0 0-34 16,0-6 0-16,2 5-78 0,2-3-1 0,-2-3-2 15,0 0-5-15,1 3 5 0,2-2 0 16,-3 4-3-16,-2-1 3 0,1 3 0 16,-5 1 18-16,0 2-18 0,-2-1-36 15,0 3 36-15,0 0 75 0,0 1-12 16,0 0-32-16,-2-1-30 0,-2 3-1 16,-3-1-26-16,3-1 23 0,-2 1-51 15,-3 2-27-15,3 0 17 0,-5 0 61 0,3 0-118 16,-3 0 1-16,2 5 8 15,-1 2 15-15,2 1 8 0,1 1 3 0,-4 3-5 16,5 0 69-16,0-1 22 16,2 2-66-16,-1 0 61 0,3 4-24 0,0-5 1 15,2 5 4-15,0-1 20 0,0 0-9 16,2-2 13-16,5 1 79 0,1-4 42 16,0 1-41-16,1 0-78 0,0-4-2 15,-1-1 0-15,4 0 0 0,2 0 54 16,-2-3 5-16,3-3-12 0,0 2 60 15,2-3-61-15,-3 0-11 0,2 0 20 0,-2 0 22 16,2-4-29-16,-4 0-5 0,1-5 32 16,0 4-30-16,-5-5 13 0,1 3 14 15,-3-3-67-15,2 1 21 0,-4-1-26 16,3 0 0-16,-2-1-17 0,1 1-1 16,0 1 0-16,0 1-36 0,2-1 22 0,4 4-120 15,-4-3 51-15,0 4 39 16,3 0 12-16,-2 3-31 0,-1-2 35 0,-2 3 15 15,1 0-40-15,-1 0-5 0,-2 0-31 16,0 6 53-16,3 2-46 0,-3 1 32 16,3 2 68-16,-3 5-2 0,0 3 4 15,-2 0 30-15,-2 8 64 0,0-2-37 16,0-1 81-16,-6 1-54 0,2-6-81 16,-3 2 36-16,3-1-5 0,-3-5-16 15,5-2-20-15,0-5 21 0,0-5-1 0,2-1 0 16,0-2 21-16,0 0 24 0,0 0 17 15,0 0-5-15,0 0 17 0,0-7 50 16,2-1-23-16,2-5-121 0,3-4-17 16,0 0 4-16,1-3-56 0,0 1 87 15,-2-2-18-15,6 3 47 0,-4-4-43 16,2 1 1-16,3 1-8 0,-2-4 3 16,-3 3 0-16,1 0 4 0,-3-3-4 15,0 4 0-15,3-3 63 0,-5-2-30 16,3 3-33-16,-1-4 0 0,-2 2 8 0,-2 2-8 15,2-2 0-15,-4 0 26 0,0 0-47 16,0 2 21-16,0 1-16 0,0-3 15 16,0 8-111-16,-2-2 112 0,-2 5 44 15,2 1-42-15,-2 6 21 0,2 0-23 16,0 3 0-16,0 1 22 0,0 2-22 16,-1 0 0-16,1 0-46 0,2 0-4 15,-2 0 29-15,2 0-38 0,0 0-22 0,0 0-23 16,0 0-60-16,0 2-10 0,0 1 14 15,-2 3-23-15,0 5 97 0,-3 1 39 16,3 5 47-16,0 2 30 0,0 5-27 16,2 5 130-16,0 6-69 0,0 0 22 15,0-2-84-15,0-7 111 0,0-9 20 16,4 1-79-16,-2-5 9 0,5 4-20 16,-1 3 19-16,1 2-62 0,1-1 0 0,0-1 2 15,4-4 43-15,-4-1-5 16,2 1-37-16,1-5 20 0,0 0-22 0,-1 0-1 15,1-4 5-15,1 1 44 16,-1-5-13-16,0 3 0 0,1-2-4 0,2 0-11 16,-2-3 16-16,0-1-3 0,2 0 4 15,-4 0-9-15,3 0-29 0,-3 0-13 16,3-3-223-16,-2-5-144 0,-1-1-69 0,1-9-237 16,-2 1-1348-16,-7-10 1217 0</inkml:trace>
  <inkml:trace contextRef="#ctx0" brushRef="#br0" timeOffset="76258.93">7391 14883 1673 0,'0'0'2612'15,"0"0"-2189"-15,0 0-423 0,0 0-143 0,0 0 29 16,0 0 78-16,109-31-4 0,-52 20-19 15,3 4 19-15,-5-1-286 0,-13 1-383 16,-12 2-651-16,-6-5-521 0</inkml:trace>
  <inkml:trace contextRef="#ctx0" brushRef="#br0" timeOffset="77867.75">6712 12027 110 0,'0'0'350'0,"0"0"51"15,0 0-132-15,0 0-119 0,0 0-150 16,0 0-20-16,0 0-84 0,0 0-204 15,0 0-278-15</inkml:trace>
  <inkml:trace contextRef="#ctx0" brushRef="#br0" timeOffset="80238.76">12405 11667 154 0,'0'0'369'0,"0"0"46"15,0 0-213-15,0 0 34 0,0 0 61 16,0 0-91-16,0 0-66 0,0 0-64 16,0 0-76-16,0-3-21 0,0 3-30 0,0 0-13 15,0 0 1-15,0 0-7 0,0 0-1 16,0 0 6-16,0 0 14 0,0 0 5 15,0 0 21-15,0 0 25 0,0 0 25 16,0 0 21-16,0 0 12 0,0 0 52 16,0 0 81-16,0 0 37 0,0 0-41 15,0 0-27-15,0 0-50 0,0 0-62 16,0 0-48-16,0 0-30 0,0 0-13 0,0 0-5 16,0 0 5-16,0 0 1 0,0 0-33 15,0 0-118-15,0 0-130 0,0 0-95 16,0 0-149-16,0 0-39 0,0 0 263 15</inkml:trace>
  <inkml:trace contextRef="#ctx0" brushRef="#br0" timeOffset="83463.95">11802 11426 152 0,'0'0'42'0,"0"0"-42"0,0 0-33 0,0 0-20 15,0 0-55-15</inkml:trace>
  <inkml:trace contextRef="#ctx0" brushRef="#br0" timeOffset="84207.96">8115 11332 543 0,'0'0'1111'0,"0"0"-531"15,0 0-466-15,0 0-114 0,0 0 0 16,0 0 13-16,0 0 155 0,0 0 14 16,0 0-30-16,0 0-64 0,0-14-88 15,0 14 0-15,0 0-59 0,0 0-19 0,0 0-25 16,0 0-55-16,0 0-247 0,0 0-68 16,0 7 58-16,0-2-4 0,0 5-88 15,0-3 173-15</inkml:trace>
  <inkml:trace contextRef="#ctx0" brushRef="#br0" timeOffset="85810.18">12476 11443 925 0,'0'0'567'16,"0"0"-231"-16,0 0-94 0,0 0 22 15,0 0 8-15,0 0-114 0,0 0-32 0,0 0 3 16,0 0-82-16,0-64-47 0,2 57-35 16,3 2-35-16,-3 2 11 0,0-2-225 15,0 1-7-15,3 2 21 0,-1 0-204 16,0 2-165-16,4 0-32 0</inkml:trace>
  <inkml:trace contextRef="#ctx0" brushRef="#br0" timeOffset="90439.61">13268 11301 68 0,'0'0'751'0,"0"0"-469"15,0 0-184-15,0 0 169 16,0 0-131-16,0 0-71 0,0 0 153 0,0 0-214 16,-46-46 130-16,41 41 118 0,3-1-202 15,-2 2-12-15,2 1 148 0,2-1-58 16,-2 0-68-16,2 1 25 0,-2 0 22 16,2 1-66-16,-2 0 42 0,2 0 40 15,0-1 46-15,-3 0-8 0,1 2-42 16,2-1 55-16,-2 0 4 0,0 0-178 0,2-2 30 15,-2 2-30-15,2 2 43 0,-3-1-9 16,3-2-34-16,0 3-2 0,0 0 2 16,-2-1 5-16,2 1 28 0,-2-2 6 15,2 2-20-15,0-2-17 0,0 2 22 16,0 0 22-16,0 0-1 0,0 0-22 16,0 0-23-16,0 0-3 0,0 0-29 15,0 0-13-15,0 0-12 0,0 0-34 0,0 0-35 16,0 0-27-16,0 0 17 0,0 0 1 15,7 0 9-15,-1 2 87 0,7 1 39 16,0 3 17-16,1 2 11 0,4 1-32 16,-4-3 4-16,2 4-28 0,-2 0 28 15,3 1-24-15,0 0 20 0,0 1 4 16,2 1 0-16,0 1 0 0,5-3 21 16,-6 3-18-16,6-1-3 0,-5 0 2 15,3-1 2-15,-6 0 24 0,2-5 0 16,-6 3-5-16,1-5-22 0,-4 1-1 0,-3-3-3 15,-2 1 3-15,-2-1-4 0,-2-3 4 16,0 0 4-16,0 0 60 0,0 0 114 16,0 0 17-16,0 1-41 0,0-1-24 15,0 0-33-15,0 0-39 0,0 0-37 16,0 0-21-16,0 1-4 0,0 5-41 16,-2-1-9-16,-4 2 54 0,-5 4 40 15,2 5-13-15,-1 0-12 0,-2 1-15 0,-4 0 0 16,4 0 2-16,-3 0 38 0,0 0-37 15,2 1-3-15,1-3 14 0,-4 0-14 16,6-2-24-16,-2 1 24 0,0-3 4 16,4 2-2-16,4-5-2 0,0 2-41 15,2 0-4-15,2-3-185 0,0-1-177 16,0-1-86-16,2-1-128 0,6-4-620 16,-2 0 12-16</inkml:trace>
  <inkml:trace contextRef="#ctx0" brushRef="#br0" timeOffset="91285.97">13754 11189 593 0,'0'0'375'15,"0"0"-314"-15,0 0-61 0,0 0-6 16,0 0 6-16,0 0 72 0,0 0-27 15,0 0 47-15,0 0 168 0,0 0 76 16,-42-9 8-16,38 9-207 0,-1 0 0 16,1 0-32-16,0-2 77 0,0 2 51 15,0 0-115-15,0-2-30 0,-3 2-66 16,2 0 119-16,3 0-11 0,0 0 5 16,2 0-39-16,0 0-96 0,0 0-5 15,0 0-119-15,0 0-29 0,0 0 7 0,0 2 129 16,4 3 17-16,1 3 84 0,4-1-80 15,1 5-2-15,3-1 58 0,4 1-54 16,4 5 28-16,11 0-32 0,4 2 63 16,-2-1-31-16,-9-7-34 0,-3-3-5 15,-10-1 1-15,8 1 4 0,-6 0-2 16,8 1 2-16,-8 0 0 0,-1-1 0 16,0 0-1-16,-2-2 1 0,-5-2-2 0,0-1 2 15,-4 0 2-15,0-2-1 16,-2-1 3-16,2 0 28 0,-2 0 65 0,0 0 96 15,0 0-51-15,0 0-41 0,0 0-10 16,0 2-35-16,0-2-15 0,0 0-38 16,0 0-3-16,0 0 0 0,0 0-18 15,0 2 0-15,0-2 0 0,0 2-6 16,0 0-19-16,-2 3 0 0,-4 3 43 16,0 4 72-16,-5 3-34 0,-4 3-34 15,0-1 41-15,3 3-42 0,-6-1 0 0,4 1 15 16,-2-4-18-16,4 1-1 15,4-3 1-15,-3 0 6 0,4-1-3 0,1-1-6 16,2-1-80-16,0 0-182 0,2-1-126 16,2-3-33-16,0 1-378 0,0-1-652 15,-2-7 558-15</inkml:trace>
  <inkml:trace contextRef="#ctx0" brushRef="#br0" timeOffset="97365.37">10994 11483 2317 0,'0'0'461'0,"0"0"-153"0,0 0-68 0,0 0-178 16,0 0-58-16,-4-10 30 0,4 9 107 16,0 1 67-16,0 0-9 0,0 0-64 15,0-1-44-15,0 1-26 0,0 0-24 16,0 0-28-16,0-3-13 0,0 3-45 15,0 0-5-15,0 0 7 0,0 0 19 0,0 0 0 16,0 0-14-16,0 0-20 0,0 0-5 16,0 0-9-16,-2 0-35 0,2 0-56 15,0 0-21-15,0 0-24 0,0 0-13 16,0 0 8-16,0 0-24 0,0 0-36 16,0 0 28-16,0 0-4 0,0 0-29 15,0 0-47-15,0 3 168 0,0-1 105 0,0 3-250 16,-4 0-28-16,0 1 133 15,-3-1 36-15</inkml:trace>
  <inkml:trace contextRef="#ctx0" brushRef="#br0" timeOffset="98640.52">12268 11517 103 0,'0'0'725'0,"0"0"-273"15,0 0-192-15,0 0-125 0,0 0-12 16,0 0-8-16,0 0 25 0,0 0 12 16,0 0-34-16,0-3-37 0,0 3-81 0,0 0 0 15,0 0-106-15,0 0-184 0,0 0 48 16,0 0 61-16,0 0-39 0,0 0-15 15,0 0-87-15,0 0-73 0,0 0 165 16,0 0 111-16,0 0 55 0</inkml:trace>
  <inkml:trace contextRef="#ctx0" brushRef="#br0" timeOffset="99204.02">10279 11399 169 0,'0'0'0'0,"0"0"-85"0,0 0 1 0</inkml:trace>
  <inkml:trace contextRef="#ctx0" brushRef="#br0" timeOffset="101888.8">12224 11607 26 0,'0'0'73'0,"0"0"0"16,0 0-1-16,0 0 133 0,0 0 170 16,0 0-2-16,0 0-106 0,0 0-131 15,0-18-33-15,0 15 77 0,0 2-2 16,0-4-178-16,0 4-102 0,-4-1 77 15,1-3-1-15,1 5 26 0,-2 0-101 16,-2-3-145-16,-3 3-458 0,5 0 91 16,36 38 369-16</inkml:trace>
  <inkml:trace contextRef="#ctx0" brushRef="#br0" timeOffset="103896.54">7103 11697 145 0,'0'0'376'0,"0"0"6"0,0 0-68 15,0 0-9-15,0 0-33 0,0 0-37 16,0 0-32-16,0 0-97 0,0 0-13 16,-2-9 49-16,2 9-26 0,0-2-43 0,-2 2-37 15,2 0-32-15,0 0 27 16,0 0 5-16,0-2 5 0,0 2 23 0,0 0 13 16,0 0 5-16,0 0-7 0,0 0-13 15,0-2-12-15,0 2-10 0,0 0-12 16,0 0-24-16,0 0-2 0,0 0-2 15,0 0-2-15,0 0-32 0,0 0-5 16,0 0-7-16,0 0 1 0,0 0 6 0,0 0 10 16,0 0 23-16,0 0-29 0,0 0 0 15,0 0 0-15,0 0-6 0,0 0-6 16,0 0 0-16,0 0 5 0,0 0-6 16,0 0-18-16,0 0-19 0,0 0-6 15,0 0-39-15,0 0-44 0,0 0 17 16,0 0-3-16,0 2-37 0,-2 2 9 15,0 0 182-15,0 1-195 0,0 1-99 16,2 1-121-16,-2 0 33 0,-1-2 209 0,3-1 98 16</inkml:trace>
  <inkml:trace contextRef="#ctx0" brushRef="#br0" timeOffset="105464.01">11060 11448 541 0,'0'0'610'0,"0"0"-610"0,0 0-26 15,0 0-664-15,0 0 301 0</inkml:trace>
  <inkml:trace contextRef="#ctx0" brushRef="#br0" timeOffset="105913.02">11060 11448 103 0,'-2'-1'337'0,"2"1"117"15,0 0-101-15,0 0-99 0,0 0-118 16,0 0-93-16,0 0-43 0,0 0-39 16,0 0 0-16,0 0 0 0,0 0 13 0,0 0 1 15,0 0 18-15,0 0-19 16,0 0 0-16,0 0 26 0,0 0 24 0,0 0 28 15,0 0 25-15,0 0 53 0,0 0-2 16,0 0-14-16,0 0-24 0,0 0-14 16,0 0 12-16,0 0-1 0,0 0-37 15,0 0-19-15,0 0-27 0,0 0 1 16,0 0-3-16,0 0 0 0,0 0 0 0,0 0 0 16,0 0-2-16,0 0 0 15,0 0 0-15,0 0 4 0,0 0 2 0,0 0 38 16,0 0 6-16,0 0 11 0,0 0-7 15,0 0-11-15,0 0 11 0,0 0 7 16,0 0 6-16,0 0-14 0,0 0-6 16,0 0-18-16,0 0-27 0,0 0 0 15,0 0-2-15,0 0 0 0,0 0-6 0,0 0-18 16,0 0 1-16,0 0 19 16,0 0-19-16,0 0-1 0,0 0 1 0,0 0 17 15,0 0-25-15,0 0 27 16,0 0 2-16,0 0-2 0,0 0-32 0,0 0 30 15,0 0-18-15,0 0-7 0,0 0-23 16,0 0-13-16,0 0-93 0,0 0-90 16,0 0-87-16,2 0 119 0,2 0-106 15,3 4-503-15,-3-2 341 0</inkml:trace>
  <inkml:trace contextRef="#ctx0" brushRef="#br0" timeOffset="107313.76">13772 11480 40 0,'0'0'59'0,"0"0"66"16,0 0 119-16,0 0 20 0,0 0-28 16,0 0 6-16,0 0 64 0,0 0 16 0,0 0 3 15,0-2-38-15,0 2-60 0,0-2-57 16,0 2-35-16,0 0-41 0,0 0-6 16,0-3 8-16,0 3-34 0,0 0-39 15,0 0-23-15,0 0-28 0,-2 0-6 16,2 0 28-16,0 0-16 0,0 0-1 15,0 0 0-15,0 0 18 0,0 0-23 16,0 0 4-16,0 0-17 0,0 0-6 0,0 0-47 16,0 0-23-16,0 0-23 15,0 0-48-15,0 0-124 0,0 0-75 0,0 0-92 16,0 0-228-16,0 0 199 0,0 0 376 16</inkml:trace>
  <inkml:trace contextRef="#ctx0" brushRef="#br0" timeOffset="109226.03">15032 11508 9 0,'0'0'1158'0,"0"0"-351"0,0 0-348 16,0 0-183-16,0 0-30 0,0 0 22 0,0 0 1 15,0 0-124-15,0 0 24 0,-4-14-1 16,4 14-38-16,0-1-38 0,0 1-27 15,0 0-16-15,0-2-4 0,0 2-9 16,0 0 5-16,0 0 7 0,0 0 6 16,0 0-12-16,0 0-5 0,0 0-12 15,0 0-9-15,0 0-16 0,0-2 0 16,0 2 1-16,0 0-1 0,0 0-3 16,0 0-13-16,0 0 12 0,0 0-1 15,0 0-16-15,0 0 19 0,0 0-1 0,0 0 0 16,0 0 0-16,0 0 2 0,0 0 1 15,0 0 17-15,0 0-13 0,0 0 17 16,0 0 0-16,0 0-1 0,0 0 4 16,0 0-5-16,0 0 4 0,0 0 5 15,0 0-13-15,0 0-11 0,0 0 11 16,0 0-13-16,0 0-2 0,0 0-3 16,0 0-16-16,0 0 15 0,0 0-16 0,0 0 1 15,0 0 4-15,0 0 11 16,0 0-16-16,0 0 18 0,0 0-2 0,0 0 0 15,0 0-12-15,0 0 12 0,0 0 0 16,0 0 0-16,0 0-17 0,0 0 18 16,0 0-18-16,0 0 17 0,0 0-21 15,0 0 8-15,0 0 1 0,0 0-1 16,0 0-21-16,0 0-35 0,0 0-80 16,0 0-84-16,0 0-92 0,0 0-37 15,0 0-32-15,0 0-199 0,0 0-211 0,-2 0-292 16,4 0 658-16</inkml:trace>
  <inkml:trace contextRef="#ctx0" brushRef="#br0" timeOffset="112014.07">12445 11592 1140 0,'0'0'404'0,"0"0"-404"0,0 0-39 15,0 0-136-15,0 0-28 0,0 0 203 16,0 0 242-16,0 0-125 0,-11-3-91 16,9 3 71-16,2 0-78 0,0 0-19 15,0 0-116-15,0 0 6 0,0 0 31 16,0 0 73-16,0 1 4 0,0 3-3 0,0 0-16 15,0 2-149-15,0-3-7 0,0 3-79 16,0 2-94-16,0-3 120 0</inkml:trace>
  <inkml:trace contextRef="#ctx0" brushRef="#br0" timeOffset="116783.4">13879 15784 64 0,'0'0'46'0,"0"0"13"15,0 0 34-15,0 0 118 0,0 0 91 16,0 0 59-16,0 0-93 0,0 0-61 16,-8-6 6-16,6 5-92 0,0 1-71 15,2 0 1-15,-2-2 332 0,0 0-149 16,2-1-77-16,-2 2-157 0,0 1 0 15,2-2 0-15,-3 0 52 0,3 2 19 16,0 0-36-16,0 0-35 0,0 0 0 0,0 0-6 16,0 0 0-16,0 0 6 0,0 0 2 15,0 0-2-15,0 0-2 0,0 0-45 16,0 0-29-16,0 0-28 0,0 0-35 16,0 0-9-16,0 0 23 0,0 0 82 15,0 5 43-15,0 2 37 0,3-2-33 16,-1 0 121-16,0 2-69 0,2-1-52 15,-2 1 130-15,0-1-61 0,2 1-24 16,0 1-49-16,1 0-23 0,0 1 23 0,-1 1 33 16,2 0-31-16,-2-3 40 0,2 5-38 15,-2-5-8-15,3 1 8 0,0-1 35 16,-1 1-39-16,-2 0 2 0,0 0 21 16,0 2 6-16,1-3-5 0,-1 0-20 15,-2 2 25-15,2-2-25 0,1 2 20 16,-1-1 29-16,0 2-6 0,0-3-44 15,-1 2 62-15,1 2-61 0,0-3-1 0,0 1 1 16,0 2 24-16,3-2-28 0,-3 0 2 16,1 3 30-16,1 0-28 0,-4-1 0 15,4 3 35-15,-2-5-33 0,0 3 11 16,4-1-11-16,-4-1-5 0,2 1 5 16,-2-2-6-16,0 1 6 0,0-2-6 15,0-2 0-15,-1 1 0 0,1-1 37 16,-2 1-37-16,3-2 0 0,-1-2-2 0,-2 4 2 15,2-2 0-15,-2 1 23 16,2 1-21-16,-1-3 2 0,1 5-1 0,0-2-3 16,0 1 0-16,0-1 14 0,3 0 8 15,-1 1-39-15,3-1 45 0,-3 3-56 16,2-3 56-16,2 2-28 0,-2 0 2 16,0 0-2-16,-2-1 6 0,3 0-6 15,-3-1-2-15,3 1 2 0,-5-3 11 16,2 2-5-16,-1-2 8 0,-1 1-14 15,0-4-16-15,0 3 16 0,3-1 0 0,-3 0 21 16,3 1-21-16,-3-2 2 0,4 2-2 16,0 2 2-16,4-2 70 0,-4-1-69 15,0 1-1-15,0-1 25 0,1 0-27 16,0 0 0-16,-1 1-22 0,-4-5 44 16,3 5-11-16,-1-3-11 0,-2-1 0 15,3-1 0-15,-3 3 3 0,0-2-3 16,1 2 6-16,-1-3-6 0,0 1-20 15,0 1 18-15,2 2 4 0,1-4-6 16,0 2 8-16,1 1-8 0,-2-1 3 0,2 1 1 16,4 0 10-16,-4-3-10 0,0 2 0 15,-1-2 2-15,1 4-2 0,-2-4 2 16,1 0 27-16,-1 2-29 0,-1-2 0 16,-3 0 0-16,2 0 0 0,-2 0 0 15,2 0 27-15,-2 0-22 0,2 0 17 16,-2 0 15-16,3 0-31 0,0 0 14 15,-1 0-16-15,0 0 52 0,2 0-36 16,0-2-15-16,0 0 0 0,4-2 36 16,-2 2-39-16,-2-2-1 0,0 2 35 0,1-1-15 15,-1-1 4-15,3 0-20 0,-5 3 35 16,3-3-7-16,-1 0 1 0,-2-3-5 16,2 2-10-16,-2 1-19 0,3 0 24 15,-2-1-24-15,1-1-96 0,-2-1 96 16,2 0 62-16,-2 4-62 0,0-2 0 15,-2 0 37-15,6 1-37 0,-4-1-24 0,0-1 19 16,0 0 5-16,0 1 19 16,-2 1 39-16,2-2-11 0,1 1-47 0,-1-2-37 15,0 0-45-15,5-1 29 0,-3 1 53 16,1-3 11-16,-1 3-7 0,2-2-8 16,1 2-29-16,0-3-40 0,-1 1 68 0,-2 1-107 15,0-2 87-15,1 3 25 16,2-1-26-16,-5 1 26 0,2 1 0 0,-4-2-20 15,2 1-11-15,0 2 31 0,1-3 85 16,-1-2-85-16,3 2-41 0,-3-1 0 16,-2 3 41-16,2-2 36 0,-2-2-9 15,3 3-27-15,-1-2-81 0,2-1 76 16,0 3 10-16,1-3-10 0,0 0-103 16,-1 1 71-16,-2 1 37 0,2 1 2 15,-2-2-2-15,0 1 21 0,4 3 22 16,-4 0-43-16,0-2-27 0,0 2 27 15,-2-1-2-15,2 1-24 0,0-1 4 0,0 2 1 16,1-2 21-16,1 0 0 0,1 1 53 16,-1-1-112-16,0-2 118 0,1 3-53 15,-1-1-6-15,2 1 0 0,-1-1-22 16,2 1 19-16,-5-2 3 0,2-1-27 16,0 3 25-16,0-1 2 0,2 2 0 0,-4-1 54 15,-2 1-11-15,2 2-38 16,-2 0-5-16,0-4 4 0,2 3-42 0,-2-1 33 15,2-1-11-15,1 2 10 16,-1-1 10-16,1 2-4 0,-3-2 27 0,0 3-26 16,2-2 5-16,-2 0-3 0,0 1-1 15,2-2 31-15,-1 2 15 0,1-1-28 16,0-1-15-16,0 0 6 0,0 2-11 16,1-3-23-16,-1 3 20 0,1-3-14 15,-3 3 13-15,2 0-23 0,-2 0-21 0,-2 1 44 16,2-2-23-16,0 3 0 0,2 0 6 15,-2-1-1-15,4-1 1 0,2 0 21 16,-2-2 18-16,2 1-18 0,-4 1-29 16,2-1-3-16,-1 2 32 0,1-3 2 15,1 2 57-15,-1 0-43 0,0-1-16 16,1-2 0-16,-3 1 59 0,0 3-57 16,0-3 0-16,-2 4-2 0,1 0-22 15,-3-3 17-15,2 3-22 0,0 0-11 16,0-1 15-16,2-1 21 0,1 0 2 0,-3 2-48 15,4-2 25-15,-2 2 17 16,2 0-16-16,1-2-18 0,0 0 40 0,1 1 36 16,-2 1-36-16,2-4-17 0,4 4 17 15,-6-2 0-15,2-1-36 0,-4 3 19 16,3 0 14-16,-1 0 3 0,1 0-57 16,-1 0 55-16,-2 0-1 0,1 0 5 0,-1 0-4 15,0 0-19-15,0 0-2 0,0 0 22 16,0 0-3-16,1 0-15 0,2 0 19 15,-3 0 0-15,4 0 2 0,-2 3 2 16,2-1 29-16,6-2-27 0,-4 4 28 16,1-4-34-16,-1 1 4 0,1-1-4 15,0 2 5-15,-3 0 50 0,0-2-55 16,4 2-6-16,-6-2 2 0,-2 2 4 16,2 0 0-16,-4-1 0 0,0-1-1 15,0 3-37-15,0-3 38 0,0 0 23 0,1 1 5 16,0 2 0-16,1-2 57 0,-2 1-32 15,2 3-53-15,0-5 2 0,0 2-2 16,-2 1 38-16,2 1-34 0,1 1-3 16,-1 0 26-16,3-2-23 0,-1 3-4 15,-2-3 34-15,3 5-34 0,-3-4-16 16,0 1 16-16,0 0 5 0,-2 1 1 16,2-2 15-16,1-1-21 0,-1 1 5 0,-1-2 24 15,-1 0-25-15,0 1 14 16,0 0 30-16,2-2-43 0,-2 3-4 0,-2-2-1 15,4 0 31-15,-2 3-11 0,0 0 6 16,0-2 5-16,0 4 8 0,2-4-39 16,-1 3 0-16,2-3-2 0,-3 3 2 15,0-1-3-15,2 2 3 0,-2-4 5 16,2 5 0-16,-2-2-5 0,0 0 35 16,2-1-35-16,-1 1 2 0,-1 0 2 0,2-3 21 15,-2 3 10-15,3-1-35 0,-3-2-10 16,0 1 10-16,-2-3 37 0,2 5-37 15,0-3 0-15,-2 2 29 0,2-1-29 16,0 0 5-16,0 1 4 0,1 1-5 16,-1-1-3-16,0 2 15 0,0-2-16 15,2 0 0-15,-2 0-1 0,2 1 2 16,-2-2 14-16,0 1 7 0,1 1-22 16,-1 0 0-16,0-1 72 0,0-1-69 0,1 1 16 15,-3 2 9-15,4-2 21 16,-2 1-13-16,0 2-36 0,0-2 23 0,0 1-5 15,2 0-15-15,-2 1 19 0,2-1-19 16,-2 0 20-16,6 0-20 0,-4 3 28 16,0-3-28-16,0 1-3 0,0 0 2 15,0-2 1-15,0-1 0 0,1 1-3 16,-1 2-21-16,-2-4 21 0,1-1 3 0,-1 2 11 16,0-2-13-16,-2-1-2 15,0 1 2-15,2-3 1 0,0 2 0 0,0 3 3 16,0-1-1-16,0-1 17 15,2 3-19-15,1 0 28 0,1 1-29 0,2 1 3 16,3-3 30-16,0 4-34 0,-1 0-194 16,2 0-260-16,-2-1-82 0,-6-6-560 15,0-1-1002-15,-93-78 1900 0</inkml:trace>
  <inkml:trace contextRef="#ctx0" brushRef="#br0" timeOffset="117962.69">14865 16115 79 0,'0'0'123'0,"0"0"-123"0,0 0-6 15,0 0 6-15,0 0 0 0,0 0 33 16,0 0 72-16,0 0 1 0,-2-4-27 16,2 2 0-16,0 2 59 0,0-2 86 15,-2 2 24-15,2-2 0 0,0 2-145 0,0-1-71 16,-3-1 194-16,3 0-28 0,-2 0-97 16,0 2 106-16,-2-3-63 0,2 2-40 15,-2 1-104-15,-3-2 0 0,5 0 0 16,0-1 2-16,-3 3-2 0,5 0-40 15,-2 0 40-15,0 0 4 0,2-2-4 16,-2 2 0-16,2 0 0 0,0 0 0 16,0 0 43-16,0 0-1 0,0 0-6 0,0-3 31 15,0 3 30-15,0 0 10 16,0 0 5-16,0 0-12 0,0 0-9 0,0 0-12 16,0 0-28-16,0 0 5 0,0 0-5 15,0 0-19-15,0 0 0 0,0 0-5 16,0 0-23-16,0 0-4 0,0 0-49 15,0 0-21-15,0 0-38 0,0 0 7 16,0 3 4-16,0 2 97 0,2 5 23 16,0 1 40-16,3 4 44 0,-3 0-79 0,2 3 57 15,-2 2-20-15,3-4-44 0,-1 3 49 16,0 0 60-16,0-1-105 16,1-1-4-16,-3-2 55 0,2 0 11 0,0-1-51 15,-2-1 3-15,2-4-39 0,1 3 67 16,-1-4-29-16,-2-1 20 0,1 1-55 15,-3-2 16-15,2-1-14 0,-2 0 27 0,0-3-32 16,0-2 0-16,2 0 1 16,-2 3 22-16,0-3-22 0,0 0 4 0,0 0 22 15,0 0-9-15,0 0 9 16,0 0 9-16,0 0-5 0,0 0-31 0,0 0-99 16,0 0-193-16,2 0-165 0,-2 0-174 15,0 0-653-15,0-3-216 0,-2 6 1357 0</inkml:trace>
  <inkml:trace contextRef="#ctx0" brushRef="#br0" timeOffset="119648.96">14945 16641 510 0,'0'0'532'0,"0"0"-198"16,0 0-108-16,0 0 0 0,0 0 28 15,0 0 10-15,0 0-77 0,0 0-47 0,0 0-110 16,0-20 79-16,0 16-7 15,0 2 86-15,2-3-50 0,-2 1-43 0,0 0 35 16,0 0 53-16,2 1-31 0,-2-1-24 16,0 1 0-16,0-2-80 0,0 3 44 15,0-1-18-15,0 0-2 0,0 1-54 16,0-1 9-16,0 1-6 0,0 0-21 16,0 0 0-16,0 0 0 0,0 0 31 15,0 0-10-15,0-2-21 0,0 4-13 16,0-3 13-16,0 3 47 0,0-2 3 0,0 2-47 15,-2-2-2-15,2 2 2 16,0 0 34-16,-2-2 1 0,2 2-9 0,-2 0 0 16,0 0-2-16,0 0 12 0,0-2-39 15,-2 2 0-15,2-3-99 0,0 3 57 16,-2 0 21-16,2-3 0 0,-6 3 1 16,2 0-26-16,-2 0-55 0,-2 0-29 15,-4 6 60-15,2 0 18 0,-1-1 32 16,-2 3-85-16,2 3 66 0,1 2 3 15,-1-2 11-15,0 4-1 0,3 0-4 0,1-1-16 16,0 1-5-16,5-1 47 0,0 3-26 16,4-2 8-16,0-4 1 0,0-2 17 15,0 0 4-15,6-2-70 0,5-4 70 16,0 1 0-16,-3 0 27 0,5-4-27 16,2 0 76-16,-3 0 21 0,6 0-36 15,-6-4-5-15,3 0-52 0,-2-1 95 16,0-3-32-16,-5 2 24 0,2-1-57 0,0 1 2 15,-6-1 48-15,2-1-83 0,-4-1 65 16,0 1 37-16,0 0-98 0,-2 0 16 16,0 1 45-16,0 1-20 0,0-1-9 15,0 7-37-15,0 0 0 0,0 0 0 16,0 0 16-16,0 0-16 0,0 0-18 16,0 0-43-16,0 0-23 0,0 0-48 15,0 0-35-15,4 7 29 0,5 1 110 0,2-1 28 16,1 4 16-16,-1-3-16 15,6 2-21-15,-2 0 21 0,1-3 101 0,8-1-100 16,-2 1-1-16,1-3-243 0,0-2-314 16,-4 1-279-16,-4-3-1438 0</inkml:trace>
  <inkml:trace contextRef="#ctx0" brushRef="#br0" timeOffset="121221.54">13733 16237 64 0,'0'0'185'0,"0"0"335"16,0 0-277-16,0 0-132 0,0 0 72 15,0 0-131-15,0 0 0 0,0 0 103 16,0 0 59-16,51-25-138 0,-43 25-76 16,4-1 5-16,-2-2 141 0,-2 3 51 15,1-2-104-15,4 2 44 0,-1-1 12 16,1 1-89-16,4-2 1 0,2 0 108 16,3 0-139-16,1 2 7 0,2-2-37 0,-2 0-2 15,3 2-33-15,2 0 33 0,-3 0-2 16,1 0-14-16,-1 0 12 0,-4 0 12 15,3 0-29-15,-5 4 52 0,2-2-23 16,-4 2 0-16,0-3-6 0,-4 1-47 16,1 2 47-16,0-4 27 0,-4 2 3 15,0 0-26-15,6-2 19 0,-4 0 36 16,3 0-59-16,4 0 0 0,-4 0 12 0,5 0-12 16,-4 0 35-16,6 0-35 0,-4 0 2 15,6 0 0-15,-3 0-2 0,5 0-2 16,-6 0-29-16,2 0 27 0,-5 0-34 15,0 0 38-15,-4 0 43 0,-1 0-41 16,1 0-4-16,-4 0-37 0,-5 0 39 16,2 0 0-16,-2 0 0 0,0 2 2 15,1-2 39-15,0 0 89 0,1 0-98 16,0 0-30-16,-2 0 23 0,5 0-25 16,1 0 0-16,1 0 5 0,0 0 1 15,-1 0-6-15,3 0-49 0,0 0 49 0,-5 0 27 16,4 0-26-16,2 0 20 0,-4 0-15 15,3 0-6-15,-2 0 2 0,-1 0 1 16,-1 0 26-16,-1 0 27 0,3 0-16 16,0 0-12-16,-3-2-26 0,2 0 3 0,4 0-3 15,-4 2-2-15,0 0-2 16,3 0-3-16,2-1-1 0,-4-2 6 0,3 3-4 16,0 0-18-16,-2 0-7 0,0 0 29 15,4 0 0-15,-4 0 0 0,3 0-58 16,2 0 58-16,-2 0 45 0,4 0-41 15,-4 0-4-15,5 0-17 0,-6 0 17 16,3 0 6-16,0-2 16 0,-4 2 27 16,4-1-49-16,-2 1 0 0,-3-2 0 15,4 0-4-15,-4 2 4 0,0-2 10 0,4 2-10 16,-2 0-28-16,1-2 24 0,2 0-41 16,-2 2 45-16,5 0 39 0,-6-1-37 15,5 1-2-15,0-3 4 0,-2 3 18 16,5-4 7-16,-4 3-24 0,6-4 1 15,2 3-4-15,-3 2-2 16,0-5-23-16,-2 5-11 0,3-2 17 0,-6 2-5 16,2 0 5-16,-5 0 13 0,2 0-1 15,-2 0 3-15,-3 0 2 0,3 0 24 16,-2 0-20-16,-1 0 75 0,2 0-79 0,-2 0 0 16,1 0 0-16,4-2 34 0,-2-2-34 15,4 3-2-15,0-3-56 0,5 0 58 16,-6-2 22-16,8 3-20 0,-5-1 2 15,3 0 63-15,-6 2-61 0,2-3 37 16,-8 5-43-16,1-2 27 0,-2 2-27 16,-3 0-22-16,-4 0 20 0,1 0-21 15,-3 0 23-15,-2 0 4 0,0 0 28 0,0 0-10 16,0 0 21-16,0 0 0 0,0 0 0 16,0 0-22-16,0 0-21 0,0 0-91 15,0 0-286-15,0 0-251 0,-7 0-557 16,1 0 17-16,19 0 919 0</inkml:trace>
  <inkml:trace contextRef="#ctx0" brushRef="#br0" timeOffset="122860.18">15576 15899 37 0,'0'0'80'0,"0"0"-1"0,0 0 59 16,0 0 106-16,0 0 13 0,0 0-34 15,0 0-151-15,0 0-46 0,8-2-31 0,-8 0 5 16,2 2-98-16,-2 0-480 15,0 0 162-15</inkml:trace>
  <inkml:trace contextRef="#ctx0" brushRef="#br0" timeOffset="123910.31">15576 15899 26 0,'51'15'469'0,"-51"-15"17"0,0 0-139 0,0 0-101 15,0 0-130-15,0 0-64 0,0 0 0 0,0 0-52 16,0 0-32-16,0 0-72 15,2 2 20-15,0 2 0 0,0 1 84 0,0 0 52 16,0-2 51-16,0 4-51 0,3-2 0 16,-3 1 37-16,3-1-44 0,-3-1 6 15,2-1 51-15,-2 4-32 0,0-4-19 16,2 2-14-16,-2 0 238 0,2-1-104 16,-2 0-80-16,2-2-40 0,2 2-47 0,-2-3-2 15,0 1 47-15,0 2 10 16,0 0-36-16,-2 0-17 0,2-1 35 0,1-1-39 15,-1 2 0-15,-2 0 22 0,2-2-24 16,-1 0-12-16,1 0 12 0,-2 1 0 16,0 1 29-16,0-1-27 0,0 0 4 15,3-1 30-15,-3 0-36 0,-2 2 5 16,2-2 13-16,0 2 17 0,-2-1-33 16,2 1 0-16,0-2 22 0,-2 1-24 15,2 0-6-15,0-1 6 0,2 1-2 0,1 1 2 16,-3 1 0-16,2 0 23 0,-1-2-3 15,1 2-17-15,-2 0-5 0,0 1 4 16,2-2 0-16,-2 1 26 0,2-1-22 16,-2 5 0-16,2-4-6 0,2-2 34 15,-2 4-31-15,0-4-3 0,-2 3-22 16,2-2 22-16,0 1 5 0,-2 1 18 16,2 1 5-16,0-5-24 0,1 3-2 15,-1 0 17-15,3-1-17 0,-3 2 35 0,0-1 8 16,0 1-41-16,1-2 0 0,1 2-2 15,0-3 18-15,-2 4-20 0,3-2-5 16,-3-1 1-16,1 2-2 0,-3-1 6 16,2 1 6-16,-4-4-6 0,2 4 6 15,0-4 27-15,0 1 27 0,0-1-57 16,0 0 51-16,0 2-49 0,0-4 53 16,-2 4-56-16,2-1-1 0,0-3-1 15,2 2 33-15,-2 3 19 0,2-3-50 0,-2 3-4 16,0-3 4-16,2 4-6 0,-2-2-5 15,0-1 9-15,0 1 5 0,0 4-3 16,2-4 0-16,-2-1 3 0,1 4-5 16,-1-7-37-16,0 5 37 0,3-1 48 15,-3 0-48-15,0 0-4 0,2-1 3 16,-2 1 1-16,0 0 1 0,2 0 23 0,-2 1-22 16,3 2 1-16,-1-5-1 15,-2 5 54-15,2-3-54 0,-2 0 1 0,0 1 19 16,1-3-1-16,-1 2-16 15,0-2 15-15,0-1-15 0,-2 2 31 0,2-2-16 16,-2-1-18-16,0 0 1 0,3 2 28 16,-3-2 17-16,0 2-10 0,2 0-19 15,-2-2-17-15,0 0 1 0,0 2 21 16,2 1-6-16,-2-1-18 0,0-2 0 16,0 0 1-16,2 0-1 0,-2 3-3 15,0-1 3-15,0 0 3 0,2-1-1 16,-2 2 1-16,0 1 2 0,0-1 14 0,2 1 5 15,-2 2 0-15,0-1 8 0,2 1-29 16,-2 1-3-16,0 1-17 0,0 4-227 16,0 0-144-16,0-1-126 0,-2 0-436 15,0-4-600-15,2-103 952 0</inkml:trace>
  <inkml:trace contextRef="#ctx0" brushRef="#br0" timeOffset="124063.8">15939 16524 40 0,'0'0'0'0</inkml:trace>
  <inkml:trace contextRef="#ctx0" brushRef="#br0" timeOffset="125515.75">14895 16232 191 0,'0'0'60'0,"0"0"6"16,0 0 500-16,0 0 9 0,0 0-343 15,0 0-225-15,0 0 274 0,0 0-83 16,0 0-99-16,0 0 64 0,-2-41-9 16,0 41-15-16,2 0-48 0,-3 0-1 0,3 0-14 15,-2 0-23-15,2 0 6 16,-2 0 11-16,2 0 3 0,-2 0-56 0,-1 0-17 16,3 0-62-16,0 0-7 0,0 0-2 15,-2 0-5-15,2 3-12 0,0-2-20 16,-2 5 108-16,0-1 14 0,0 1-14 15,0 2-42-15,0-3 42 0,2 2 0 16,0-6-2-16,0 3-4 0,0-1-1 0,0-2 5 16,0-1 2-16,0 0 25 0,0 0 23 15,0 0 12-15,0 0 11 0,0 0-6 16,0 0-1-16,0 0 1 0,0 0-2 16,0 0-1-16,0 0 6 0,0 0 5 15,0 0 0-15,0 0-14 0,0-1 0 16,0-6-55-16,0 1 44 0,-2 1-48 15,2-1-129-15,-2 1 129 0,0-1 0 16,2 2 0-16,-3 2 43 0,3 2-5 16,0 0-38-16,-2 0-76 0,2 0-28 0,0 0-20 15,0 0-12-15,0 0-34 0,0 0 17 16,0 4 37-16,0-1 31 0,0 3 85 16,0 0 2-16,0 1 2 0,0 0-4 15,0-4 67-15,2 2-61 0,-2 0-6 16,3-3 0-16,-1 2-2 0,0-1-71 15,0 1-391-15,-2 0-119 0,0 0 50 16,0 0-164-16,-11-62 334 0</inkml:trace>
  <inkml:trace contextRef="#ctx0" brushRef="#br0" timeOffset="126621.75">14846 16240 77 0,'0'0'797'0,"0"0"-177"15,0 0-265-15,0 0-164 0,0 0 11 16,0 0-40-16,0 0-81 0,0 0-81 16,0 0-60-16,-2 0-52 0,2 0-19 15,0 0-15-15,-5 0-316 0,3 0 287 16,-2 0 38-16,-1 0-46 0,-1 1-296 15,0 1 103-15,0 0 152 0</inkml:trace>
  <inkml:trace contextRef="#ctx0" brushRef="#br0" timeOffset="126885.4">14786 16199 1191 0,'0'0'819'16,"0"0"-591"-16,0 0-228 0,0 0-25 15,0 0 25-15,0 0 0 0,0 0 119 16,0 0-119-16,0 0-77 0,0 0-233 0,-30 6-160 15,20-3 131-15,1 1-127 0,1-2 51 16,-3 2 217-16</inkml:trace>
  <inkml:trace contextRef="#ctx0" brushRef="#br0" timeOffset="127988.65">14005 16252 9 0,'0'0'336'16,"0"0"-6"-16,0 0 70 0,0 0-73 0,0 0-123 15,0 0-204-15,0 0 0 16,0 0 3-16,0 0 27 0,0 0-30 0,-11-19-39 15,11 19-13-15,-2 0-103 0,0-1-165 16,2 1-67-16,-2 0 183 0,0-2 197 16,0-1 0-16,0 3 3 0,2-2 4 15,0 2 72-15,-2 0 7 0,2-3 73 16,0 1 117-16,0 0 58 0,0-2-4 16,0 2-118-16,0-2 6 0,0 1 19 15,0-1-228-15,2 2 102 0,0 0 68 0,0 0-69 16,-2 1-66-16,0 1-31 15,0 0 0-15,0 0-6 0,0 0-27 0,0 0-45 16,0 0-56-16,0 0-53 0,0 1-6 16,0 3 149-16,0 2 38 0,0 1 113 15,0-1 12-15,0 1-121 0,0 0-4 16,0-2 25-16,0-1-56 0,2 0 31 16,0-2 0-16,0 0 71 0,0 0-67 0,2-2 97 15,1 0 81-15,-3 0-60 0,0 0-16 16,1 0 58-16,-1 0 64 0,-2-2 14 15,2 0-20-15,-2 0-53 0,0 2-53 16,0 0-30-16,2-4-29 0,-2 3-34 16,0-6-19-16,0 1-4 0,0 1-31 15,0-1 31-15,0 1 67 0,0-1-40 16,0 0-27-16,-4 2-128 0,-1 3 56 16,1-2-48-16,-3 3 4 0,3 0 34 15,-4 0-64-15,1 0-48 0,-3 8 47 0,-1-1 89 16,2 5 54-16,3-3-54 0,2 4-40 15,2-2 56-15,2 0 37 0,0-2 5 16,0 3 58-16,2-2-34 0,4-3 39 16,3-3 22-16,2 0-1 0,-1-2-61 0,1 0 66 15,-1-2-19-15,3 0 81 16,0 0-32-16,-1-2-7 0,2-2-8 0,-6 0-61 16,0 0 39-16,-4 1 21 15,1 1-17-15,-3-3 17 0,-2 3-10 0,2-5-2 16,-2-1-91-16,0-1-34 0,0 1 34 15,0-1 29-15,0 1-29 0,-2 1-50 16,-3-1 48-16,1 2 1 0,0 2-165 16,2 0-91-16,-2 1 180 0,2 3 34 15,2 0-20-15,-2 0-90 0,2 0-31 0,-2 0 17 16,-2 1 21-16,-2 7 73 0,2 3 56 16,0-3 11-16,4 4-22 0,0 1-135 15,0-1-25-15,0-1-55 0,0-1-104 16,6-1-40-16,4-1-181 0,-4-3-193 15,0 1 306-15,-16-120 367 0</inkml:trace>
  <inkml:trace contextRef="#ctx0" brushRef="#br0" timeOffset="128344.92">14165 16288 2487 0,'0'0'618'0,"0"0"-254"0,0 0-95 16,0 0-15-16,0 0-86 0,0 0-96 15,0 0 86-15,0 0-45 0,0 0-86 16,0 0-27-16,-18-26-55 0,18 26-15 16,0 0-2-16,0 0 22 0,0 0 10 15,0 0 12-15,0 0-20 0,0 0-29 16,0 0-105-16,0 0-121 0,0 0-51 0,0 0-60 16,0 0-220-16,0 6 143 0,0-3 63 15,0 5-293-15,0-4 158 0,0-25 563 16</inkml:trace>
  <inkml:trace contextRef="#ctx0" brushRef="#br0" timeOffset="128558.83">14165 16288 2129 0</inkml:trace>
  <inkml:trace contextRef="#ctx0" brushRef="#br0" timeOffset="128925.11">14165 16288 2129 0,'-81'27'594'0,"81"-29"-302"0,0 2-82 0,0-1 70 0,0-1 89 0,0 0-51 0,0 0-108 16,0 2-85-16,2-2-50 0,-2 2-41 15,0 0-34-15,0 0-2 0,0 0-23 0,0 0 21 16,0 0 1-16,0 0 3 16,0 0 3-16,0 0 26 0,0 0-12 0,0 0 8 15,0 0 10-15,0 0 0 0,0 0 0 16,0 0 0-16,0 0 4 0,0 0-5 16,0-2 5-16,0 2-3 0,0 0 14 15,0 0 4-15,0 0 3 0,0 0-10 16,0-2 6-16,0 2-7 0,0 0-3 15,0-2 0-15,0 2 3 0,0-1-3 16,0-1-18-16,0 2-24 0,0 0-1 16,0 0-2-16,0 0-10 0,0 0 9 15,0 0-8-15,0 0 8 0,0 0-13 0,0 0 1 16,0 0 0-16,0 0-4 0,0 0 1 16,0 0-16-16,0 0 0 0,0 0 0 15,0 0 1-15,0 0-4 0,0 0 11 16,0 0-1-16,0 0 7 0,0 0-10 15,0 0 2-15,0 0-19 0,0 0-28 16,0 0-41-16,0 0-32 0,0 0-53 16,0 0-108-16,0 0-162 0,2 3-38 0,4 1 322 15,-2 2-282-15,3-1-657 0,-3 1-95 16,-27-30 1045-16</inkml:trace>
  <inkml:trace contextRef="#ctx0" brushRef="#br0" timeOffset="129703.57">14056 16270 2317 0,'0'0'485'0,"0"0"-413"0,0 0-72 16,0 0-278-16,0 0-804 0,0 0 8 15</inkml:trace>
  <inkml:trace contextRef="#ctx0" brushRef="#br0" timeOffset="130101.65">14056 16270 2861 0,'36'-16'749'0,"-36"16"-336"0,0-2-245 16,0 2-40-16,0-3 45 0,0 1 19 15,0 0 2-15,0 2-15 0,0-2-48 16,0 0-61-16,0 2-55 0,0 0-15 0,0 0 0 16,0 0 12-16,0 0 13 0,-2 0 2 15,2 0 7-15,0 0 3 0,-2 0 11 16,2 0 4-16,0 0-4 0,0-1-14 16,-2 1-14-16,2 0-17 0,0-3 16 15,0 1-8-15,0 2-9 0,0 0 9 16,-2-2-11-16,2 2-2 0,0 0 0 0,0 0 2 15,0-1 3-15,0 1-1 0,0 0 0 16,0 0 0-16,0 0 0 0,0 0-2 16,0 0-13-16,0 0-6 0,0 0 5 15,0 0-11-15,0 0 5 0,0 0-6 16,0 0-2-16,0 0-18 0,0 0-35 16,0 0-64-16,0 0-53 0,0 0-83 15,0 0-192-15,0 0-311 0,4 5-112 16,2 1 239-16,-2-2-682 0,-18-19 721 0</inkml:trace>
  <inkml:trace contextRef="#ctx0" brushRef="#br0" timeOffset="131523.66">14863 16214 718 0,'0'0'1133'0,"0"0"-559"0,0 0-419 0,0 0-119 16,0 0 19-16,0 0 36 16,0 0 0-16,0 0-38 0,0 0-24 0,-9-2-29 15,9 2-23-15,0 0 17 0,0 0 0 16,0 0 0-16,0 0-17 0,0 0-13 15,0 0-13-15,0 0-24 0,0 0-18 16,0 0-118-16,0 0-194 0,0 0-182 16,0 0-312-16,2 0 422 0,-4 0 422 0</inkml:trace>
  <inkml:trace contextRef="#ctx0" brushRef="#br0" timeOffset="131983.18">15266 16230 2275 0,'0'0'689'15,"0"0"-348"-15,0 0-21 0,0 0-65 16,0 0-37-16,0 0-57 0,0 0-39 15,0 0-100-15,0 0 4 0,0 0-26 16,0 0-27-16,-13-18-36 0,13 18 27 16,0 0 19-16,0 0 17 0,0 0 3 15,0 0 15-15,0 0 9 0,0 0 9 16,0 0-4-16,0 0 4 0,0 0 3 0,0 0 7 16,0 0-13-16,0 0-3 15,0 0-14-15,0 0-13 0,0 0-3 0,0 0-1 16,0 0-2-16,0 0-1 0,0 0 1 15,0 0 3-15,0 0 1 0,0 0 1 16,0 0-2-16,0 0 0 0,0 0 0 16,0 0 0-16,0 0-3 0,0 0-14 15,0 0 0-15,0 0 13 0,0 0-25 0,0 0 12 16,0 0-8-16,0 0-13 0,0 0-30 16,0 0-26-16,0 0-27 0,0 0-73 15,0 0-250-15,0 4-149 0,-2 5 52 16,0-2-214-16,-2 1-587 0,12-36 1047 15</inkml:trace>
  <inkml:trace contextRef="#ctx0" brushRef="#br0" timeOffset="132946.14">14895 16350 24 0,'0'0'692'0,"0"0"-200"0,0 0-109 16,0 0-87-16,0 0-9 0,0 0-38 0,0 0-131 15,0 0-106-15,0 0-12 0,0 0-74 16,0 0-13-16,0 0 25 0,0 0 12 16,0 0 25-16,0 0 25 0,0 0 2 15,0 0 48-15,0 0 31 0,0 0 31 16,0 0 10-16,0 0 12 0,0 0-2 15,0 0-3-15,0 0-5 0,0 0 1 16,0 0-12-16,0 0-2 0,0 0-9 16,0 0 6-16,0 0-4 0,0 0-12 15,0 0-11-15,0 0-8 0,0 0 4 0,0 0-29 16,0 0-48-16,0 0-16 0,0 0-27 16,0 0-15-16,0 0 15 0,0 0 14 15,0 0 24-15,0 0 0 0,0 0 5 16,0 0 1-16,0 0 29 0,0 0-8 0,0 0-22 15,0 0-29-15,0 0-6 16,0 0-5-16,0 0 9 0,0 0 26 0,0 0-16 16,0 0 16-16,0 0-15 0,0 0-21 15,0 0-63-15,0 0-144 0,2 0-110 16,4 4 117-16,2 1-125 0,0-1-276 16,4 0-281-16,-6 2 27 0,-48-29 872 0</inkml:trace>
  <inkml:trace contextRef="#ctx0" brushRef="#br0" timeOffset="136705.59">15542 16208 249 0,'0'0'480'0,"0"0"-106"0,0 0-99 15,0 0-169-15,0 0-106 0,0 0-78 0,0 0 6 16,0 0 13-16,0 0-12 15,0 0-93-15,0 0-276 0,8-3 104 0,-8 4 204 16,0 1 53-16,0-2 46 0,0 0 33 16,0 0 26-16,0 0 34 0,0 0 91 15,0 0 304-15,0 0-94 0,0 0-119 16,0 0-112-16,0 0-130 0,0 0-78 16,2 0-33-16,2 0 0 0,6 0 78 0,-2 0 33 15,2 0 0-15,3 0 0 16,2 0 0-16,0 0-33 0,2 0 33 0,0 0 0 15,-3 0-13-15,2 0 11 0,-4 0 2 16,1 0 0-16,-2 0-35 0,-5 0 35 16,1 0 2-16,-3 0-2 0,-2 0-30 15,0 0 30-15,0 0 26 0,-2 0 0 16,2 0-19-16,-2 0 65 0,0 0 13 16,2 0 26-16,0 0-111 0,0 0-46 15,3 0-11-15,-1 0 57 0,1 0 0 0,-1 0-19 16,0 0-3-16,2-2 22 15,0 2 26-15,0 0-26 0,2-1-26 0,-4 1 22 16,0 0 4-16,0 0 0 0,0 0 4 16,-2 0-4-16,-2 0-33 0,2 0 33 15,-2 0 53-15,0 0 97 0,0 0 102 16,0-2 6-16,0 2-61 0,0 0 30 16,0-2-40-16,0 2-40 0,0-2-38 15,2 2-24-15,-2 0-7 0,2 0-8 16,-2-2-17-16,0 0-12 0,0 2 1 0,0-1-7 15,0 1-31-15,0 0 25 0,0-3 16 16,0 3 23-16,0 0 0 0,0 0-29 16,0 0-16-16,0 0 11 0,0 0 4 15,0 0-6-15,0 0-28 0,0 0-4 16,0 0-4-16,0 0 1 0,0-1 1 16,0 1 0-16,0-3 2 0,0 3 5 15,0 0 39-15,0 0 9 0,0 0 12 0,3-1 4 16,-3 1-2-16,0 0-11 0,2-2-5 15,-2-1-10-15,0 3-11 0,0 0-25 16,0 0 24-16,0 0 9 0,0 0 5 16,0 0-4-16,0 0-6 0,0 0 1 15,0 0-1-15,0 0-2 0,0 0 1 16,0 0-1-16,0-2 14 0,0 2 9 0,-2 0-15 16,2 0-22-16,0 0-14 0,0-2 22 15,-3-1 4-15,3 3 5 0,0 0-5 16,0 0-12-16,0 0-14 0,0 0-1 15,0 0-2-15,0 0-4 0,0 0-25 16,0 0 25-16,0-2-13 0,0 2 13 16,0 0-21-16,0 0 8 0,0 0 14 15,0 0 0-15,0 0-1 0,0 0 4 16,0 0 2-16,0 0 23 0,0 0-9 16,0 0 5-16,-2 0 4 0,2 0-20 0,0 0-3 15,0 0 1-15,0 0-3 0,0 0 0 16,0-2-4-16,0 2 0 0,0 0-17 15,0 0-4-15,0 0-21 0,0 0-4 16,0 0 6-16,0 0 8 0,0 0-9 16,0 0 0-16,0 0 9 0,0 0-10 15,0 0-26-15,0 0-14 0,0 0-52 16,0 0-15-16,0 0 15 0,0 0 30 0,0 0 43 16,0 0 32-16,0 0 27 15,0 0-15-15,0 0 21 0,0 0 29 0,0 0 10 16,0 0 20-16,0 0 11 0,0 0 0 15,0 0-16-15,0 0-13 0,0 0-15 16,0 0-26-16,0 0-2 0,0 0-19 16,0 0 20-16,0 0 1 0,0 0 3 15,0 0-3-15,0 0-3 0,0 0 3 16,0 0 0-16,0 0 46 0,0 0 10 16,0 0 15-16,0 0-5 0,0 0 1 0,0-2 0 15,0 2-14-15,0-3-6 0,0 0-47 16,0 0-138-16,0-5 138 0,-2 5 0 15,0-1 0-15,0 0 0 0,2 0 83 16,-2 1-74-16,0-2-9 0,0 1 0 16,0 0-4-16,0 3 8 0,0-3-4 15,0 2 29-15,2 0 3 0,0 2-27 16,0 0-2-16,0 0 15 0,-2 0-14 16,2-2-2-16,0-2-2 0,-2 4-27 15,2-5 27-15,-6 3 0 0,4-2-70 0,0 2 54 16,2-3 16-16,-2 3 75 0,0-1-75 15,0 1-90-15,2 0-30 0,-2-1 120 16,2-2 0-16,-2 4-29 0,2-3-369 16,-2 0 212-16,0 1 182 0,2-1-43 15,-2 2-15-15,-2-4 45 0,2 1-125 16,-1-2-46-16,-1 0 165 0,2-1 17 0,-3 2 6 16,1-1 0-16,0 1 18 0,2-1 58 15,-2 1-141-15,2 2 130 0,-3-1-88 16,3 0 23-16,-2 2-2 0,0-1 2 15,0 1-2-15,-3 3-26 0,1-3 22 16,-1 3-58-16,1-2-92 0,-4 0 71 16,0 2 85-16,2-2 0 0,0 0 2 15,0 1 18-15,-1-1-20 0,0 0 0 0,3 0 52 16,0 0 15-16,-1-1-65 16,3 0-2-16,-2-2 102 0,2 3-96 0,-1-3 11 15,1 0 34-15,0 1-49 0,-3 0-4 16,3 3 37-16,0-5-70 0,-4 4 17 15,-2-4-99-15,2 4 115 0,0-2-95 16,0 3 60-16,-4 1 13 0,2-4 24 16,2 4 54-16,1-2-54 0,1 2 25 0,0-5-19 15,-1 5 18-15,3 0-6 16,2-2 48-16,-3 2-30 0,3-3-31 0,0 1 48 16,0 0-17-16,2 2 5 0,-2-2 17 15,2 0-58-15,-2 2 30 0,0-1 10 16,-2 1-40-16,0-3-5 0,-6 3-83 15,4-1 88-15,0-1-41 0,0 0 17 16,0 2 24-16,-1 0 0 0,0-2 28 16,1 2 1-16,0-2-29 0,0 2-6 15,1-2 6-15,-1 2 18 0,4-1 29 0,-5 1-47 16,3 0-6-16,2 0-18 0,-2 0 24 16,2-2 36-16,-3-1-13 0,3 2-23 15,0 1-35-15,0 0 35 0,-2-3 0 16,2 2 0-16,0 1 0 0,0 0 29 15,0 0-29-15,-5 0-21 0,2 0-38 16,-1 0-6-16,-2 0 30 0,0 0-6 16,-6 1-14-16,4 2 55 0,2-2 35 0,-3 2-5 15,2-1-30-15,1-2 0 16,-1 0 23-16,5 0 7 0,-2 0-24 0,0 0 29 16,-1 0-31-16,5 0 0 0,-3 0 54 15,3 0-20-15,0 0-35 0,0 0 23 16,0 0 36-16,0 0-6 0,0 0-50 15,2 0-1-15,-2-2-5 0,0-1-17 16,-2 2-22-16,0 1-17 0,-6 0-37 16,2 0 40-16,0 0-6 0,-3 0 18 15,-2 0-6-15,3 0 47 0,-1 1 4 0,-1 2 0 16,-2-1 35-16,4-1-39 16,2-1-4-16,-6 2 2 0,4-2 0 0,2 2 0 15,0 0 2-15,-1-2 18 0,0 0-18 16,3 0-2-16,0 0-4 0,-1 2-24 15,1 0 13-15,-3-1 17 0,1-1 45 16,1 0-45-16,-1 0 0 0,0 3 0 0,-2-3 27 16,2 0-27-16,-2 0 24 15,2 0 5-15,-1 0 6 0,-2 0-35 0,3 0-5 16,-1 0 5-16,1 0-4 0,-5 0-20 16,4 0 5-16,-1 0 19 0,0 0 3 15,-4 0-3-15,4 0-58 0,-2 0 58 16,-2 0 19-16,2 1-19 0,-1 1-29 15,-4 0 29-15,4 0 0 0,-1 3 0 16,-4-3-35-16,4-2 35 0,-4 5 29 16,2-3-9-16,1 2-20 0,-4-4-6 0,2 1 6 15,-1 2 6-15,4-2 15 16,-6 1-21-16,6-2-2 0,-1 0 2 0,0 0-2 16,2 0 4-16,1 0 35 0,-1 0-37 15,2 0 0-15,1 0 0 0,2 0 0 16,-4 0-3-16,6 0-1 0,-2 0 2 15,4 0-2-15,-3 0-20 0,-1 0 18 16,1 0-23-16,1 0 29 0,-1 0 35 0,3 0 24 16,-2 0-59-16,-2 0-76 15,-4 0 76-15,4 0 21 0,0 0-19 0,-2 0-2 16,-2 0 0-16,2 0-47 0,0 0 24 16,-6 2 23-16,6-2-4 0,-1 2 2 15,3-2-4-15,-3 2 6 0,0-2 6 16,5 0-2-16,0 0-4 0,2 0 6 15,0 0 23-15,2 0 0 0,-4 0 3 16,4 0-32-16,-2 0-6 0,2 0 6 16,-2 0 0-16,0 0-2 0,2 0-51 0,-2 0 53 15,0 0 18-15,-3 0 15 16,-2 0-33-16,3 0-41 0,-4 0 23 0,3 0 12 16,-3 0-17-16,-1-2 19 0,2 0-67 15,-1 0-2-15,2 2 69 0,-6 0-33 16,4-2 19-16,2 1 14 0,1 1 6 15,-2-3-2-15,5 3 61 0,0-1-1 16,0 1-13-16,2 0-45 0,2 0 25 0,-2-3 20 16,2 2-22-16,0 1-25 15,0 0-23-15,0 0 19 0,-2 0-2 0,2 0 2 16,-3 0-2-16,1 0-41 0,0 0-7 16,-4 0 18-16,2 0-25 0,-5 0 59 15,2 0 2-15,1 0 18 0,2 0-11 16,0 0-3-16,0 0 0 0,0 0 26 15,2 0-24-15,-4 0-6 0,4 0 0 16,0 0-2-16,2 0-40 0,-2 0-19 16,2 0 6-16,0 0-12 0,0 0-13 0,0 0-26 15,0 1 32-15,0 2 18 0,0-2 18 16,0 2 38-16,0 0 0 0,0 1 6 16,2 0 26-16,2 2-28 0,2-1-4 15,-2-1-13-15,0 3 7 0,-2-1 12 16,2 4 19-16,-2-2-25 0,2-1-33 15,-2 1 27-15,0-1 6 0,1 1 68 0,-1-2 7 16,-2 0-100-16,2-1 88 16,0 1-45-16,0 0 38 0,0-1 37 0,1 1 22 15,1 0-73-15,0-1 25 0,-2 1-65 16,2 2 82-16,1 2-19 0,1-1 5 16,0 3-17-16,3-2-29 0,-2 1-5 15,-1 0-15-15,-2 0 39 0,2 2-9 16,0-5-28-16,-2 2-2 0,6 0 24 15,-6 1-28-15,0-2 5 0,0 1-5 16,2 0 0-16,-2-3 4 0,1 3 2 0,-3-3 16 16,2 0-22-16,1-4 0 0,-1 3 0 15,-2 0 6-15,2-1 28 0,0 1-34 16,3 0 22-16,-1 0-16 0,5-1-6 16,2 1-216-16,-1-1-370 0,4-5-590 15,-4 0-125-15</inkml:trace>
  <inkml:trace contextRef="#ctx0" brushRef="#br0" timeOffset="137026.09">14534 15903 143 0,'0'0'600'15,"0"0"-187"-15,0 0-113 0,0 0-74 16,0 0-129-16,0 0-91 0,0 0 26 15,0 0-32-15,53-37-77 0,-47 33 19 0,-2 1-71 16,3 1-249-16,-5-2-351 0,0 2 446 16,-2-1 120-16</inkml:trace>
  <inkml:trace contextRef="#ctx0" brushRef="#br0" timeOffset="137112.42">14534 15903 92 0,'61'-101'225'0,"-61"94"-225"16,0 2-60-16,0 2-12 0,0-2-34 15,0 1 27-15</inkml:trace>
  <inkml:trace contextRef="#ctx0" brushRef="#br0" timeOffset="137535.85">14614 15708 81 0,'0'0'455'0,"0"0"91"0,0 0-84 0,0 0-288 16,0 0 101-16,0 0-109 0,0 0 90 15,0 0-89-15,0 0-64 0,0 0-43 16,0 0 1-16,9-15-6 0,-9 15 9 16,0 0 24-16,0 0 12 0,0 0-2 15,0 0 10-15,-2 0 4 0,0 0 8 16,2 0-64-16,-2 2-56 0,-1 1-81 16,-5 3-29-16,-3 3 26 0,-6 5 78 15,-2 3 6-15,-2 6 56 0,-9 5 12 0,-4 8-24 16,-7 5-12-16,5-2 0 0,9-9-32 15,8-11 0-15,6-8 20 0,3 1 12 16,-3-4 1-16,2 1 4 0,5-3-15 16,4-4 10-16,0 0-6 0,0-2-25 15,2 0 25-15,0 0-1 0,0 0 16 16,0 0-10-16,0 0-26 0,0 0-5 16,4 0-31-16,0 0-4 0,4-2 9 15,1 0 21-15,4 0 5 0,2 0 27 16,4 0-27-16,-2 2-36 0,7 0-20 0,-2 0 34 15,2 4-37-15,1 4 56 16,1 1 3-16,6 2 0 0,4 3-97 0,6 1-226 16,-1 2-57-16,-3-3-154 0,-11-6-425 15,-8-4-66-15</inkml:trace>
  <inkml:trace contextRef="#ctx0" brushRef="#br0" timeOffset="138332.53">15372 16181 4 0,'0'0'1426'0,"0"0"-570"0,0 0-479 16,0 0-201-16,0 0 18 0,0 0-8 0,0 0-45 16,0 0 36-16,0 0-70 15,0 0 46-15,-72-55-71 0,66 53 20 0,0-3-78 16,1 1 47-16,0 2-70 0,1-2 2 15,0 0 29-15,0 1-32 0,0-1-52 16,0 0 47-16,2 2 0 0,-1-3 0 16,1 5 10-16,0 0-5 0,0-2 14 15,-2 2-14-15,-1-3 0 0,1 1-4 0,-2 0-1 16,2 2 2-16,-1 0-20 16,3-3 23-16,0 3 2 0,0-2-2 0,2 2-3 15,0 0-2-15,0 0-24 16,0 0-6-16,0 0-6 0,0 0 0 0,0 0 5 15,0 0 1-15,0 0-6 0,0 0 5 16,0 0-13-16,0 0-10 0,0 0 0 16,2 0 59-16,2 0 38 0,3 2 21 15,3 1 5-15,5 4 8 0,0-5-41 16,5 5 15-16,0-1 41 0,4 1-62 16,-1-1-5-16,1 1 47 0,-4-1-66 15,2 1-1-15,-8 0-24 0,2-2 23 0,-6 0-18 16,-4-2 14-16,-1 1 5 0,-1 0-18 15,-4-3 18-15,0 2 24 0,0-2 15 16,0 3 4-16,0 0 14 0,-4 3-13 16,-5 6 29-16,-3 1-1 0,-8 3-23 15,2 5-44-15,-6-1 17 0,5-1-4 16,-2 2-18-16,6-3-25 0,0 0-47 16,4 0-251-16,5 1-223 0,2-7-92 0,4 0-706 15,0-7-67-15</inkml:trace>
  <inkml:trace contextRef="#ctx0" brushRef="#br0" timeOffset="139432.81">14879 16268 837 0,'0'0'1420'16,"0"0"-927"-16,0 0-402 0,0 0-56 0,0 0-35 15,0 0-2-15,0 0-112 0,0 0-298 16,0 0-416-16,-8-8-292 0</inkml:trace>
  <inkml:trace contextRef="#ctx0" brushRef="#br0" timeOffset="139617.34">14879 16268 2194 0,'5'73'525'0,"-5"-73"-416"0,2 0-109 16,0 0-188-16,1 0-276 0,1-2-54 15,0 2-87-15,-2 0-151 0</inkml:trace>
  <inkml:trace contextRef="#ctx0" brushRef="#br0" timeOffset="139840.01">14877 16334 868 0,'0'0'981'0,"0"0"-500"0,0 0-288 16,0 0-72-16,0 0-5 0,0 0-7 16,0 0-39-16,0 0-70 0,0 0-41 15,0 0-24-15,0 0-8 0,0-7-97 0,0 7-184 16,0 0 18-16,0 0 1 0,-2 0-2 16,2 0-23-16,-2 0-75 0,0 0 198 15,2 0 105-15,-2 0 68 0</inkml:trace>
  <inkml:trace contextRef="#ctx0" brushRef="#br0" timeOffset="140170.79">14877 16334 813 0,'-10'3'1421'0,"10"-8"-825"0,0 5-430 16,0-1-43-16,0-1-2 0,0 0-9 15,0 2-63-15,0 0-49 0,0 0-56 0,0 0-17 16,0 0-18-16,0 0-2 0,0 0 5 16,0 0 35-16,0 0 6 0,-2 0 18 15,2 0 23-15,0 0 6 0,0 0 0 16,0 0 35-16,0 0 12 0,0 0 82 0,0 0 16 15,-2 0-44-15,2 0-56 16,0 0-45-16,0 0-22 0,0 0-23 16,0 0-29-16,0 0-146 0,0 0-206 0,0 0-188 15,-2 2-318-15,2 1 89 0,4-8 652 16</inkml:trace>
  <inkml:trace contextRef="#ctx0" brushRef="#br0" timeOffset="144371.86">12387 12150 73 0,'0'0'198'15,"0"0"65"-15,0 0 20 0,0 0-79 0,0 0 50 16,0 0-13-16,0 0 17 0,-4-11-79 16,4 9-71-16,-2-1-57 0,0 2 131 15,0-1 30-15,2 0-78 0,-4-1-31 16,2 3-24-16,-1-5 22 0,1 1 23 16,0 1-7-16,0-1-9 0,-1 0-24 15,1 0 6-15,2 0 116 0,0 3-49 16,-2-2-50-16,2 3-61 0,0 0-21 0,0 0-5 15,0 0 13-15,0 0 1 16,0 0-34-16,0 0-3 0,0 0-16 0,0 0-5 16,0 0-10-16,0 0-37 0,0 0-41 15,0 0-35-15,0 3-63 0,0 6 18 16,2 8 158-16,7 10 34 0,0 6 28 16,1 5 57-16,-2-2-51 0,4-5 28 15,-6-2-29-15,0-7-27 0,-2-3 42 16,-2-6-48-16,2 1 4 0,1-1 44 15,-1 5-26-15,3-1-22 0,-3-2-24 0,0 0 24 16,0 1 44-16,-2-5-18 0,0 0-24 16,1 1 25-16,-3-4-21 0,2-1 15 15,-2 1-19-15,0-2 1 0,0 2 30 16,2-5-32-16,-2 3 3 0,2-1-1 16,-2-1 0-16,2 0 33 0,0 0-34 15,-2-1 1-15,2-1-3 0,0 1-155 16,0-1-79-16,3 2-50 0,-3-3-150 0,-2 1-334 15,0-2-304-15,0 0 229 16</inkml:trace>
  <inkml:trace contextRef="#ctx0" brushRef="#br0" timeOffset="146098.84">12377 12152 633 0,'0'0'928'0,"0"0"-504"0,0 0-278 16,0 0-39-16,0 0-7 0,0 0 37 15,0 0-14-15,0 0-32 0,0 0-30 0,0 0-13 16,-11-15-5-16,11 15-25 15,0 0-18-15,0 0-85 0,0 0-61 0,0 4-82 16,0 3 209-16,0 3 19 0,2 4 88 16,3 3 71-16,-3-1-37 0,0 5-44 15,2 0 0-15,-2 3 4 0,0-2-41 16,2-1-6-16,-2 2 24 0,2-2-30 16,-2-1 8-16,4-1-33 0,-2 0-3 0,2-2 37 15,-2-2-36-15,0 2 30 16,0-3-4-16,3-1-22 0,-3 0-1 0,5 0-5 15,-3-3 0-15,-2 0 6 0,5-1 17 16,-3-1-20-16,2 1 20 0,3-2 22 16,0 1-41-16,1-1 18 0,2 0 1 15,-2 1 4-15,3 1 0 0,0-1-23 16,-5-1-3-16,3 0-2 0,0 0-1 16,-2-1 0-16,-3 0 2 0,2-3-2 15,-1 1 4-15,0-2 29 0,-1 2 1 0,-2-2-11 16,2 3 17-16,2-5 21 0,-2 5-32 15,0-1 0-15,1-1-27 0,1 1 0 16,3 0 25-16,0 0 41 0,-1-1-45 16,4 1-21-16,-2 2 25 0,4-2 4 15,-4 0-29-15,1-1 0 0,2 2 24 16,-2-3-21-16,-3 1 18 0,4-1-19 16,-4 0 1-16,1-1 27 0,0 2-1 15,-3-1 5-15,3 0-31 0,0 0 45 0,-2-1-48 16,-1 1 5-16,0 0-5 0,4 0 5 15,-4-2-5-15,2 2 27 0,2 0-27 16,-2-1 0-16,-1 2 38 0,2-2-38 16,-1 1 0-16,-1-2 23 0,-1 2-23 15,1 0-5-15,0 0-11 0,-1 1 16 0,1-1 0 16,0-2 0-16,-1 3 30 16,3-1-30-16,0 0 3 0,-1-1 28 0,1 2-31 15,0-2-18-15,0 4 17 0,-3-4 1 16,6 1 1-16,-4 0 22 0,-2 2-23 15,1-2-2-15,2-1 1 0,-5 3-1 16,3-2-1-16,-3 0 2 0,3 0 1 16,0-2 0-16,-1 2 1 0,4 0 2 15,-4-2 2-15,2 3 35 0,1-3-40 16,2 3-18-16,-2-1 18 0,-1 0 23 0,4-2-22 16,-6 1-1-16,2 1 0 15,2-2-1-15,-4 2-1 0,0 1 1 0,4-2 1 16,-4 1 0-16,-2 0 1 0,1 0-1 15,-1 0 0-15,3 0-18 0,-2 0 3 16,-1-1 15-16,2 2 14 0,4-2-14 16,-4 1 0-16,5 0 18 0,4 0 22 15,-2-2-40-15,4 2 0 0,0-2-12 16,1 0 12-16,-6 2 29 0,6 1-29 16,-7-3-18-16,2 0 0 0,-4 2 18 0,-1 0 0 15,1 1-15-15,-4-2 15 0,-3-1 0 16,0 2 0-16,0 0-5 0,-4-2 2 15,2 3 2-15,-1-3-2 0,0 0-20 16,-1 0 20-16,0 0 0 0,0 0-15 16,2 0 0-16,0 2-1 0,0-2 19 15,5 3 31-15,-3-3-29 0,5 2 1 16,-3 0 51-16,1-2-54 0,-1 2 0 0,5-2 18 16,-2 1-18-16,-1-1 18 15,0 2-17-15,4-2 26 0,-4 0-24 0,3 0 14 16,0 0-16-16,-1 0 2 0,3 0 20 15,2 0 4-15,0 0-26 0,3-2 34 16,-4-1 41-16,6-1-22 0,-3-1-50 16,0 2 26-16,-4-1-26 0,-3 3-4 15,2-2 4-15,-4 1-4 0,-2 0 0 16,-2 2-2-16,1 0 1 0,0 0-20 16,-1 0 20-16,-2-3-1 0,0 3 0 0,0 0 2 15,1 0 1-15,1 0 0 16,-2-2-1-16,0 2-4 0,1 0 4 0,-1 0 0 15,0 0 4-15,1-2-4 0,-3 2 5 16,0 0 11-16,0 0-13 0,0 0-3 16,-2 0-1-16,2 0-2 0,-2 0-14 15,2 0 13-15,2 0-14 0,-2 0 18 0,5 0 29 16,-2 0-29-16,-1 0 0 0,0-2-4 16,0 2 4-16,0 0 3 0,2-2 0 15,1 0-2-15,2 1 0 0,-3 1 4 16,-2-3 15-16,0 3-18 0,-2-1-2 15,0 1 1-15,-2 0 20 0,0 0 6 16,0 0 0-16,0 0 1 0,0 0-1 16,0 0-4-16,0 0-8 0,0 0 1 15,0 0 0-15,0 0-14 0,0 0-2 16,0 0-27-16,0 0-97 0,0 0-16 0,0 0-27 16,0-2-76-16,0 0-73 0,0 0-34 15,0-4-87-15,-2 0-504 0,-2-1-413 16,0 1 596-16,14 37 758 0</inkml:trace>
  <inkml:trace contextRef="#ctx0" brushRef="#br0" timeOffset="146637.04">14304 12714 898 0,'0'0'380'0,"0"0"-30"0,0 0 174 0,0 0-174 15,0 0-88-15,0 0-18 0,0 0 27 16,0 0-37-16,0 0 43 0,-40-41-54 15,36 39-45-15,0-5-36 0,-1 3-16 16,3 0-22-16,-2-1 9 0,-1 1-28 16,1 2-19-16,0-2-4 0,0 0-26 15,0 1-11-15,-1 1 14 0,3-3 8 0,0 3-4 16,0 2-10-16,0-3 7 0,0 1 6 16,2 0-3-16,-2 2-26 0,2 0-14 15,0 0-3-15,0 0-11 0,0 0-15 16,0 0-14-16,0 0 0 0,0 0-23 15,0 0-37-15,0 0-8 0,0 0 3 16,4 4 35-16,2-1 22 0,1 6 27 16,1-2 1-16,3 1 19 0,0-1-1 15,-3 0-14-15,2 1 14 0,4-3 2 16,-2 2 13-16,-2 1 4 0,6-1-13 0,-2 1-3 16,-1 0 16-16,4-3-14 0,-6 2-1 15,-1 0-2-15,0-3 0 0,0 2 16 16,-4-3-15-16,-4-1 1 0,0 0-1 15,-2-2 15-15,2 0 4 0,-2 0 7 16,0 0 0-16,0 0 4 0,0 0-4 16,0 0-7-16,0 0-19 0,0 2-1 15,0-2-16-15,0 2-3 0,0-1-8 16,0 5 7-16,0 0 20 0,0 2 24 0,-2 4-20 16,-4 1 27-16,-5 5 0 0,-4 10 6 15,0-2-36-15,-2-1 27 0,0 3-10 16,-6 1-14-16,-2 10-2 0,-3-1 23 15,9-8-23-15,4-11-2 0,4-1-176 0,1-1-222 16,-5-2-783-16,4-1-1869 16</inkml:trace>
  <inkml:trace contextRef="#ctx0" brushRef="#br0" timeOffset="172151.66">15485 11561 479 0,'0'0'533'15,"-2"-1"-128"-15,-1 1-95 0,1-2-92 16,0 2-15-16,2-3-28 0,0 3-106 0,-2 0-7 16,2-1 110-16,0 1-63 15,0 0-54-15,0 0-31 0,0 0 7 0,0 0 22 16,-2 0 12-16,0-2-13 0,0 2 19 15,-1 0-71-15,-1-2-18 0,2 2-40 16,-2 0 58-16,0 0 0 0,0 0 0 16,0 0-77-16,-1 0 36 0,0 0 39 0,3 0-4 15,0 0-23-15,0 0 29 16,0 0 4-16,2 0 2 0,0 0 35 0,0 0 17 16,0 0 19-16,0 0 11 0,0 0 9 15,0 0-12-15,0 0 22 0,0 0 14 16,2 0 8-16,0 0 37 0,-2 0 12 15,2 0-178-15,-2 0-53 0,2 0-4 16,-2 0 17-16,2 0-16 0,3 0-21 16,2 0 12-16,-1 0 60 0,4 0 5 15,1 0 23-15,4 0-23 0,-2 2-18 0,-1 0 13 16,2 2-44-16,-4-1 49 16,0 3-21-16,-2-1 21 0,4-2 0 0,-4 1-27 15,0 0 23-15,3-1 4 0,2 1 27 16,0 2 22-16,-1-1 37 0,6-1-50 15,-4 2-36-15,4-2 2 0,0-1 34 16,1 2 15-16,3-2 10 0,3 0 35 16,-2-2-29-16,3-1-24 0,-5 0-19 15,2 3 5-15,-1-3-24 0,-1 0 29 16,3 0 12-16,-4 0-10 0,4 0 30 0,-5 0-66 16,2 0-22-16,-2 0 20 0,1 0 2 15,-4 0 3-15,4 0-3 0,-6 0 3 16,3 0 2-16,1 0-5 0,-4 0 0 15,6 0 0-15,-4 0 36 0,2 0-33 16,0 2-2-16,-3-2 1 0,2 0-2 16,-6 0 0-16,-1 0 4 0,-1 0-4 15,-2 0 18-15,-3 0-16 0,0 0 16 16,-2 0-15-16,-2 0 19 0,0 0 4 0,0 0-5 16,0 0 8-16,0 0 13 0,0 0 4 15,0 0-4-15,0 0 10 0,0 0 2 16,0 0 0-16,0 0-7 0,0 0 12 15,-2 0-2-15,2 0-10 0,-2 0-4 16,2 0 1-16,-2-2-34 0,0-2-10 16,0-2 0-16,0 1-3 0,-3-4-37 15,-2 4 18-15,3-3 19 0,0 1-19 0,-2-2 19 16,-1 1-48-16,-1 0 30 0,-3-1-44 16,1 2 12-16,-1-1 6 0,-1 1 43 15,-2 0 4-15,4 0-89 0,-2 2 70 16,0-1-2-16,2 2-8 0,4 2 29 15,-1 0 0-15,1 0 4 0,-1 1-7 16,3-2 3-16,-2 2-38 0,-1 1 38 16,5-2 2-16,0 2 1 0,0 0-3 15,2-2 0-15,0 2-21 0,0 0-4 0,0 0 4 16,0 0 17-16,0 0-1 0,0 0-11 16,0 0-5-16,0 0-18 0,0 0 39 15,2 0-49-15,-2 0-23 0,2 0-28 16,0 0-29-16,3 4 42 0,3 1 22 15,5 3 50-15,-2 0 12 0,1 4 3 16,4-1-26-16,-4 0-10 0,-2 1 36 0,1 0-51 16,-2-4 48-16,-3 2 3 15,0 0 2-15,-4-1 18 0,1 0 11 0,-1-4-26 16,-2 1 25-16,0 0 32 0,0 1 11 16,0-2-5-16,-5 3-30 0,1 1 15 15,-4 0-20-15,-3 4-33 0,-2-2 37 16,3 2-15-16,-3 2-17 0,0-3 26 15,3 4-26-15,-1-1-2 0,-2 2-3 0,3 0-133 16,3 4-181-16,-1 0-22 16,4-2-291-16,4-2-716 0,0-5-86 0</inkml:trace>
  <inkml:trace contextRef="#ctx0" brushRef="#br0" timeOffset="173121.81">16518 11448 92 0,'0'0'613'0,"0"0"-291"0,0 0-172 0,0 0 234 16,0 0-216-16,0 0-142 0,0 0 89 16,0 0 216-16,0 0-69 0,-38-60-67 15,34 54 94-15,0-3-219 0,2 5 24 16,-1-1-47-16,1-4-24 0,0 1 96 15,0 1-114-15,0 2 103 0,0-1 66 16,0 2-38-16,2-3-136 0,-2 2-32 16,2-1 32-16,-2 0 98 0,0 1-22 0,0-1 36 15,2 1-110-15,-2 1 75 16,2-2-72-16,0 3 48 0,0 3 24 0,-2-3-7 16,2 1-30-16,0 2-22 0,0 0-15 15,0 0 0-15,0 0-3 0,0 0 0 16,0 0-18-16,0 0-13 0,0 0-19 15,0 0-27-15,0 0-38 0,0 0-35 0,0 0-36 16,0 2-18-16,2 4 36 16,4 5 72-16,4 10 74 0,5 10 22 0,2 11 50 15,-2 4-21-15,0 1 10 0,-4-1-16 16,-1-5 27-16,-2-3-48 0,4 2 43 16,-2-5 58-16,-2-1-43 0,1-7-7 15,-1-8 38-15,-3-4-45 0,1-3-11 16,-2 2-14-16,3 0 20 0,-3 1-16 15,2-5 6-15,-2 0 9 0,0-5-16 16,1-1 0-16,-3-1 15 0,0 0-10 0,1-3-1 16,-3 0 20-16,0 0 14 0,2 0 19 15,-2 0 31-15,2 0-10 0,-2 0 11 16,2 0 16-16,0-3 40 0,0-2 33 16,0-1-25-16,2-4-55 0,2-3-81 15,0-4-41-15,6 0 0 0,-4-5 0 0,2-1 23 16,4-9-40-16,0-6 17 15,-1 1 0-15,0 2 1 0,-5 2 2 0,-1 6 25 16,-1-2-28-16,2 3-40 0,-2 4-27 16,2 4 55-16,-4 7-46 0,-2 2-3 15,2 1 60-15,-2 1-32 0,2-2-99 16,-2 4 21-16,0 1 93 0,-2 2-11 16,2 2-53-16,-2 0-69 0,2 0-24 15,3 0-38-15,-1 0-96 0,3 0 7 16,-1 0-6-16,0 3-87 0,-2 5-73 0,-1 1-114 15,-1-1-441-15,-2-1 233 16</inkml:trace>
  <inkml:trace contextRef="#ctx0" brushRef="#br0" timeOffset="173859.34">16905 11816 596 0,'0'0'708'0,"0"0"-526"0,0 0-182 16,0 0-189-16,0 0 189 0,0 0 105 0,0 0 257 15,0 0 239-15,0 0-390 0,0 0 13 16,6 114-52-16,-6-75-7 0,0-3 17 16,0-5-87-16,0-3-6 0,0-5-30 15,0-4 16-15,-2-6 160 0,0-6-84 16,2 4-113-16,-2-5-20 0,2-1-17 16,0-1 27-16,0-2 24 0,0-2 29 15,0 0-9-15,0 0 23 0,0 0 25 16,0 0 66-16,0 0 13 0,-2 0-24 0,0 0-6 15,-2-6-27-15,-3-3-121 0,1-4 1 16,-5 1-22-16,0-8-16 0,3-1-2 16,0-5-7-16,-1-7-91 0,2-5-7 15,7 0 77-15,0 0-53 0,7 5 6 16,4 9-68-16,-1 4-140 0,1 5 152 16,-1 4 95-16,3-3-36 0,2 2 61 15,5-1-33-15,-6 2-72 0,1 6 134 16,0-1 191-16,-5 4-114 0,-1 2-77 0,-3 0 0 15,-2 0-134-15,1 0-20 0,-3 3 154 16,0 5 20-16,-2 0 147 0,2-1-85 16,-2 4-39-16,0-2-6 0,-4 8 3 15,-11 0 5-15,0 2 50 0,-6 2-56 16,2 0 15-16,-5-2-33 0,8-2 0 16,-2-3-17-16,4-3-4 0,5-3-104 15,1-2-111-15,4-3-104 0,4-1-89 0,0 0-67 16,0-2-215-16,0 0-164 0,4-4-213 15</inkml:trace>
  <inkml:trace contextRef="#ctx0" brushRef="#br0" timeOffset="175452.31">17060 11973 968 0,'0'0'600'0,"0"0"-272"16,0 0 64-16,0 0 70 0,0 0-48 15,0 0-143-15,0 0-92 0,0 0 16 16,0 0 46-16,0 0-50 0,68 3-51 16,-62-7-34-16,1 3-27 0,-1-1 17 15,-2-3-9-15,2 2-6 0,-1-1-20 0,2 0-7 16,-3-2 18-16,0 1-11 15,2-2-60-15,-2-3 25 0,0 3-9 0,3-4-4 16,-2 0-13-16,-1 2-10 0,0-1 10 16,-2 0 0-16,0 1 0 0,-2 1-16 15,0 2 12-15,0 1-19 0,0 0 20 16,0 4 3-16,0-3-2 0,-4 1-38 0,0 3-6 16,0 0-30-16,-4-3-37 15,2 1 58-15,0 2 9 0,-2 0-19 0,0 0-11 16,-2 0 1-16,2 0 1 0,2 0 33 15,2 5-17-15,-1 0-47 0,-1 3 4 16,2-1 39-16,-1 2 38 0,3 3 24 16,2 0-24-16,0 1-2 0,0 0-14 15,0 0 14-15,0-1-15 0,2 0 16 16,5-3 20-16,-1 1-31 0,3-2 36 16,-1 2 0-16,5-3 0 0,2 0 2 0,-1 1 90 15,4 1 4-15,1-7-23 0,2 3-21 16,0-3 20-16,5 1-67 0,-1 0 65 15,0-3-43-15,3 0-27 0,-3 0 81 16,1 0-18-16,0 0-63 0,-3-6 2 16,0 4-1-16,-6-3 34 0,3 0-5 15,-8-1-9-15,-2 1 8 0,0 0 17 16,-4 0 0-16,0-1-17 0,-2 2 76 0,-4-1-58 16,2-2 15-16,-2 2 6 15,0-1-14-15,0 3-15 0,0-3-6 0,-2 2-33 16,-2-1 25-16,-2-2-25 0,0 4-48 15,-4-1 8-15,2 1 1 0,0-2-22 16,-5 3-10-16,0 2 1 0,-2 0 8 16,3 0 31-16,-6 2 2 0,4 3-21 15,-4 3 25-15,4 1-9 0,2 0 1 16,0-2 12-16,4 1 20 0,2-3-25 16,4 2-5-16,-3-2 28 0,3-1-46 0,2 0 32 15,0 0 17-15,0-1 0 0,0 2-18 16,0-4-9-16,0 3 9 0,5-2 18 15,-3 2-22-15,4-4 8 0,-2 3-65 16,2-3 32-16,3 0 46 0,-2 0-2 16,1 0-65-16,-2-5 30 0,2 1 33 15,2 0 10-15,-2 0 5 0,-2 1-9 16,0 1-1-16,1 0-22 0,-3 0-33 0,3 2 55 16,-1-2 141-16,0 2-83 15,1 0-58-15,1 0-21 0,0 0 21 0,4 0 42 16,-4 0-42-16,2 0-48 0,0 0 48 15,4 0 14-15,-2 0 34 0,6 0-5 16,-2 0-7-16,3 0 40 0,5 0-22 16,0-6-18-16,-2 1-1 0,2-2 11 15,-7-4 0-15,0 4-4 0,-4-3 40 16,-3-1-12-16,-2 1-12 0,4-1-31 16,-6-1 37-16,-2 0-39 0,0 1-3 0,0 0 24 15,-2-3-4-15,0-1-41 0,3 0 1 16,-3-5-2-16,3 2-45 0,-3-7 13 15,0-7-7-15,-2-1-140 0,0-6 121 16,0 5-24-16,0 7-6 0,0 8-6 16,0 6 54-16,-2 3 20 0,0-1 20 15,2 1 54-15,-5 1-51 0,5 3 41 0,-2 2-27 16,2 4 12-16,0 0-29 16,0 0-64-16,0 0-58 0,0 2-106 0,0 9-71 15,0 5 87-15,0 12 212 0,0 15 38 16,-2 6 85-16,-3 5 50 0,-1-5-25 15,0-7-57-15,0 0 21 0,-3-3-76 16,2-5-33-16,1-7 38 0,2-8-25 16,2-6-14-16,0-3 41 0,0 1-20 15,-2 3 3-15,-1-3 58 0,3-3-55 16,0-2 4-16,0-4 13 0,2 0 10 0,0-2-2 16,0 0 16-16,0 0 5 0,0 0 7 15,0 0 4-15,0 0-10 0,0 0 1 16,0-4-14-16,0-3-63 0,0-4-13 15,4-2-9-15,5-2-17 0,1-2-11 16,8-5 25-16,-2 1 23 0,1-1-91 16,4-2 70-16,-2 5 21 0,5-3 2 15,0-1 0-15,-4 1-18 0,2 6 7 0,-8 2-18 16,-3 3 11-16,-2 3 17 0,-5 2-1 16,-2 3-5-16,-2 1 7 0,0 0 2 15,0 2-2-15,-4 0-31 0,-1 0-52 16,-1 0 13-16,0 0-32 0,-3 2-15 15,-3 3-11-15,-2 4 29 0,2 3 40 16,2 1 23-16,-2 3-56 0,4-1 40 16,2 2 52-16,4-1-2 0,0 1 7 0,2-4-5 15,0 0 0-15,0-1 72 16,2-3-10-16,4 1 119 0,2 0-72 0,4-3-54 16,0 1 58-16,0 0-24 0,6-2 8 15,-1-1-20-15,6 1 9 0,-4-3-39 16,5-1 20-16,-6-2 36 0,4 3-9 15,1-3-26-15,9 0-41 0,4 0 52 16,0-5-17-16,-8 2-28 0,-11 1-31 0,-7 0-3 16,1 0 3-16,-2 2-2 15,-1-2 2-15,-2 0-3 0,-2 2-16 0,-4 0-55 16,0 0-98-16,0 0-138 0,0 0-181 16,-4 0-438-16,-12 2-916 0,-4 0 233 15</inkml:trace>
  <inkml:trace contextRef="#ctx0" brushRef="#br0" timeOffset="175727.08">18330 11921 3746 0,'0'0'856'0,"0"0"-719"16,0 0-137-16,0 0-82 0,0 0 57 16,0 0 25-16,0 0-101 0,0 0-214 15,0 0-219-15,-32-3 93 0,26 10 8 16,-3-2-481-16,2 1-672 0</inkml:trace>
  <inkml:trace contextRef="#ctx0" brushRef="#br0" timeOffset="178093.18">15264 11510 128 0,'0'0'349'0,"0"0"105"0,0 0-68 16,0 0-101-16,0 0-240 0,0 0 435 15,0 0-155-15,0 0-183 0,0-2-142 16,0 2-43-16,0 0-18 0,0 0-14 16,0 0-19-16,0 0-55 0,0 0-132 0,0 0-189 15,0 0-250-15,0 0 173 0,0 2 393 16</inkml:trace>
  <inkml:trace contextRef="#ctx0" brushRef="#br0" timeOffset="180193.62">15203 11533 152 0,'0'0'1377'0,"0"0"-1377"16,0 0-1212-16</inkml:trace>
  <inkml:trace contextRef="#ctx0" brushRef="#br0" timeOffset="186618.19">15457 11465 123 0,'0'0'2234'0,"0"0"-1638"0,0 0-496 16,0 0-42-16,0 0 29 0,4-9 243 0,-4 9 84 15,0 0-172-15,2-2-122 0,-2 2-48 16,0-1 5-16,0-1-18 0,0 2-5 16,0-3-16-16,0 3-34 0,0 0-4 15,0 0-4-15,0 0-26 0,0 0-16 16,0 0-187-16,-2 0-46 0,-4 0-347 15,-6 0-432-15,0 0-1208 0,44 5 2200 0</inkml:trace>
  <inkml:trace contextRef="#ctx0" brushRef="#br0" timeOffset="189158.44">4553 11350 218 0,'0'0'277'0,"0"0"-139"0,0 0-72 16,0 0-14-16,0 0 73 0,0 0 170 15,0 0 30-15,0 0-66 0,0 0 15 0,11-4-9 16,-9 2-140-16,-2 2-94 0,0-2-25 15,0 2 44-15,0 0 5 0,0-2-6 16,0 0-43-16,0 2-6 0,0-2 0 16,0 1 18-16,0-4 98 0,-2 4-44 15,-3-2-72-15,1 2 0 0,0 1-38 16,-2-2 34-16,-3 2-47 0,3 0-15 16,-2 0-180-16,-5 0-35 0,2 6 102 0,-1 1 175 15,0 1-117-15,4 5 76 16,2 1 43-16,0 1-153 0,4 2 155 0,2-2-58 15,0 1 58-15,0-2 0 0,2-2 6 16,4 0-6-16,0-4-45 0,2-1 45 16,2-3 162-16,-2-4-27 0,0 0 18 15,1 0 63-15,-1 0 64 0,1-4-18 16,-1-3-111-16,-1 3-10 0,-3-1-29 16,0-3 52-16,0-1-40 0,0 0-90 15,1 0 90-15,-5-2-22 0,0 0-75 0,0 4 121 16,0-3-122-16,0 1-16 0,-7 1 26 15,1 1 15-15,0 3 6 0,-1-1-42 16,-1 2-15-16,-1 1-29 0,1 0 5 16,-1 2-82-16,-1 0-132 0,2 2-23 15,-6 8 6-15,4 3 173 0,2 2 47 16,1 2-88-16,0 1 87 0,7-5-54 16,0 0 90-16,0 0-152 0,0-4 122 0,7-4-118 15,-4-1 61-15,3-2 66 16,-2 0 21-16,0-2 119 0,2 0-45 0,0 0 47 15,6-6 144-15,-6-1-13 0,4-1-77 16,-1-1-19-16,-1-1 22 0,-1-1-84 16,-1-1-43-16,-2 0 170 0,1 1-135 15,-3 1-81-15,-2-1-2 0,0 1 45 16,0 1-5-16,0-1-43 0,0 0-2 16,-2 1-31-16,-5 3-145 0,1 0 178 15,2 3 4-15,-5 1-4 0,0 2-64 0,3 0 38 16,0 0-152-16,0 0-31 15,0 8-23-15,-4 3 79 0,0 4 118 0,2 2-6 16,4-1 0-16,2-1-30 0,2-4-46 16,0 1 62-16,0-4-48 0,6 0 0 15,2-3 42-15,2 1 61 0,4-3 6 16,-4-3 85-16,3 0-6 0,4 0-36 16,-4-3 89-16,1-5-27 0,-1 0-17 15,-4 1 16-15,-3 2-3 0,-2-2 50 0,-2-1 52 16,0 3-18-16,-2-3-109 0,0 1-14 15,0-1-5-15,-2 2 4 0,-6-1 13 16,0 2-80-16,-1-4 0 0,-2 4 0 16,-1 1 3-16,-1-2-3 0,2 2-171 15,-2 3 104-15,-1-2-34 0,0 3-304 16,0 0 165-16,2 8 121 0,-2 2 42 16,4 1 18-16,1 1-23 0,5 3 12 0,2 0-9 15,2 0 75-15,0 3-196 0,4-3 39 16,5-1 55-16,1 1 106 0,6-4 12 15,-2 0 26-15,0-3-34 0,4-1 2 16,-1-6 94-16,0-1 65 0,0 0 23 16,0-4 54-16,-2-4-74 0,-1-1-33 15,0 1-1-15,-6-1 0 0,-2 2 35 16,-2-2 39-16,-2 1-64 0,0-1-72 16,-2-2-41-16,0 0 14 0,0 0-9 0,0 0 23 15,-6 0-5-15,-2-1-72 0,-2 1 18 16,-2-3-27-16,0 3-36 0,-1 2-83 15,-2 0 143-15,3 4-122 0,1 2 125 16,5 3-58-16,-5 0-109 0,2 7-139 16,-3 6 34-16,-2 4 111 0,4 1 73 15,2 5 0-15,4-5-13 0,4 2-20 0,0-3 85 16,0-3 30-16,6 1-134 16,2-4 96-16,3-2-41 0,-4-3 85 0,1-1 2 15,0-2 79-15,-1-3 60 0,-1 0-13 16,1 0 45-16,-3 0-14 0,0-3-37 15,-2 0-49-15,2-1 63 0,1 0 27 16,-1 1-34-16,0-3-129 0,0 0-30 16,0 1-270-16,1 1-336 0,-5-4-320 15,0 4-640-15</inkml:trace>
  <inkml:trace contextRef="#ctx0" brushRef="#br0" timeOffset="190143.65">4683 11785 615 0,'0'0'702'0,"0"0"-262"16,0 0-236-16,0 0-153 0,0 0 183 15,0 0 41-15,0 0-99 0,0 0-79 16,0 0 23-16,-11-9 9 0,9 9-41 16,2-3-30-16,0 3-13 0,0 0 0 15,0 0 0-15,0 0 6 0,0 0 5 16,0 0-6-16,0 0-18 0,0 0-32 0,0 0-41 16,0 0-116-16,0 3-49 0,0 1-70 15,0 5-34-15,2 4 291 0,4 8 19 16,5 8 268-16,2 8-113 0,1 0-55 15,2-2-53-15,-6-8-23 0,-2-8-24 16,4 1 0-16,-4 6 93 0,2-1-76 16,1-1 16-16,-5-7 1 0,3-3 6 15,-2 3-1-15,3 5-35 0,0 0 114 0,4 2-43 16,-6-4-26-16,2 1-48 0,1 2 10 16,0-4 11-16,-1 2 12 0,1-2-31 15,-1 0 15-15,1-3 36 0,0-1-54 16,-3-2 0-16,0-1 10 0,2-2-5 15,-4 1-3-15,0-5-1 0,-2-1 3 16,0 1 23-16,-2-5 4 0,0 2-26 16,0-1-2-16,-2-2 23 0,0 1-1 15,0-1 11-15,0 0 10 0,0 0 3 16,0 0-6-16,0 0 5 0,0 0-4 0,0 0-1 16,0 0-10-16,0 0 8 0,0 0-5 15,0 0 0-15,0 0-13 0,0 0 4 16,0 0 4-16,3 0-4 0,-3 0-27 15,2 0-51-15,-2 0-197 0,0-1-140 16,0-5-87-16,0-2-65 0,0-1-326 16,0-20-1011-16,-5 82 1877 0</inkml:trace>
  <inkml:trace contextRef="#ctx0" brushRef="#br0" timeOffset="191004.34">4583 11973 257 0,'0'0'665'0,"0"0"-32"15,0 0-184-15,0 0-3 0,0 0-134 0,0 0-86 16,0 0-21-16,0 0 37 0,0 0 45 16,0 0 17-16,0 0-48 0,0 0-47 15,0 0-25-15,0 0-25 0,0 0-12 16,0 0-10-16,0-1-15 0,0-2-12 15,-2-2-61-15,0-4-37 0,0-2-24 16,0 0-7-16,2-4-76 0,-2-2 94 16,2 3-84-16,0-1 85 0,0-3-1 0,0 3-42 15,0-3 20-15,0 3 23 0,0 3-40 16,0 1 40-16,0 6-17 0,0-1 17 16,0 2-1-16,0 1-24 0,0 2-11 15,0 1 4-15,0-1-4 0,0 1-7 16,0 0-10-16,0 0-9 0,0 0 16 15,0 0 7-15,0 0 3 0,2 0-18 16,0-3-5-16,0 3 9 0,2-2 13 0,2 0 32 16,0 0 3-16,4 2 2 0,-6-1-5 15,-2-1-26-15,2 2 10 0,-4 0 21 16,2 0 0-16,-2 0-3 0,0 0 3 16,0 0 3-16,0 0 28 0,0 0 4 15,0 0-1-15,0 0 4 0,0 0-1 16,0 0-3-16,0 0-18 0,0 0-16 15,0 0-4-15,0 0-29 0,0 0 3 0,0 0 10 16,0 0-14-16,2 0-16 0,0 0-12 16,4 0 62-16,3 0 0 0,2 0-18 15,1 2 3-15,3 1 12 0,3 4-30 16,-2 2 2-16,6-1 29 0,-2 5-20 16,4 0-10-16,-1 2 32 0,1 1 29 15,2 1-26-15,-2 1 25 0,2-1-23 16,2 1 62-16,-3 3-31 0,-1-2-36 15,1 3-31-15,-4-1-348 0,-2-4-449 0,-8-5-1269 16,-6-5 1026-16</inkml:trace>
  <inkml:trace contextRef="#ctx0" brushRef="#br0" timeOffset="197767.42">6764 11661 73 0,'0'0'2279'0,"0"0"-1676"0,0 0-398 16,0 0-180-16,0-6-25 0,0 6-2 15,0 0 0-15,0 0 2 0,0 0-5 16,0 0-36-16,0 0-6 0,0 0-24 15,0 0-17-15,0 0-91 0,0 0-121 16,0 0-222-16,0 0-176 0,-5 0-169 0,10 0 504 16</inkml:trace>
  <inkml:trace contextRef="#ctx0" brushRef="#br0" timeOffset="198938.85">6728 11712 870 0,'0'0'962'0,"0"0"-500"0,0 0-201 16,0 0-60-16,0 0 2 0,0 0 31 16,0 0 3-16,0 0 81 0,0 0-50 15,0 0-66-15,0-13-57 0,0 13-51 16,0 0-56-16,0 0-35 0,0 0-3 16,0 0-17-16,0 0-26 0,0 0-7 15,0 0 10-15,0 0-5 0,0 0 9 16,0 0 0-16,0 0 2 0,0 0 15 0,-2 0 16 15,2 0-2-15,0 0 3 16,0 0 2-16,0 0 5 0,0 0 14 0,0 0-15 16,0 0 0-16,0 0 0 0,0 0-4 15,0 0 0-15,0 0-2 0,0 0-3 16,0 0-24-16,0 0 25 0,0 0-16 16,0 0 1-16,0 0 0 0,0 0 19 15,0 0-2-15,0 0 2 0,0 0-1 16,0 0-2-16,0 0-2 0,0 0 2 15,0 0 3-15,0 0 19 0,0 0 10 0,0 0-10 16,0 0 5-16,0 0 5 0,0 0-6 16,0 0-20-16,0 0-1 0,0 0-2 15,0 0 0-15,0 0 0 0,0 0-5 16,0 0 1-16,0 0-1 0,0 0 0 16,0 0-14-16,0 0 17 0,0 0-1 15,0 0-2-15,0 0-12 0,0 0 17 16,0 0 3-16,0 0 0 0,0 0-1 0,0 0-2 15,0 0-2-15,0 0 2 16,0 0-3-16,0 0-2 0,0 0-19 0,0 2-19 16,0-2-15-16,0 0 15 0,0 0-17 15,0 0-78-15,0 0-164 0,-3 2-76 16,1 2-111-16,-1 1-275 0,-1 2 124 16,0 1-108-16,20-36 262 0</inkml:trace>
  <inkml:trace contextRef="#ctx0" brushRef="#br0" timeOffset="199279.98">6776 11613 3884 0,'0'0'0'16,"0"0"-218"-16,0 0-646 0,0 0-1388 15</inkml:trace>
  <inkml:trace contextRef="#ctx0" brushRef="#br0" timeOffset="-213090.61">6708 11644 653 0,'0'-2'596'0,"0"2"-13"0,0-2-189 16,0 0-126-16,0 0-134 0,0 2 18 16,0-1 3-16,0 1-37 0,0 0-60 15,0 0-28-15,0 0-24 0,0 0-3 16,0 0-3-16,0-2 0 0,0 2 2 15,0 0 4-15,0 0-6 0,0 0-4 0,0-3-37 16,-2 3-100-16,0-1-128 0,-2 1-238 16,-5 0-61-16,3 0-471 0,-15-3 450 0,65 12 589 15</inkml:trace>
  <inkml:trace contextRef="#ctx0" brushRef="#br0" timeOffset="-210942.6">6638 11707 200 0,'0'0'330'15,"0"0"-280"-15,0 0-47 0,0 0-3 0,0 0 98 16,0 0 191-16,0 0 25 0,0 0 23 15,0 0-105-15,0-2-92 0,0 2-51 16,0-2-6-16,0 0 30 0,0 0 55 16,0 0-63-16,0 1-26 0,0-3-77 15,0 2 65-15,0 0 36 0,0 0 22 16,0 0-60-16,0 0-63 0,0 0-2 16,0 1-41-16,0-2 41 0,0 0 2 15,0 2 2-15,0 0 19 0,0-1-17 0,0 0 29 16,0 2 0-16,0 0-5 0,0 0-1 15,0-3 24-15,0 3-2 0,0 0-12 16,0 0-5-16,0 0-28 0,0 0 22 16,0 0-22-16,0 0-1 0,0 0 18 15,0 0-18-15,0 0 1 0,0 0-4 16,0 0-2-16,0 0 2 0,0 0-2 16,0 0 0-16,0 0 5 0,0 0 29 15,0 0 0-15,0 0 4 0,0 0 5 0,0 0 6 16,0 0-6-16,0 0 0 0,0 0 0 15,0 0 4-15,0 0-6 0,0 0-15 16,0 0-21-16,0 0-5 0,0 0 0 16,0 0-5-16,0 0 1 0,0 0 1 15,0 0-2-15,0 0-21 0,0 0 21 16,0 0-20-16,0 0-1 0,0 0-7 16,0 0 7-16,0 0 22 0,0 0 0 0,0 0 3 15,0 0 1-15,0 0 3 0,0 0 3 16,0 0-1-16,0 0 22 0,0 0-22 15,0 0-1-15,0 0-4 0,0 0-4 16,0 0 1-16,0 0-1 0,0 0-1 16,0 0 5-16,0 0 1 0,0 0 1 15,0 0 0-15,0 0 20 0,0 0-17 16,0 0 0-16,0 0-3 0,0 0-2 16,0 0-2-16,0 0-1 0,0 0-3 15,0 0-21-15,0 0-5 0,0 0 0 0,0 0-11 16,0 0 0-16,0 0-11 0,0 0-24 15,0 0-74-15,0 0 3 0,0 0-3 16,0 0-33-16,0 0-76 0,0 0-114 16,0 0-8-16,0 0-96 0,0 0-223 15,0 5 194-15,0-10 440 0</inkml:trace>
  <inkml:trace contextRef="#ctx0" brushRef="#br0" timeOffset="-209251.2">8387 11561 18 0,'0'0'66'0,"0"0"6"0,0 0 21 15,0 0 45-15,0 0 53 0,0 0 53 16,0 0-8-16,0 0-21 0,0 0-32 16,0-3-28-16,0 3-45 0,0 0-67 0,0 0-43 15,0 0-33-15,0 0 8 0,0 0 18 16,0 0-19-16,0 0 26 0,0 0 0 16,0 0 26-16,0 0 26 0,0 0 31 15,0 0 19-15,0 0 19 0,0 0 25 16,0 0 3-16,0 0-5 0,0 0-22 15,-2 0-19-15,2 0-12 0,-2-3-7 0,2 2 10 16,0-1 0-16,0 2-6 0,-2-2-32 16,2 2-22-16,0 0-11 0,0-2 5 15,0 2 0-15,0 0 23 0,0-2-23 16,0 0 22-16,0 2-44 0,0-1-6 16,0-2-22-16,-2 2-34 0,2 1 10 15,0 0 7-15,0 0-23 0,0 0-6 16,0 0-8-16,0 0-53 0,0 0-55 0,0 0-53 15,0 0-55-15,0 0 59 0,0 0 67 16,0 0 51-16,0 0 37 0,0 0 20 16,0 0 6-16,0 0 7 0,0 0 13 15,0 0-1-15,0 0-12 0,0 0-7 16,0 0 0-16,0 0 0 0,0 0 6 16,0 0 0-16,0 0-13 0,0 0-39 15,0 0-112-15,0 0-27 0,0 0-13 0,0 0 105 16,0 0 46-16,2 0 37 15,2 0 62-15,2 0 0 0</inkml:trace>
  <inkml:trace contextRef="#ctx0" brushRef="#br0" timeOffset="-205874.97">11971 11502 18 0,'0'0'6'0,"0"0"27"0,0 0-31 0,0 0-2 16,0 0 0-16,0 0-2 0,0 0-4 15,-17-8-41-15,15 7 43 0,-2 1 4 16,2-2 0-16,-1 0 4 0,1 0 23 16,-2 0-21-16,2 0 27 0,0-1 20 15,-2 3-26-15,0-2-21 0,-1 0 18 16,1-1-24-16,-1 2-4 0,-1 0-29 0,0-2-26 15,-2 3-25-15</inkml:trace>
  <inkml:trace contextRef="#ctx0" brushRef="#br0" timeOffset="-204466.16">6795 11569 648 0,'0'0'532'0,"0"0"-52"0,0 0-115 15,0 0-100-15,0 0-122 0,0 0-49 16,0 0-15-16,0 0-31 0,0 0-11 16,0 0-7-16,0-8-24 0,0 8-6 15,0 0-6-15,0 0-18 0,0 0 18 16,0 0-37-16,0 0 13 0,0 0 6 0,0 0-7 15,0 0-17-15,0 0-9 0,0 0-61 16,0 0-140-16,0 0-41 0,0 0-102 16,0 0-142-16,0 0-4 0,0 0 255 15</inkml:trace>
  <inkml:trace contextRef="#ctx0" brushRef="#br0" timeOffset="-203223.56">7186 11896 48 0,'0'0'33'0,"0"0"-6"15,0 0 19-15,0 0 40 0,0 0 72 0,0 0-26 16,0 0-79-16,0 0-53 0,0 0-27 16,0-2-19-16,0 2 7 0,0 0 32 15,0 0-19-15,0 0 21 0,0 0-21 16,-2 0-1-16,2 0-12 0,0 0-1 15,-2 0-6-15,2 0 13 0,-2 0 33 16,-1 4 0-16,3-1-28 0,-2 0-71 16,2 0 4-16</inkml:trace>
  <inkml:trace contextRef="#ctx0" brushRef="#br0" timeOffset="-201271.32">13066 11600 1049 0,'0'0'792'0,"0"0"-337"0,0 0-224 0,0 0-79 16,0 0-31-16,0 0 28 0,0 0 9 15,0 0 14-15,0 0-25 0,-2-10 5 16,2 9-1-16,0 1-8 0,0-3-2 16,0 2-21-16,0-1-10 0,0-1-11 15,0 0-14-15,0 1-11 0,0-1-12 16,0 3-20-16,0-3-21 0,0 3-18 0,0-2-3 15,0 2 0-15,0 0-17 0,0-2 14 16,0 2 0-16,0 0 1 0,0-1 0 16,0 1 2-16,0 0 2 0,0 0 0 15,0 0 1-15,0 0 14 0,0 0-13 16,0-3-1-16,0 3-2 0,0 0-1 16,0 0-2-16,0 0-3 0,0 0-24 15,0 0 12-15,0 0 1 0,0 0-1 0,0 0 0 16,0 0 13-16,0 0-17 15,0 0 0-15,0 0-17 0,0 0-12 0,0 0-13 16,0 0 5-16,0 0-11 0,0 0 6 16,0 0 1-16,0 0 9 0,0 0-11 15,0 0 13-15,0 0 0 0,0 0-20 16,0 0-33-16,0 0-10 0,0 0-44 16,0 0-45-16,0 0-36 0,0 0 0 0,0 0-117 15,-2 0-136-15,2 0-135 16,-4 0-206-16,4 0 406 0,6 0 427 0</inkml:trace>
  <inkml:trace contextRef="#ctx0" brushRef="#br0" timeOffset="-198734.87">15457 11526 1436 0,'0'0'579'0,"0"0"-579"16,0 0-590-16,0 0-314 0,0 0 383 0</inkml:trace>
  <inkml:trace contextRef="#ctx0" brushRef="#br0" timeOffset="-196084.1">20951 2484 622 0,'0'0'479'0,"0"0"-224"0,0 0-151 15,0 0 308-15,0 0-233 16,0 0-128-16,0 0 50 0,0 0-26 0,0 0 93 16,0-98 101-16,0 90-29 0,2 1-217 15,-2 1 65-15,2-1 18 0,-2 0-101 16,2 4 74-16,-2 1 51 0,2-1 84 15,-2 1-59-15,0 2-43 0,0 0-26 16,0-3-21-16,0 3-22 0,4 0-43 16,-4 0-97-16,2 0-133 0,-2 0-73 15,2 5-56-15,2 8-28 0,4 11 247 0,5 17 91 16,2 8 49-16,-3 5-38 16,-3-2 20-16,1-11 18 0,1 0 31 0,-2-7 2 15,-3-9-29-15,-2-4 17 0,0-9-15 16,0 1 24-16,0-2 31 0,2-4-57 15,-2 3 45-15,-2-5 5 0,0-5 19 16,-2 0 164-16,0 0 123 0,2 0 58 16,-2 0-15-16,2 0-76 0,0 0-43 0,2-8-23 15,4-10-68-15,10-7-193 16,-1-9-51-16,4-2 51 0,-2-3 33 0,1 4-33 16,-6 2-46-16,1-2 45 0,0 3-62 15,-3 0 49-15,-3 5-19 0,2 6-14 16,-5 7-43-16,-2 3 11 0,3 1-59 15,-3 2 115-15,0-1-123 0,-2 5 67 16,-2 1-151-16,2 1-141 0,-2 2-99 16,2 0-155-16,2 0-410 0,4 5-1 15,-2 3 614-15,-2-3 218 0</inkml:trace>
  <inkml:trace contextRef="#ctx0" brushRef="#br0" timeOffset="-195484.11">21427 2849 88 0,'0'0'4'0,"0"0"254"0,0 0 386 16,-19 128-200-16,13-98-314 16,-1 1 96-16,3 0-48 0,0-7-114 0,1-4 19 15,1-8 24-15,2 0-20 0,-2-3-62 16,0 4 12-16,0-4-33 0,2-4 77 15,-2-1 24-15,2-2 5 0,0-2 48 16,-2 0 107-16,0 0 42 0,0 0 39 0,0 0 23 16,0 0-69-16,-1 0-59 15,1-2-16-15,0-4-21 0,-1-6-75 0,-1-5-106 16,0-9-46-16,2-9 23 0,0-3-136 16,2-1 108-16,0 0-72 0,8 6 20 15,8 1-159-15,-2 5 9 0,-3 6 64 16,2 4 27-16,0 4-170 0,1 0-168 15,6 0 477-15,-4-2-45 0,4 6 0 16,-2 4 43-16,-3 1-44 0,0 4 17 16,-2 0 0-16,-3 0-41 0,2 6-42 0,-4-1-1 15,-4 2 71-15,2 3 42 0,-6 2 36 16,2-1-11-16,-2-1-19 0,0 3 47 16,-2 1-18-16,-10-1-11 0,-8 2 64 15,2-2 29-15,-8 3-27 0,1-1 74 16,-1-1-108-16,0-3-56 0,5 0-118 15,0-1-150-15,6-1 2 0,3-1 36 16,3-2-250-16,4-1-343 0,3-3-143 16</inkml:trace>
  <inkml:trace contextRef="#ctx0" brushRef="#br0" timeOffset="-194139.36">21709 3030 1031 0,'0'0'618'0,"0"0"-354"0,0 0-262 16,0 0 290-16,0 0-30 0,0 0 37 15,0 0-130-15,115-65-165 0,-101 58 16 16,2-3 68-16,-2 0-53 0,-3 3 53 15,0-1-49-15,-5 1 80 0,1-1 21 16,-5 2-16-16,0-1-102 0,-2 0 80 16,0 2-100-16,0-1 278 0,0 0-208 15,-7 3-14-15,-1-3 0 0,0 3-58 0,-3-1-72 16,-2 0 4-16,1 2-71 0,-6-3-93 16,2 3 65-16,-2 2 118 0,4 0 10 15,-1 0-63-15,2 4 46 0,2 1-63 16,1 3 119-16,4-1-6 0,-4 2-24 15,8 1-81-15,0 2-48 0,2-1 74 16,0 2 81-16,0-2-27 0,0 3-17 16,4-2-19-16,6 1 67 0,-2-2 18 0,4 3-16 15,4-1 77-15,0 1-30 0,3-2-43 16,5 1 60-16,2-2-29 0,-1-1 27 16,7-1-38-16,-4-2-22 0,2-1 86 15,-4-1-84-15,0-5 46 0,2 0-16 16,-3 0 1-16,1 0-37 0,-3 0-59 15,2 0 36-15,-3-7-1 0,-3-2-119 0,-3 1 143 16,0-1 106-16,-6-4 11 16,-4 1-59-16,1-2-57 0,-5 3 62 0,-2 0 83 15,0-2-74-15,0 4-68 0,-5 2 33 16,-1 3 157-16,-2-2-132 0,0 2-62 16,-3 3-191-16,-2 1 17 0,-6 0-63 15,-2 0 132-15,-2 5 23 0,-1 3 41 16,-2 3-30-16,6 3-31 0,-4 2 102 0,3 0 10 15,1 1-10-15,6 2-65 16,2-3 63-16,0 0-50 0,8-6-106 0,4 0 151 16,0-2-161-16,0-1 118 0,6-3 48 15,4 0 4-15,-2 1 102 0,4-5 82 16,3 2-83-16,6-2 18 0,3 0-43 16,-1-2-78-16,3-5 0 0,-3 0-2 15,0-3-27-15,1 0 29 0,-5-4 0 16,0 3-49-16,-2 2 43 0,-5-3-73 15,2 3 79-15,-6-1 49 0,-4 4-43 0,0 2 18 16,-4 4 25-16,0 0 39 0,0 0-23 16,0 0-65-16,0 0-202 0,0 0-115 15,7 4 68-15,-1 5 161 0,7-5 88 16,2 7 256-16,-3-5-83 0,8-1-63 16,-4-1 83-16,6-4 42 0,-3 0-74 15,2 0-15-15,-4 0-9 0,0-6 3 16,0-3 45-16,0-4 81 0,0-2 0 0,-4-3-204 15,2-3-3-15,-7-4 37 16,-1-2-63-16,-3-5 42 0,-2-3-44 0,-2 0 15 16,0-2-46-16,0 6-3 0,0 0-106 15,0 9-52-15,0 3 144 0,0 3-180 16,0 5 120-16,2-2 7 0,-2-1 36 16,2 4 10-16,-2 4 24 0,0 3-86 15,0 3-8-15,0 0-110 0,0 0-28 16,0 2-87-16,0 8-94 0,0 11 206 15,-10 11 140-15,-5 17 42 0,-5 11 13 16,-2 1 12-16,-2-2 31 0,4-11 67 16,4-4-92-16,3-14 30 0,7-8 73 15,-1-9-72-15,5-4-31 0,0-2 43 0,2 0-25 16,-2-1-20-16,2-2 43 0,0-3-18 16,0 1 6-16,0-2 42 0,0 0 113 15,0 0 320-15,0 0-69 0,0 0-148 16,2-2-93-16,2-2-37 0,7-5-24 0,6-8-139 15,11-8-68-15,8-4 1 16,4-5 24-16,0 1 1 0,-1 2-20 0,-3 4-137 16,-5 3 122-16,-3 2-112 0,-12 5-96 15,0 6 280-15,-6 2 5 0,-4-3 87 16,1 5-87-16,-5 0-38 0,-2 2 38 16,0 3 73-16,-2 2-73 0,-5 0-209 0,-3 2-133 15,-2 8 102-15,-8 2 161 16,-1 5 79-16,-2 2 68 0,4 2 56 0,1-3-124 15,8-1-17-15,4-3-56 0,6-2-23 16,0-5 92-16,0 3-65 0,0-2 67 16,6-1 2-16,2 1 0 0,5-1 65 15,8 4 42-15,12-3 12 0,13-1 23 16,7-2 65-16,-1-1-8 0,-12-4-126 16,-15 2-39-16,-6-2-10 0,-2 2-24 15,3-2 0-15,0 2-141 0,6 0-272 0,-5-2-72 16,-2 0-581-16,-8 0-932 0</inkml:trace>
  <inkml:trace contextRef="#ctx0" brushRef="#br0" timeOffset="-190720.46">15268 11646 1481 0,'0'0'1405'0,"0"0"-603"16,0 0-403-16,0 0-242 0,0 0-62 15,0 0-10-15,0-2 10 0,0 2-20 16,0 0-63-16,0-2-12 0,0 2-46 16,0 0 9-16,0 0 3 0,0 0 18 15,0 0-1-15,0-2-10 0,0 2-9 16,0 0-18-16,0 0-5 0,0 0 10 15,0-2-23-15,0 2-77 0,0 0-54 0,0-2-35 16,0 1-67-16,0-4-102 0,0 1-340 16,0-1-417-16,0-1 236 0,0 31 910 0</inkml:trace>
  <inkml:trace contextRef="#ctx0" brushRef="#br0" timeOffset="-186707.43">20535 14055 793 0,'0'0'419'0,"0"0"107"0,0 0 63 16,0 0-219-16,0 0-183 0,0 0-148 0,0 0-39 15,0 0-29-15,0 0-24 16,0-2-38-16,3 2-122 0,-3-2-61 0,4 2-138 15,-2 0-59-15,2 0 242 0,0 0 225 16,-2 0-218-16,2-1-35 0,1 1-13 16,-3 0 191-16,3 0 46 0,-1-3-46 15,0 3-47-15</inkml:trace>
  <inkml:trace contextRef="#ctx0" brushRef="#br0" timeOffset="-185479.81">20467 13849 754 0,'0'0'1449'0,"0"0"-709"0,0 0-336 16,0 0-124-16,0 0 21 0,0 0 14 15,0 0-62-15,0 0-61 0,0 0-60 16,0 0-42-16,-10-4-21 0,10 4-16 16,-2 0-20-16,2-2-2 0,-2 2-2 0,2 0 8 15,0 0 3-15,-2 0 9 0,2-2 8 16,0 2-2-16,-2 0-6 0,2-2-7 15,0 2-10-15,-2-2-4 0,2-1-8 16,0 3-17-16,0 0 11 0,-3 0-12 16,3-2-1-16,0 2-1 0,0 0-1 15,0-2 0-15,0 2-1 0,0 0-1 16,0 0 1-16,0 0 1 0,0 0 1 16,0 0-1-16,-2 0 0 0,2 0 1 15,0-3-2-15,-3 3 1 0,3 0 1 0,0 0 2 16,0 0 0-16,0 0-1 0,-2 0 14 15,2 0 2-15,-2 0-14 0,2 0 14 16,0 0 0-16,0-2 0 0,0 2-17 16,0 0-1-16,0 0-13 0,0 0 11 15,0 0-11-15,0 0 11 0,0 0 0 16,0 0 0-16,0 0-8 0,0 0 9 16,0 0 0-16,0 0 2 0,0 0 1 0,0 0 1 15,0 0 9-15,0 0 0 0,0 0-9 16,0 0 1-16,0 0 9 0,-2 0-1 15,2 0-8-15,0 0 7 0,0 0-7 16,0 0 7-16,0 0-10 0,0 0-1 16,0 0 1-16,0 0-1 0,0 0-2 15,0 0-8-15,0 0 9 0,0 0-1 0,0 0-8 16,0 0 9-16,0 0 1 0,0 0-1 16,0 0-9-16,0 0 8 0,0 0-11 15,0 0 3-15,0 0-9 0,0 0-11 16,0 0 2-16,0 0-25 0,0 0-66 15,0 0-64-15,0 0-93 0,0 0-194 16,0 2-433-16,0 8-380 0,0-2-87 16,0-1 539-16,0-34 832 0</inkml:trace>
  <inkml:trace contextRef="#ctx0" brushRef="#br0" timeOffset="-183326.03">4573 11517 310 0,'0'0'645'15,"0"0"-175"-15,0 0-289 0,0 0-129 0,0 0 275 16,0 0 88-16,0 0-108 0,0 0-186 15,0 0-67-15,-2-3-52 0,2 3-2 16,0 0-35-16,0 0-2 0,0 0-23 16,0 0-50-16,0 0-229 0,4-3-162 15,4 2-363-15,4-3 93 0,-34 15 604 16</inkml:trace>
  <inkml:trace contextRef="#ctx0" brushRef="#br0" timeOffset="-182860.98">6619 11650 2099 0,'0'0'183'0,"0"0"-183"0,0 0-663 16,0 0-415-16,0 0 537 0</inkml:trace>
  <inkml:trace contextRef="#ctx0" brushRef="#br0" timeOffset="-178414.82">20604 13271 512 0,'0'0'506'0,"0"0"-153"0,0 0-139 0,0 0-14 15,0 0 68-15,0 0 9 0,0 0-78 16,0 0-78-16,-32-18-30 0,28 18-30 16,1-2-18-16,1 2-37 0,-3 0 19 15,3 0-25-15,0-2-23 0,0 2 17 16,-2-2-25-16,0 2 1 0,-2 0 6 16,-1 0 20-16,1 0-33 0,-5 0-5 15,3 0 36-15,-5 0 4 0,0 0 0 16,-2 0-29-16,1 0 7 0,-2 0-12 0,2 4 36 15,-1-1-5-15,-2 3-43 0,2 2-14 16,-2 0-32-16,0 1 90 0,1 1-56 16,-2-1 58-16,3 1-28 0,0 0-1 15,3-1-37-15,1 1 23 0,1-3 39 16,-2 2-1-16,6 2-50 0,-2-1 55 16,0 2-2-16,-4 0-41 0,4 2 41 15,0-2-41-15,-3 2 43 0,0-1-2 0,1 1-21 16,1 1 20-16,1 0 5 0,2 1 89 15,-3 1 1-15,2 0 17 0,3 3-107 16,0-2 0-16,-2 2-29 0,2 2 27 16,0-3-34-16,0 1 10 0,-2-3 24 15,2 0 2-15,2-3 0 0,-2 1 0 16,2-1 2-16,0-2-2 0,0 1 5 16,0-1-3-16,-2 0 23 0,2 0-21 15,-3 0 28-15,1 0-32 0,2 1-2 16,-3-2-2-16,3 1-2 0,0 0-39 0,0-1 20 15,2 2-1-15,0-3 26 0,0 2-32 16,0-1 28-16,0 0-2 0,4 2-20 16,0-2 26-16,1 1-4 0,-1 0-15 15,1-3 19-15,-1 1 6 0,0 0-6 16,0-2-2-16,0 3-2 0,0 0 2 16,3 0 2-16,0-1 0 0,-1 2 0 15,0-3-2-15,0 2 2 0,-2 1 4 0,5 0-2 16,0-1-2-16,-1 0 42 0,1 1-42 15,-1-3 0-15,3 3 5 0,0-2 33 16,-1-1-34-16,-2-1 34 0,4 2 7 16,-2-5-39-16,0 3 50 0,-1-2-24 15,2-1 5-15,-3 1-12 0,0-1 62 16,1-1-12-16,4 0-31 0,0 1 23 16,-3-2-37-16,4 2 25 0,2-1 5 15,-2-1-9-15,4 2-47 0,-1-1 53 0,0-2-22 16,2 1-33-16,-3 0 33 0,4-2 7 15,-6-1-7-15,4 0-31 0,-6 0 37 16,1 0 18-16,0 0 45 0,-2 0 9 16,-1 0-40-16,0-1-11 0,2-3 9 15,-2 0-1-15,-2 0-11 0,3-1 11 16,-2 2-13-16,1-2-1 0,-2-2 51 16,1 2-42-16,4-3-17 0,0-3-21 0,-1 2-27 15,6-4 0-15,-4 4-3 0,1-2 0 16,0 0 3-16,0-1 19 0,2 0-17 15,-2 1-4-15,-1 0 4 0,2-1-4 16,-4 2 4-16,-2 1 20 0,2-1 41 16,-4 1 7-16,-2-2-70 0,0 2 9 15,1-4-9-15,-3 0 86 0,0 2-64 16,1-3-22-16,-1-1-16 0,0 0 16 0,-2-3 4 16,3-1-4-16,-3 2 0 15,2-1 0-15,-2-2-4 0,0 3 1 0,2-1-20 16,0 1 19-16,1 2 2 0,-3 1-1 15,3-3-33-15,-3 5 9 0,0-3 8 16,0 2 19-16,-2-2 1 0,0 2-1 16,2-1-43-16,-2-1 43 0,0 2 24 15,0-2 0-15,0 2 21 0,0-2 22 16,-4 1-62-16,0-1 35 0,-1-3-38 16,-2 3 56-16,-1-2-3 0,2 1-51 0,-3 1 33 15,1 0 1-15,-3-1-38 0,0 3 17 16,3-2 37-16,-2 1-22 0,-2 3 7 15,2 0 0-15,2-1-35 0,0 0-3 16,-2 4 0-16,2-3-1 0,4 4-1 16,-2-3-3-16,-1 0-19 0,1 2-4 15,2-1 25-15,-3 1 2 0,3 3 12 16,0-1-11-16,1-1-1 0,-1 1-27 0,0 1 27 16,-2-4 3-16,2 4 16 15,0-1 8-15,-4 0-27 0,2 1 2 0,0 1 9 16,-2-2-11-16,0 1 0 0,-6-2-19 15,2 2-39-15,-5 0 9 0,0-2 19 16,0 2 14-16,-1-1 14 0,4 2 2 16,-1 0 13-16,2 1 37 0,3 1-50 15,1 2-26-15,1-2-25 0,-1 2 1 0,5 0 13 16,0 0-1-16,2 0-43 16,-1 0-78-16,3 0-183 0,0 0-206 0,0 0-467 15,5 2-1043-15</inkml:trace>
  <inkml:trace contextRef="#ctx0" brushRef="#br0" timeOffset="-178229.5">20663 13384 2578 0,'0'0'30'0,"0"0"-30"16,0 0-2170-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0:51.925"/>
    </inkml:context>
    <inkml:brush xml:id="br0">
      <inkml:brushProperty name="width" value="0.05292" units="cm"/>
      <inkml:brushProperty name="height" value="0.05292" units="cm"/>
      <inkml:brushProperty name="color" value="#FF0000"/>
    </inkml:brush>
  </inkml:definitions>
  <inkml:trace contextRef="#ctx0" brushRef="#br0">14334 13609 145 0,'0'0'362'0,"0"-1"-85"15,0 1-124-15,0 0-72 0,0 0-16 16,0 0-9-16,0 0-7 0,0 0-14 16,0 0-15-16,0 0-20 0,0 0-15 15,0 0-11-15,0 0 0 0,0 0 0 16,0 0 3-16,0 0 7 0,0 0 16 15,0 0 1-15,0 0 12 0,0 0-10 16,0 0 13-16,0 0 17 0,0 0 12 0,0 0 24 16,0 0 6-16,0 0 3 15,0 0-13-15,0 0-16 0,0 0-14 0,0 0-5 16,0-2-18-16,0 2-12 0,0 0-4 16,0 0-22-16,0 0 10 0,0 0 14 15,0 0-1-15,0 0-1 0,0 0 1 16,0 0 1-16,0 0 0 0,0 0 0 15,0 0 0-15,0 0 2 0,0 0 3 16,0 0 16-16,0 0 7 0,0 0 10 16,0 0 0-16,0 0-7 0,0 0-9 0,0 0-7 15,0 0-11-15,0 0-1 0,0 0 0 16,0 0-1-16,0 0-1 0,0 0-2 16,0 0-10-16,0 0 0 0,0 0 0 15,0 0 0-15,0 0 9 0,0 0-9 16,0 0 11-16,0 0-1 0,0 0 1 15,0 0 0-15,0 0-2 0,0 0-22 16,0 0-16-16,0 0-10 0,0 0 6 16,0 0 7-16,0 0-13 0,0 0-6 15,0 0-14-15,0 0-16 0,0 0-32 0,0 0-40 16,0 0-150-16,0 0-22 0,-4 0 84 16,8 0 224-16</inkml:trace>
  <inkml:trace contextRef="#ctx0" brushRef="#br0" timeOffset="7354.15">10879 13650 110 0,'0'0'137'0,"0"0"98"0,0 0-213 0,0 0 79 16,-16-11 170-16,12 6-177 15,2 2-22-15,0-2 32 0,2 3-32 0,-2-3 42 16,2 2-59-16,-3-1-52 0,3 1-3 16,0 2 19-16,-2-1-19 0,2 2 0 15,0-2 0-15,-2 2-78 0,2-2 39 16,0 2 6-16,0 0 17 0,0 0-13 15,0 0-43-15,0 0-29 0,0 0-10 16,-2 0-6-16,2 0-69 0,-2 0-62 16,-3 6 98-16,1 0 26 0,-2 1 19 0</inkml:trace>
  <inkml:trace contextRef="#ctx0" brushRef="#br0" timeOffset="8557.93">10905 13692 20 0,'0'0'48'0,"0"0"60"0,0 0 101 0,0 0 32 16,0 0-81-16,0 0-108 15,0 0-32-15,0 0-1 0,0 0 27 0,0 0 12 16,0-5-22-16,0 5-24 0,0 0-12 16,0 0-3-16,0 0 3 0,0 0 19 15,0 0 21-15,0 0 18 0,0 0 1 16,0 0-4-16,0 0-3 0,0 0-3 16,0 0-3-16,0 0 6 0,0 0 16 0,0 0-6 15,0 0 0-15,0 0-1 16,0 0 4-16,0 0 4 0,0-3-1 0,0 2-6 15,0 1-60-15,0-3 0 0,0 2 14 16,0 1-3-16,0 0-13 0,0 0 0 16,0 0-13-16,0 0 11 0,0 0-1 15,0 0-1-15,0 0-12 0,0 0-16 16,0 0-23-16,0 0-17 0,0 0 1 16,0 0 2-16,0 0 1 0,0 0-26 15,0 0-36-15,0 0-24 0,0 0-12 0,0 0-65 16,-4 0-183-16,-2 1 114 15,16-2 188-15</inkml:trace>
  <inkml:trace contextRef="#ctx0" brushRef="#br0" timeOffset="11762.32">10990 13675 95 0,'0'0'658'0,"0"0"-452"16,0 0-89-16,0 0-52 0,0 0-19 15,0 0 32-15,0 0 39 0,0 0-10 16,-2-8-42-16,2 8-35 0,0 0-29 16,0 0 2-16,0 0 26 0,0 0 20 15,0 0 6-15,0-2 14 0,0 2-8 16,0 0-12-16,0 0-23 0,0 0-26 15,0 0-16-15,0 0-4 0,0 0 7 0,0 0 0 16,0 0-9-16,0 0-17 0,0 0-17 16,0 0 1-16,0 0-10 0,0 0-13 15,0 0-78-15,0 0-66 0,0 0-51 16,0 0-180-16,0 2 254 0,0 3 45 16,0-5 62-16</inkml:trace>
  <inkml:trace contextRef="#ctx0" brushRef="#br0" timeOffset="13985.46">13555 13609 108 0,'0'0'39'0,"0"0"-39"0,0 0-36 16,0 0 16-16,0 0 20 0,0 0 16 15,0 0 3-15,0 0-17 0,0 0-2 16,2-1 13-16,0-1 36 0,1 2 49 16,-1 0 81-16,-2 0 24 0,0 0-21 0,0 0-45 15,0 0-30-15,0-2-12 0,0 2-7 16,0 0-23-16,0-2-32 0,0 2-17 16,0 0-13-16,0 0 13 0,0 0-13 15,0 0 0-15,0 0 16 0,0 0 1 16,0 0 9-16,0 0 13 0,0 0 1 15,0 0-4-15,0 0-7 0,0 0 1 16,0 0-1-16,0 0-6 0,0 0-6 16,0 0 3-16,0-2 3 0,0 0-25 15,0 1 25-15,0-1-7 0,-2 0-19 0,2 0 0 16,0 2-1-16,0-2 0 0,0 2-1 16,0-2-1-16,0 2-14 0,0 0 15 15,0 0 0-15,0 0 2 0,0 0 2 16,0 0-2-16,0 0 1 0,0 0 1 15,0 0 1-15,0 0-3 0,0 0-2 16,0 0-20-16,0 0-34 0,0 0-31 16,0 0-8-16,0 0-45 0,0 0-52 0,0 0-23 15,0 0-140-15,0 0 3 16,0 2 120-16,0-4 152 0</inkml:trace>
  <inkml:trace contextRef="#ctx0" brushRef="#br0" timeOffset="14533.03">14491 13672 14 0,'0'0'665'0,"0"0"-322"0,0 0-168 0,0 0-38 16,0 0-16-16,0 0 2 16,0 0-28-16,0 0-24 0,0 0-29 0,0 0-22 15,-2-13-19-15,2 13 1 0,0 0 1 16,0 0 1-16,0 0-2 0,0 0-2 16,0 0-2-16,0 0-2 0,0 0-18 15,0 0-14-15,0 0-16 0,0 0-3 16,0 0 9-16,0 0 1 0,0 0-11 15,0 0-19-15,0 0-3 0,0 0 7 16,0 0 18-16,0 0 24 0,0 0 16 0,0 0 11 16,0 0 2-16,0 0 0 0,0 0 16 15,0 0 7-15,0 0 0 0,0 0 0 16,0 0-4-16,0 0-19 0,0 0 0 16,-2 0-29-16,0 0-56 0,-3 0-39 15,1 0-78-15,-2 0-124 0,-3 4 98 16,3 0 72-16,40-12 23 0</inkml:trace>
  <inkml:trace contextRef="#ctx0" brushRef="#br0" timeOffset="19093.09">15247 13646 2 0,'0'0'30'0,"0"0"22"0,0 0-10 15,0 0-13-15,0 0 30 0,0 0-16 0,0 0-1 16,0 0-3-16,93 0 7 0,-89 0-44 16,3 0-1-16,-5 0 1 0,2 0 44 15,-4 0 68-15,2 0 26 0,1 0-29 16,-1 0-23-16,0 0-26 0,0 0-39 15,2 0-10-15,1 0-13 0,1-2-1 16,0 1-3-16,0 1-13 0,6 0 15 0,-4 0-19 16,0 0 10-16,2 0 11 0,2 0 12 15,-4 0-12-15,-2 0 0 0,-2 0 0 16,3 0 7-16,-3 0-5 0,0 0-1 16,3-2 19-16,-3 2 15 0,0 0 18 15,1-2-5-15,-1 0 21 0,0-1 6 16,2 3 9-16,-2-1-28 0,5-1-4 15,-2 0-23-15,1 2-13 0,0-3 17 16,0 1-1-16,6-1-12 0,-4 1-1 16,-1 0-2-16,1 1 12 0,1-1-6 0,0 0-4 15,-5-1-2-15,0 2-16 0,-2 1 2 16,3-2-2-16,-5 2 2 0,1 0 10 16,-1-2-11-16,0 2-1 0,-2 0 1 15,0 0 11-15,0 0 0 0,0 0 3 16,0 0 3-16,0 0 4 0,0 0-7 15,0 0-12-15,0 0 9 0,0 0-12 16,0 0 0-16,0 0 0 0,0 0-1 0,0 0-1 16,0 0 0-16,0 0-22 0,0 0-6 15,0 0-10-15,0 0-7 0,0 0 1 16,0 0 2-16,2 0 1 0,0 0-10 16,2 0-3-16,-2 0 12 0,2 0 17 15,-2 0-39-15,0 0-6 0,-2 0 12 16,2 0 7-16,-2 0-13 0,0 0-20 15,0 0-32-15,0 0-33 0,0 0-20 16,0 0 33-16,0 0 62 0,0 0 43 16,0 0 32-16,0 0 61 0,0 0 72 0,0-2 47 15,0 2-27-15,0-2-39 0,-2 0-42 16,2 1-30-16,-2-3 16 0,0 2 37 16,2-2-23-16,-2 0-72 0,2 1 0 15,0 1 41-15,-2-3-41 0,2 3 10 16,-2-1-10-16,2-1 0 0,-2 0 1 15,2 0-1-15,-2 2-52 0,0 0-40 16,0 2 47-16,2 0 2 0,0 0 1 0,0 0 0 16,0 0-1-16,0 0 8 15,0 0-18-15,0 0-28 0,0 6 81 0,0 2 124 16,-2 2-13-16,2 3-40 0,-2 2 56 16,-1 2-39-16,1 1-10 0,-3 1-16 15,5-2-16-15,-2 0-46 0,0-2 13 16,0 1 0-16,0-3 16 0,2-3-16 15,0-3-13-15,-2-1 0 0,2-3-11 16,0-1 11-16,0-2 3 0,0 2 1 16,0-2 15-16,0 0 14 0,0 0 15 0,0 0 14 15,0 0 6-15,0 0-6 0,0-5 0 16,0-5-62-16,0-1-79 0,0-3 43 16,0-1-19-16,2 0-30 0,2-2 14 15,0 1-14-15,1 1-185 0,0-2 13 16,-1 2-79-16,0-1 92 0,-2 5 113 15,0 0 76-15,-2-1 20 0,2 4 35 0,-2 1 36 16,0 1 19-16,0 2 23 0,0 0 24 16,0 1-37-16,0-1-26 0,0-1 130 15,0 5-81-15,0 0-3 0,0-3-26 16,0 3-59-16,0 0-20 0,0 0-38 16,0 0-11-16,0 0 4 0,0 0 65 15,0 3 0-15,0 6 104 0,0 0 4 16,2 2-4-16,0 3-16 0,0 1-16 15,2 2-37-15,-2 0 37 0,3 0 3 0,0-1-23 16,-3-1-50-16,2-3 34 0,-2-2-17 16,0 1 4-16,0-2-2 0,0-3-19 15,-2-1 9-15,0 0-11 0,0-3 0 16,0-2 1-16,0 0 35 0,0 0 13 16,0 0 12-16,0 0 24 0,0 0 6 15,0 0-7-15,0-2-13 0,-4-5-35 16,0 0-36-16,-2-4-13 0,-2 0-10 15,2-4 7-15,0-2-62 0,2 3 43 0,2-3-24 16,-2-3-32-16,4 3 33 0,-2 1 25 16,2 1 14-16,0 4-17 0,0 0 0 15,0 4 13-15,0 2 22 0,2 0 1 16,0 0-1-16,2 1-12 0,-4 1 1 16,2 1 12-16,0 0 4 0,-2 2 6 15,0 0-10-15,0 0-26 0,0 0-9 16,2 0-11-16,0 0 27 0,0 7 19 15,2 3 84-15,4 4-12 0,-4 3-27 16,0 5 20-16,0-2-9 0,-2 3-11 0,-2 0-25 16,2-5-17-16,-2 2 23 0,2-3-24 15,-2-2 17-15,0-1-16 0,0-2 19 16,0-5-7-16,2-1-13 0,-2-2-4 16,0-3 4-16,0-1-1 0,0 0 18 15,0 0 10-15,0 0 10 0,0 0 7 16,0 0 6-16,0 0 3 0,0 0 16 15,0 0 7-15,0-4 12 0,-2-5-90 0,0-3-52 16,0-1-16-16,0-4 43 16,2 0 21-16,0-3-54 0,0 2 45 0,0-2-19 15,6 1 9-15,-4 2-26 0,5 0 10 16,-3 3 39-16,0 1-32 0,3 2-10 16,-3 1-23-16,0 2 32 0,-2 1-12 15,0 3 25-15,1 2 1 0,-3 2-10 16,0 0-36-16,0 0-26 0,0 0-23 15,0 0-52-15,2 4 29 0,-2 5 104 16,0 4 30-16,0 1 6 0,0 5-12 0,0 6 9 16,0-2-98-16,0 2-248 0,0-2-103 15,-2-178 192-15</inkml:trace>
  <inkml:trace contextRef="#ctx0" brushRef="#br0" timeOffset="19931.68">15899 13917 259 0,'0'0'241'16,"0"0"-71"-16,0 0-30 0,0 0-124 15,0 0 108-15,0 0-147 0,0 0 46 16,0 0 9-16,0 0-32 0,-39-22-2 0,37 20-21 15,0 2 23-15,0-2 0 0,2 2 59 16,0 0-17-16,-2-2 17 0,2 2 10 16,0 0 5-16,0-2 57 0,0 2-4 15,0 0-43-15,0 0-38 0,0 0-1 16,0 0 1-16,2 0-2 0,-2 0-44 16,2 0-3-16,-2 0-20 0,2 0-3 15,0 2-6-15,1 4 32 0,1 3 52 0,2 4 35 16,5 3-25-16,0 6-33 0,3 6 59 15,10 5-39-15,-1 6-7 0,2-3 16 16,3-2-38-16,-7-5 5 0,5 0 1 16,-7-6-25-16,0-4 2 0,-8-5-3 15,1-3 0-15,3 2 11 0,-4 3-11 16,3-1-12-16,0-4-5 0,-6-1-28 16,-2 0-7-16,-2-5 16 0,-2-2-22 15,0 0 16-15,1-1-20 0,-3-2 10 0,0 0 13 16,0 0-13-16,0 0-29 0,0 0-39 15,0 0-128-15,-7-5-139 0,1-2-562 16</inkml:trace>
  <inkml:trace contextRef="#ctx0" brushRef="#br0" timeOffset="20462.29">15769 14152 992 0,'0'0'502'16,"0"0"-288"-16,0 0-181 0,0 0-20 15,0 0-3-15,0 0 103 0,0 0 69 0,0 0-137 16,0 0-45-16,0 0-3 16,15-32 1-16,-9 20 1 0,0 3-30 0,2-4 31 15,-2 1 16-15,-2-3-15 0,0 0 12 16,-2-3-13-16,2-1-20 0,0-1 18 15,1 0 2-15,-1 1-16 0,1 2-26 16,-1 0 26-16,0 3 16 0,-2 3-2 16,0 2 2-16,0 4 64 0,0 3 21 15,0 0-24-15,-2 2-28 0,0 0-17 16,0 0 23-16,3 0 13 0,-1 0-16 0,4 0-36 16,2 0 0-16,6 0 0 15,-2 7 39-15,2 0-39 0,4 1-13 0,-4 1 12 16,6 1 1-16,-5 2 0 0,4-2 3 15,-2 4 17-15,5 1-20 0,-4 2-88 16,6 1-48-16,-5 2-52 0,0 0-62 16,-2-1-69-16,-3 0-446 0,-2-7 78 15</inkml:trace>
  <inkml:trace contextRef="#ctx0" brushRef="#br0" timeOffset="21104.76">16366 14272 827 0,'0'0'336'0,"0"0"-66"0,0 0-156 16,0 0-114-16,0 0-33 0,0 0 33 16,0 0 45-16,0 0-35 0,0 0-10 15,0 0 0-15,-2 26 81 0,6 2 0 0,0 8 7 16,0 9-30-16,-1-1-9 0,-3 0 9 16,0-5-41-16,0 4 5 0,0-5 14 15,0-2-23-15,0-3 0 0,0-6-13 16,0-6-1-16,2-6-2 0,0-4-1 15,2 1-12-15,0-2 14 0,2 1-11 16,6-5-7-16,-2-5 20 0,4-1 1 16,6 0 57-16,3-11 4 0,3-5 32 0,-1-6-44 15,2-10-49-15,1-11 24 16,0-3 76-16,-9-2-72 0,-4 5 22 0,-6 1-38 16,-1 1 10-16,-2 4-43 0,-2-1 20 15,0 4 0-15,-2 2 27 0,4 6-27 16,-2 4-42-16,-2 9 17 0,0 0-27 15,0-1-78-15,0 1 40 0,0 1 35 16,-2 5-17-16,2-1-51 0,-2 6 26 16,2 2-30-16,-2 0-111 0,2 5-178 15,0 7 210-15,-2 4-67 0,0 1-47 0</inkml:trace>
  <inkml:trace contextRef="#ctx0" brushRef="#br0" timeOffset="22417.84">16691 14679 82 0,'0'0'707'0,"0"0"-384"0,0 0-24 15,0 0-195-15,0 0-65 0,0 0-36 16,0 0-3-16,0 0-13 0,0 0-17 0,-4-20-9 16,4 20-45-16,-2 2-34 0,-4 8 99 15,0 6 19-15,0 14 49 0,-4 4 19 16,-1 6 13-16,2 1-2 0,1-3-76 16,4-7 68-16,2 1-19 0,0-4-49 15,2 2-3-15,0-9-3 0,0-1 3 16,0-7-13-16,2-6 10 0,2 3 1 15,2-1 0-15,0 0-24 0,6-2-31 16,-4-6 55-16,0-1-31 0,4 0-13 0,4-2 33 16,-4-13-52-16,8-5 65 0,-3-9 62 15,-1-11 9-15,2-1-45 0,-8-2 4 16,-2 3-60-16,0 6-15 0,-4 1 45 16,-2 6 10-16,0 8-9 0,-2 4 100 15,2 5-53-15,0-2 24 0,0 3-27 16,-2 0 27-16,2 3-27 0,-2 4 30 15,0-1 22-15,0 3-25 0,0 0-72 0,0 0-10 16,0 8-58-16,0 8 68 0,0 8 65 16,0 13 22-16,0 5-22 0,0-2-36 15,-2-2-26-15,-4-6 23 0,2-8-26 16,-4-3 2-16,4-6-4 0,2-4 2 16,2 1-1-16,-2 0-83 0,2-1 22 15,0-1-28-15,0-8 18 0,2 1 17 16,10-3 55-16,4 0 3 0,14 0 16 15,6-5-19-15,5-2-49 0,-7 0 36 16,-11 1-3-16,-6 6 15 0,-2-1 1 0,-1 1 3 16,8 0 10-16,-4 0-10 0,2 3 43 15,-3 3-43-15,0 4 26 0,-2-3-5 16,-3 3-24-16,4 0-1 0,-6-4 1 16,-4 4 10-16,2 3-10 0,2-6-36 15,-4 0-61-15,-2 1-92 0,0-3-78 16,-4-1-110-16,0 0-334 0</inkml:trace>
  <inkml:trace contextRef="#ctx0" brushRef="#br0" timeOffset="22644.2">16703 14905 995 0,'0'0'661'0,"0"0"-313"16,0 0-196-16,0 0-97 0,0 0-51 15,0 0 64-15,0 0 39 0,0 0 6 16,127-61-113-16,-90 58-46 0,3 3-9 16,2 0-103-16,-8 0-59 0,-10 5-76 15,-13-1-191-15,-7-4-669 0</inkml:trace>
  <inkml:trace contextRef="#ctx0" brushRef="#br0" timeOffset="22921.85">16981 15163 1110 0,'0'0'328'15,"0"0"-184"-15,0 0-122 0,0 0 60 0,0 0 18 16,0 0 73-16,0 0-21 0,0 0 23 16,0 0-16-16,5-103-17 0,1 84-23 15,5-2-84-15,-1 2-35 0,-1 0-19 16,3 2 3-16,2 2 13 0,-2 1-65 16,0 1-26-16,4 3 1 0,-2 2-17 15,3 7-33-15,3-3 10 0,-4 4-35 16,2 0-57-16,-4 1-32 0,2 7-98 0,-8 1-316 15</inkml:trace>
  <inkml:trace contextRef="#ctx0" brushRef="#br0" timeOffset="23811.98">17344 15071 230 0,'0'0'1232'0,"0"0"-897"16,0 0-211-16,0 0 22 0,0 0-23 15,0 0 32-15,0 0 23 0,0 0-23 16,0 0-42-16,0 0-52 0,75-68 58 16,-75 62-71-16,0 0-35 0,-4-1-13 15,-5 2-47-15,-6-2-53 0,-2 3-9 16,-4 1-20-16,0-1 77 0,-3 2 52 16,8 2 26-16,0 0-26 0,4 9-52 0,1 7-3 15,-2 1-12-15,5 4 12 16,4 2 29-16,4-2-23 0,0 1 30 0,4 2-17 15,9-7 14-15,2 0 22 0,-1-2 0 16,6-4-13-16,-4 0 13 0,6-4 29 16,-1-3-7-16,0-4 14 0,0 0-23 15,3 0-13-15,-6-4-16 0,2-6 6 16,-3 0 7-16,2-2-17 0,-2-2 20 16,0-1 3-16,-2-2-3 0,1-4-26 15,4 1-68-15,-3-2-10 0,4 3 10 0,-2 1-7 16,3 3 46-16,-4 5 22 15,2 2 15-15,-4 3 18 0,4 3 1 0,-5 2-1 16,-3 0 33-16,4 0 6 0,-6 2 21 16,-2 3-59-16,-2 3 14 0,2 2 31 15,-6 0-23-15,2 1 38 0,-2 3-19 16,-2-1-19-16,0 2 3 0,0 3 7 16,0-1-20-16,-4 1-10 0,0 1 7 15,-6-5-10-15,6 3-13 0,-2-1-65 16,2-3-13-16,0-1-23 0,0-3-6 0,1-3 3 15,1-2-55-15,2-1 77 0,0-3 95 16,0 0 36-16,-2 0 75 0,2-1-40 16,0-8-71-16,0 0-45 0,0-4 45 15,0-2 22-15,9-9 63 0,3-6-4 16,6-7-45-16,0-2 49 0,2-2-11 16,-2 5-19-16,-1 2-38 0,3 0 28 0,-6 0-45 15,2 3 26-15,-6 7-26 0,-4 6 0 16,-2 7 0-16,0 0 28 0,1 0-27 15,2 1 19-15,-3-1-17 0,-2 5-3 16,0 1 1-16,0 3 41 0,-2 2 10 16,0 0-52-16,0 0-10 0,0 2-45 15,0 15 23-15,0 13 32 0,-6 16 90 16,-7 6-9-16,0-3-77 0,-1-4 21 0,0-9-8 16,2-2-16-16,1-5 2 15,3-8-1-15,1-6 0 0,5-6-1 0,0 1-1 16,0-1-16-16,2 1 13 0,0-4-29 15,0-2 12-15,0-3-20 0,6-1 40 16,7 0 3-16,6 0 62 0,13-3-13 16,10-11-52-16,3 2-74 0,-5 1 41 15,-10 4-12-15,-13 5 45 0,0 0 2 16,0 2 63-16,3 0 3 0,0 0 16 16,0 8-52-16,-2 1-32 0,2 4-13 0,-3 5 13 15,-3 0 26-15,4 4 6 16,-6 1-32-16,4 0 0 0,-6-2-58 0,-2-1-123 15,-4-2-49-15,1-3-10 0,-1-5-170 16,-2-5-601-16</inkml:trace>
  <inkml:trace contextRef="#ctx0" brushRef="#br0" timeOffset="29354.12">15737 13539 829 0,'0'0'381'16,"0"0"-117"-16,0 0-124 0,0 0-46 16,0 0-3-16,0 0 7 0,0 0 9 15,0 0-26-15,0 0-19 0,0 0-23 0,-2-7-4 16,4 7 7-16,-2 0-9 0,0 0-17 16,0 0-15-16,0 0 1 0,0 0 11 15,0 0 13-15,0 0 10 0,0 0-4 16,0-2-3-16,0 2-10 0,0 0-6 15,0 0 0-15,0 0-10 0,0 0-3 16,0 0-10-16,0 0-19 0,0 0-7 16,0 0 7-16,0 0 6 0,0 0 1 0,0 0 2 15,0 0 4-15,0 0 3 0,0 0 0 16,0 0 0-16,0 0 11 0,0 0-11 16,0 0 11-16,0 0 0 0,0 0-2 15,0 0 1-15,0 0 1 0,0 0-1 16,0 0 2-16,0 0 1 0,0 0 1 15,0 0 0-15,0 0 1 0,0 0-2 16,0 0 0-16,0 0 0 0,0 0-2 0,0 0 0 16,0 0-1-16,0 0-1 0,0 0 3 15,0 0 1-15,0 0 0 0,0 0 0 16,0 0-1-16,0 0 0 0,0 0 1 16,0 0 1-16,0 0 2 0,0 0 10 15,0 0 4-15,0 0 8 0,0 0-2 16,0 0-10-16,0 0-11 0,0 0-2 15,0 0 0-15,0 0-3 0,0 0 1 16,0 0 2-16,0 0 0 0,0 0 3 16,0 0 16-16,0 0 4 0,0 0 6 0,0 0 0 15,0 0 10-15,0 0 6 0,0 0 4 16,0 0-11-16,0 0-2 0,0 0-7 16,0 0-13-16,0 0-16 0,0 0-12 15,0 0-13-15,0 0-11 0,0 0-16 16,0 0-9-16,0 0-7 0,0 0 0 15,0 0 3-15,0 0 10 0,0 0 10 16,0 0 16-16,0 0 6 0,0 0 21 0,0 0 2 16,0 0 0-16,0 0 16 15,0 0 7-15,0 0 0 0,0 0 6 0,0 0 0 16,0 0-3-16,0 0-7 0,0 0-3 16,0 0-13-16,0 0-1 0,0 0-2 15,0 0 0-15,0 0-3 0,0 0-20 16,0 0-19-16,0 0-20 0,0 0-6 15,0 0 3-15,0 0 4 0,0 0 6 16,0 0 12-16,0 0-12 0,0 0-20 0,0 0-3 16,0 0-3-16,0 0-20 0,-4 0-58 15,0 0-95-15,-2 0-291 0,-1-3 24 16,28 6 487-16</inkml:trace>
  <inkml:trace contextRef="#ctx0" brushRef="#br0" timeOffset="29969.47">15687 13597 78 0,'0'0'277'0,"0"0"4"15,0 0-56-15,0 0-75 0,0 0-23 0,0 0 13 16,0 0 19-16,0 0-48 0,0 0-30 16,0 0-29-16,0 0-13 0,0 0-19 15,0 0-7-15,0 0-11 0,0 0 1 16,0 0-2-16,0 0-1 0,0 0-1 16,0 0 0-16,0 0 1 0,0 0 0 15,0 0 1-15,0 0 2 0,0 0 14 16,0 0-1-16,0 0-3 0,0 0 3 15,0 0-13-15,0 0-3 0,0 0-20 0,0 0-22 16,0-2-30-16,0 0-100 0,0 0-4 16,-2-2 23-16,0 2-23 0,-4 0-388 15,2-1 121-15,18 20 435 0</inkml:trace>
  <inkml:trace contextRef="#ctx0" brushRef="#br0" timeOffset="34634.36">14423 13589 48 0,'0'0'107'16,"0"0"-77"-16,0 0 12 0,0 0 14 15,0 0 35-15,0 0 46 0,0 0 39 16,0 0-23-16,0 0-58 0,0 0-30 15,6 0-10-15,-6 0 1 0,0 0 15 0,0 0 11 16,0 0-20-16,0 0-30 0,0 0-32 16,0 0-13-16,0 0 10 0,0 0 0 15,0 0 1-15,0 0 2 0,0 0 2 16,0 0 14-16,0 0-13 0,0 0 10 16,0 0-13-16,0 0-1 0,0 0 0 15,0 0 1-15,0 0 26 0,0 0 16 16,0 0 1-16,0 0-14 0,0 0-10 0,0 0-19 15,0 0-13-15,2 0 13 16,5 0 0-16,4 0 36 0,-3 0-33 0,1 0-1 16,1 0 11-16,3 0-13 0,-4 0-3 15,-1 0 1-15,0 0-17 0,4 0 19 16,-2 0 12-16,-2 0-9 0,2 0-3 16,4 0 1-16,-4 0-1 0,-1 0 13 15,1 0-13-15,1 0 13 0,-2 0-13 16,-1 0-23-16,0 0 23 0,3 0-1 0,-2 0 0 15,-1 0-2-15,0 0 1 0,1 2 1 16,0 0 1-16,-3-2-2 0,0 0-7 16,-2 2 9-16,1-2 0 0,-1 0 19 15,0 0-3-15,3 0-3 0,-3 0 4 16,0 0 22-16,0 0 10 0,1 0 3 16,3 0-7-16,0 0-12 0,6-2-20 15,-4 0-13-15,2 0 0 0,4 0 0 16,-4 2 19-16,3-2-6 0,-2 2-13 15,-3 0-15-15,1 0 15 0,-3 0 0 0,1 0-1 16,-2 0-19-16,-5 0 7 0,0 0 13 16,0 0 0-16,-2 0 0 0,4 0-2 15,-2 0-1-15,4 0 3 0,0 0 25 16,4 0-8-16,0 0-17 0,-2 0-13 16,3 0 13-16,2 0 13 0,0 0-13 0,3 0-10 15,2 0 10-15,-2 0 23 16,4 0-20-16,-6 0 20 0,2 0-7 0,-4 0-3 15,-3 0-13-15,1 0-1 0,-1 0 0 16,-1 0-10-16,-1 0 11 0,-1 0 11 16,2 0-11-16,-2 0-10 0,4 0 10 15,-2 0 17-15,-2 0-14 0,2 0 10 16,3 0 13-16,0-2 3 0,-1 2 0 16,3-3 4-16,2 1-4 0,0 0-10 15,1-1 1-15,2 1-20 0,-4 2 0 0,2 0-1 16,-4 0-16-16,1 0 15 15,-2 0-1-15,-3 0-16 0,1 0 6 0,-3 0 10 16,2 2-16-16,1 1 6 0,-2-1 10 16,-1 0 2-16,0-2-24 0,0 0 25 15,3 0 2-15,-2 3 0 0,-1-3-2 16,0 2 0-16,-2-2 20 0,-2 0-20 16,0 0-4-16,-2 0 2 0,0 0-11 15,0 0-6-15,0 0-7 0,0 0-7 16,0 0-9-16,-6 0 3 0,-2 0-39 0,-10 0-91 15,2-2 13-15,-8-1-52 0,3 3 113 16,-2-4 85-16,2-1 7 0,-1 2-78 16,4-1 77-16,-2-2-57 0,5 2 18 15,-2-1 86-15,5-1-8 0,1 2 5 16,3-1-14-16,-1-2-4 0,0 2-21 16,3 1 55-16,0-2-54 0,-2 1 40 15,-2-1 46-15,0 1-26 0,2-1 39 0,-3 2 39 16,2-3-124-16,1 4 23 0,2-1 0 15,1 3 7-15,-1-4 15 0,2 3-61 16,0 0 0-16,2 1 13 0,2 1 59 16,-2-2-10-16,2 2-30 0,0 0-32 15,0 0 0-15,0 0 12 0,0 0 11 16,0 0-4-16,2 0-3 0,0 0 4 0,0 0 9 16,0 0 13-16,0 0-42 15,0 0-13-15,0 0-19 0,0 0 12 0,0 0 17 16,5 0-9-16,3 0 12 0,6 0 33 15,0 3 44-15,8 1-38 0,-3 1-6 16,0-2-32-16,-2 2 25 0,0-3-26 16,-2 3-13-16,-1-1-20 0,-4 2 31 15,0-3 1-15,0 3-2 0,-2-1 3 16,-2 2-20-16,1-2 19 0,-1 0 0 16,1 2-18-16,-3 0 16 0,1-1 3 0,-1-1 2 15,-2 3-1-15,0 0 14 0,0 0 4 16,-2 1-2-16,-2 3 12 0,0 0 0 15,0 3 0-15,-6 0 7 0,-4 0-17 16,-3 1 17-16,-6 1 25 0,-4 1-14 16,-7 3-46-16,-8 4 16 0,2-4-15 15,8-3 16-15,9-7-18 0,7-2-94 16,-6 1-45-16,4 4 7 0,-6-1-44 0,7 2-64 16,1 1-153-16,6-7-93 0</inkml:trace>
  <inkml:trace contextRef="#ctx0" brushRef="#br0" timeOffset="36082.65">15661 13643 249 0,'0'0'329'16,"0"0"-143"-16,0 0-59 0,0 0-42 15,0 0-39-15,0 0 19 0,0 0-7 16,0 0-19-16,0 0-39 0,0-6-25 0,0 6-20 16,0 0 6-16,0 0 13 0,2 0 3 15,0-3 10-15,-2 3 13 0,2 0 2 16,-2 0 1-16,2-1 17 0,-2 1 3 15,0 0 16-15,0 0 10 0,0-2 3 16,0 2 6-16,0 0 1 0,0-2-26 16,0 2 2-16,0 0 4 0,0-3-39 0,0 3-3 15,0 0-29-15,2 0-34 0,-2 0-15 16,2 0-10-16,-2 0 3 0,2 0 23 16,0 0 9-16,-2 0 17 0,0 0 0 15,3 0 20-15,-3 0 19 0,3 0 23 16,-3 0 17-16,0 0 2 0,0 0 17 15,0 0 22-15,0 0-13 0,0-2-9 16,0 2-20-16,2-3-36 0,-2 1 59 16,2 2 0-16,0-2-16 0,0 1-7 0,0-1-10 15,0 0-6-15,0-1 9 0,-2 3 1 16,0 0-7-16,0 0-3 0,0-1-4 16,0 1-3-16,0 0-4 0,0-2-12 15,0 2-3-15,0-2 2 0,0 2-12 16,0 0 10-16,0-2-26 0,0 2-11 15,0-2 1-15,0 0-13 0,0 2-9 16,-2-1-24-16,-2-1-58 0,-2 2-40 16,-6-2-149-16,6 2-131 0,36 13 228 0</inkml:trace>
  <inkml:trace contextRef="#ctx0" brushRef="#br0" timeOffset="36853.4">14058 13672 63 0,'0'0'157'0,"0"0"61"15,0 0-39-15,0 0-87 0,0 0-83 16,0 0-5-16,0 0 15 0,0 0 20 16,0 0-16-16,0 0-21 0,28-2-1 15,-28 2 1-15,0 0 27 0,0 0 3 16,2 0-13-16,-2 0-19 0,0 0-1 15,0 0 1-15,0 0 39 0,0 0 33 0,0 0-7 16,0 0-20-16,0 0-19 0,0 0-12 16,0 0-1-16,0 0 0 0,0 0 3 15,0 0 0-15,0 0 4 0,0 0-4 16,0 0-13-16,0 0 10 0,0 0-11 16,0 0-2-16,0 0-13 0,0 0-19 15,0 0-14-15,0 0 7 0,0 0 7 16,0 0 6-16,0 0 9 0,0 0 14 15,0 0-10-15,0 0 11 0,0 0 0 16,0 0 1-16,0 0-1 0,0 0-17 0,0 0-59 16,0 0-95-16,0 2-81 0,0-2 133 15,0 3-49-15,2 1-25 0</inkml:trace>
  <inkml:trace contextRef="#ctx0" brushRef="#br0" timeOffset="37834.93">15826 13726 71 0,'0'0'658'16,"0"0"-390"-16,0 0-148 0,0 0-78 15,0 0-42-15,0 0 0 0,0 0 11 16,0 0 32-16,0 0 15 0,0 0 4 16,-4-1 7-16,4 1-11 0,0 0-16 15,0 0-42-15,2 0-9 0,0 0-34 0,0 0-5 16,-2 0 15-16,2 0 20 15,-2 0 13-15,0 0 0 0,0 0 13 0,0 0 13 16,0 0 33-16,0 0 19 0,0 0-4 16,0 0-5-16,0 0-11 0,0 0-6 15,0-2-19-15,0 2-20 0,0 0-13 16,0 0 1-16,0 0 2 0,0-2 13 16,0-1-16-16,0 1-43 0,0 1 43 15,0 1 49-15,0-2-19 0,0 2-29 16,0-2-1-16,0 2 13 0,0 0-13 0,0-2 0 15,0 2-36-15,0 0-9 16,0 0-7-16,0 0-10 0,0 0-6 0,0 0 9 16,0 0 14-16,0 0 25 0,0 0 20 15,0 0 2-15,0 0 21 0,0 0 3 16,0 0 4-16,0 0 5 0,0 0 4 16,0 0 0-16,0 0 4 0,-2 0-8 15,2-2-2-15,-2 2-23 0,2-2-10 0,0 2-20 16,-2 0 7-16,2 0 0 0,-2 0-49 15,2 0-35-15,-2 0-76 0,0 0-35 16,0 0-26-16,-4 0-151 0,0 2 20 16,30 0 106-16</inkml:trace>
  <inkml:trace contextRef="#ctx0" brushRef="#br0" timeOffset="45762.02">15824 13687 179 0,'0'0'718'0,"0"0"-516"0,0 0-202 0,-4-4-23 15,4 4 23-15,0 0 29 0,0 0 131 16,0 0 16-16,0 0-69 0,0 0-62 15,0 0-28-15,0-3 22 0,2 3 0 16,-2 0-13-16,0 0 0 0,0 0 0 16,0 0-7-16,0-1-6 0,0 1-13 15,0 0-3-15,0 0-13 0,0 0-10 16,0 0-52-16,0 0-23 0,0 0-88 16,0 0-65-16,0 0-140 0,0 0-131 0,0 1 313 15</inkml:trace>
  <inkml:trace contextRef="#ctx0" brushRef="#br0" timeOffset="58807.72">9730 13631 57 0,'0'0'10'15,"0"0"-10"-15,0 0-3 0,0-2 3 16,2 2 35-16,0-3 27 0,-2 3 0 0,2-2-10 15,0-1-16-15,0-1 94 16,0 3 1-16,-2-1-53 0,0 2 30 0,0 0-33 16,0 0-46-16,0 0-26 0,0 0-3 15,0 0-3-15,2 0-17 0,-2 0 4 16,0 0 0-16,0 0 16 0,0 0 23 16,0 0 42-16,0 0 10 0,0 0 0 15,0 0-13-15,0 0-4 0,0 0 1 0,0 0 3 16,0 0 3-16,0 0-3 15,0 0-7-15,0 0-29 0,-2 0-24 0,2 0-1 16,0 0-1-16,0 0-13 0,0 0-10 16,0 0-9-16,0 0-14 0,0 0-16 15,0 0 23-15,0 0 17 0,0 0 9 16,0 0 9-16,0 0-9 0,0 0 10 16,0 0-20-16,0 0-32 0,0 2-10 15,0-2-7-15,0 0-19 0,0 0-66 16,0 0-51-16,-2 3-17 0,0 2 88 0,-2 0 107 15,4 3-45-15,-4-2-17 16</inkml:trace>
  <inkml:trace contextRef="#ctx0" brushRef="#br0" timeOffset="71489.41">14644 13558 160 0,'0'0'208'0,"0"0"-31"16,0 0-50-16,0 0-46 0,0-2 1 16,0 2 2-16,0 0-12 0,0 0-10 15,0 0-13-15,0-2-13 0,0 2-10 16,0 0-23-16,0 0-3 0,0 0-1 0,0 0 0 16,0 0-2-16,0 0-14 15,0 0 14-15,0 0 0 0,0 0 3 0,0 0 0 16,0 0 13-16,0 0-10 0,0 0 10 15,0 0-10-15,0 0 10 0,0 0-9 16,0 0 22-16,0 0-7 0,0 0-18 16,0 0-1-16,0 0-15 0,0 0-47 0,-2 0-19 15,-1 0-33-15,1 0-72 16,0 0-156-16,-2 0 55 0,17 0 140 0</inkml:trace>
  <inkml:trace contextRef="#ctx0" brushRef="#br0" timeOffset="71904.3">14510 13552 959 0,'0'0'254'16,"0"0"-140"-16,0 0-4 0,0 0-22 15,0 0-20-15,0 0-45 0,0 0-23 16,0 0-13-16,0 0-26 0,0 0-29 16,-12-25 6-16,12 25 16 0,0 0 27 15,0 0-1-15,0 0-25 0,0 0-27 0,0 0-26 16,0 0 4-16,0 0 16 0,0 0 13 16,0 0-1-16,0 0-15 0,0 0-69 15,0 0-75-15,0 0 20 0,0 0 35 16</inkml:trace>
  <inkml:trace contextRef="#ctx0" brushRef="#br0" timeOffset="72460.11">14315 13580 143 0,'0'0'23'0,"0"0"-23"16,0 0-143-16</inkml:trace>
  <inkml:trace contextRef="#ctx0" brushRef="#br0" timeOffset="73405.02">13405 13631 108 0,'0'0'397'0,"0"0"-129"15,0 0-115-15,0 0-52 0,0 0 13 16,0 0 26-16,0 0-6 0,0 0-60 15,0 0-28-15,0 0-20 0,0-2-7 16,0 2-2-16,0 0-1 0,0 0-3 0,0 0-10 16,0 0-3-16,0 0 0 0,0 0-3 15,-2 0-23-15,-2 0-3 0,2 0-7 16,2 0 3-16,0 0-74 0,0 0-101 16,0 2-118-16,0 4-189 0,6 0 296 15,2-1 92-15,-14-24 127 0</inkml:trace>
  <inkml:trace contextRef="#ctx0" brushRef="#br0" timeOffset="74701.6">14048 13709 47 0,'0'0'29'0,"0"0"-26"0,0 0 1 15,0 0-2-15,0 0 0 0,0 0 11 0,0 0-10 16,0 0 14-16,0 0-4 0,0 0 13 15,0 0 19-15,0 0 50 0,0 0 74 16,0 0 14-16,0 0-20 0,-2 0-62 16,2 0-26-16,0 0 0 0,0-2-10 15,0 0-6-15,-2 2 12 0,2 0-9 16,0-1-52-16,0 1-8 0,0 0-2 16,0-3 17-16,0 3 5 0,0 0 4 15,0 0 0-15,0 0-3 0,-2 0-7 0,2 0-3 16,0 0 0-16,-4-1 4 0,4 1 2 15,0 0-3-15,0-2-16 0,0 0-39 16,0 2 39-16,-2-2 3 0,2 2 0 16,0 0-3-16,0 0-2 0,0 0-11 15,0 0 12-15,0 0 1 0,0 0 0 16,0 0-3-16,0 0 0 0,0 0-13 16,0 0 13-16,0 0 3 0,0 0 0 0,0 0 3 15,0 0 0-15,0 0 0 0,0 0-1 16,0 0-2-16,0 0 0 0,0 0-2 15,0 0-1-15,0 0-13 0,0 0 0 16,0 0-1-16,0 0 4 0,0 0 0 16,0 0 10-16,0 0-16 0,-2 0-21 15,2 0-8-15,0 0-8 0,0 0 14 16,0 0 16-16,0 0 13 0,0 0 11 16,0 0-11-16,0 0-10 0,0 0-19 0,0 0-27 15,0 0 4-15,0 0 3 0,0 0-6 16,0 0-11-16,0 0-45 0,0 0-45 15,-2 2 16-15,2 0 97 0,-2 0 11 16,0 2-30-16,0-3-14 0,0 3 71 16</inkml:trace>
  <inkml:trace contextRef="#ctx0" brushRef="#br0" timeOffset="77820.18">10768 13687 133 0,'0'0'244'16,"0"0"-38"-16,0 0-30 0,0 0-39 15,0 0-49-15,0 0-40 0,0 0-48 16,0 0-22-16,8-7-14 0,-8 7-42 15,0 0-27-15,0 0 24 0,0 0-4 16,0 0 17-16,0 0 25 0,2 0 1 0,-2 0-1 16,0 0 14-16,0 0 29 0,0 0 1 15,0 0 28-15,0 0 11 0,0 0 61 16,0 0-23-16,0 0-16 0,0 0-20 16,0 0-16-16,0 0-13 0,0 0-9 15,0 0 9-15,0 0 6 0,0 0-3 0,0 0 7 16,0 0 0-16,0 0 6 0,0 0-6 15,0 0 0-15,0 0 3 0,0 0-3 16,0 0-3-16,0 0-17 0,0 0-3 16,0 0 0-16,0 0-2 0,0 0-1 15,0 0 0-15,0 0-10 0,0 0 10 16,0 0-10-16,0 0 10 0,0 0 0 16,0 0 0-16,0 0 1 0,0 0-11 15,0 0 10-15,0 0-10 0,0 0 10 16,0 0 3-16,0 0 3 0,0 0 13 0,0 0 3 15,0 0 8-15,0 0 5 0,0 0 1 16,0 0 9-16,0 0 4 0,0 0 9 16,0 0-13-16,0 0-9 0,0 0-10 15,0 0-21-15,0 0-1 0,0 0 0 16,0 0 0-16,0 0 2 0,0 0 17 16,0 0-1-16,0 0-15 0,-2 0-1 15,2 3-1-15,0-3-1 0,0 0-1 0,0 0 0 16,0 0-3-16,0 0-13 15,0 0 12-15,0 0-9 0,0 0 13 0,0 0 2 16,0 0 0-16,0 0 1 0,0 0-1 16,0 0 0-16,0 0 11 0,0 0 4 15,0 0-1-15,0 0-3 0,-2 0-10 16,2 0 13-16,0 0-13 0,0 0-1 16,0 0 0-16,0 0-1 0,0 0 0 15,0 0-1-15,0 0-1 0,0 0-2 16,0 0-1-16,0 0 1 0,0 0 0 0,0 0 3 15,0 0 0-15,0 0 1 0,0 0 0 16,0 0 0-16,0 0 0 0,0 0 0 16,0 0-1-16,0 0-3 0,0 0-13 15,0 0 0-15,0 0 3 0,0 0 9 16,0 0-12-16,0 0 0 0,0 0-10 16,0 0-30-16,0 0-28 0,0 0-1 15,0 1-3-15,0 2-20 0,0 0 53 0,-2 1 0 16,0 2-121-16,0 1 62 0,0 1-85 15,0 0 78-15,0-1 33 0,-2-1-11 16</inkml:trace>
  <inkml:trace contextRef="#ctx0" brushRef="#br0" timeOffset="82614.42">10935 13377 17 0,'0'0'0'0,"0"0"-12"0,0 0 7 16</inkml:trace>
  <inkml:trace contextRef="#ctx0" brushRef="#br0" timeOffset="82996.1">10935 13377 59 0</inkml:trace>
  <inkml:trace contextRef="#ctx0" brushRef="#br0" timeOffset="84617.56">10935 13377 59 0,'23'-33'91'0,"-23"33"-9"0,0 0 35 0,0-1 39 0,0 1-45 0,0-2-49 16,0 0-23-16,-2 2-39 0,0 0 0 15,0 0-22-15,2 0-50 0,-2 0 2 16,0 0 70-16,0 0 19 0,0 0-19 16,-1 0-12-16,1 0 11 0,0 0 2 0,0 0 15 15,0 0 88-15,0 0-6 16,0 0-46-16,-2 0-6 0,-1 0-46 0,-1 0-3 16,1 0 3-16,-1 0 49 0,2 0-14 15,2 0-22-15,0 0 10 0,0 0 0 16,0 0 3-16,-2 0-10 0,-1 0 3 15,0 0-18-15,3 0 1 0,-2 0 34 16,2 0 0-16,0 0-33 0,0 0-2 0,0 0 2 16,0 0 46-16,0 0 7 0,2 0-50 15,-2 0-6-15,0 0-29 0,0 2-7 16,-5 1 36-16,-2 3-55 0,1 2-4 16,-1-3 10-16,3-1 49 0,0 1 0 15,2 0-6-15,-3-3 2 0,3 2 8 16,-3 0-1-16,-1-1 16 0,4 1-38 15,-2 0 35-15,2-2-16 0,-2 2 26 16,2-3-26-16,0 3 0 0,0 0 19 16,-2 1 13-16,2-2-28 0,2 1-4 0,2-4-3 15,-2 1-10-15,2-1-9 0,-3 2 5 16,1 0 1-16,-2 1 16 0,-3 6-16 16,-1-1 61-16,-3 1-45 0,5 0 30 15,-2-1-27-15,-1 0-6 0,4-2-1 16,1-3 4-16,0 3 17 0,0 0-14 15,0-1-6-15,-2 2-1 0,-2-2-2 16,2-2 6-16,0 4 13 0,2-5-11 16,-2 3 27-16,4-1-29 0,-2 0 3 15,-1-2-23-15,1 1 33 0,-1 1-26 0,1 0 26 16,0 0-6-16,2 0-7 0,0-1 1 16,0-3-1-16,0 5-26 0,-3-1 26 15,1 3 26-15,0 1 40 0,-2 1-66 16,1-4-2-16,3 2 0 0,0-2-25 15,2 0 14-15,0-2 12 0,-2 1 1 16,2 2 1-16,0-1 39 0,0 1-40 16,0 2-2-16,0-1-1 0,0 0-10 0,0 0 26 15,0-2 10-15,0 3-23 0,0 0 0 16,0-3-13-16,0 3 32 0,0-3-12 16,0 2-6-16,0-2-1 0,0 1 1 15,0 2-14-15,0-2 36 0,0-1-13 16,0-1 19-16,0 1-29 0,0 2-26 15,0-2 26-15,0-2 3 0,0 4-3 16,0-2-1-16,0 1 1 0,0 0 0 0,0-1 0 16,0 1 3-16,0 0 17 15,0-1-20-15,0 4 0 0,2-4 16 0,0 3 14 16,-2-3-30-16,2 1-17 0,0 2 16 16,1-1-14-16,-1 0 15 0,-2 0 3 15,2-1 10-15,0-1 4 0,0 1-14 16,0 2-3-16,0-3 16 0,0-1-32 15,0 1 18-15,-2 0-2 0,3-3 13 16,-1 2 0-16,0 0-26 0,0-1 19 0,2-1-25 16,-2 0 38-16,0 2-38 0,0-2 38 15,3-1-32-15,-3 2 17 0,0-2-4 16,0 1 32-16,1 0-32 0,-1-2-19 16,0 2 19-16,0 0 21 0,0 1-21 15,0-2 2-15,0 0-2 0,0 2 3 16,2-1-3-16,0 0 0 0,2-1 6 15,2 3 7-15,-4-1 4 0,0 0-17 0,0-1 2 16,2 0-9-16,-2 0 20 0,1 0-13 16,-1 0 0-16,3-1 2 0,-1 2-2 15,-2-2 1-15,0 1 1 16,1 0 1-16,1-2 0 0,-2 2-1 0,5 0 2 16,-5-2 12-16,3 2-2 0,-1-2-14 15,2 0-1-15,-2 0 1 0,4 0 0 16,-2 0 10-16,0 0-7 0,0 0 10 15,1 0-13-15,2 0-2 0,-5 0-2 16,3 0-28-16,-3 0 32 0,0 0 39 16,1-2-33-16,-1 2-6 0,-1-2-22 0,-3 2 22 15,2-2 18-15,-2 0-15 0,2 2-2 16,-2-2 3-16,2 2 15 0,2-1-6 16,2-3-10-16,0 0 0 0,-2 0 0 15,4-1-3-15,4 1 0 0,-2-2-13 16,1 0-13-16,0 0-10 0,-1 0-29 15,-1-1 63-15,1 1-11 0,2 1-49 0,-6-2 20 16,0 4 22-16,-2-2 20 16,-1-2 26-16,2 0-26 0,-3 1-20 0,0 0-10 15,0-1 14-15,0 1 26 0,0-3-10 16,1 2 13-16,-1-4-10 0,0 2 7 16,1-1-10-16,1 1-10 0,-2-3 10 15,1 0 13-15,-1 1 0 0,0-2-13 16,0 1-1-16,2 1 1 0,-4 0 5 15,5-3-5-15,-2 3 0 0,-3 1 11 0,0-1 38 16,0 1-49-16,-2 0 0 0,2 1 48 16,0-1-46-16,0 3-2 0,0-1 13 15,0-1-10-15,0 1-3 0,-2-1 10 16,2 1-23-16,-2 0 26 0,2 2-13 16,-2-1 38-16,0-1-38 0,0 1 0 15,0-2-2-15,0 1-18 0,0-1 20 16,-4 0 1-16,2-2 58 0,-4 2-45 15,2-2-14-15,-2 0-46 0,-1-1 37 0,-2 0-4 16,1-1 26-16,-3 2 16 16,3-2 23-16,-3 1-50 0,-2 0-1 0,5-1 55 15,-2 2-56-15,-4 1-1 0,6-2 1 16,-2 3 2-16,1 0 0 0,-2-2 24 16,3 2-7-16,0 1 10 0,-1-2-29 15,0 2 0-15,-1 0 0 0,1 3 19 0,1-1-19 16,2 0-3-16,-3 1 2 15,2 0 1-15,5 3 2 0,-2-1 30 0,2 1-32 16,0 0-16-16,0 1-42 0,0 1 6 16,2 0 19-16,0 0-26 0,-2 0-87 15,0 0-95-15,-2 8-55 0,-6 1-125 16,2 4 222-16,0 0 33 0</inkml:trace>
  <inkml:trace contextRef="#ctx0" brushRef="#br0" timeOffset="85785.48">10914 13658 22 0,'0'0'146'16,"0"0"-41"-16,0 0 35 0,0 0 56 15,0 0-85-15,0 0 38 0,0 0-57 16,0 0-8-16,0 0-12 0,0 0 3 0,0-14 6 16,0 13-2-16,0-1-44 15,0-2-22-15,0 0 7 0,0 0-7 0,0 1 13 16,0 1-26-16,0-3 29 0,0 3 14 15,0-1-3-15,0 1-40 0,0-2-4 16,0 2-6-16,0 0 10 0,2-2 35 16,0-1-28-16,3 1-7 0,-1-2-46 15,0 1 30-15,-2 3 16 0,-2 0 3 16,2 2-1-16,-2-3-2 0,0 3 0 16,0 0-13-16,0 0 10 0,0 0-13 0,0 0 0 15,0 0-1-15,0 0-5 16,0 0-47-16,0 0-22 0,0 0-23 0,0 5-13 15,0 0 36-15,0 3 91 0,0-1 11 16,-2 4-11-16,0 4 13 0,-2-2 6 16,-3 4 11-16,1-1-11 0,-3 1-2 15,3 0 37-15,0-3-54 0,0 1 0 16,-2-2 6-16,2-4 24 0,4-3-15 0,-2-3-14 16,2-1 43-16,2-2 28 0,0 0 13 15,0 0-4-15,0 0-16 0,0 0-23 16,0 0-6-16,0 0-3 0,0 0-7 15,0 0-3-15,0 0-7 0,0 0-13 16,0 0 13-16,0 0-12 0,0 0 9 16,0-5-13-16,0-1-39 0,0-3-75 15,0-1 29-15,0-1 27 0,0 2-76 16,0 2 118-16,0 2-72 0,0 1 46 16,0 0-1-16,0 2-61 0,-2 2 78 0,2 0-3 15,-2 0-53-15,0 0-133 0,2 0-69 16,-2 0 30-16</inkml:trace>
  <inkml:trace contextRef="#ctx0" brushRef="#br0" timeOffset="94209.15">25023 7703 158 0,'0'0'345'16,"0"0"-124"-16,0 0-220 0,0-17 30 16,0 12 67-16,0-1-6 0,0 1-50 15,0-1 62-15,0-1-52 0,0 4-16 16,-2-2-16-16,0 1-4 0,2 2 62 15,-2-1 13-15,2 2 10 0,0 1-55 16,0-2-45-16,-2 2-1 0,0-2-19 16,2 0 19-16,-2 2 2 0,2-2 54 15,0 2-11-15,0 0-9 0,0-2-16 0,0 2 2 16,0 0 1-16,0 0 3 0,0 0-3 16,0 0 0-16,2 0 6 0,8 0 29 15,14 0-45-15,16 0 0 0,19 0-3 16,16 0 3-16,5 0-12 0,5 2 12 15,0 2 7-15,4 1 2 0,9 1-9 16,2 2-9-16,2 0-3 0,-3 0 25 16,-1-1-13-16,-9 1 0 0,-10-3-13 15,-13 1 1-15,-11-2-1 0,-11-1-3 0,-7 0 2 16,-10-2 0-16,-8 2-2 0,-8-2 3 16,-4-1-2-16,-3 0-1 0,0 0 3 15,-2 0 23-15,0 0 20 0,-2 0 2 16,0 0-13-16,0 0-12 0,0 0-7 15,0 0-13-15,-2 0-10 0,-2 0-48 16,-2 0-127-16,-8 2-59 0,-4 5-117 16,-4 0-7-16,-3 1-242 0,114-32 230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47:50.63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2060"/>
    </inkml:brush>
  </inkml:definitions>
  <inkml:trace contextRef="#ctx0" brushRef="#br0">2835 15945 35 0,'0'0'27'0,"0"0"-21"15,0 0 27-15,0 0-6 0,0 0 388 0,-6 0-7 16,4 0-140-16,2 0-21 0,0-2 5 15,-2 2-66-15,2 0-27 0,-4-2-101 16,2 1-20-16,-2-2 24 0,2 3-14 16,-2 0-46-16,1-3 15 0,1 3-17 15,0 0-56-15,-3 0 56 0,1 0 19 16,2 0 1-16,-2 0-20 0,2 0 0 16,-2 0 25-16,2 0 31 0,-3 0-6 15,3 0 44-15,-2 0 40 0,2 0-31 16,0 0-76-16,0 0-27 0,-3 0-31 0,1 0-11 15,0 0 42-15,-1 0 0 0,-1 0 0 16,0 6-73-16,-2-3 49 0,-2 1-1 16,2 1-36-16,0-1 61 0,0 2 25 15,1-2-25-15,0 0-23 0,-1 1 23 16,2 1 49-16,-3-1-18 0,1 0-29 16,-3 1 52-16,2-1-42 0,-1 1 19 15,2-1-31-15,-3 3 0 0,2 0-25 0,-1 1 25 16,0-1-48-16,-2 4 46 0,2-1-18 15,-1 0 20-15,3 3 0 0,-3-1 6 16,3-1-6-16,-1 2-31 0,1-2 31 16,2 2 4-16,-3-1-4 0,2 1 7 15,1-1 59-15,0 0-64 0,0 0 17 16,-1 3-17-16,0 1-2 0,3-4 2 0,0 2 52 16,-2 1-23-16,2-1-31 0,0 0 0 15,-1 1 50-15,1-1-50 16,2 4 0-16,-3 1 90 0,1 0 10 0,2 3-77 15,0-2 7-15,0 3-11 0,0-3-15 16,0 1 33-16,2-1-31 0,0 0 77 16,0 1-79-16,0-2 38 0,0 2 20 15,0-3-34-15,0 1 51 0,0 0-77 0,0-3 0 16,2 1 41-16,2-2-43 16,0 0 0-16,0 0 31 0,1 0 1 0,-1 1 16 15,0-1-26-15,1-3 3 0,-1 2-23 16,2 0 44-16,2 0-40 0,1 1 37 15,-2-1 35-15,3 3-53 0,0-1 16 16,4-1-5-16,-4 1-16 0,3 1-20 16,4-3 56-16,-2 3-53 0,1-5 23 0,2 1-25 15,2 0 76-15,0-4-19 16,-1 0-6-16,0 2-8 0,0-5-13 0,1 0 28 16,-2-5-1-16,2 3 51 0,-2-5-109 15,0 0-61-15,-8 0 57 0,3 0-37 16,-3 1 40-16,4 1 1 0,0 0 0 15,4-2 45-15,-2 0-18 0,3 0-6 16,0 0-21-16,0 0 25 0,1-5-22 0,-2-2 0 16,4 2-2-16,-1-1 19 15,3-2-3-15,-1 1-13 0,0 2-4 0,1-3-2 16,-1 1 2-16,-2-2 17 16,2-2-17-16,1 3 17 0,0-3-13 0,-4-1 0 15,4 0 0-15,-3 0 30 0,3-2-30 16,-4 1-4-16,4-3 1 0,2 1 4 15,-5 0-3-15,2-3 2 0,-2 2 17 16,1-2-18-16,-2-1-3 0,0-1-3 16,-1-4 2-16,-4 2-49 0,0 0 47 15,-3-6 3-15,-1-3-3 0,-4-8-30 16,-3 2-1-16,-4 0 30 0,0 5-13 0,0 1 17 16,-9 2-16-16,0 2-35 0,-1-1 51 15,0 6 87-15,1 4-87 0,3 3-1 16,-3 2 1-16,0-5 66 0,-1 1-66 15,0-2-8-15,-6 1 8 0,2 0 4 16,1 2 80-16,-2-1-84 0,2 0-32 16,-2 4 32-16,3-3 0 0,-3 1 45 15,5 1-31-15,-4 1-14 0,2 4-27 0,2-5 9 16,-6 4 18-16,4 2 32 0,-1-5-13 16,0 6-15-16,-2-1-4 0,3 1-27 15,-8-4 27-15,6 9 19 0,-6-6-19 16,4 1-33-16,-4 4-59 0,-1-1 92 15,2 0-34-15,-2 3-3 0,1-3 34 16,2 2 3-16,0 0 0 0,2 0 12 16,-1 0-10-16,1 0 1 0,4-1 44 15,0 3-44-15,0-3 59 0,2 2-62 0,0-2 0 16,1 3-54-16,-2 0 29 0,1-2-50 16,1 2 75-16,-1 0-3 0,-1 0-11 15,0 0-35-15,1 0 13 0,2 0 14 16,-4 2-14-16,2 2 4 0,0-1 5 15,-2 2-66-15,-2 1-3 0,1 3 4 16,-4 0 41-16,0 3 51 0,3 0 0 16,-6 1 10-16,4-1-10 0,-4 2 21 15,1 1-21-15,0-4 0 0,2 2-31 16,2-4-8-16,0 1 37 0,5 0-224 0,1-5-232 16,0 3-100-16,3-2-352 0,2-1-324 15</inkml:trace>
  <inkml:trace contextRef="#ctx0" brushRef="#br0" timeOffset="1484.45">2063 15138 18 0,'0'0'112'0,"0"0"-112"16,0 0-5-16,0 0-41 0,0 0 46 16,0 0 271-16,0 0 84 0,6 107-98 0,0-65 4 15,4-2-26-15,-4-4-138 0,0-11 135 16,-2-5-168-16,-2-7 44 0,0-1-50 16,0-4-54-16,0 1 98 0,1-1 48 15,-1-3-102-15,-2-3-46 0,0 0 34 16,0-2 57-16,0 0 67 0,0 0 4 15,0 0-15-15,0 0 39 0,0 0 102 0,0 0 51 16,0 0 34-16,0 0-71 16,0-6-68-16,-5-1-126 0,-3-10-110 0,-2-11-44 15,-6-8 42-15,2-7-15 0,-1-1-35 16,4 2-115-16,5 3-43 0,2 1 137 16,2 4-436-16,2-1 331 0,0 3-56 15,8-1 206-15,3 3-133 0,4-1 14 16,-3 6 47-16,2 8-113 0,-6 3 128 0,0 2-95 15,2 0 120-15,2 3 58 16,-2-4-65-16,-2 6 11 0,1 2-26 16,-3 2-109-16,1 3 82 0,-3 0 38 0,0 0-6 15,-1 8-53-15,-1-1 128 0,0 7 2 16,-2 3 0-16,0 5 123 0,0 5 0 16,-4 7-65-16,-3 9 44 0,3 3-102 15,-1-2-134-15,1-3 134 0,4-5 21 16,-2-2 75-16,2 0-84 0,0-1-12 15,0-3-82-15,0-6 79 0,2-7 6 0,2-4 77 16,3-1-54-16,-1 1 12 16,3-2-38-16,1 3-57 0,6-6 31 0,-4-1-6 15,2-3 32-15,4-2 19 0,5-2 153 16,7 0 49-16,10-9-53 0,0-8 276 16,-5-1-297-16,-10 3-106 0,-10 4 75 15,-1 1-71-15,2 0 16 0,0-5-60 16,1 0 31-16,-2-3 2 0,0 3-32 0,-2-3-2 15,-2 1 0-15,-1 0-11 16,-4 0-63-16,1 2 52 0,-2 0-29 16,-3 4-188-16,-2-1 180 0,2 2 59 0,-2 4-35 15,0 1 35-15,0 3 0 0,0-2 20 16,0 4-20-16,0 0 2 0,-2 0-2 16,0 0 0-16,-3 0-55 0,0 0 6 15,1 0 13-15,0 4-55 0,0-2-6 16,-4 3-27-16,-1 3 6 0,-4 4 116 15,1-4-55-15,-1 6 8 0,0 1-1 16,2 2 48-16,3-5-5 0,2 2-37 0,2-1-14 16,1-3-12-16,3-2 13 0,0 1-19 15,0-1 18-15,5-3 20 0,3-1-7 16,5 0 45-16,-1 1 2 0,3-5 43 16,2 0-45-16,3 0-26 0,2 0 26 15,0 0 77-15,1 0 223 0,1-5-254 16,-1-1-42-16,-6 0 53 0,2 1-55 0,-2 1 108 15,-4-1-110-15,2 1-19 0,-7 0 19 16,3-3 31-16,-1 2 50 0,-1-1-25 16,0 0 0-16,-3-1 47 0,2-3-6 15,0-2-5-15,2-1-4 0,-2-2-58 16,0 2-30-16,0-2 23 0,3-1 42 16,-2 3-65-16,1-2-14 0,-1 1 8 15,1-1-35-15,1 4 37 0,0-2-43 16,-3 4 12-16,0 1-67 0,2 5-1 0,-2 0 24 15,0 0-44-15,-2 3-20 0,3 0-44 16,0 4-176-16,-3 4 279 0,5 4 84 16,-3 5-13-16,2 0 39 0,1 8 115 15,0 7-65-15,1 6 191 0,-2 5-149 16,-4-9 26-16,-2-11-119 0,-2-8 0 16,-2-4-25-16,2 1 0 0,-2-3 0 15,0 0 59-15,0-4-57 0,0-3 56 0,0-2 70 16,0 0 39-16,2 0 39 0,0 0 49 15,0 0 28-15,0-8 45 0,2-5-93 16,3-14-208-16,2-16-27 0,-1-3-307 16,-2-4-35-16,-1 0 169 0,-5 5-321 15,0 2-146-15,0-1-60 0,0 4-326 16,0 9 441-16</inkml:trace>
  <inkml:trace contextRef="#ctx0" brushRef="#br0" timeOffset="1794.29">3101 14672 301 0,'0'0'744'0,"0"0"54"15,0 0-531-15,0 0 170 0,0 0-139 16,0 0-69-16,0 0-147 0,0 0 9 16,0 0-66-16,0 0-25 0,-42-22-96 15,42 22-86-15,0 0 4 0,0 0-4 16,0 0 4-16,0 0 16 0,0 0 25 0,0 0-22 16,0 0 50-16,0 5 109 15,0 2-57-15,0 5 44 0,0 4 13 0,0 8 26 16,0 11-1-16,6 13 90 0,6 5 144 15,4 2-65-15,3-3-28 0,0-4-57 16,2-2 37-16,3-2-142 0,-4-6 160 16,4-6-158-16,-2-7 53 0,-8-8 5 15,-1-5-60-15,0-5 0 0,-3 0 19 16,1 0-23-16,-1-2 0 0,2-2 69 16,-8-1-63-16,2-2 96 0,-2 0-52 15,0 0 49-15,2-5 31 0,3-7-130 0,0-14-358 16,-7-11-218-16,-2-1-583 0,-11 4-277 15</inkml:trace>
  <inkml:trace contextRef="#ctx0" brushRef="#br0" timeOffset="1988.12">3174 14793 1697 0,'0'0'529'0,"0"0"-292"16,0 0-233-16,86-106 216 0,-69 87-220 16,-8 10 139-16,2-3 46 0,-3 3-181 15,0 1 69-15,1 3-73 0,-4 0 0 16,-1 3-124-16,2 2-371 0,-2 0-666 0,0 0-41 16</inkml:trace>
  <inkml:trace contextRef="#ctx0" brushRef="#br0" timeOffset="2213.89">3511 15012 277 0,'0'0'711'0,"0"0"-410"0,0 0-145 16,0 0 237-16,0 0-303 0,0 0-84 15,30 96 191-15,-22-87-96 0,5-1-70 16,0-1 6-16,1-5 44 0,6-2-74 16,1 0 18-16,2 0 180 0,0 0-205 15,-1-8-951-15,-8 1-456 0</inkml:trace>
  <inkml:trace contextRef="#ctx0" brushRef="#br0" timeOffset="2402.34">3411 14747 1045 0,'0'0'2716'0,"0"0"-2578"16,0 0 55-16,0 0-88 0,0 0-105 16,0 0 0-16,0 0-29 0,0 0-81 0,0 0-141 15,0 0-100-15,0 0-166 0,15-4-180 16,5 4-44-16,-4 0-234 0</inkml:trace>
  <inkml:trace contextRef="#ctx0" brushRef="#br0" timeOffset="3040.12">3791 15108 196 0,'0'0'1058'0,"0"0"-999"16,0 0-59-16,0 0 32 0,0 0 20 16,0 0 39-16,0 0-1 0,0 0 72 15,0 0 144-15,0 0-4 0,13 44-30 16,-13-44-35-16,4 0-38 0,-1-6-8 16,1 1 18-16,2 2 55 0,0-6-29 0,4-7-235 15,8-10-15-15,-4-1 13 0,2 1-115 16,-2 6-77-16,-5 7-120 0,1 2 184 15,4 0 31-15,-4 3-1 0,0 3-23 16,2 4-35-16,-2 1 6 0,2 0-34 16,1 0-33-16,2 7 168 0,0 0 51 15,0 4 139-15,2-2-70 0,-1 0-65 0,4 1 39 16,1-1 32-16,-2-2 6 0,0 0 29 16,-2-3-37-16,0 0 73 0,-1-2 36 15,-2-2-123-15,3 0 35 0,-2 0 36 16,0-6 5-16,0-5 6 0,-5 4 5 15,1-2 84-15,-1-2-41 0,-1 1-48 16,-2-1 25-16,-3-3-77 0,0 1-88 16,-4-2 45-16,0 1-46 0,0-1 42 0,-6 0-96 15,-3 5-13-15,-4-1 46 16,3 4 19-16,-3 5 4 0,2-1-4 0,3 3-2 16,1 0-129-16,-1 0-61 0,0 10-10 15,-8 11 0-15,6 14 0 0,4 11 182 16,6 0-60-16,0 2-2 0,8 0 78 15,2 6 6-15,2-1 11 0,-6 5 34 16,-2-3-39-16,-2-3 56 0,-2-4-35 0,0-10 59 16,-2-6-49-16,-4-7 66 15,2-6-52-15,-4-6 46 0,0-2 54 0,2 1-45 16,-4 2-5-16,-2-1-29 0,2-4-27 16,2-2 36-16,1 0-20 0,3-5-7 15,2-2 42-15,-2 0-15 0,-5 0-16 16,-2 0-65-16,-3-2-551 0,-6-9-319 15,6-1-584-15,4-19-454 0</inkml:trace>
  <inkml:trace contextRef="#ctx0" brushRef="#br0" timeOffset="3806.34">6218 14852 984 0,'0'0'573'16,"0"0"-573"-16,0 0 0 0,-2 99 123 16,2-59 139-16,0-1-96 0,0-3 78 0,4-2-106 15,2 0 69-15,2-1-159 0,2-2 68 16,-6-9-87-16,2-2-23 0,-4-7 23 16,0-5 14-16,0-1-43 0,0 4-19 15,0-4 19-15,0 1 59 0,1-3 23 16,-1-1-41-16,0 0-6 0,0-3-35 15,-2 2-170-15,0-3-275 0,0 0-81 16,0-4 25-16,0-4-401 0</inkml:trace>
  <inkml:trace contextRef="#ctx0" brushRef="#br0" timeOffset="4015.73">6182 14815 957 0,'0'0'1004'0,"0"0"-731"0,0 0-117 0,0 0 17 16,0 0-63-16,0 0 47 16,0 0 115-16,112-98-72 0,-89 80-116 0,1 5 0 15,0-1-24-15,-2 3-60 0,2 3-4 16,-3 2 4-16,1 3-21 0,-6 1 4 16,2 2-49-16,-8 2-229 0,-2 7-182 15,-1 2-101-15,-3 1-607 0,-4 7 298 0</inkml:trace>
  <inkml:trace contextRef="#ctx0" brushRef="#br0" timeOffset="4215.79">6333 15062 918 0,'0'0'425'0,"0"0"-282"16,0 0-20-16,108-68 12 0,-89 56 32 0,-7 6-40 15,4 1-114-15,-2-1-7 16,1-2-8-16,-2 8 2 0,-5 0-70 0,-1 0-419 16,-5 2-473-16,-2 4 428 0</inkml:trace>
  <inkml:trace contextRef="#ctx0" brushRef="#br0" timeOffset="4369.56">6371 15266 501 0,'0'0'520'0,"0"0"-520"0,0 0 58 16,0 0 73-16,0 0 201 0,0 0 111 16,0 0-134-16,0 0 13 0,0 0-219 15,0 0-54-15,117-7 118 0,-65-11-155 16,3 0-12-16,-1-4-453 0,-12 4-133 16,-12 2-689-16,-3 1 642 0</inkml:trace>
  <inkml:trace contextRef="#ctx0" brushRef="#br0" timeOffset="4559.45">7056 14984 1449 0,'0'0'667'0,"0"0"-422"0,-98 99-177 16,58-50 129-16,5-2 10 0,1-6 28 16,4 5-200-16,4-5 24 0,3-1-8 15,5-7-47-15,6-4-4 0,4-6 45 16,4-11-22-16,-1 2-18 0,0-3 35 15,1 2-40-15,2 0-322 0,0-4-253 0,0-6-159 16,0-3-297-16,2 0 363 0</inkml:trace>
  <inkml:trace contextRef="#ctx0" brushRef="#br0" timeOffset="4760.54">6700 15183 2527 0,'0'0'504'0,"0"0"-504"0,0 0-201 0,0 0 13 15,0 0 176-15,0 0-24 16,0 0-13-16,0 0 49 0,0 0 172 0,0 0-123 16,50 42-19-16,-32-31-30 0,1 3 30 15,2-3 77-15,2 0-107 0,1-4 153 16,-1 4-71-16,0-6-80 0,1 1 71 16,1 0-73-16,-1-5-196 0,1 2-271 15,2-3-339-15,-7 0-381 0</inkml:trace>
  <inkml:trace contextRef="#ctx0" brushRef="#br0" timeOffset="5190.9">7198 15200 675 0,'0'0'243'0,"0"0"130"15,0 0-88-15,0 0-59 0,16 107-117 16,-8-96 62-16,2 1-107 0,4-1 149 16,-4-3-89-16,2-3-44 0,4-2 36 15,-6-3 17-15,5 0 27 0,2 0-42 16,-2-8-2-16,1-1 2 0,2-4-11 0,-4 2-25 15,4-4-60-15,-8-2 107 0,3-2-75 16,0-5 3-16,-5 3-57 0,1-1-68 16,-5 4 68-16,0 3 18 0,-2 5 131 15,-2 5-13-15,0 3 130 0,0 0-118 16,0 2-121-16,0 0-27 0,0 0-72 16,0 0-49-16,0 2-41 0,0 2 1 15,2-1-18-15,7 5 137 0,2-1 32 0,3 3 10 16,8 2 21-16,1-3 77 0,9 1-47 15,10-2-51-15,1-4-310 0,-9-4-380 16,-8-3-23-16,-16-2-929 0</inkml:trace>
  <inkml:trace contextRef="#ctx0" brushRef="#br0" timeOffset="5357.42">7347 14854 2053 0,'0'0'0'0,"0"0"-319"16,0 0-745-16,0 0 394 0</inkml:trace>
  <inkml:trace contextRef="#ctx0" brushRef="#br0" timeOffset="5664.17">7627 14623 916 0,'0'0'1559'0,"0"0"-1491"0,0 0-68 16,0 0 0-16,0 0 267 0,24 107-54 16,-16-66-15-16,-1 2-46 0,1-5-24 15,1-3-90-15,-1-2-17 0,-1-8-19 16,-1-5 52-16,-4-6-54 0,2-7 2 0,-2-2 1 15,0-1-3-15,-2-2 27 0,2-2 54 16,-2 0 87-16,0 0 218 0,0 0-56 16,0-2-51-16,0-14 1 0,0-10-244 15,0-16-36-15,0-6-46 0,2-6 42 16,5 5-107-16,2 9-101 0,3 4 32 16,-4 7 38-16,4 7 16 0,-4 5-243 0,0 6 15 15,3-2-20-15,0 1-207 0,-1 2-256 16,-1 3-597-16</inkml:trace>
  <inkml:trace contextRef="#ctx0" brushRef="#br0" timeOffset="6454.08">8016 15117 596 0,'0'0'935'15,"0"0"-282"-15,0 0-472 0,0 0 127 16,0 0-67-16,0 0 11 0,57-109-88 16,-55 98 181-16,-2 1-179 0,0 2-3 15,0 1-104-15,-4 1-56 0,-2 2 66 16,-3 1-64-16,3 3 126 0,-2-2-32 16,-1 2-72-16,-2 0-27 0,1 0-157 0,-4 4-97 15,2 6 101-15,0-2 24 0,3 4-49 16,-2 4 124-16,7 2 49 0,2 2-96 15,2 1 70-15,0-1 28 0,2-2-56 16,11-3 59-16,2 0 12 0,3-3 50 16,8 0-62-16,6-5 4 0,7-3-10 15,1-4 34-15,2 0 127 0,-1-8-26 16,-1-5-70-16,0-2 29 0,1-3-63 16,-5 1-25-16,-6 5-150 0,-10-3-23 15,0 2 136-15,-5 2-48 0,5-3 82 0,2-1-37 16,4 0 18-16,-5-1 22 0,0 5 50 15,-6 0-10-15,-3 3 11 0,0 1-48 16,-8 2 78-16,-4 4 0 0,0 1 98 16,0 0-31-16,0 0-74 0,-7 0-71 15,-2 0 26-15,-3 0-29 0,-5 3-123 0,-11 7-30 16,-6 4-22-16,-4 2 73 16,6 2 42-16,9-3 54 0,8-2-17 0,0-1-22 15,3 5 0-15,-4 0 11 0,4 4-67 16,3 0 8-16,7-1 46 0,2-3 45 15,0 0 2-15,7-5 2 0,5-1 62 16,6-8-40-16,-2 0-24 0,6-3 0 16,1-4 136-16,0-9-17 0,0-2-19 15,1-2 24-15,4-6-124 0,-5-11 0 16,-2-6 113-16,-2-4-27 0,-4 2-35 16,-8 3-10-16,-7 0-36 0,0-1 101 0,0-2-87 15,-14 0-19-15,0-6 0 0,-5 0-69 16,-7-1 29-16,0-1 60 0,-3 1-20 15,-1 6 0-15,-2 7-41 0,2 6 41 16,-2 6 87-16,8 10-54 0,2 1 6 16,9 8 23-16,7 1 115 0,0 2-78 0,2 0 147 15,2 2-193-15,2 0-53 16,0 2-294-16,2 15-25 0,14 16 232 0,19 16 87 16,5 14 48-16,4 4 115 0,1-1 32 15,-5-8-173-15,-2 0 26 0,3 0 15 16,-1-7-59-16,-4-3 45 0,0-6-48 15,-3-2 2-15,-7-11 47 0,-4-1-50 16,-3-10-184-16,-4-5-416 0,-2-8-491 16,-5-1-1357-16</inkml:trace>
  <inkml:trace contextRef="#ctx0" brushRef="#br0" timeOffset="8707.79">7244 15643 1003 0,'0'0'366'15,"0"0"-172"-15,0 0-110 0,0 0-84 16,0 0-26-16,0 0 5 0,0 0 21 0,0 0 6 15,0-49 111-15,2 45-117 16,-2 1-7-16,2 3 1 0,-2-3 6 0,2 3 19 16,-2-2 78-16,0 2 68 15,0 0 51-15,0 0-29 0,0-3 5 0,0 3-35 16,0-5-6-16,0 5-51 0,0-4 6 16,0 0-65-16,0 0-6 0,-4 3 72 15,0-1 89-15,-2-2-104 0,2 4-90 16,2 0-1-16,-2-2 73 0,0 2 58 0,0 0-40 15,0 0-26-15,2 0 14 0,-1 0-29 16,-3 0-51-16,-5 0-82 0,-1 4-116 16,-3 5 7-16,-7 7 105 0,-4 3 9 15,0 10 32-15,-2 9 41 0,0 3-92 16,7 2 51-16,6-3 6 0,8-1-1 16,3-4 40-16,4 2 51 0,0-7-6 15,6-3-22-15,6-9-18 0,-4-5 46 0,2-7-51 16,8 1 57-16,1-1-39 15,9-1-14-15,-4-3 15 0,4-2 120 0,0 0-139 16,-5-2-186-16,5-5-17 0,0-3-283 16,-5 0-313-16,-6 1-444 0,0-7 582 15</inkml:trace>
  <inkml:trace contextRef="#ctx0" brushRef="#br0" timeOffset="9205.19">7687 15608 1123 0,'0'0'449'16,"0"0"-159"-16,0 0-10 0,0 0 26 16,0 0-164-16,0 0-142 0,0 0-31 15,-108-13-11-15,86 21 42 0,3 1 0 16,5 1 6-16,-2 0-6 0,8 1-54 0,2 0-83 15,4 1 137-15,2 0 18 16,0 1-18-16,8 0 0 0,7 0 52 0,4-1 146 16,9 0-65-16,5 5-72 0,8 0 70 15,-3-2-1-15,-8-1-89 0,-11-3 0 16,-8-2 7-16,-1 0-48 0,0 2-29 16,2 2 0-16,-8-4 29 0,-4 2 41 15,0 2-37-15,-6 2 58 0,-16 10 68 0,-12 3 89 16,-6 5-84-16,3-9-114 0,11-8 0 15,8-6-21-15,6-3-37 0,1 1-33 16,-4 1-225-16,2-4-108 0,5 0-137 16,4-5-299-16,4 0-286 0</inkml:trace>
  <inkml:trace contextRef="#ctx0" brushRef="#br0" timeOffset="9838.07">8018 15870 1119 0,'0'0'597'0,"0"0"-456"16,0 0 284-16,-8 109-269 0,6-91-82 15,0-7 145-15,0 0-79 0,0 2-5 0,-2 1-83 16,2-2 1-16,0-5-6 16,2-2 21-16,-2 0-11 0,2-2-18 0,0-3-5 15,-2 0 62-15,2 0 61 0,-2 0 84 16,-2 0 108-16,-4-3-100 0,-5-7-181 15,-2-1-68-15,0-5-75 0,3-9 34 16,1-5-89-16,6 3-243 0,5 1 124 16,0-1 163-16,9 1-174 0,6 0 48 15,-2-1-54-15,3 7 163 0,2 3 99 16,0-5-38-16,8-2 30 0,2 7 12 16,-5-3 30-16,-1 7 103 0,-8 2-61 15,-2 6-72-15,-4 1-47 0,-4 4-93 16,-4 0 49-16,0 0 24 0,0 0-50 0,0 7 117 15,0 1 0-15,0 3 51 0,0 4 35 16,-6 6 188-16,-4-2 8 0,4 4-207 16,2 0-75-16,2-5 0 0,0 2-17 15,2-1-12-15,0-4 29 0,0-1-4 0,4-4 4 16,4-1 0-16,4-1 4 16,-2-3 0-16,4-1 0 0,4-4 98 0,-1 0 73 15,11 0-170-15,-6-6 163 16,4-5-88-16,0-2-53 0,-7 0 56 0,4-5-83 15,-8 3-104-15,-1-5 98 0,0 3-47 16,-8 0-71-16,0-3 65 0,-4 6 2 16,-2-1 57-16,0 5 102 0,0 3-99 15,-6 0 209-15,2 5 169 0,0 0-125 16,-2 1-2-16,-2 1-192 0,4 0 70 16,0 0-7-16,2 0-118 0,2 0-7 0,0 0-70 15,0 0-23-15,0 0-37 0,0 0-16 16,0 0-13-16,0 3 69 0,4 7 87 15,0-1 3-15,3 3 34 0,2 0-11 16,-3-1-23-16,2-3-88 0,1 2-143 16,2-3-78-16,-1 1-218 0,1-3-138 15,-1-3-429-15,-1-2-207 0,-107-97 1213 0</inkml:trace>
  <inkml:trace contextRef="#ctx0" brushRef="#br0" timeOffset="9998.87">8218 15530 2658 0,'0'0'383'16,"0"0"-348"-16,0 0-35 0,0 0-381 0,0 0-393 16,0 0 174-16,0 0-299 0</inkml:trace>
  <inkml:trace contextRef="#ctx0" brushRef="#br0" timeOffset="10356.58">8504 15333 1184 0,'0'0'877'0,"0"0"-877"0,0 0 70 0,0 0 237 16,0 0 59-16,2 122-47 0,2-79-35 15,-2 0-136-15,3 0-24 0,0-2-35 16,-1-3 3-16,-2 3-31 0,0-4 23 15,0-9-82-15,-2-10 15 0,0-10 7 16,0-1-24-16,0-4 0 0,0 1 31 0,0-4 12 16,0 2 24-16,0-2 12 15,0 0 7-15,0 0-1 0,0 0 9 0,0 0 6 16,2 0 4-16,-2-4-3 0,2-5-21 16,0-2-80-16,2-7-184 0,1-3 72 15,3 0 45-15,5-2 13 0,-2 2-60 16,5-2 87-16,6 0-32 0,-1 0-32 15,0 0-29-15,-2 4 86 0,1 2-199 16,-6 0 231-16,2 3-63 0,-8 5-90 16,0 1 37-16,-4 3-50 0,-2 1 49 0,-2 4-103 15,0 0-29-15,0 0-142 0,0 0-262 16,0 0-350-16,0 4 335 0</inkml:trace>
  <inkml:trace contextRef="#ctx0" brushRef="#br0" timeOffset="10595.92">8695 15727 1503 0,'0'0'748'0,"0"0"-748"0,0 0-19 16,0 0 19-16,0 0 100 0,0 0 24 15,0 0 66-15,0 0-129 0,0 0 103 16,0 0-71-16,64 17-10 0,-53-11-83 15,-1 0 58-15,1-3-7 0,2 1-49 16,-3 2 2-16,3-2 36 0,-1 0 50 16,2 1-56-16,0-3 34 0,4-2-68 0,-4 0-249 15,1 0-460-15,-2 0-637 16,-3-6 256-16</inkml:trace>
  <inkml:trace contextRef="#ctx0" brushRef="#br0" timeOffset="11169.39">8954 15798 1140 0,'0'0'1181'0,"0"0"-799"0,0 0-273 0,0 0 116 16,0 0-45-16,0 0-180 0,0 0 6 15,0 0 44-15,0 0 63 0,0 0-23 16,66-92-90-16,-58 81 64 0,-3 2-10 15,-1-2-11-15,1 4 33 0,-3-1-9 16,-2 0-65-16,0-1 132 0,0 0-131 0,0 2-6 16,-2 2 39-16,-5-1-67 15,0 4 33-15,1-1-2 0,-2 3 2 0,4-3-2 16,-4 3-16-16,-2 0-70 0,2 0-6 16,0 3-38-16,-3 2 12 0,-2 1 29 15,3 4 27-15,-1-1 60 0,5 2-100 16,-3 0 34-16,3 4 15 0,1 0-41 15,3 0 14-15,2 1 80 0,0-2 35 16,2 4 1-16,7-5 16 0,4 0 42 16,2-1-70-16,1-2 49 0,4-5 17 0,0-1-28 15,4-2 6-15,0-2 56 0,1 0-44 16,1-4-53-16,0-3 11 0,-4-5 94 16,2-2-86-16,-3-1 5 0,-2 0-25 15,-2-2 55-15,-2-1-71 0,-4 0-10 16,-1-2 0-16,-2 3 72 0,1-1-53 15,-2 0-38-15,-1 1 14 0,2 2 2 16,1 4 6-16,1 0 28 0,3 2-31 0,0 1 0 16,6 1 1-16,0 1 4 0,5 1-5 15,-1 5-50-15,0 0-22 0,-2 0-5 16,1 5 72-16,-6 7-56 0,0 3 56 16,-6 2-15-16,-2 8 20 0,-5 5 40 15,-3 4 1-15,-11 3-21 0,-8-4-20 16,-4-5-351-16,5-7 163 0,4-7-15 15,1-2-266-15,-4 0-345 0,4-4-545 0</inkml:trace>
  <inkml:trace contextRef="#ctx0" brushRef="#br0" timeOffset="11394.98">9791 15250 4119 0,'0'0'0'0,"0"0"-573"16,0 0 402-16,27 125 154 15,-27-74 17-15,0 0 134 0,0-4 22 0,-8 3-81 16,-3 3-54-16,-2 0 15 0,-3 4-33 16,-4-2-3-16,4-3-298 0,-6-9 130 15,-1-5-321-15,-7-7-252 0,6-14-608 16,2-7 611-16</inkml:trace>
  <inkml:trace contextRef="#ctx0" brushRef="#br0" timeOffset="12014.8">8228 15634 988 0,'0'0'901'0,"0"0"-539"0,0 0-219 16,0 0 103-16,0 0 125 0,0 0 36 0,0 0-130 15,0 0-41-15,0 0 3 16,0 0-15-16,16-43-69 0,-14 38-71 0,-2 1 16 16,0-1-30-16,0 0-31 0,0 3-24 15,0 0 8-15,0-1-12 0,2 3-11 16,-2-4-69-16,0 4-8 0,0 0-10 16,2 0-127-16,2 0-304 0,4 0-279 15,5 0-57-15,-2 0-617 0,-1 0 667 0</inkml:trace>
  <inkml:trace contextRef="#ctx0" brushRef="#br0" timeOffset="13710.62">7808 16501 20 0,'0'0'231'0,"0"0"-93"15,0 0 448-15,0 0-325 0,0 0-110 16,0 0-29-16,0 0 131 0,0 0-113 15,0 0-38-15,-87 21-26 0,76-19 132 16,1 1-27-16,-1 3-89 0,-4-2-37 16,0 2 12-16,1 2-31 0,-4-1 43 15,2 1 23-15,-2 1-96 0,4-1 17 0,3 4-23 16,-2-3 41-16,3 2-41 16,-1 5-70-16,3 5 11 0,-1 5 48 0,2 11 11 15,5-1 13-15,2 2 16 0,2 0 60 16,7-3 34-16,2 0-59 0,4-3 67 15,4-2 4-15,0-4-52 0,9 0-34 16,-3-6 58-16,5-3-16 0,4 1-35 16,-2-5-30-16,4-6 50 0,0-2 35 15,-1-2-58-15,1-3-15 0,1 0-4 16,-3 0-15-16,0-8 10 0,2-4 23 0,-2-3 11 16,2-3-18-16,-5-3 18 15,-5 5-31-15,-4-1 19 0,-8 3-17 0,-1-1 28 16,7-6-45-16,0-6 124 0,4-10-87 15,-5 1 4-15,-6-2 73 0,-7 5-73 16,-4 0-55-16,-2 2 62 0,0-2 18 16,-2-2-83-16,-6 3-10 0,-5 0 8 15,-2 2 1-15,3 4 0 0,-4 6-102 16,4 3 46-16,-1 6 57 0,-6-2 11 0,-6-2-11 16,-9-3-43-16,-11 7 0 0,-6 2-49 15,0 9 30-15,0 0-12 0,0 4 11 16,0 8 30-16,4 3-18 0,3-1-7 15,12 0 58-15,6-3-29 0,9 0 29 16,1 9-48-16,-10 6-28 0,2 1-184 16,6 0-229-16,5-4-84 0,4-8-230 15,3-3-565-15,-7 1 498 0</inkml:trace>
  <inkml:trace contextRef="#ctx0" brushRef="#br0" timeOffset="14946.13">3446 17619 15 0,'0'0'27'0,"0"0"-27"15,0 0-22-15,0 0 22 0,0 0 0 16,0 0 2-16,0 0-2 0,0 0 4 15,0 0 29-15,103-15-33 0,-99 15 3 16,-2-2 3-16,-2-1 21 0,2-2-25 16,-2 1-4-16</inkml:trace>
  <inkml:trace contextRef="#ctx0" brushRef="#br0" timeOffset="15333.27">3462 17341 194 0,'0'0'316'0,"0"0"484"0,0 0 74 16,0 0-470-16,0 0-404 0,0 0 0 15,0 0 34-15,0 0-28 0,0 0-6 16,0 0-109-16,0 0-85 0,-14-10-114 16,14 19 231-16,2 2 77 0,4 10 89 15,2 8 201-15,7 15 74 0,0 6-147 16,0 5 41-16,0-1-43 0,0-3-60 0,1 0-53 15,0 1 26-15,0 2-11 16,2-3-30-16,-2-1-13 0,1-1-22 0,-2-3 83 16,0-2-99-16,0-3 9 0,-4-7-9 15,-1-2 2-15,0-1-38 0,0-8-29 16,-8-5 29-16,2-4 18 0,-2 0-16 16,0-1-2-16,0 2 18 0,0 1-14 15,0-1 32-15,0-6-36 0,-2 4 0 16,0-5 0-16,0-2 5 0,2 0-5 15,-2 0-134-15,0 0-48 0,2 0 66 0,0-3-61 16,1 2-18-16,1 2-96 0,0-2-25 16,1-1-238-16,-1 0 0 0,2-4-158 15,-2 0-247-15</inkml:trace>
  <inkml:trace contextRef="#ctx0" brushRef="#br0" timeOffset="16257.69">3472 17331 174 0,'0'0'593'16,"0"0"223"-16,0 0-374 0,0 0-378 16,0 0 224-16,0 0 93 0,0 0-90 15,0 0-215-15,0 0-7 0,0 0 180 0,-14-77-179 16,12 71 65-16,-2 2-65 0,0 1-28 15,2 1 146-15,-1 2-70 0,1 0-65 16,-3 0-24-16,5 0-29 0,-2 0-64 16,2 2-140-16,0 5-132 0,0 12 7 15,7 18 249-15,8 20 80 0,3 9 193 16,6 7-120-16,0 4 59 0,-3-6 51 16,2 4-110-16,0 0 90 0,1 1-60 0,-3-6 7 15,-4-8-47-15,0-8-18 16,-4-12-9-16,-4-7-5 0,-3-13 1 0,0-3-10 15,-4-7 14-15,-2-3-5 0,2 3 3 16,-2 1-5-16,0 1 26 0,0-1-9 16,0 1-17-16,0 0 11 0,0 1-38 15,-4 1 52-15,2-1-39 0,-2 0-11 16,2-3-4-16,-2-2 0 0,1 1 0 16,1-5 0-16,2 1-2 0,0 0 0 15,0-2-27-15,0-2-2 0,0 0 7 0,0-1 20 16,0 0-16-16,0 0-1 15,0 0 18-15,0-1 0 0,0 1 3 0,2 0 0 16,-2 0 4-16,3 0-2 0,-3-2-2 16,2 0 0-16,-2 0-4 0,2 0-26 15,-2 0-28-15,2 0-35 0,0 0-69 16,0 0-40-16,0-4-62 0,0-3-33 16,2-9 91-16,0-12-28 0,-2-18-554 0,-2-8-820 15,0 8 918-15</inkml:trace>
  <inkml:trace contextRef="#ctx0" brushRef="#br0" timeOffset="18149.45">3377 18029 431 0,'0'0'1210'0,"0"0"-455"15,0 0-442-15,0 0-56 0,0 0 62 16,0 0 55-16,0 0-15 0,0 0-107 15,0 0-99-15,0 0-34 0,-14 0-10 16,14 0-2-16,0 0-7 0,-2 0-12 16,-1 0-20-16,3 0-7 0,-2 0-7 0,2 0-5 15,0 0-15-15,0 0 9 0,0 0-9 16,0 0-6-16,0 0-16 0,0-2-12 16,0 0-11-16,5 0-26 0,-1 1-2 15,2-3 39-15,4-4 0 0,14 1-66 16,19-12-10-16,24-8 76 0,19-8 12 15,-2 0 54-15,-12 11-36 0,-16 5 10 16,-12 7-40-16,-4 4-20 0,-1-1 17 16,1 0-20-16,0 1 16 0,1 1 6 0,1 2 1 15,-4 0 0-15,-4-1 16 0,-9 4-13 16,-5-2-3-16,-4 2-4 0,4-1-9 16,3 1 13-16,9-4-1 0,4-1 2 15,-2 0 28-15,-6 2-29 0,-3 3 0 16,-5-1-1-16,0-2 1 0,2 1 0 15,-1 1 0-15,-2-1-4 0,-2 2 18 16,0-1-7-16,0 0-7 0,3-2 0 0,-6 1 17 16,3-1-17-16,-2 0-3 0,-2 3-21 15,-3-1-25-15,1 0-18 0,-2 1-37 16,-3 0-4-16,0 1-18 0,0 1-29 16,-2 0-26-16,0 0-31 0,0-2-135 15,-2 2-137-15,-2 0-71 0,0 0-136 16,0 0-85-16,0 0-182 0</inkml:trace>
  <inkml:trace contextRef="#ctx0" brushRef="#br0" timeOffset="20993.46">2479 13019 707 0,'0'0'147'16,"0"0"-147"-16,0 0 0 0,0 0 46 15,0 0 118-15,0 0 344 0,0 0-97 16,0 0-133-16,-9 10-91 0,9-10-45 16,0 2 9-16,0-2 18 0,0 0-28 15,0 0-30-15,0 0-65 0,-2 2-46 16,2-1-40-16,0 4-42 0,-2 4 0 0,2 2 82 16,-2 13 25-16,0 8 10 0,0 12 18 15,2 9-18-15,0 3 51 0,0-3 66 16,0-2-46-16,6 3 12 0,3-1-80 15,0-2 172-15,-1-1-207 0,2-1 24 16,-1-3 4-16,2-3 10 0,-5 0 32 16,3-1-44-16,-1-4-24 0,-2 1 72 15,0 0 40-15,1-3-85 0,-2-1 35 16,-1 0-44-16,0-5-23 0,-2 1 3 16,2-3 51-16,-4-8-50 0,0-2 26 0,0-4 25 15,0-7-39-15,0 0-12 0,0 1-4 16,2 1 0-16,-2-4 0 0,2-1 3 15,-2-1-1-15,0 0-1 0,0 1 3 16,2-3 16-16,-2 1-20 0,0 0 0 16,0-2 3-16,0 3-3 0,0-3-31 15,0 0-83-15,0 0-112 0,0 0-87 0,0 0-70 16,2 0-175-16,0 0-270 16,1-8-499-16,-1 0 521 0,-11 17 806 0</inkml:trace>
  <inkml:trace contextRef="#ctx0" brushRef="#br0" timeOffset="21574.42">2647 14178 253 0,'0'0'158'0,"0"0"14"0,0 0 97 16,0 0-183-16,0 0 675 0,0 0-133 15,0 0-252-15,0 0-242 0,0 0-134 16,0 0-79-16,21-3 50 0,-13 3 29 16,6 0 55-16,0 0 0 0,6 0 33 0,5 0-23 15,9 0 52-15,12 0 89 16,8-2-99-16,1-5 67 0,0-3-29 0,-2 1 8 16,0-4 1-16,0 4-38 0,-1 1-18 15,-8-1-39-15,-4 4-55 0,-3 1 14 16,-11 1-18-16,-2 0 0 0,2 1 0 15,-7 1 2-15,4-1 2 0,-2 0-4 16,-1 0 2-16,3-1 26 0,0 1-28 16,0 2 0-16,5-5 24 0,6 2-24 15,4-6 18-15,3 2-15 0,-3-1-3 0,-2 1 40 16,-5-3-37-16,-1 1-2 16,2-1 25-16,-6 3-22 0,-5 1-4 0,-6 2 0 15,-2 0 0-15,-1 1 1 0,2 0 2 16,-4-1-6-16,-4 3-23 0,-2 1-108 15,-4 0-137-15,0 0-131 0,-2 0-45 16,-8 0-201-16,-6-2-637 0,4 0 96 16</inkml:trace>
  <inkml:trace contextRef="#ctx0" brushRef="#br0" timeOffset="22618.48">2448 13510 539 0,'0'0'551'16,"0"0"112"-16,0 0-300 0,0 0-156 15,0 0-76-15,0 0-1 0,0 0 9 16,0 0-17-16,0 0 1 0,0 0-11 15,2-3-18-15,-2 3-10 0,2 0-5 0,-2 0-28 16,2 0-25-16,2 0-26 16,0-2-28-16,4 0-11 0,6 2-12 0,7-4 51 15,8 2 49-15,8 1 17 0,1-4-64 16,2 4 1-16,-4-3 31 0,-2-1 10 16,2 3 36-16,0-3-10 0,0 2-66 15,-2-2 19-15,-2 0-21 0,-4 1-4 16,-7 0 4-16,5 1 47 0,-8-1-44 15,4 0 102-15,1 0-20 0,-4 2-26 16,4-1 31-16,1 0-65 0,2 1-25 0,-3-1 49 16,0-1-27-16,2 1-24 0,1-2 0 15,-2 1 0-15,5 0 34 0,7-1-34 16,-6-1-20-16,0-1 20 0,-1 3 29 16,3-4-26-16,6 0-1 0,5-1-2 15,-9 1-2-15,-8 2-17 0,-10 1 16 16,2 0 3-16,0 0-24 0,6 0 24 0,-1-2 5 15,1 2-5-15,-2-1 0 16,-2 2-2-16,-5 0 4 0,0 1 15 0,-5-1-2 16,-1 2-12-16,-3 2-3 0,-2-2 28 15,-2 2-1-15,0 0 18 0,1-2-9 16,-3 2-9-16,2 0-9 0,-2 0-17 16,0 0 1-16,0 0-1 0,0 0-1 15,4 0 0-15,-1 0 15 0,-1 0 17 16,0 0-29-16,0 0 18 0,0 0-4 15,0-2 8-15,2 2-22 0,-2 0-3 0,0-3 4 16,2 3 42-16,0 0-9 0,2 0-37 16,-4-2 0-16,2 0 0 0,0 2 5 15,0-3-5-15,0 3-20 0,2 0-199 16,1 0-334-16,0-2-325 0,-3 2-1099 16,-2-3 1013-16,-60 15 964 0</inkml:trace>
  <inkml:trace contextRef="#ctx0" brushRef="#br0" timeOffset="23821.99">1286 13339 1073 0,'0'0'669'15,"0"0"-479"-15,0 0-188 0,0 0 21 16,0 0 54-16,0 0-77 0,0 0-13 16,0 0-102-16,0 0 115 0,0 0 32 15,7 9 127-15,-1-2 11 0,0 3-166 16,0 0 171-16,0 2 15 0,6 2-81 16,-2 3 89-16,0 1-22 0,6 1-22 15,-4 2-80-15,3 2-12 0,2-2 64 0,-2 0-45 16,2 1-44-16,-2-5-37 0,-3 0 4 15,2-2 30-15,-6-6-3 0,-2-1-30 16,-2-3 1-16,-2 0 19 0,1-5 5 16,-1 0 25-16,-2 0 35 0,0 0 68 15,0 0 153-15,2 0-54 0,-2 0 3 16,0-2-9-16,0-6-18 0,0-9-52 16,0-15-146-16,-9-14-16 0,1-7-30 0,-2 2-39 15,1 8-106-15,2 8 144 0,-1 2-94 16,2 11-23-16,2 5 16 0,2 5 63 15,0 7-172-15,-1-4 89 0,3 4-22 16,0-1-161-16,0 4-123 0,0 2-223 16,9 0-556-16,-3 0-124 0</inkml:trace>
  <inkml:trace contextRef="#ctx0" brushRef="#br0" timeOffset="24720.03">1694 13617 778 0,'0'0'861'16,"0"0"-861"-16,0 0-143 0,0 0 20 15,0 0 123-15,0 0 414 0,0 0 6 16,0 0-17-16,28 108-227 0,-20-87 2 16,0 1 5-16,-2-2-53 0,1-3-85 15,-1-2 85-15,-1-3-22 0,-3-3-38 16,-2-3-27-16,0-2 6 0,2-3-18 16,-2 1-6-16,0-2 21 0,0 0 21 0,0 0 14 15,0 0 26-15,0 0 55 0,0 0 14 16,0 0-23-16,0 0-17 0,0-7 0 15,-4-3-136-15,-3-5-31 0,-1-2-189 16,1-4-17-16,3 1 5 0,2 3 160 16,0 0 4-16,2 3 68 0,0 3-117 15,0 4-43-15,6-1 47 0,0 5 43 16,1 0 49-16,1 3-56 0,1 0-70 0,2 3 147 16,1 2 17-16,4 4-17 0,-2 3-13 15,-2 0 11-15,4-4 4 0,-4 5 19 16,-1-6-16-16,-5 1 40 0,1-5 1 15,-5 1-43-15,-2-4 48 0,0 0 52 16,0 0 26-16,2 0 6 0,-2 0 28 16,0 0 63-16,0 0-17 0,0 0-64 0,0 0-32 15,0 0-8-15,0-4 6 0,0-1-28 16,2-3-83-16,0-3-22 0,3-6-88 16,3-1-3-16,0 0-121 0,5-4 88 15,-2 9 9-15,-1 2 133 0,1 3-64 16,-4 4-24-16,-1 1 88 0,0 3-25 15,-2 0 29-15,3 0-24 0,-1 0 24 16,1 3 91-16,-1 2-86 0,2 2 0 16,-1-2-2-16,3 1-3 0,-1 1 0 15,2 1-375-15,-1 0-171 0,-2-3-556 0,4-1-968 16</inkml:trace>
  <inkml:trace contextRef="#ctx0" brushRef="#br0" timeOffset="25610.31">3808 13643 824 0,'0'0'1199'15,"0"0"-551"-15,0 0-290 0,0 0-36 0,0 0 6 16,0 0-15-16,0 0-101 0,0 0-49 16,0 0-31-16,0 0-36 0,-23-26-37 15,21 26-11-15,0 0-32 0,-1 0-16 16,3 0-20-16,-2 0-7 0,0 2-28 16,2 3-45-16,-2-3-31 0,2 6-60 15,-2 6 47-15,-2 5 144 0,2 8 5 16,2-3 19-16,0 0-24 0,0-5 9 15,0-6-28-15,0 3 38 0,2-3-4 16,2-2-10-16,0 0 23 0,3-6 16 0,-1-1-6 16,2-1 30-16,1 1-23 15,2-2-45-15,-1 0-127 0,2-2 40 0,2 0-346 16,-4 0-151-16,1 0-423 0,-2-4-486 16</inkml:trace>
  <inkml:trace contextRef="#ctx0" brushRef="#br0" timeOffset="25815.27">3762 13730 868 0,'0'0'1455'0,"0"0"-839"16,0 0-399-16,0 0-36 0,0 0 126 15,0 0-52-15,0 0-255 0,0 0-87 16,0 0 0-16,0 0 66 0,46-25-22 15,-31 20 16-15,3-1-6 0,-2 2-219 16,1 1-217-16,0-1-314 0,-4 1-585 0,6 0 639 16,-180 56 729-16</inkml:trace>
  <inkml:trace contextRef="#ctx0" brushRef="#br0" timeOffset="26411.68">4152 13675 1010 0,'0'0'1517'0,"0"0"-884"0,0 0-446 16,0 0-31-16,0 0 126 0,0 0-39 15,0 0-56-15,0 0-42 0,0 0-34 16,0 0 10-16,64-44-33 0,-54 39-38 15,3-2-50-15,0 2 0 0,2-1-18 0,2-2 18 16,0 1 0-16,1-1-4 0,2 3-15 16,-1-4 19-16,0 4 0 0,0-1-12 15,0 0-17-15,-2 1-46 0,-1 1-42 16,-4 0-36-16,-2 0 9 0,-4 1-24 16,0 3 20-16,-4-2 148 0,-2 2 76 15,0 0 116-15,0 0-119 0,0 0-73 16,-2 0-4-16,-6 0 4 0,2 0 0 0,2 0-4 15,-2-2-198-15,2-1 141 0,0 1-57 16,-1 2 67-16,-2-3-158 0,1-1-30 16,-2 0-8-16,-3 0 88 0,1 1 75 15,-3-1 66-15,0 0-37 0,1-2 13 16,-2 3 42-16,4-1 18 0,0-1 245 16,6 3 27-16,-1 2 21 0,0-3 13 15,5 3-97-15,0 0 4 0,0-2-39 16,0 2-80-16,5 0-83 0,2-2 2 15,-1 2-31-15,4 0-76 0,8 0-79 0,-2 0 151 16,8 0 4-16,-3 0 17 0,0 0 8 16,-4 2 0-16,-5 3-25 0,0-5-13 15,-4 5 13-15,-2-1-3 0,-4-2 3 16,0-1-2-16,0 1-3 0,-2 1 5 16,0 0 0-16,0 1 0 0,0 3 2 15,-2 3 40-15,-4 2-42 0,2 1-320 16,-4 2-60-16,-6 1-373 0,2-3-107 0,0-2-1194 15</inkml:trace>
  <inkml:trace contextRef="#ctx0" brushRef="#br0" timeOffset="29494.08">6547 12743 106 0,'0'0'395'0,"0"0"164"0,0 0-207 16,0 0 119-16,0 0 96 0,0 0-152 16,0 0-163-16,0 0-103 0,-28-12-53 15,26 10 59-15,0 2 23 0,2-3-79 16,0 3-74-16,0 0 1 0,0 0 9 15,0 0 16-15,0 0-25 0,-2 0-21 16,2 0-5-16,0 0 0 0,0 0-51 16,0 0-51-16,0 0-39 0,0 0-75 0,0 0-66 15,0 15-84-15,0 7 148 0,0 13 163 16,0 5-40-16,2 6 95 0,5-3 135 16,-3 1-25-16,0-3-25 0,2 1-49 15,1 0 31-15,-1 0-62 0,2-1 37 16,-1 0-13-16,-1-1-6 0,1 0-19 15,1 1 90-15,-2-2-94 0,0 2 71 16,2-3-48-16,-4 2 23 0,-2 0-24 16,-2 1 29-16,2-2-17 0,0 1-12 15,-2-5-16-15,0-3 39 0,0-1 34 0,0-7-56 16,2-6-19-16,-2-3 25 0,0-4-26 16,0 1-3-16,2-2-2 0,-2 1 2 15,0-3 0-15,0-3 0 0,0-3 22 16,0 0 21-16,0-2-5 0,0 3-6 15,0-3-5-15,0 0 16 0,0 0 19 16,0 0 14-16,0 0 1 0,0 0-3 16,0 0-11-16,0 0-1 0,0 0-62 0,0 0-53 15,0 0-139-15,0 0-79 0,0 0-94 16,0 0-85-16,0 2-318 0,0 1-345 16,0 3 342-16,0-17 613 0</inkml:trace>
  <inkml:trace contextRef="#ctx0" brushRef="#br0" timeOffset="30005.71">6634 13873 189 0,'0'0'132'0,"0"0"-106"0,0 0 179 15,0 0 386-15,0 0-291 0,0 0-29 16,0 0-60-16,114 5-90 0,-90-5 32 16,8 0-60-16,1 0-49 0,13 0-7 15,2 0 94-15,1-7-51 0,4 2 96 0,-2-3-140 16,-2 2 13-16,4-1-20 15,5-4 30-15,1 2 29 0,7-6-29 0,3 1-12 16,1-3-41-16,1 4 29 0,-1-2-29 16,-3 2 63-16,-3 1-69 0,0 1-11 15,-7 0-12-15,0-1 23 0,-1 0 0 16,3-1 6-16,-1 0 17 0,-3-4-46 16,5-1 51-16,-6-3-28 0,3 3 64 15,-1-2-62-15,-1 3-4 0,1-1-37 16,-6 3 39-16,-1 2 34 0,-7 2-29 0,-7 4-1 15,-12 2-4-15,-8 3-23 16,-3 2-39-16,4 0 40 0,-6-1 20 0,3 1 2 16,-7 0-6-16,3 0-51 0,-7 0 57 15,0 0 17-15,0 0-17 0,-2 0-170 16,0 0-141-16,0 1 28 0,0-1-114 16,-4 2-149-16,-7-2-279 0,2 0 201 15</inkml:trace>
  <inkml:trace contextRef="#ctx0" brushRef="#br0" timeOffset="33708.5">6670 13602 438 0,'0'0'591'0,"0"0"-83"15,0 0-424-15,0 0 46 0,0 0 144 16,0 0-40-16,0 0 22 0,0 0-32 16,0 0-79-16,-21-11-51 0,21 11-17 15,0 0-1-15,0 0-18 0,0 0-2 16,0 0 12-16,0 0 11 0,0-2-11 0,0 2-36 15,4-2-5-15,2 0-27 0,1 2-29 16,1-2-110-16,3 2-36 0,2 0 59 16,12-3 116-16,7 1 59 0,0 0 11 15,-2-3-31-15,-8 2-39 0,-4 1-26 16,0 0 26-16,4 1 51 0,-5-4-23 16,0 3-26-16,-4-2 30 0,-5 3-30 0,-2-1 30 15,-1 0 1-15,-3 0 73 0,-2-2 50 16,0 2 23-16,0-3-93 0,0-2 1 15,0-2-11-15,0-1-71 0,-2 1-10 16,-3-2-4-16,1-3 9 0,0 2 96 16,2-3-96-16,0 1-29 0,-2-1-19 15,2 1-24-15,0-3 72 0,-1 0 6 16,-1-3-6-16,2 1-44 0,2-3 8 0,-2 4 36 16,0-2 111-16,0 3-111 0,2-3-39 15,-5 4 39-15,3-1 20 0,-2 2-20 16,0-3-18-16,-1 3 16 0,1 0 4 15,0 0-4-15,0 1 4 0,2 1-4 16,-2 1 7-16,0 0-49 0,-2 1 39 16,2 0 5-16,0-2-11 0,0 2 11 15,0-1-91-15,2-2 91 0,0 3 0 16,0 2 5-16,0 0-5 0,0 1 66 16,2-1-30-16,-2 2-72 0,-1 1 26 0,3 2 10 15,0-1 5-15,0 0 71 0,0 3-48 16,0-1-28-16,0-1 0 0,0 3 29 15,0-4 29-15,0 1-44 0,0 1 20 16,-2-3-25-16,2 3-9 0,0-3-44 16,0 2 40-16,0-1-29 0,0 3 33 15,0 2 43-15,0-3 5 0,0 3-43 16,0-2-5-16,0 2-3 0,0 0-17 16,0 0-13-16,0 0 4 0,0 0 0 0,0 0 0 15,0 0-38-15,0 0-46 0,0 0-46 16,0 0-67-16,0 0-66 0,0 0-48 15,7 7 12-15,1 3 222 0,4 6 31 16,6 7 42-16,0 7 33 0,6 10 6 16,-1 3-2-16,-3-3 0 0,-2-2 77 15,0-6-79-15,-6 1-2 0,3-2 5 16,0-3 7-16,-2 0 25 0,-3-4 20 16,3-7-53-16,-8-2 2 0,1-3-4 0,0 2 32 15,2 3-32-15,1 1 33 0,0-1-29 16,-5-3-4-16,0-2 40 0,0-1-40 15,0-2-2-15,-2-1-4 0,1-3 2 16,-3 1 4-16,0-2 23 0,0-1-25 16,2-3 2-16,-2 0-2 0,2 2 4 15,-2-2 20-15,2 0-22 0,0 0 2 16,3 3 26-16,-1-3 1 0,-2 2-25 0,2 0 73 16,3 0-32-16,-1-2-47 0,0 1 0 15,5-1 135-15,-5 0-47 0,3 0-59 16,-1 2-6-16,0-2-21 0,0 0 2 15,-2 0 30-15,0 0-30 0,0 0 18 16,0 0 1-16,1 0-19 0,-3 0-4 16,3 0-2-16,-3 0-21 0,-2 0-16 15,-2 0 12-15,2 0 27 0,-2 0 23 16,0 0 0-16,0 0 22 0,0 0 34 0,0 0 0 16,0 0-13-16,0 0-7 0,0 0 11 15,0 0 38-15,0 0 24 0,0 0 10 16,0 0-22-16,0 0-24 0,2-3-14 15,0-3-82-15,5-4-115 0,-1-2 86 16,0 1-6-16,3 0 35 0,-3-1 36 16,-1-1-36-16,3-1-24 0,-2 0 24 15,-2 2 4-15,6-2-4 0,-6-1 0 0,0-2-2 16,0 0 2-16,-2-2-43 16,0-3 24-16,-2 0-29 0,0-2-108 0,0 2 156 15,-2 0 0-15,0 2-82 0,-2 1 62 16,0 2 20-16,0 3 30 0,-4 1-28 15,2 4 34-15,0-3 51 0,0 2-87 16,-1 2 56-16,3-1-13 0,-3 2-9 16,-1-3-32-16,2 1 36 0,-1 1-35 0,1-2-1 15,0 4 46-15,-1-1-48 16,1 1-29-16,-1-1 29 0,1 3 43 0,4-1 29 16,-2 2-42-16,2 1-29 0,2 2-1 15,0-2 0-15,-2 2-1 0,2 0-35 16,0 0-12-16,0 0 0 0,0 0 14 15,0 0 5-15,0-1 26 0,0 1 0 16,0 0 1-16,0-3-1 0,0 1-2 16,0 0 2-16,0-1-40 0,0-1 43 15,0-2 29-15,0 0-29 0,0 1 19 0,0-2-62 16,0 0 43-16,0 1-33 0,-2 1 33 16,0-1 0-16,0 2 2 0,0 0-2 15,-2 2 50-15,4 1-47 0,0-1-3 16,0 0 24-16,0 0 15 0,0-3-20 15,0 5-19-15,0-3 0 0,0 1 0 16,0 0-5-16,0 1-33 0,0-2 14 16,0 3 20-16,0 0-15 0,0 0-5 15,0 0-31-15,0 0 4 0,0 0 5 0,0 0 16 16,0 0-16-16,0 0-11 0,0 0-13 16,0 0-27-16,4 0-34 0,-2 0-33 15,2 0-73-15,0 4-12 0,4 3 182 16,5 5-36-16,0 2 79 0,-1 6 24 15,3 2-25-15,0 2-11 0,-2-2 36 16,1 2-48-16,0-4 48 0,0 2 29 16,-1 2-29-16,0-3 0 0,-1-2 33 15,1 0-29-15,0 0 22 0,-4-1 29 0,1-1 12 16,0-1 12-16,2-1 0 0,-6 3-79 16,4-3 65-16,-2 1 11 0,2-3-52 15,-2 0-24-15,-2-3 5 0,0-3 31 16,-1 0 11-16,-1 0-41 0,0-3-6 15,0-2 0-15,1 2 64 0,-3-4-64 16,0 1 0-16,0 1 77 0,3-2-26 0,-1 2-47 16,-2-2 19-16,4 0 22 0,-2 2 17 15,0-2-23-15,3 0-37 0,-2 2 3 16,-1-2 33-16,0 0-17 0,0 2-17 16,0-2-4-16,0 0-18 0,0 1 18 15,1 2 0-15,-1-2 2 0,1 1 41 16,-1-2-43-16,-4 2-43 0,2-2 18 15,0 2 25-15,-2-2 0 0,2 2-4 0,-2-2 4 16,0 0 2-16,2 0 3 16,-2 0 17-16,0 0 10 0,0 0 17 0,0 0-1 15,0 0-10-15,0 0-11 0,0 0-22 16,0 0 0-16,0 0 21 0,2 0 0 16,-2 0-1-16,0 0 6 0,0 0-5 15,2 0-6-15,-2 0 5 0,5 0 11 16,-1 0 5-16,2-4 17 0,5-1-10 15,0-1 29-15,1-3-77 0,6-1 2 16,-4 1-2-16,3-6 25 0,2 3-22 0,-2-2 28 16,-2 2-13-16,-2-1 59 0,-3 0-59 15,-1 2 45-15,-5-3-63 0,1 1 3 16,-5-1 10-16,0 0 8 0,0-1-19 16,0 1-4-16,-7-3-11 0,0-1-46 15,-1-1-71-15,2 0 111 0,-3-3-77 16,5 4 77-16,-2-3-107 0,-1 2-83 15,3 0 81-15,2 1 69 0,0 1 59 16,2 1-141-16,0 3 98 0,-2 2 43 16,2-1 0-16,-3 5-27 0,1 2 27 15,0-2 85-15,0 1-81 0,2 1-4 0,-2 1 27 16,2 0-27-16,-2 1 27 16,0-1-27-16,2 2 0 0,-2 0 27 0,2 0 54 15,-2-2-81-15,2 2-60 0,0-2-15 16,0 2 75-16,0 0 27 0,0 1-27 15,0 1 0-15,0-2 0 0,0 2-2 16,0 0-1-16,0 0-35 0,0 0-13 16,0 0 1-16,0 0 10 0,-2 0 6 15,2 0 29-15,0 0-1 0,-2 0 6 16,2 0 23-16,0 0 16 0,0 0 23 0,0 0 5 16,0 0 14-16,0 0-11 0,0 0-11 15,0 0-59-15,0 0-3 0,0-2-46 16,0 2 1-16,0 0-22 0,0 0-35 15,0 0-42-15,0 0-13 0,2 0-46 16,0 0-66-16,0 5 75 0,2 3 97 16,2 2 57-16,3 5 43 0,-3 2 0 0,5 4-25 15,-3 4-38-15,3 7 126 0,1 3-57 16,0-3 63-16,-4-5-32 0,-2-10 57 16,-2-3-38-16,0-1 23 0,3 4-73 15,2 0-6-15,-5 1 97 0,2-3-93 16,0 0 75-16,1-1-37 0,-3-3 24 15,0 2-25-15,3 0 0 0,-3-4-11 16,-2 4 28-16,0-4-34 0,2 1-18 0,-1-3 41 16,1 0-18-16,-2 0 22 15,0-1-49-15,0-1 0 0,0-1 52 0,-2 0-26 16,2-2-28-16,0 2 6 0,0-4-4 16,-2 2-2-16,3-2-2 0,-1 2 2 15,0-2 0-15,-2 0 23 0,2 0-18 16,1 0 29-16,-3 0 6 0,2 0 5 15,0 0 3-15,2 0-21 0,2 0 6 16,0 0 58-16,2 0-69 0,4 0 31 0,-2 0 9 16,3-4-42-16,2 0 21 0,-2 2 0 15,-1-2-21-15,-1 2-18 0,-2 0-2 16,-3 1 0-16,2-1 1 0,-2-2 3 16,0 2-4-16,2 0 0 0,-4 2-21 15,0-2 1-15,0 2-21 0,0 0 11 16,0-2 30-16,1 2 0 0,-1-3 3 15,3 3-3-15,-3 0 0 0,0-2 49 0,4 0 13 16,-1-3-6-16,1 0-13 0,3-1-4 16,0 0-20-16,-1-1-16 0,2-1 31 15,4 1-33-15,-4 0-1 0,4-1-43 16,-4 1 19-16,3 4-14 0,-2-1-1 16,-3 0 13-16,1 2 1 0,-3 1 4 15,-2 1-25-15,2 0 11 0,-6-3 29 16,2 3-19-16,-2 0 25 0,2 0 22 0,0 0-2 15,0-2-14-15,0 1 39 16,5-1 0-16,0 0-45 0,1-3-148 0,3 3-135 16,0-1-142-16,0-2-295 0,-5 0-859 15,0-4 804-15,-109 45 775 0</inkml:trace>
  <inkml:trace contextRef="#ctx0" brushRef="#br0" timeOffset="33860.09">8579 13159 1134 0,'0'0'2469'0,"0"0"-2212"0,0 0-257 0,0 0-192 15,0 0 46-15,0 0-82 0,0 0 39 16,0 0-63-16,50 15-482 0,-41-10-752 16</inkml:trace>
  <inkml:trace contextRef="#ctx0" brushRef="#br0" timeOffset="35814.45">5674 13024 18 0,'0'0'343'0,"0"0"229"0,0 0-271 0,0 0-164 15,0 0-78-15,0 0 102 0,0 0-115 16,0 0 395-16,0 0-302 0,-4-16 36 16,4 14 4-16,-2 2-27 0,2 0-30 15,0 0-10-15,-2 0-18 0,2 0-36 16,-2 0-28-16,2 0-28 0,-2 0 21 16,2 0 6-16,0 0-29 0,0 0-19 0,0 0-75 15,0 0-35-15,0 0-50 0,0 3-76 16,0 4 55-16,0 3 131 0,0 3 26 15,2 3 37-15,2 4-147 0,4 5 96 16,3-2 63-16,-2 1-6 0,3 0 115 16,-2-4-109-16,4 1 70 0,0-1-69 15,2-3 74-15,-4-2-81 0,1-3 0 16,-1-1 31-16,1 0-31 0,-2-3 6 16,-3 0 69-16,3-3-71 0,-4 0-2 0,-3-3 29 15,0 1 25-15,0-3-6 0,-2 2-14 16,0-2 1-16,-2 0 24 0,0 0 24 15,2 0 12-15,-2 0 20 0,0 0 36 16,2 0 58-16,-2 0 42 0,0 0-5 0,2 0 6 16,-2 0-74-16,2 0-59 15,-2 0-41-15,0-2-42 0,0 2-38 0,3 0-17 16,-3 0-48-16,0 0-7 0,0 0-36 16,0 0-16-16,0 0-10 0,0 0-4 15,0 0 15-15,0 2 53 0,0 1 38 16,2 2 32-16,3-1 5 0,-3 1-5 15,0-1 27-15,0 2-27 0,0-3 2 16,0 1 2-16,0 1 23 0,0-3-27 16,-2-2-6-16,2 3 6 0,-2-3 0 0,0 0 2 15,2 0 19-15,-2 0 6 16,0 0 24-16,2 0 26 0,-2 0 35 0,0 0 9 16,0 0 50-16,3 0 4 0,-3 0-27 15,2-8 56-15,2-1 15 0,0-6-151 16,3-2-12-16,-3-11-53 0,2-2 47 15,1-8 10-15,-3-2-47 0,-2 0 24 16,0 3-37-16,0 3-53 0,-2-1 16 16,0 5-26-16,0 5 37 0,0 4 22 15,0 6-90-15,0 3-17 0,0-2 67 0,0 4-22 16,0-2 63-16,0 4-74 0,0 4 1 16,0 2 0-16,0 2 18 0,0 0-15 15,0 0-39-15,0 0-165 0,0 0-127 16,0 2-67-16,0 4 87 0,2 3 214 15,0 3 91-15,2 2-182 0,4 1-337 16,-4 0-368-16,-2-3 252 0</inkml:trace>
  <inkml:trace contextRef="#ctx0" brushRef="#br0" timeOffset="36596.33">6029 13227 150 0,'0'0'408'0,"0"0"-151"16,0 0-257-16,0 0-33 0,0 0 33 16,0 0 145-16,0 0 64 0,0 0-78 15,0 0 122-15,0 0-91 0,4 81 37 16,-4-68-97-16,2 0 31 0,-2-1-75 15,2 0-8-15,-2-5-50 0,2 0 2 16,1 0 10-16,-3-2-6 0,0-2 32 16,0 0-7-16,0 1-29 0,0-4 29 0,0 0 19 15,0 0 25-15,0 0 23 0,0 0 54 16,0 0 93-16,0 0 85 0,2 0-5 16,-2-2-3-16,0 0-55 0,2-4-54 15,-2-1-39-15,0-3-174 0,0-3-188 16,2-2 185-16,0 0-45 0,0-1 47 15,5 1-92-15,-3 2 52 0,2 4 36 16,0-2-62-16,1 4-34 0,-2 3-23 0,-3 2-3 16,0 2-15-16,0 0-52 0,2 0-65 15,2 0 119-15,2 7 70 0,4 2 42 16,-2-1 26-16,2 4 2 0,-1-2-1 16,2 1 1-16,-2-1 0 0,-1 0 41 15,-2-3-41-15,1-1 41 0,-2 0-12 16,-3-5-23-16,-2 1 53 0,0-2-2 15,-2 0 0-15,0 0 27 0,0 0 29 0,0 0 33 16,2 0 35-16,0-2 52 16,2-5 6-16,2-4-109 0,4 1-62 0,-2-6-65 15,0-1 39-15,1-2-25 0,2 0 4 16,-3 1-21-16,0 3-25 0,3 2 8 16,-5 5-57-16,5 1-3 0,-4 2-13 15,-1 5-91-15,2 0-54 0,0 0 20 16,6 0 86-16,0 9 56 0,4 2 73 15,-2 2 0-15,3 5 51 0,1-1-51 16,-4 2 0-16,2 0 52 0,-4-2-30 0,1 2 21 16,-4-1-43-16,-1-3-435 0,-5-4-493 15,-1-4-1144-15</inkml:trace>
  <inkml:trace contextRef="#ctx0" brushRef="#br0" timeOffset="78811">13816 14171 416 0,'-2'0'210'0,"2"0"217"16,-2 0-300-16,2 0-127 15,-2 0-157-15,2 0-60 0,-2 0-105 0,2 0 91 16,0 0 92-16,0 0 25 0</inkml:trace>
  <inkml:trace contextRef="#ctx0" brushRef="#br0" timeOffset="80133.76">13395 14068 4 0,'0'0'390'0,"0"0"398"0,0 0-102 16,0 0-287-16,0 0-262 0,0 0-93 15,0 0-13-15,0 0 19 0,0 0 41 16,0 0 0-16,-4-2-18 15,4 2-18-15,0-2-14 0,0 2 18 0,0 0 17 16,0-2 12-16,0 2-29 0,0 0-25 16,0 0-34-16,0 0-2 0,0 0-44 15,0 0-6-15,0 0-13 0,0 0 0 16,0 0-29-16,0 0-57 0,0 0-230 16,0 2-169-16,2 5 233 0,2-2-29 0,4 0-416 15,-6 0 397-15</inkml:trace>
  <inkml:trace contextRef="#ctx0" brushRef="#br0" timeOffset="82928.66">13859 14145 22 0,'0'0'53'0,"0"0"-49"0,0 0-4 15,0 0 0-15,0 0 2 0,0 0 1 16,0 0-1-16,0 0 0 0,0 0-2 16,-20 21 0-16,18-21 2 0,2 2 3 15,-2-2 1-15,0 0-1 0,0 2-3 16,0-2-2-16,-3 0-5 0,3 1-41 15,-2-1-11-15,2 0 57 0,-2 0 0 0,0 0 0 16,0 0 0-16,-1 0 0 0,2 0 0 16,1 0 103-16,0 0 128 0,-2-1-59 15,2-3 412-15,0 0-264 0,2-2 42 16,0 1 27-16,0-3-40 0,-2-1-227 16,2 5-43-16,-2-1-24 0,0-3-13 15,2 1 66-15,-2 0-7 0,2 1-97 16,-2-1 28-16,0 1-11 0,2-2-21 15,-2 0-6-15,2 1-23 0,-2-1 5 0,2 2 24 16,0 1 0-16,-3 1 4 16,3 2 2-16,0-1 0 0,0 3 41 0,0 0-23 15,0 0-24-15,0 0-2 0,-2 0-87 16,2 0-63-16,-2 3-79 0,-1 5-40 16,3 3 271-16,0 10 37 0,0 10 215 15,0 11-22-15,0 4-118 0,0-4-30 16,0-12-41-16,0-10 0 0,3-6-35 0,-1-4 29 15,0-1-35-15,1-3-12 0,-1 1 12 16,0-7 0-16,-2 0 124 0,2 0 163 16,-2 0 52-16,2 0-15 0,-2 0-101 15,0 0-30-15,2-8-15 0,-2-10-21 16,0-10-128-16,0-14-11 0,2-4-18 16,-2-2 14-16,0 4-14 0,0 2-36 15,0-2-61-15,-2 3-119 0,0 3-15 0,-2 12 30 16,2 7-83-16,-3 5 203 15,3 7-102-15,0 1 183 0,-1 2 115 0,1 2-115 16,2 2-10-16,0 0-145 0,0 0-34 16,0 0-23-16,0 10-48 0,0 7 70 15,0 12 190-15,7 11 188 0,2 4-53 16,-3-2 1-16,0-1-108 0,0-12 51 16,-2-3 42-16,1-6-115 0,0-4 58 0,-3-6-37 15,2 3-27-15,-2-4 2 16,0 1 3-16,2-3 17 0,-4-5-17 0,2 1 28 15,-2-3 20-15,0 0 34 0,2 0 40 16,-2 0 34-16,0 0 26 0,0 0-1 16,0-3-35-16,0-4-20 0,0-10-29 15,0-10-102-15,-4-13-148 0,-2-2 6 16,-2 1-20-16,0 9 0 0,4 11-4 16,0 7-6-16,0 5 147 0,2 1 4 15,0 0 42-15,0 5-11 0,2 3-10 16,0 0-92-16,-2 0-65 0,2 0-76 15,0 3-27-15,0 7-26 0,0 9 286 0,4 10 118 16,4 11 109-16,0 4-92 0,2 0-1 16,-4-12-37-16,-2-8-49 0,-2-9 17 15,2-3-31-15,0-2-34 0,1 2 0 16,-3-4-4-16,0-3 6 0,0-3-2 16,-2 0 21-16,0-2 40 0,0 0 36 0,0 0 18 15,0 0 24-15,0 0 18 0,0 0 11 16,0 0-34-16,0-8-134 15,0-6-29-15,-6-15-492 0,-7-13-186 0,-1-8-422 16,-2 9-1111-16</inkml:trace>
  <inkml:trace contextRef="#ctx0" brushRef="#br0" timeOffset="83396.46">13806 13944 106 0,'0'0'211'16,"0"0"-119"-16,0 0 395 0,0 0-108 16,0 0-80-16,0 0-183 0,0 0-116 0,0 0-109 15,0 0-34-15,0 0 111 0,0 0-118 16,-2 19-704-16</inkml:trace>
  <inkml:trace contextRef="#ctx0" brushRef="#br0" timeOffset="84565.43">6214 18795 1774 0,'0'0'939'0,"0"0"-465"16,0 0-401-16,0 0-5 15,0 0-62-15,0 0 39 0,0 0-6 0,0 0-16 16,0 0 32-16,-32-26-29 0,30 24 23 16,2 2-6-16,0 0-5 0,0 0-1 15,0 0-4-15,0 0-12 0,-2 0-21 16,2 0-38-16,0 0-15 0,0 0-50 15,0 0-33-15,0 0-68 0,0 0-52 16,0 0-185-16,0 0-182 0,-3 2-370 16,1-1 123-16,9-4 844 0</inkml:trace>
  <inkml:trace contextRef="#ctx0" brushRef="#br1" timeOffset="89874.02">13939 14147 251 0,'0'0'178'0,"0"0"538"0,0 0-209 15,0 0-231-15,0 0-211 0,0 0-65 16,0 0-57-16,0 0-26 0,0 0-129 16,-2 0-243-16,0 0-260 0,2 2 244 15</inkml:trace>
  <inkml:trace contextRef="#ctx0" brushRef="#br1" timeOffset="91117.81">13262 14028 35 0,'0'0'145'0,"0"0"53"0,0 0-132 16,0 0-59-16,0 0 519 0,0 0-356 15,0 0-170-15,0 0-85 0,0 0-20 0,-15-3 0 16,13 6-13-16,2 2-159 0,-2-5-6 16</inkml:trace>
  <inkml:trace contextRef="#ctx0" brushRef="#br1" timeOffset="91811.39">13770 12414 29 0,'0'0'26'0,"0"0"-24"0,0 0 5 16,0 0 39-16,0 0 40 0,0 0 19 15,0 0-45-15,0 0-1 0,0 0 60 16,0 0-21-16,8-8-71 0,-6 6 65 15,4-2 118-15,2 1-158 0,6-1-6 16,-4 0-46-16,-2 0-4 0,3 2 2 16,-2-1-44-16,-1 3 20 0,-3 0 26 0,1 0-33 15,-4 0-6-15,0 0-21 0,-2 0-229 16,0 3 131-16,0 1 151 0,0-2 3 16,0 0 2-16,0-2 2 0,0 2 79 15,0-2 125-15,0 0 26 0,0 0-140 16,0 0-90-16,0 0-53 0,6 0-72 15,3-2-19-15,-2 0 71 0,1 0-25 16,0 2-186-16,-2 0 64 0</inkml:trace>
  <inkml:trace contextRef="#ctx0" brushRef="#br1" timeOffset="92811.09">13925 12391 62 0,'0'0'442'0,"0"0"-48"15,0 0-139-15,0 0-39 0,0 0 24 16,0 0-34-16,0 0-34 0,0 0 19 15,0 0-35-15,0 0-50 0,0 0-13 16,-12 0-2-16,10 2-6 0,0-2-36 0,-2 4-49 16,-2-1-67-16,0 5-24 15,-5 1 18-15,0 3 67 0,3 3 12 0,-1 1 36 16,1 1-42-16,-3 2 67 0,2 3-65 16,1-2 65-16,0 3-65 0,-6 4 107 15,2 3 10-15,2 6-78 0,-6 1 18 16,4-2-36-16,4-11-25 0,1-4 4 15,1-3 59-15,1-4-59 0,-1 5 122 16,0 0-17-16,-1 3-84 0,3 1-17 16,-2-4 61-16,2 3-61 0,-5-2 70 0,2 2-33 15,3 1-11-15,-4 0-28 16,2 5 103-16,-5 5-65 0,-4 3-37 0,5-3 26 16,-1-7-6-16,0 1 1 0,3-8-1 15,1 2 16-15,-1 0 3 0,2-3-44 16,-5 2 0-16,2 3 0 0,1-3 36 15,-2 1-36-15,0-2 0 0,2 2 0 16,0-5 24-16,2 3-23 0,-3 0 1 0,5-1 49 16,-3-2-51-16,5 1-25 15,0-1 25-15,-2 0 30 0,2 1-27 0,0-1-1 16,-3-2 22-16,3 2-21 0,-2 1 35 16,0-3-14-16,0 2-19 0,-1-2-10 15,1 3 1-15,-3-3 4 0,3 2 32 16,-2-1-32-16,2 1 0 0,-4-1 0 15,-2 0 4-15,2 1-2 0,0-2 36 0,2 0-37 16,-3-1-1-16,0-2 0 16,1 2 3-16,-1 2 33 0,1-1-18 0,0 4-16 15,-1 0 38-15,2 4-17 0,1 1 8 16,0 0-8-16,2 0-28 0,-2 0 5 16,-2-1-4-16,4 0 2 0,0 0 2 15,0-1 0-15,0-2 58 0,0-1-55 16,2-1 26-16,-2-3-24 0,1 2-4 15,-1-3 16-15,-1 2 24 0,-1 1-38 0,0-1 1 16,0 4-2-16,-3 3 31 16,1-3-29-16,-5 4-2 0,2-2-1 0,-1-1-1 15,-2 1 3-15,2-2 14 0,0 1 4 16,-4-2 12-16,4-1-2 0,1 1-8 16,-2-2-23-16,3 2 27 0,-1 0-27 15,5-3-3-15,-2 1 3 0,-2-1 3 16,4-3 16-16,0 2-17 0,2-2 29 0,0 0-13 15,0-2-18-15,-3 4 0 0,0-1 0 16,1 3 14-16,-2 0-14 0,1 3 3 16,-1-1 16-16,-1 2 0 0,3-1-19 15,-3 2 2-15,3 1 2 0,0 2 21 16,-2-2-25-16,-4 2 0 0,2 5 21 16,-2 7 15-16,-6 2-9 0,4-1-27 15,1 0 0-15,0-11 3 0,4-4 37 16,5-8-26-16,0 1 17 0,0-1 2 15,0 2-32-15,-3 0 16 0,2-3 13 0,3-1 3 16,2-5-21-16,-2 2-11 0,2-3-1 16,0-1 0-16,0 0 1 0,0 3 0 15,0-5 2-15,0 2-3 0,0-1-1 16,0 2-16-16,0-1 15 0,0-2-2 16,0 0-19-16,0-2-33 0,0 1-20 15,0-1-74-15,0 0-35 0,4 0-26 16,1 0 25-16,4-3-63 0,3-15-26 0,12-14-96 15,1-21-231-15,3-17-737 0,-10 9-52 16</inkml:trace>
  <inkml:trace contextRef="#ctx0" brushRef="#br1" timeOffset="93509.22">13274 14001 512 0,'0'0'500'0,"0"0"73"0,0 0-252 16,0 0-72-16,0 0-106 16,0 0-55-16,0 0-20 0,0 0-68 0,0 0-274 15,-6-17 172-15,4 13 102 0,0-1 177 16,0 1-65-16,0 0-12 0,0 2 138 16,2-2 61-16,-2 2-118 0,2 1 0 15,-2-2 33-15,2 3-38 0,0 0-99 16,0 0-77-16,0 0-2 0,0 0-3 0,0-1-31 15,0 1-25-15,0 0-4 16,0 0 22-16,0 0 40 0,0 0 3 0,0 0 43 16,0 0 21-16,0 0 23 0,-2 0 5 15,2-2 14-15,-3 2-20 0,3 0-14 16,-2 0-33-16,0 0-2 0,-5 0-37 16,1 0-4-16,-2 0-149 0,-1 3-111 15,-8 5 64-15,2 4 157 0,1 0-22 0,-2 2-5 16,4 3-9-16,2-2 39 0,1 3-5 15,0-3 43-15,7-2-43 0,2-1-42 16,0-2 87-16,13-3 46 0,2-5 27 16,11-2-39-16,5-2 0 0,16-16 56 15,-2-6-8-15,-3-2-78 0,-10 2 39 16,-11 8-39-16,-7 3 87 0,0 1-69 16,-4-2 6-16,-2-1-28 0,3 0 0 0,-6 1 48 15,-3-1 49-15,-2 2-66 16,0 2 40-16,-11 1 114 0,0 0-180 0,-3 3 36 15,-6 1-39-15,-1 0 94 0,-2 4-10 16,2 2-46-16,-3 0-40 0,4 4-45 16,0 4-4-16,5 3-28 0,0 2-14 15,7 1-48-15,3 3 83 0,5 0-5 16,0 3-82-16,9-3-311 0,6-3-171 16,0 1-407-16,-5-4-435 0</inkml:trace>
  <inkml:trace contextRef="#ctx0" brushRef="#br1" timeOffset="94422.71">13425 14570 62 0,'0'0'349'0,"0"0"171"0,0 0-193 16,0 0 56-16,0 0-31 0,0 0-61 15,0 0-67-15,0 0-108 0,0 0 30 16,0 0 3-16,-36-46 69 0,32 43-87 16,2 3-24-16,-2 0-34 0,2 0-18 15,0 0-23-15,0 0-27 0,-1 0 28 0,1 0 10 16,0 0-6-16,0 0-37 16,-3 0-43-16,3 0-64 0,0 8-49 0,-4 9-8 15,2 12 59-15,2 14 105 0,2 13 47 16,0 2 51-16,0 3-36 0,8-2 62 15,0 2 34-15,1 5-12 0,0 2 28 16,1 0-57-16,-2 4 12 0,4-4-19 16,-6-3-65-16,-2-7-45 0,2-4-23 15,-2-11 23-15,-2-5-18 0,0-6-14 16,1-7 32-16,-3-8 0 0,0-3 0 0,0-4 0 16,0-3 20-16,0 0-17 15,0 0 42-15,0-5-40 0,0-2 49 0,0 0-54 16,2 0-68-16,-2-2-121 15,0-16-24-15,0-17-256 0,-2-16-451 0,-5 5-1136 16</inkml:trace>
  <inkml:trace contextRef="#ctx0" brushRef="#br1" timeOffset="94849.77">13187 14867 714 0,'0'0'979'0,"0"0"-376"0,0 0-184 0,0 0-50 15,0 0-78-15,0 0-185 0,0 0-9 16,0 0 11-16,0 0-29 0,0 0-8 15,5-50-71-15,-3 35 83 0,2-4-81 16,3-7-2-16,-3-1 4 0,-2 2-4 16,2 4 61-16,-2-1-61 0,0 2 29 15,3-6-29-15,-3 6-15 0,2 3 12 16,0-1 6-16,0 7 23 0,1 2-26 0,-3 2-10 16,0 2 6-16,-2 5-11 0,2 0-18 15,-2 0 31-15,0 0-52 0,3 0-94 16,1 5-66-16,0 4 111 0,6 3 103 15,8 10 49-15,-6-1 10 0,5 4-53 16,0-1-6-16,-2-3-2 0,4 2 2 16,-2 3 18-16,5-6 9 0,-6 3 0 15,4-3-22-15,-6 0-5 0,3-3-519 0,-4-5-645 16,-2-2-785-16</inkml:trace>
  <inkml:trace contextRef="#ctx0" brushRef="#br1" timeOffset="96700.98">12818 16212 1527 0,'0'0'746'0,"0"0"-478"0,0 0-268 16,0 0-184-16,0 0 9 0,0 0 175 15,0 0 125-15,0 0 43 0,0 0-51 16,0 0-75-16,-6-13-18 0,6 13 43 16,0 0 36-16,0 0 51 0,0 0 28 0,0 0-7 15,0 0-51-15,0 0-11 0,-2 0-37 16,2 0-76-16,0 0-38 0,-2 4-70 16,2 5-31-16,0 6 55 0,0 14 84 15,0 15 17-15,0 8 107 0,6 5 87 16,2 0-27-16,1-3-107 0,2-4-6 15,-1 1-30-15,-3-7-37 0,1-10 36 16,-4-9-40-16,0-8 0 0,-4-3 0 0,2-1 14 16,-2 0 24-16,2 0 30 15,-2-8 7-15,0 1-7 0,0-6-10 0,0 1 19 16,0-1 24-16,0 0 109 0,-4 0-32 16,-2-3-25-16,-4-9-100 0,-10-9-53 15,-3-11 0-15,-3-19-63 0,4-5-5 16,6-7-126-16,8 0-21 0,8 7 169 15,0 1-54-15,8 2 28 0,8-2 54 16,0 4-59-16,6 3 32 0,-4 6-107 16,0 10 104-16,-6 11-30 0,-3 7 57 15,-1 3-25-15,3 2-20 0,-2 1 0 16,1-1 3-16,-2 2-1 0,1 4-17 0,2 3-21 16,-5 0 62-16,2 0 36 0,-1 10-58 15,6 7 23-15,-3 10 39 0,1 21 73 16,-1 5 17-16,1 6-15 0,-2 2 22 15,-5-9-22-15,2-5-75 0,0-4 0 16,0-7 0-16,2-6-20 0,-2-7-1 0,-2-6-10 16,-2-3 31-16,2-1 2 0,2 1-2 15,1 1-37-15,-1 2-23 0,3-3 28 16,-1-1 27-16,1 0 3 0,-1-3-20 16,3 0 22-16,2-2 16 0,-1-1 6 15,6-4 16-15,0-1 26 0,4-2-15 16,1 0-44-16,3-2 89 0,0-5-73 15,-2-4 40-15,2 2-20 0,-3-2-6 0,-1-2 21 16,-2 0-18-16,0-1-9 0,-8 0 19 16,2 3-34-16,-6 0-14 0,-2-1 0 15,-4 1 53-15,0-3-24 0,1 3 8 16,-3-2 4-16,0 1 13 0,-3 0-50 16,-1 3-4-16,-4-1-108 0,2 4 46 15,-6 4-29-15,2 0-51 0,2 2 35 16,-2 0 5-16,-4 0-43 0,2 2 4 15,1 6 57-15,-2 4-24 0,3 1 24 0,1 2 37 16,3 1 12-16,4 3-6 0,2 7 41 16,0-4 64-16,2 2-23 0,8 1 11 15,1-6-50-15,6 1-2 0,-2-3 0 16,1-4 0-16,2-5 33 0,-8-3 35 16,3-2 11-16,-2-3 0 0,-3 0 18 15,1 0 64-15,-1-3 64 0,1-5-35 16,2-1-27-16,-5-2-28 0,2-3-25 0,0 0-72 15,4-4-38-15,-4-1-72 0,0 2-22 16,5-1-1-16,0 3 5 0,-3 3 33 16,5-1 4-16,0 2-4 15,-2 5-25-15,-1 1 17 0,2 3 63 0,-6 2-57 16,0 0-43-16,0 0 39 0,4 5-18 16,-6 3 81-16,2 5 175 0,1 0-48 15,1 11 65-15,5 5-54 0,-4 8-30 0,-1 4-23 16,-1-5 0-16,-4-10-35 15,-3-8-25-15,0-5-4 0,-2-5 0 0,0-1-18 16,0-1 30-16,2 1-29 0,-2-4 0 16,0-1 12-16,0-2-16 0,0 0-24 15,2 0-34-15,-2 0-1 0,2 0 27 16,0 0 32-16,0-2 0 0,2-4-1 16,0-1-62-16,0-1-22 0,1-3 9 15,-2-3 53-15,-1-2 23 0,0 1-18 16,-2-2 14-16,0-4-129 0,0-5 13 0,-2-6 85 15,-8-4-97-15,2-3-72 16,0 4 85-16,4 5 119 0,-2 3 33 0,1 3 47 16,0 10-80-16,5 2-9 0,-2 3 9 15,2 1 154-15,0 3-154 0,0 0-22 16,0 3-20-16,0 2-82 0,0 0-56 16,0 4 11-16,0 4 169 0,12 9 118 15,-2 4-11-15,6 10-47 0,4-3 20 16,-8-1-76-16,1-9 37 0,-2-5-41 15,-2 0 0-15,3 0 25 0,3 2-25 0,-2-6 0 16,-1 0-174-16,0-5-123 0,-2-4-327 16,-2 0-376-16,-4-8-132 0</inkml:trace>
  <inkml:trace contextRef="#ctx0" brushRef="#br1" timeOffset="97123.63">13625 16172 2234 0,'0'0'560'16,"0"0"-380"-16,0 0-180 0,0 0-35 16,0 0 35-16,0 0 27 0,0 0-27 0,0 0-3 15,0 0 3-15,-2-32 21 16,4 30 97-16,0-3-31 0,0 5-36 0,-2 0-12 15,0 0 23-15,0 0 67 0,0 0 38 16,0 0 7-16,0 0-11 0,0 0-37 16,0 0-59-16,0 0-62 0,0 0-5 15,0 0-24-15,0 5-15 0,0-5 1 16,0 2 14-16,0 2-49 0,0 2-55 16,2 3-16-16,4 9 144 0,10 10 53 15,-2 14 59-15,6 4-41 0,-2 2 28 0,2-2 74 16,-3-5-68-16,2 1-15 15,-2-4-15-15,-1 1-38 0,4-5-34 0,-5-2 1 16,2-1-2-16,-2-2-1 0,-3-7 20 16,-1-2 0-16,-2-7-18 0,-3-3 22 15,2 1-9-15,0-1-16 0,4-1-187 16,-6-1 2-16,-2-5-130 0,-2-1-187 16,0-2-233-16,-2-2-535 0,0-5-17 0</inkml:trace>
  <inkml:trace contextRef="#ctx0" brushRef="#br1" timeOffset="97280.49">13837 16392 2097 0,'0'0'1065'15,"0"0"-529"-15,0 0-447 0,0 0 84 16,0 0 79-16,0 0-8 0,0 0-114 16,0 0-130-16,0 0-26 0,0 0-105 15,11-99-27-15,10 87 36 0,3 2-210 0,0 1-294 16,-2 5-538-16,-1 0-863 0</inkml:trace>
  <inkml:trace contextRef="#ctx0" brushRef="#br1" timeOffset="97455.9">14115 16468 2226 0,'0'0'1074'0,"0"0"-933"0,0 0-113 15,0 0 133-15,0 0-18 16,0 0-31-16,0 0-81 0,30 102-28 15,-18-86-3-15,2-4 6 0,-2 0 34 0,1-3 10 16,2-1-50-16,-5-4-152 0,3-1-131 16,0-3-276-16,-4-3-588 0,-3-1-360 15</inkml:trace>
  <inkml:trace contextRef="#ctx0" brushRef="#br1" timeOffset="97638.32">14175 16268 473 0,'0'0'2708'16,"0"0"-1998"-16,0 0-315 0,0 0-233 16,0 0-27-16,0 0 31 0,0 0 9 15,0 0-61-15,0 0-114 0,0 0 0 16,-38-33-93-16,40 31-41 0,4 1-132 0,6-1 70 16,4-1 93-16,0 3-365 0,4 0-234 15,-5 6-612-15,-5 2-283 0</inkml:trace>
  <inkml:trace contextRef="#ctx0" brushRef="#br1" timeOffset="98430.47">14411 16586 760 0,'0'0'1990'16,"0"0"-1463"-16,0 0-249 0,0 0-165 0,0 0 23 16,0 0 2-16,0 0-40 15,0 0-83-15,0 0-15 0,0 0-34 0,0 0 15 16,-16-5-21-16,16 5-31 0,0 0-31 15,0 0-3-15,0 0 3 0,0 5 80 16,0 4 22-16,2 4 129 0,3 0-9 16,2 3 43-16,-1 3-71 0,0-1 0 15,2 3-68-15,1 0 9 0,2-1 72 16,-5-1-65-16,-2-6-22 0,0 0-16 16,-1-3 29-16,-1-2-4 0,-2-4 8 15,0-1-5-15,0-1-10 0,2-2 31 16,-2 0-1-16,0 0-4 0,0 0 1 15,0 0 27-15,0 0 19 0,0-5-68 0,-4-4-25 16,-1-4-219-16,3 0-42 0,2 0 30 16,0-1 173-16,0 1 24 0,0 1 25 15,2 1-102-15,7 1 19 0,-1 2 26 16,1-1-11-16,2 5 50 0,-3-1 27 0,2 5 46 16,4 0 15-16,-2 0 16 0,0 0 9 15,4 5 10-15,-2 3-14 16,1-3 3-16,3 6-22 0,-2-4-9 0,0 1-5 15,-4-2-31-15,0-1 0 0,2-1-14 16,-4-4 13-16,1 0 0 0,-3 0 16 16,3 0 9-16,-3 0 0 0,-1-6 17 15,-1-1-1-15,-2-1 8 0,0-1-8 0,-2-2-2 16,0 1-27-16,-2-2 0 0,0 1-26 16,0 1-3-16,0 3 25 15,0-1-13-15,0 6-12 0,-4-1 0 0,0 3-46 16,0 0-37-16,-2 0 9 0,4 0 12 15,-5 0 8-15,3 7-21 0,0 3-21 16,4 10-25-16,0 11-1 0,8 13 24 16,9 1 98-16,3 1 29 0,-4-4 9 15,-6-7 25-15,0 2 27 0,-6 4-11 0,-4 1-3 16,0 4 11-16,-11 0 13 0,-4 0-34 16,-2-4-39-16,-4-7 4 0,4-7-4 15,0-8-27-15,4-8-82 0,5-4-23 16,-5 0-23-16,2-3-11 0,1 1-107 15,2-4-124-15,1-2-87 0,4-12-210 16,3-17-1496-16,5 5 1631 0</inkml:trace>
  <inkml:trace contextRef="#ctx0" brushRef="#br1" timeOffset="99306.81">15366 16508 1034 0,'0'0'1179'16,"0"0"-673"-16,0 0-225 0,0 0-100 15,0 0-79-15,0 0 39 0,0 0 135 16,0 0-24-16,-115-18-34 0,109 18-34 16,4 0-148-16,2 0-36 0,0 0-186 15,0 0-56-15,2 5 53 0,6 6 179 0,3 1 10 16,3 3 56-16,4 3 31 0,0 1-36 16,6 8 52-16,-3 3-31 0,3 6 0 15,-8 3-17-15,-2-3-23 0,-8-2 22 16,-6 2 22-16,0-7-31 0,-4-10 1 15,0-6-30-15,2-4-3 0,-3-4-13 16,0 0-34-16,3-2 34 0,-2-3 63 0,2 0-8 16,-2 0-55-16,2-10-67 0,0-9-56 15,2-13 69-15,0-11 31 0,2-6-58 16,4-4 81-16,2 0 0 16,2 2-13-16,-2 0-67 0,0 0-20 0,-2 8-180 15,-2 7 155-15,-4 3 125 0,0 5 5 16,0 2 13-16,0 8-18 0,0 4-27 15,0 4 5-15,-2-3 22 0,-2 4 90 0,-2 0-89 16,2 1 49-16,-2 3 128 16,2 5 44-16,-1 0-94 0,0 0-128 0,5 0-85 15,-2 0-126-15,2 6-72 0,0 8-14 16,7 12 139-16,6 16 104 16,1 6 54-16,6 4 22 0,-3-1 52 0,-2-3 66 15,-3-2-5-15,-1 2 55 0,-1-6-32 16,-3-5-98-16,-2-13 51 0,-1-7-15 15,-2-7-82-15,0-3-13 0,0-1-1 16,-2 0 32-16,2-4 17 0,-2-2 32 0,0 0 16 16,0 0 28-16,0 0 42 0,0-4-2 15,0-7-72-15,0-7-40 16,0-9-50-16,0-11 37 0,0-2-40 0,0 0-4 16,6-1-15-16,4 6-47 0,2-2 49 15,0 5-41-15,-3 5-74 0,1 8 82 16,-1 6-55-16,-3 3 14 0,1-1-87 15,1 3-21-15,0 1-266 0,4 5-252 16,-4 2-588-16,-4 0-220 0</inkml:trace>
  <inkml:trace contextRef="#ctx0" brushRef="#br1" timeOffset="100407.58">15828 16608 824 0,'0'0'1520'0,"0"0"-941"0,0 0-491 15,0 0-84-15,0 0 26 0,0 0 64 0,0 0 42 16,0 0-29-16,0 0-39 0,0 0-68 16,-84 23-45-16,71-13 45 0,-2 3 0 15,0-2 28-15,1 1-28 0,-2-2 0 16,6 5-5-16,2-8-1 0,1 3-34 15,3-5 7-15,1 2-18 0,3-5-17 0,0 3 64 16,0-2-1-16,0-3 3 0,0 3-2 16,3-3 2-16,1 0-3 15,1 0-16-15,-1 0 21 0,2 0 6 0,-2 0-1 16,2 0 18-16,3 0 11 0,0-3 67 16,-1 0-16-16,-2 1 23 0,3 2-16 15,2-3-22-15,-1 3-18 0,1 0-11 16,3 0 0-16,2 0-36 0,-2 0 51 15,6 0-51-15,-4 0 26 0,4 0-28 0,-1 0 0 16,-3 0 18-16,2 0-16 0,-6-2 39 16,-2-1-15-16,2-3-5 0,-6 3 24 15,-2-5 139-15,2 1 45 0,-4-5-40 16,3 0-87-16,-3-3-1 0,0-2-47 16,-2-2 1-16,0-2-37 0,0-8-21 15,0-5 14-15,-7-10-14 0,-1-4-53 16,0 2-51-16,-4 2-16 0,-2 8-33 0,2 4 20 15,-1 3 57-15,0 8 44 0,5 1 13 16,3 9 19-16,1 5 21 0,0-1-20 16,0 1 29-16,0 2-13 0,-1 3 80 15,5-2 11-15,-2 3-34 0,2 0-47 16,-2 0-27-16,2 0-42 0,0 4-38 16,0 2-12-16,0 3-30 0,11 5 122 15,1 7 76-15,5 11 0 0,3 8-22 0,-2 3 26 16,0-4-6-16,-6-1-8 15,-6-5-8-15,3-9-25 0,-2-6-5 0,-5-4 5 16,-2-9-19-16,2 1-12 16,-2 1-2-16,0-7 2 0,2 3-2 0,-2-3 32 15,0 0 22-15,0 0-8 0,0 0-3 16,0-6 7-16,0-7-47 0,0-8-3 16,0-8-126-16,4-12 59 0,2 2-40 15,1-1 16-15,1 11 37 0,1 8 50 16,-3 5-38-16,-1 3 14 0,1 2 9 0,-2-1-103 15,0 1 64-15,0 5-30 0,-2 3 85 16,-2 3 1-16,0 0-16 0,0 0-36 16,0 5-99-16,0 3-5 0,0 7 110 15,0 11 48-15,0 7 38 0,0 9 5 16,4 2 29-16,6-1-38 0,0-5 71 16,0-4-65-16,4 0 37 0,-2-9-55 15,-1-6-19-15,-1-5 27 0,-1-5-9 16,2 1-5-16,-1 0-2 0,2-1-11 15,2-1-3-15,-4-5 4 0,2 1 38 0,0-2-13 16,0-2 30-16,-3 0-8 16,1 0 11-16,1-8 0 0,0 3-6 15,-1-5 37-15,2 0-17 0,2-3-6 0,-4 0-14 16,3 0-9-16,-2-7-12 0,-1 5-7 16,-2-5-28-16,1 4-3 0,-2-2-22 15,-3 6-14-15,-2-3-20 0,0 8 2 16,-2 1 7-16,0 5 0 0,0 1 18 0,0 0-15 15,0 0-25-15,0 0 6 16,-2 3 39-16,0 1 4 0,-2 3-1 0,1-2-18 16,3 5-7-16,0 2 44 0,5 2-20 15,3 1-4-15,5-1 17 0,4-1 12 16,2-5 37-16,3-5 9 0,0-3-17 16,6 0 45-16,9-15-9 0,-9-3-14 0,7-8-51 15,-3-7-128-15,-6 5-200 16,-8-6-116-16,-10 2-183 0,-8 12-848 0,0-1-397 15</inkml:trace>
  <inkml:trace contextRef="#ctx0" brushRef="#br1" timeOffset="101263.59">12324 16002 1069 0,'0'0'1121'0,"0"0"-1121"0,0 0-152 0,0 0 152 16,0 0 202-16,14 122-139 0,-3-91-39 15,-1-7 28-15,-1-12-47 0,0 2 3 16,-1-3 29-16,4 0-37 0,2 2 0 16,-6-8-212-16,2-5-143 0,-1 0-71 0,0-4 61 15,-1-10-207-15,-1 5 209 0</inkml:trace>
  <inkml:trace contextRef="#ctx0" brushRef="#br1" timeOffset="101395.21">12423 16078 854 0,'0'0'944'16,"0"0"-696"-16,0 0-248 0,0 0 53 16,-6 121-53-16,10-95 0 0,4-6 3 15,6-7 1-15,-2 2-8 0,3 0-399 0,0-1-569 16,6-4 245-16</inkml:trace>
  <inkml:trace contextRef="#ctx0" brushRef="#br1" timeOffset="102301.59">16523 15850 944 0,'0'0'1402'0,"0"0"-782"15,0 0-352-15,0 0-65 0,0 0-89 16,0 0 15-16,0 0 134 0,0 0 18 16,0 0-91-16,0 0-62 0,-13-19-23 0,13 19-37 15,-2 0-18-15,2 0-23 16,0 2-27-16,0 1-54 0,0 5-12 0,0 3 66 16,0 8 24-16,6 8 18 0,0-1-11 15,1-2-27-15,-2-4-4 0,-1-5-101 16,2-1-29-16,-2 3-133 0,2-7-42 15,0 0-260-15,2-6-147 0,0-4-428 16,-2 0-237-16</inkml:trace>
  <inkml:trace contextRef="#ctx0" brushRef="#br1" timeOffset="102460.42">16683 15795 1804 0,'0'0'2114'0,"0"0"-1659"16,0 0-455-16,0 0-211 0,0 0 211 15,0 0 144-15,0 0-144 0,0 0-27 16,8 116 9-16,0-97 18 0,0 2-5 16,3-2-13-16,0-6-312 0,-1-1-333 15,-1-5-857-15,-3-5-71 0</inkml:trace>
  <inkml:trace contextRef="#ctx0" brushRef="#br1" timeOffset="105959.84">14909 13197 26 0,'0'0'535'0,"0"0"-391"0,0 0 524 16,0 0 8-16,0 0-244 0,0 0-145 16,0 0-26-16,0 0-24 0,0-7 25 15,0 5-7-15,0 2-71 0,0-2-63 16,0 2-29-16,0 0-26 0,0 0-66 15,0 0-52-15,0 0-116 0,0 0-64 16,2 0-61-16,10 7 158 0,0 5 135 16,2 1 79-16,12 10 7 0,4 7 22 0,9 8 4 15,-4 1-20-15,3-3-46 0,-4-2 46 16,-6-10-39-16,4 0-50 0,-5 0 31 16,-1-6 4-16,-2-4 5 0,-2 1-39 15,2-1-3-15,-5-2 38 0,7 1 3 16,-10-2-37-16,8 2-10 0,2 1-1 15,-3-2 5-15,2 3 1 0,-6-4-19 16,3 2 19-16,-4-1-2 0,2 1-32 16,-6-2 34-16,4 3 0 0,-6-1-3 15,1-1 3-15,2-2 2 0,-2 1 60 0,-3-4-19 16,-2 4-41-16,4-6-4 16,-6 1 5-16,0 0 26 0,-2-3-25 0,-2-1 1 15,3 0 35-15,-5 0-35 0,0-2 22 16,0 0 27-16,0 0 5 0,0 0-9 15,0 0 5-15,0 0 15 0,0 0-39 16,0 0-31-16,-7-8-172 0,-3-5-530 16,-10-12-297-16,6 4-1266 0</inkml:trace>
  <inkml:trace contextRef="#ctx0" brushRef="#br1" timeOffset="106617.93">14963 13547 863 0,'0'0'1400'0,"0"0"-734"0,0 0-397 16,0 0-167-16,0 0 50 16,0 0 169-16,0 0 52 0,0 0-147 0,0 0-120 15,0 0-31-15,0-13-3 0,0 9-64 16,0-1 21-16,0 0-25 0,-3-1-1 16,1-1 42-16,0-1-43 0,0-1 3 15,-3-2-5-15,3-2 0 0,-2 2 8 16,0-2-8-16,2-1-1 0,0-1-19 15,0-2 1-15,0-2-26 0,0 0 44 16,0-5-2-16,0 4-15 0,0-3 15 0,-2 3 3 16,2 0-13-16,0 3 13 0,0 5 21 15,2 2-16-15,0 3 20 0,-2 1-21 16,2 3-4-16,0-2 12 0,0 2-12 16,0 1-41-16,0 0 15 0,0 2 6 15,0 0 17-15,4 0-85 0,10 0-139 16,2 0 110-16,12 0 64 0,6 0 50 15,7 6 1-15,1 3 2 0,-6 0-3 16,-3 3-2-16,-9-2-19 0,0-3 24 16,-10 1 5-16,3 1 0 0,3 3 14 0,2 2 0 15,8 3 5-15,7 3-24 0,3 4-159 16,-4-6-485-16,-8-5-744 0,-11-6-554 0</inkml:trace>
  <inkml:trace contextRef="#ctx0" brushRef="#br1" timeOffset="107596.12">16280 14038 1053 0,'0'0'521'0,"0"0"55"0,0 0-177 0,0 0-277 16,0 0 48-16,0 0 83 0,0 0 4 15,0 0-139-15,0 0 11 0,-44-46-124 16,38 44 119-16,-1 2-124 0,-1-3-54 16,-2 3 54-16,-6 0 11 0,0 3-7 15,-2 3-8-15,2 3 2 0,-1 2 2 0,0 6 47 16,2 0-47-16,2 1 0 15,2 5 0-15,5 0 0 0,4 6 0 0,2 3 0 16,2-1-38-16,8-8 38 16,4-6 0-16,-2-4 0 0,1-2 5 0,4 2 1 15,0-6 31-15,-1-1-11 0,2-4 15 16,-6-2 15-16,4 0 20 0,-6 0-20 16,-2-4 11-16,-1-3 20 0,-1-3 30 15,3-2-31-15,-7-1 38 0,0-2 14 16,-2-3-75-16,0-1 11 0,0-1-28 0,-6 2 1 15,-3-1-47-15,1 1-20 0,-1 0-30 16,-1 2-51-16,-1 4-83 0,0-1-80 16,5 6 24-16,-2 5-257 0,1 2-41 15,-2 0-488-15,5 2-631 0</inkml:trace>
  <inkml:trace contextRef="#ctx0" brushRef="#br1" timeOffset="107995.15">16584 13984 2194 0,'0'0'735'15,"0"0"-466"-15,0 0-15 0,0 0-92 0,0 0 115 16,0 0 12-16,0 0-138 15,0 0-79-15,0 0-1 0,0 0-33 0,-59-53-34 16,48 51 39-16,-1 2-43 0,3 0-63 16,-1 2-6-16,1 8 6 0,2 1-40 15,3 7 9-15,4 6 36 0,4 8 55 16,12 3 3-16,-2-6 0 0,1-7 24 16,0-7-5-16,-2-1-14 0,-1 3-2 0,6 3 55 15,-2-1-49-15,-3 0-9 16,0-1-3-16,-7 0 3 0,-1-3 23 0,-5 2 13 15,0 3 45-15,-17 6 5 0,-13 6-14 16,-8 1-35-16,-3-3-37 0,3-8-168 16,6-3 1-16,7-6 95 0,4-4-77 15,8-2-59-15,2-5 7 0,5-2-103 16,4 0 9-16,2-12-212 0,15-16-744 16,2 1 411-16</inkml:trace>
  <inkml:trace contextRef="#ctx0" brushRef="#br1" timeOffset="108397.86">16858 14175 2377 0,'0'0'589'0,"0"0"-589"15,0 0-41-15,0 0 41 16,0 0 159-16,0 0 36 0,0 0-71 0,0 0-62 15,-36 97 40-15,36-77 11 16,0-1-28-16,0-2-50 0,6 0 11 0,3-1 0 16,2-5-5-16,-1-1-21 0,1-4-16 15,2-3 1-15,2-1 64 0,-1-2-26 16,6 0 39-16,-4 0-6 0,4 0-35 0,-6-3 8 16,1-5-13-16,-2 2 0 15,0-2 0-15,-3-1-5 0,1 0-1 0,-4-1-30 16,-1-2-56-16,0 2 53 0,-4 1 3 15,0 1 18-15,-2 3 16 0,0 3 20 16,0 0-37-16,0 2 33 0,0 0-25 16,0 0-11-16,0 0-14 0,0 0-63 15,2 0-58-15,2 0-54 0,8 4 63 16,-2 4 107-16,3-1 1 0,4 0-6 16,0 1 10-16,-1-1 16 0,4 2-16 15,-6-4-330-15,4-1-272 0,-6 0-286 16,-3-4-645-16,-3 0 716 0,-174-63 817 0</inkml:trace>
  <inkml:trace contextRef="#ctx0" brushRef="#br1" timeOffset="108549.76">16986 14021 2515 0,'0'0'357'0,"0"0"-310"16,0 0-47-16,0 0-210 0,0 0-518 15,0 0-191-15,0 0-108 0</inkml:trace>
  <inkml:trace contextRef="#ctx0" brushRef="#br1" timeOffset="109732.28">17173 13862 2027 0,'0'0'465'0,"0"0"-386"0,0 0 236 0,0 0-27 16,25 136-102-16,-12-90 104 0,-1 0-87 15,3-6-41-15,2 0-61 0,-2-2-97 16,2-7 27-16,-4-9-30 0,-3-4-2 16,4-7-2-16,-4 3-25 0,2-2 28 15,-1 0 2-15,0-4 1 0,-3-2 0 16,-1-3 21-16,-3-1-24 0,2-2 5 16,0 0 34-16,1 0-39 0,0-3-29 0,-1-8-48 15,0-7 24-15,2-10-133 0,-1-9 64 16,-2-11 116-16,-5 2-160 0,0-2 57 15,-5 6 47-15,-2 4-51 0,3 8-129 16,0 9 160-16,0 7 82 0,2 6 176 16,-2 1-5-16,2 2 9 0,0 1 8 15,-1-1-21-15,1 5-136 0,0 0-31 16,2 0-171-16,0 5-72 0,0 11-16 0,0 13 259 16,15 12 113-16,-1 5 22 15,8 0-80-15,-1-7 4 0,0-7 0 0,0-1-5 16,1-7-5-16,-4-6-28 0,6 1 20 15,-4-3-21-15,1-5 52 0,0 2-37 16,-2-5-31-16,-3 0 16 0,6 0-15 16,-5-5 41-16,-2 0 3 0,-4-3-46 15,-1 0 60-15,-4 0-25 0,1 0 5 0,-3-5 51 16,-1-2-51-16,-3-1-43 16,0-4-110-16,0 1-14 0,0 0 90 0,-7 2-65 15,0 1 48-15,-1 1-97 0,2 5 74 16,1-1 41-16,-1 3-69 0,-2 0-98 15,-1 0-33-15,0 0-2 0,1 3-99 16,-2-1 60-16,-2 5 110 0,4-2 75 16,2 1 51-16,0 2-45 0,0-2 58 15,1-1-20-15,1 1 20 0,4-3-21 16,-2 2 40-16,2-2-59 0,0-1 65 0,2 0 71 16,4 1 325-16,3-3-240 0,-1 3-149 15,4-3 61-15,6 2 69 0,1-2-3 16,2 0-24-16,-2 0-56 0,3-5 71 15,-4-3-54-15,2-1-13 0,-6 0 13 16,6 0-25-16,-8-2-40 0,1 1 39 16,-2-4-5-16,-3 3 61 0,-1-4 54 15,-5-3 17-15,0-1-139 0,-2-1 69 16,0-2 147-16,0-4-157 0,-8-7 1 0,-5-5-61 16,-2-2-29-16,0-1 60 0,-2 5-63 15,4 8-9-15,3 5 9 0,-1 8 0 16,2 1-36-16,-1 2 36 0,4 1 22 15,-3 2 64-15,3 4 46 0,1 3-95 16,5 2-37-16,0 0-22 0,0 0-78 16,0 2-124-16,0 12 38 0,0 9 186 15,5 11 14-15,3 5 29 0,3-6-41 0,-5-9-2 16,0-7 24-16,-2-5-21 0,4 1 2 16,-4-2-5-16,2 1-2 0,-4-7 1 15,2-1 1-15,-4-1 5 0,2-3 23 16,-2 0 11-16,2 0 6 0,2 0 32 15,3-3 26-15,2-6 7 0,-1-3-35 16,0-2-29-16,1-4-46 0,2-7-105 16,-3-6-48-16,1 3-18 0,-5 3-158 15,-4 6-196-15,0 7 117 0,0 5 168 0,0 1 240 16,0 4 0-16,0 2-61 0,0 8-415 16,0 11 229-16,0 13 247 0,0 14 216 15,0 5 71-15,6 5-43 0,7-3-22 16,0-7 7-16,-1-1-25 0,6-3-55 15,0-6-73-15,-3-7-23 0,2-8 7 16,-6-8 23-16,1-4-12 0,4-1-40 16,-4-3 5-16,3 2-6 0,0-7 54 15,-2 0-3-15,2 0 6 0,-3-4 58 0,1-4 13 16,0-2-57-16,0-1-39 16,-3-2-23-16,-2-1 16 0,4 1-17 0,-6 1-35 15,0 5 20-15,-4 0-3 0,0 4-20 16,0 2-28-16,0-2-53 0,5 3-2 15,-1 0 50-15,7 0-5 0,0 0 5 16,3 3 16-16,4 4 16 0,-2-1-16 16,6 2 16-16,0-3-15 0,1 2 16 0,1 0 0 15,0-5-443-15,-6-2-436 16,0 0-1691-16</inkml:trace>
  <inkml:trace contextRef="#ctx0" brushRef="#br1" timeOffset="109905.16">18253 13954 2427 0,'0'0'1700'0,"0"0"-1667"0,0 0-33 16,0 0-476-16,0 0 126 0,0 0 209 15,0 0 83-15,0 0-71 0,0 0-322 16,0 0-189-16,51 69-570 0,-41-50 505 0</inkml:trace>
  <inkml:trace contextRef="#ctx0" brushRef="#br1" timeOffset="110621.19">18639 14214 1546 0,'0'0'2192'15,"0"0"-1794"-15,0 0-316 0,0 0 18 0,0 0 21 16,0 0-19-16,0 0-2 16,0 0-100-16,0 0-12 0,0 0-59 0,0 0 25 15,-110 40 0-15,91-19 19 0,4 2 23 16,0-3-23-16,6-5-23 0,5 3-13 16,2-5 18-16,2-3 8 0,0 0-6 15,0-4 9-15,0-1-62 0,6-3-43 16,1 0 78-16,4-2 40 0,-3 0-28 15,1 0 49-15,1-2 5 0,-1-5 0 16,2 1-2-16,-5-2 1 0,2 0 37 16,-2-1 15-16,4 0 36 0,-4-1-87 0,-2 0 86 15,0 0-91-15,0 3 0 0,0-1 2 16,0 1 60-16,3 1-42 0,0 4-22 16,-1-1 2-16,2 3-29 0,1 0 29 15,6 0 2-15,0 0 22 0,-3 7 66 16,6 0-4-16,-2 1-1 0,-3 1-31 15,0-1 4-15,-1-1-29 0,-5 2 30 16,1-4-34-16,-1-1-24 0,-3-2 1 16,-2 0 27-16,0-2-13 0,1 0 4 0,-3 0-1 15,0 0 8-15,0 0-4 16,2 0 5-16,0 0-5 0,0 0 0 0,0-4 15 16,2-2-2-16,2 1-11 0,-2-2-23 15,6 0-2-15,-6 4-29 0,0 0 4 16,2 1-21-16,-2 2-8 0,4 0-8 15,4 0-5-15,0 0 9 0,3 7 8 16,0-2 20-16,2 3 5 0,-3-1 25 0,6 1 31 16,-4-2 48-16,4-1-37 0,-5-1-25 15,2-1 14-15,-2-3-4 0,-3 0 24 16,4 0-1-16,-4-5 1 0,0-2 3 16,4-2-11-16,0-3-22 0,4-1 1 15,-1-3-4-15,2-1-17 0,2 2-1 16,1-1-4-16,-3 3-14 0,0 2-7 0,-2 0 25 15,3 6 18-15,-4 1 4 0,4 3-22 16,-3 1-51-16,0 0-2 0,-4 9 20 16,2 3 33-16,-4 3 0 0,-3 0 50 15,-2 5-50-15,2 0-22 0,-8-1-80 16,-2 2-99-16,0-2-293 0,0-1-344 16,-10-7-1072-16,-4-1 570 0</inkml:trace>
  <inkml:trace contextRef="#ctx0" brushRef="#br1" timeOffset="111473.19">17612 14808 1171 0,'0'0'1341'16,"0"0"-953"-16,0 0-177 0,0 0 85 16,0 0 55-16,0 0 23 0,0 0-148 15,0 0-106-15,0 0-120 0,-17-15-36 16,15 15-72-16,2 4-24 0,-3 8-12 0,1 8 41 15,0 10 103-15,2 3 14 0,0-7-14 16,0-6-26-16,0-7 9 0,2 2 14 16,3 1-14-16,1-1-90 0,5-1-137 15,-3-7-270-15,3 0-164 0,-1-7-481 16,1 0 1-16</inkml:trace>
  <inkml:trace contextRef="#ctx0" brushRef="#br1" timeOffset="111647.83">17769 14766 2213 0,'0'0'1466'0,"0"0"-1100"0,0 0-366 15,0 0-165-15,0 0 165 0,0 0 136 16,0 0-136-16,0 0-100 0,0 0 44 16,0 0 25-16,-11 95 28 0,22-77-2 0,0-1-216 15,1-2-207-15,6 0-441 16,-8-5-1076-16</inkml:trace>
  <inkml:trace contextRef="#ctx0" brushRef="#br1" timeOffset="112108.38">18136 14994 1987 0,'0'0'1320'0,"0"0"-947"0,0 0-283 0,0 0-54 15,0 0-36-15,0 0 117 0,0 0 60 16,0 0 11-16,0 0-35 0,-110-35-89 16,99 35-64-16,1 0-9 0,3 2-16 15,3 5-32-15,2 4-74 0,2 5 5 16,0 9 16-16,6 4 110 0,11 8 54 16,0-6 4-16,1-7-1 0,-8-6-57 0,-2-5 2 15,0 5-5-15,2-1 6 0,-4 2 29 16,-2-1-17-16,0-5-12 0,-4-4 30 15,0 1 3-15,0 0 27 0,0-1 4 16,-6 1-8-16,0-3-26 0,-3 1-33 16,2-3-163-16,1 0-66 0,4-5-10 15,0 0-95-15,2 0-20 0,0 0-56 16,0-14-268-16,8-8-701 0,1 0 606 0</inkml:trace>
  <inkml:trace contextRef="#ctx0" brushRef="#br1" timeOffset="112733.83">18266 15175 451 0,'0'0'1073'0,"0"0"-351"16,0 0-271-16,21 128-105 0,-16-94-31 15,3 4-20-15,2 2-40 0,1-1-30 16,2 1-84-16,-1-4 52 0,-3-5-127 0,0-10-65 16,-3-8 31-16,-6-3-29 0,2-1 1 15,0 2-3-15,-2-6 20 0,0-2 21 16,0-2 15-16,0-1 17 0,0 0 38 15,0 0 96-15,-8-4-36 0,-7-8-122 16,-2-5-50-16,-7-10 0 0,6-11-77 16,-2-4-39-16,12 2-10 0,4 5-25 15,4 4 50-15,0 3 35 0,6 1-13 16,4 5-38-16,1 2-148 0,0 5 3 0,-1 0-11 16,6-1 122-16,0-3 81 15,3 0-15-15,5-1 34 0,-3 5-39 0,-2 2 51 16,-5 6-13-16,2-1 28 0,-6 5-46 15,-4 3-1-15,3 0 7 0,-2 0 58 16,-1 3-31-16,0 5 37 0,-2 1 41 16,-1 2-35-16,-1 4-6 0,0-1 58 15,0 4 66-15,0-1 48 0,0 0-71 16,0 0-22-16,7-1-8 0,-3-1-55 16,3-2-16-16,-3-2-16 0,4-2 16 0,2-2 0 15,-2-1 43-15,0-4-22 0,4 0 39 16,0-2 15-16,1 0 13 0,2-6-32 15,0-5 0-15,-3 2 25 0,2-2 0 16,-4-2-23-16,-1-2-10 0,0 1-45 16,-5-1-6-16,0 2-13 0,-4-1 16 15,-2 3 5-15,0 3 102 0,0 1-26 16,0-1-59-16,0 4 67 0,0-1 3 0,-2 5 44 16,-2 0-16-16,2 0-18 15,0 0-51-15,2 0-51 0,0 0-43 0,-2 0-7 16,2 0 3-16,0 0-3 0,0 5-12 15,0 1 7-15,4 3 21 0,2 0 30 16,1 1 0-16,1 0 4 0,3-1-1 16,2-3-12-16,-3-2-20 0,8-2-233 15,-2-2-146-15,1 0-217 0,2-6-512 0,-6 0-942 16,-155-47 2035-16</inkml:trace>
  <inkml:trace contextRef="#ctx0" brushRef="#br1" timeOffset="112916.5">18648 14913 3914 0,'0'0'580'0,"0"0"-422"0,0 0-98 16,0 0-1-16,0 0-38 0,0 0-21 15,0 0-65-15,0 0-111 0,0 0-179 16,0 0-139-16,27-33 381 0,-1 28-276 15,-7 0-779-15,2-2-864 0</inkml:trace>
  <inkml:trace contextRef="#ctx0" brushRef="#br1" timeOffset="113371.59">18971 14718 3560 0,'0'0'543'0,"0"0"-543"0,0 0-381 0,0 0 381 16,14 119 285-16,-5-66-112 0,4-3 14 16,-5-3-55-16,3 0 19 0,-7-1-52 15,4 3-41-15,-1-6 11 0,0-4 32 0,-3-10-43 16,-2-10-40-16,-2-12-4 16,0-1 0-16,0-4-14 0,0-2 3 0,0 0 37 15,2 0 10-15,-2 0-7 0,0 0 13 16,2-2-1-16,2-11-12 0,4-13-43 15,10-9-49-15,-2-8-19 0,8 3-55 16,-5 11 27-16,-4 6 28 0,-2 9 64 16,-3 2-35-16,0-3 21 0,8 0-15 15,-6-1-64-15,2 4 0 0,-4-1-33 16,-4 4 59-16,-1 5 34 0,-3 1 37 0,-2 3 34 16,0 0-34-16,0 0-25 15,0 0-124-15,0 0-188 0,0 1-17 0,0 3 158 16,-2 2 33-16,2 4 14 0,-2-2 55 15,2 7 82-15,0-2 12 0,0 2 64 16,0 3 7-16,4-4-2 0,0 3 21 16,4-1-33-16,1-1-12 0,0-2-17 15,1 4 17-15,-2-5-18 0,4-1 21 0,-4 1-48 16,0 0-53-16,-2-4-415 0,3 1-590 16,-4-4-373-16</inkml:trace>
  <inkml:trace contextRef="#ctx0" brushRef="#br1" timeOffset="114232.94">19451 15175 1014 0,'0'0'1330'0,"0"0"-1022"0,0 0-308 16,0 0-85-16,0 0 85 0,0 0 170 15,0 0-127-15,0 0-43 0,0 0 36 16,0 0 24-16,46-23-24 0,-42 21-1 15,3-2-12-15,-1-1 1 0,-2 2-1 16,3-2 1-16,-1 1 29 0,-4 0 68 0,1 0 77 16,-1-2-35-16,0 3 14 0,-2-3-29 15,0 0-23-15,0 1-24 0,0-2-29 16,0 2-7-16,0-3-34 0,0 1-26 16,0 1-2-16,-4 2 12 0,-1-2-15 15,-1 5-148-15,-1-1 57 0,1 0 86 16,0 2-67-16,-3 0-50 0,1 0 20 15,-1 0 46-15,0 5 2 0,1 1-11 16,2 4-32-16,0 0 32 0,0 3-25 0,-2-2 44 16,4 2 24-16,2 1 16 15,2 1-33-15,0-1 10 0,0-2 24 0,0 2-52 16,4 0 27-16,6-1 28 0,2 2-23 16,-2-3 25-16,8 0 4 0,-4-1 0 15,3-2 37-15,0 0 28 0,0-4-13 16,1-2-22-16,-4-3 39 0,-2 0 66 15,6 0 97-15,-3-5 47 0,-3-3-18 0,6-4-45 16,-4-2-22-16,4-1-74 16,2-11-9-16,2 6-61 0,-3-2-51 0,4-2 30 15,-8 9-30-15,2 1 19 0,-4 0 2 16,-5 7-21-16,-2 2 14 0,6-3-17 16,-6 5-29-16,2 1-35 0,0 2-8 15,1 0 15-15,0 5-1 0,1 4 54 16,-1 2 4-16,1 3 72 0,-1 3-14 15,-3 2 10-15,1 2-26 0,-5-3-42 0,-2 4-1 16,0-5-82-16,0 1-21 0,0-3-67 16,-4-2-104-16,-5-3-229 0,-2 2-247 15,-1-7-624-15,1 1-253 0</inkml:trace>
  <inkml:trace contextRef="#ctx0" brushRef="#br1" timeOffset="114575.13">19969 14548 1138 0,'0'0'2912'16,"0"0"-2461"-16,0 0-451 0,0 0-141 15,0 0 141-15,0 0 22 0,0 0-22 16,0 0-45-16,0 0 9 0,0 0 36 0,-4 99 0 15,10-84 2-15,2-1 1 16,-2-3-3-16,3-1-254 0,2-4-247 0,-3-1-359 16,-2-5-468-16,1 0 46 0</inkml:trace>
  <inkml:trace contextRef="#ctx0" brushRef="#br1" timeOffset="114741.04">20094 14601 2988 0,'0'0'954'0,"0"0"-954"0,0 0-26 0,0 0 26 16,0 0 158-16,0 0-4 16,0 0-82-16,0 0-69 0,0 0 0 0,0 0 37 15,36 107-40-15,-28-90-58 0,-1-8-593 16,-5 2-740-16,-2-4-855 0</inkml:trace>
  <inkml:trace contextRef="#ctx0" brushRef="#br1" timeOffset="124032.19">18691 14336 707 0,'0'0'453'0,"0"0"469"0,0 0-539 16,-6-6-212-16,3 4-68 0,0 0 60 0,1 1-52 15,2-1-22-15,-2 2-2 0,2-3-36 16,0 3 5-16,0-2-11 0,0 2 6 15,0 0 5-15,0 0 20 0,0 0 16 16,-2 0 36-16,2-2 15 0,0 2-17 16,0-1-44-16,0 1-34 0,0 0-19 15,0 0-26-15,0 0-3 0,0 0-29 0,0 0-14 16,-2 0-20-16,2 0-25 0,0 0-60 16,0 3 6-16,0 7 142 0,0 4 49 15,2-1 187-15,0 4-119 0,2-1-59 16,2-1-39-16,-2-1-19 0,-2-4 19 15,2-3-9-15,-2 2 19 0,0-3-28 16,0-1-1-16,0-2-17 0,0-2 17 16,-2-1 3-16,0 0 40 0,0 0 2 15,0 0 14-15,0 0-5 0,0 0 9 16,0 0 0-16,0 0 8 0,0 0 9 0,0 0-2 16,0 0-24-16,0 0-7 0,0 0-8 15,0 0-7-15,0-1-7 0,2-4 0 16,0 0-21-16,-2-1-4 0,4-1-22 15,1 0-35-15,2 0-51 0,-1-1 42 16,2-1-11-16,1 1 36 0,-1 1-5 16,1-2 12-16,-1 2 31 0,-1 1-1 15,-1 2-29-15,-2 1 29 0,0 1-27 16,-2 0 0-16,2 2 8 0,-1 0-17 16,0 0 4-16,1 0 36 0,-2 0 3 0,4 0 105 15,0 0-14-15,0 4-52 0,3-1 4 16,2 3-4-16,-5 0-9 0,2-1-14 15,1 2 9-15,0 0 45 0,1-1-57 16,-1 0 15-16,-3-1-31 0,0-1 0 16,0 0 1-16,1 0 15 0,0 1-14 15,-1 0 14-15,-2-3-15 0,-2 3 1 16,2-1-1-16,-2-2-1 0,2 2-115 0,1-1-12 16,0 2-75-16,-1-2-72 0,2 1-158 15,-2-2-46-15,0-2-444 0,-2 0-599 16,0-4 706-16</inkml:trace>
  <inkml:trace contextRef="#ctx0" brushRef="#br1" timeOffset="125408.93">19124 14408 4 0,'0'0'146'0,"0"0"-100"0,0 0 231 16,0 0 249-16,0 0-63 0,0 0-121 15,0 0-87-15,0 0 47 0,0 0-122 16,101-95 14-16,-92 83-78 0,0 1-22 16,-3 0 35-16,0 2-35 0,-2-2 75 15,1 0-73-15,-5 2 24 0,2-1-93 16,-2 0 48-16,0 0-37 0,0 1 15 0,0 0-53 15,0-2-26-15,0 1 26 16,0 2 0-16,0 0-54 0,0 3 54 0,0 1 0 16,0 2-2-16,0 0-46 0,0 0 15 15,0 2 1-15,0-2 5 0,0 2-10 16,0 0-2-16,0 0 0 0,0 0-1 16,0 0-22-16,0 0-11 0,0 0-36 15,0 2-8-15,2 0 28 0,2 2 25 16,2 2 64-16,5 1 196 0,0 1-39 15,-1 6-22-15,6-3 10 0,0 4-26 0,-3-2 76 16,4 1-149-16,-2 1 20 0,-3 0 40 16,4 1-44-16,-4-1 0 0,-2 0-9 15,2-1-29-15,-4-1 13 0,-4-2 3 16,0-1 1-16,-2-1-10 0,0-1-26 16,0 0 31-16,-2-2 9 0,3-3-41 15,-3 3 17-15,0-2-18 0,0 0-2 16,0-1 16-16,0 3-14 0,2-2-3 0,-2 0-17 15,2-1 0-15,-2 2-1 0,2-1 18 16,-2 3 17-16,0-1 20 0,0 1 5 16,-2 3-21-16,-7 1-21 0,1 1-54 15,-6 1-59-15,-2 1-40 0,0-3 15 16,-2 1-12-16,1-3 43 0,3-1-32 16,-4-1-81-16,6-3 41 0,0 1-33 15,-2-5-131-15,6 0-225 0,-2 0-507 16,1 0-18-16</inkml:trace>
  <inkml:trace contextRef="#ctx0" brushRef="#br1" timeOffset="126987.32">18357 13979 369 0,'0'0'448'0,"0"0"-218"0,0 0-132 15,0 0 685-15,0 0-236 0,0 0-260 16,0 0-155-16,0 0 15 0,0 0-53 16,-6-24 20-16,1 23-52 0,3-1-58 0,0 0 35 15,0 0 29-15,-2 0-23 0,2 2-2 16,0 0-11-16,2 0 11 0,0 0-10 15,0 0-7-15,0 0-26 0,0 0-26 16,0 0-131-16,0 0 0 0,0 8 157 16,2 1 45-16,2 3 45 0,0 0-24 15,-2 1 9-15,2-4-21 0,-1-2-22 16,1 0-27-16,-4-5 28 0,2-1-1 0,-2-1 14 16,0 0 15-16,2 0 10 15,-2 0 20-15,0 0 15 0,0 0 50 0,0 0 37 16,0 0-42-16,0 0-30 0,0 0-17 15,0 0-14-15,0 0-15 0,0 0-10 16,0 0-14-16,0 0-12 0,0 0-6 16,0 0-6-16,0 0-25 0,0 0-2 15,0-1-15-15,0-1-111 0,0 0-84 16,3-1-159-16,-1 1-317 0,2 2-385 16,-2 0-1334-16,-13 10 2069 0</inkml:trace>
  <inkml:trace contextRef="#ctx0" brushRef="#br1" timeOffset="155218.56">23673 12406 383 0,'0'0'539'15,"0"-2"-512"-15,0 0 411 0,0 2-44 16,0-2-152-16,-2 2-102 0,-2-2-71 0,2 1-19 16,0-1 112-16,-3 0-63 0,3 0-32 15,0 0-31-15,0 2 43 0,0-2-36 16,0 2 30-16,2 0 27 0,-2-2-6 16,2 2 6-16,-2-2-9 0,2-1 0 15,-3 3 5-15,1-2 19 0,2 0 30 16,-2-1 22-16,0 1-60 0,2 2-14 15,-2-3-16-15,2 1 0 0,-3 0-7 16,3 2-21-16,0-1-8 0,0 1-5 0,0 0-5 16,0 0 1-16,0-3 2 0,0 3-1 15,0-2 5-15,0 2-9 0,0 0 0 16,0 0-8-16,-2 0-18 0,2-2 0 16,0 2 13-16,0 0-11 0,0 0-5 15,-2 0-17-15,2 0-4 0,0 0-4 16,0 0 0-16,0 0 4 0,0 0 4 15,0 0 0-15,0 0-3 0,0 0-1 0,0 0 16 16,0 0-25-16,0 0-15 0,0 0-9 16,0 0-18-16,0 0 3 0,0 0 21 15,0 0 0-15,0 0 0 0,0 0-24 16,0 0-15-16,0 7-25 0,0 1 112 16,0 1 87-16,2 6-16 0,0 0-45 15,3 1 23-15,-1 1-46 0,1 0 50 16,-1-2-53-16,0 0 0 0,0 0 37 15,-2-2-4-15,3-1-31 0,-1 0 22 0,-2-1 0 16,0 0 9-16,0-4-31 0,0 1 38 16,0-1 14-16,0-2-3 0,0 1-51 15,1 0-1-15,-3 0 1 0,0 2 3 16,2 0-2-16,0-1 4 0,-2 2-1 16,2 1-4-16,0 2 2 0,1-2 14 15,1 2-13-15,-2 0 2 0,0-1 17 16,0 0 9-16,0-1-28 0,0 2 22 0,0-3-22 15,-2 0 26-15,2-1 4 16,-2 0-16-16,2-3-16 0,-2 2 20 0,0-4-17 16,0 1-4-16,0 0 2 0,0-1 19 15,0 1 0-15,0-2 12 0,0 2-10 16,0-2 0-16,0 0-3 0,0 1-1 16,0-3-15-16,0 0 15 0,0 0-3 15,0 0 3-15,0 0-15 0,0 0 19 0,0 0 0 16,0 0-4-16,0 0-16 15,0 0 26-15,0 0-7 0,0 0-1 0,0 0 4 16,0 0 4-16,0 0 0 0,0 0 6 16,0 0 1-16,0 0 4 0,0 0-4 15,0 0-6-15,0 0-6 0,0 0-5 16,0-3-19-16,0-1-15 0,0-2-18 16,-4 2 16-16,4-1 1 0,-2-1-18 15,2 0-25-15,-2-1 7 0,2 0 5 16,-2-2 11-16,2 2 8 0,0 1 10 0,0-1 18 15,-2-1-2-15,2 1-34 0,0-2 9 16,0 1-4-16,-2-1 8 0,2 2-24 16,-2-1 46-16,0-1-53 0,2 1 26 15,-2-2-22-15,-1-1-25 0,1 0 29 16,0-3 8-16,0-1-11 0,0-1-146 16,-1-1 119-16,1-2 23 0,0 0-160 15,0-2 5-15,0 0 100 0,0 2-17 16,2-1 91-16,-2 2-39 0,0 2 73 15,2 3-85-15,-2 2 59 0,2 3 26 0,-2 2 113 16,2 3-109-16,-3-1-2 0,3 1 30 16,0 1-4-16,-2 2 0 0,2 0-22 15,0 0 33-15,0 0-34 0,-2 0 17 16,2 0 21-16,0 0 0 0,0 0-43 16,0 0-43-16,0 0-38 0,0 0-15 15,0 0-11-15,0 0-60 0,0 5-45 16,0 2 37-16,0 7 175 0,2 3 103 15,3 6 40-15,-1 7-43 0,0 4 5 0,-2 3 15 16,-2-3-2-16,0-1 25 0,0-11-35 16,0 0-6-16,0-7-41 0,0-1-15 15,0 3 46-15,0 0-32 0,-2 0-26 16,2 0 33-16,0-4-43 0,0-2-19 16,0-4 29-16,0-1-10 0,0-2 4 0,0-2-26 15,0 1 0-15,0-1 2 0,0 0 1 16,0 0-5-16,0 0-5 0,0-1 5 15,0-1 2-15,0 3-2 0,0-2 2 16,0-1-1-16,0 2 2 0,0-2 2 16,0 2-1-16,0-2 19 0,0 2-5 15,0 0 4-15,0-2-17 0,0 0 22 16,0 2-23-16,0-2 19 0,0 0-23 16,0 0-3-16,0 0-2 0,0 0-17 15,0 3 4-15,0-3 13 0,0 0 1 0,0 5-28 16,0-3 29-16,0 1-1 0,2 2-1 15,-2-2 5-15,0 1 5 0,2-2 35 16,-2 0 1-16,0 0-5 0,2-2 0 16,-2 1 0-16,0 2-3 0,0-3 5 15,0 1-5-15,0 1-3 0,0-2-5 16,0 0 0-16,0 0-21 0,0 2 17 16,0 0-17-16,0 0 0 0,0 0 16 0,0 1-20 15,0 1 1-15,0 2 20 0,0-1-21 16,0-3-3-16,0 1 1 0,0-1 2 15,0 0-16-15,0-2 1 0,0 0 11 16,0 2-67-16,0-2-94 0,0 0-19 16,0 0-35-16,0 0-74 0,0 0-116 15,0 0-163-15,-2-6-256 0,-2-2-605 16,10 16 932-16</inkml:trace>
  <inkml:trace contextRef="#ctx0" brushRef="#br1" timeOffset="156676.87">21469 11347 977 0,'0'0'870'0,"0"0"-259"0,0 0-251 0,0 0-18 16,0 0-155-16,0 0-21 0,0 0 65 16,0 0-11-16,-40-29-104 0,40 29-24 15,0 0-26-15,0 0-16 0,0 0-23 16,0 0-5-16,0 0 1 0,0 0-10 15,0 0-13-15,0 0-90 0,0 0-55 16,0 3 15-16,0 11-47 0,0 12 177 16,0 10 133-16,0 9-31 0,2-2-59 15,2-2-40-15,-2-9 1 0,3-1 0 0,2-2 24 16,-1 0-27-16,0-5 1 0,0-5-1 16,-4-4 1-16,4-3 27 0,2 3-26 15,0 0 11-15,2 2-14 0,-1-1-120 16,-1-3-274-16,1-4-161 0,-5-3-430 15,0-4-657-15</inkml:trace>
  <inkml:trace contextRef="#ctx0" brushRef="#br1" timeOffset="156978.07">21221 11382 1321 0,'0'0'798'0,"0"0"-301"0,0 0-190 15,0 0-54-15,0 0 50 0,0 0 78 16,0 0-215-16,0 0-75 0,0 0-91 15,0 0-48-15,45-96-115 0,1 67 56 16,10-2 46-16,-7 7-25 0,-5 7 32 16,-16 5 0-16,-7 7 0 0,-2 0-57 0,-4 2-121 15,4 1-93-15,-2 2-253 0,2 0-170 16,-6 0-313-16</inkml:trace>
  <inkml:trace contextRef="#ctx0" brushRef="#br1" timeOffset="157280.26">21255 12087 2529 0,'0'0'938'0,"0"0"-593"0,0 0-319 0,0 0-24 16,0 0 125-16,0 0 152 15,0 0-77-15,0 0-117 0,0 0-83 0,0 0 61 16,91-40-25-16,-50 20-26 0,-3 5-12 16,-2-1-16-16,-2 2 13 0,0 3-31 15,2-3-113-15,3 3-179 0,-6-2-209 16,-3 1-187-16,-11 2-756 0,-6-3 137 0</inkml:trace>
  <inkml:trace contextRef="#ctx0" brushRef="#br1" timeOffset="158551.47">23038 12836 981 0,'0'0'1482'0,"0"0"-992"0,0 0-379 16,0 0-109-16,0 0 98 0,0 0 81 16,0 0 7-16,0 0-32 0,0 0-84 15,0 0-72-15,-8-15-58 0,8 15-12 16,0 0 27-16,0 0 42 0,0 0-21 15,0 2 1-15,0 9-39 0,0 10 60 0,-2 17 60 16,0 18 179-16,-1 11-40 0,3 0-50 16,0-3-77-16,0-3 1 0,0-3-37 15,7-3 5-15,-3-9-41 0,2-4-26 16,3-7 26-16,-2-3 23 0,-1-3-22 16,0-7 20-16,-4-4 11 0,2-5-32 15,-2-3 0-15,0 2-5 0,3-3-209 0,-3 0-227 16,-2-3 10-16,0-4-45 15,0-2-164-15,-13 0-110 0,1-4-186 0,-1-5 454 16</inkml:trace>
  <inkml:trace contextRef="#ctx0" brushRef="#br1" timeOffset="159067.22">22784 13341 334 0,'0'0'1011'0,"0"0"-95"16,0 0-442-16,0 0-164 15,0 0-85-15,0 0 4 0,0 0 100 0,0 0-176 16,0 0-153-16,0 0-113 0,34-90 37 15,-24 69 30-15,2-2 44 0,2 2-19 16,-4-1 21-16,-2 4 33 0,4 0-33 16,-2 3 0-16,-2 0 0 0,1 0 0 15,-3 2 4-15,1-2-3 0,-1 4 3 16,1 1-8-16,-1 2-23 0,-2-2 25 16,0 2-57-16,2 0 59 0,-1 3 49 0,0-1-23 15,-3 2-23-15,0 2 33 16,-2-1-36-16,0 3-2 0,2 0-44 0,-2 0-13 15,0 0 11-15,0 0 5 0,0 0 0 16,2 0-16-16,-2 0-14 0,0 0-6 16,2 0 12-16,0 0 22 0,0 0 45 15,2 0 28-15,-2 0-6 0,0 0 1 16,0 3 11-16,3-1 11 0,-1 0-41 16,1 4 58-16,1-2 73 0,0 3-22 15,5 1 38-15,-3 4-65 0,3-3-60 0,2 4-23 16,-3-1 36-16,3 2-39 15,0 3-41-15,-1-2-106 0,-1-1-81 0,4 1-31 16,-2 2-266-16,-3-3-576 0,-1-4-379 16</inkml:trace>
  <inkml:trace contextRef="#ctx0" brushRef="#br1" timeOffset="160584.67">22669 14350 2194 0,'0'0'659'0,"0"0"-659"16,0 0-61-16,0 0-362 0,0 0 185 15,0 0 238-15,0 0 600 0,0 0-105 16,6 120-10-16,-4-65-194 0,0 4-43 16,-2-5-108-16,0-8-2 0,0-8-46 15,0-9-33-15,0-12-28 0,0-6 0 0,0-3-12 16,-2 0 16-16,0-1 39 0,-2 3 16 16,2-5-4-16,-2 2-53 0,2-6 0 15,-3 3 17-15,1-1 6 0,0-3 40 16,-2 0-10-16,-3 0-32 0,0 0-36 15,-3-3 10-15,-1-7 6 0,-2-3-33 16,-2-10-1-16,0-9-58 0,5-16-62 16,7-4 34-16,5-5-50 0,7 6-6 0,11 5 11 15,8 3 57-15,2 1-3 0,4 4 21 16,-1 4 14-16,1 1-63 0,-4 9 85 16,-9 4 20-16,-4 11 0 0,-5 3 0 15,1 1 0-15,2-1-3 0,0 2-27 16,-3 0-1-16,0 4-5 0,2 0 34 15,-4 0-47-15,-2 0 31 0,0 0 13 16,-1 4 4-16,-3 2 1 0,5 1 0 16,-5 1 0-16,0 1-2 0,0 3 2 15,-2 3 9-15,0 2 45 0,0 2-18 0,0 2-33 16,-4-2 46-16,-3 1-49 0,0-3 0 16,1 0 0-16,-2 0 17 0,-2 3-14 15,-4-4-3-15,6 2 4 0,-4-1-2 16,1 0-1-16,-2-1 14 0,2-2-11 15,3-2-4-15,0-2-13 0,1-4 11 16,2-2 2-16,3 3-21 0,-2-3 4 16,2 3-5-16,0 3-10 0,2 0-4 0,0 3-31 15,0 0 35-15,0 2 14 16,2-2 18-16,4 1 45 0,3 0-27 0,6-3 14 16,-2 1-1-16,1-5-13 0,4 1 23 15,-4-2 11-15,6 0-31 0,-4-3 29 16,2 1-18-16,-2 0-31 0,-1-2 36 15,5-2-35-15,-6 1 11 0,4-1-13 16,0 0-189-16,0 0-98 0,0 0-173 16,-3-1-211-16,3-11-513 0,-6 5-416 15</inkml:trace>
  <inkml:trace contextRef="#ctx0" brushRef="#br1" timeOffset="160827.02">23233 14717 365 0,'0'0'3066'0,"0"0"-2354"0,0 0-645 15,0 0 2-15,0 0-56 0,0 0 308 16,0 0-9-16,0 0-95 0,0 0-85 16,0 0-46-16,0-10-6 0,2 6 0 15,1 0-20-15,-3 0-58 0,2-1 10 16,3-3-12-16,-5 0 0 0,2 0 0 15,0 1-26-15,2-2-93 0,0 1-25 16,2-1-62-16,1-1-97 0,-1 2-97 16,1-3-359-16,-1-1-242 0,-2 4-1105 0</inkml:trace>
  <inkml:trace contextRef="#ctx0" brushRef="#br1" timeOffset="161253.62">23598 14272 2473 0,'0'0'683'0,"0"0"-445"0,0 0-154 15,0 0-31-15,0 0 44 0,0 0 52 16,0 0-52-16,0 0-96 0,0 0 15 15,-115-26-16-15,99 32-102 0,2 7 8 0,-2 2-46 16,4 6 26-16,3 11 18 16,5 1 23-16,4 4 5 0,2 1 64 0,13-6-30 15,4-1 34-15,4-1 192 0,5-3-192 16,-4-4 0-16,-3-3 0 0,-7-8-23 16,2 0 20-16,-2-2 1 0,-2 2 2 15,4 0 68-15,-6 0 4 0,-3-2 4 16,-3-3 15-16,-2-1 72 0,-2 0 26 15,0-1-40-15,0 4 109 0,-9-1 18 16,-3 1-45-16,-10 8-80 0,2 0-96 0,-6-2-52 16,3 0 19-16,-1-1-22 0,0-2 0 15,6-3-16-15,-4-1-157 0,4-3-62 16,-4 1-27-16,1-3-239 0,-5 0-152 16,-1-3-561-16,4 0-866 0</inkml:trace>
  <inkml:trace contextRef="#ctx0" brushRef="#br1" timeOffset="161735.75">22000 14105 2029 0,'0'0'1890'0,"0"0"-1621"0,0 0-269 15,0 0-228-15,0 0-44 0,0 0 51 0,0 0 221 16,0 0 54-16,0 0-54 0,-9 114 0 16,18-87-4-16,0-10 4 0,-1-5-2 15,3 0-25-15,-1-3-197 0,6 0-341 16,-2-5-18-16,4-4-194 0,-6 0-182 16</inkml:trace>
  <inkml:trace contextRef="#ctx0" brushRef="#br1" timeOffset="161893.37">22147 14103 1609 0,'0'0'1357'0,"0"0"-836"0,0 0-521 0,0 0-44 15,0 0-47-15,0 0 90 0,0 0-24 16,0 0 21-16,-30 105 6 0,45-65-2 16,6-1 0-16,9-8-346 0,-4-9-505 15,-10-12-799-15</inkml:trace>
  <inkml:trace contextRef="#ctx0" brushRef="#br1" timeOffset="162383.02">23794 13984 2859 0,'0'0'1143'0,"0"0"-956"0,0 0-187 16,0 0-309-16,0 0 177 0,0 0 132 16,0 0 81-16,0 0-81 0,0 0-71 15,-21 113 40-15,21-90-7 0,0-2 38 16,4-2 4-16,2 1 23 0,1-7-27 16,-1-6-298-16,3-1-197 0,-1-3-227 15,1-3-478-15,-3 0 199 0</inkml:trace>
  <inkml:trace contextRef="#ctx0" brushRef="#br1" timeOffset="162511.67">23877 14047 942 0,'0'0'2015'0,"0"0"-2015"16,0 0-161-16,0 0 155 0,0 0 6 16,0 0 32-16,19 105-32 0,-6-84-157 15,-3-6-934-15,3-3-371 0</inkml:trace>
  <inkml:trace contextRef="#ctx0" brushRef="#br1" timeOffset="163833.61">25239 12053 33 0,'0'0'112'0,"0"0"99"15,0 0-52-15,0 0-54 0,0 0 263 0,0 0-81 16,0 0-27-16,0 0-8 0,0 0-29 16,0 0-83-16,-33-23 35 0,31 20 128 15,2 2-19-15,-3-3-96 0,1 1 68 16,0 1-46-16,0-1 18 0,0-1 14 15,2 4-32-15,0-3-75 0,0 1 12 16,0 2-38-16,0 0-101 0,0 0-8 16,0 0-104-16,2 0-43 0,16 7-101 0,8 13 173 15,20 8 75-15,5 9 72 16,3 5-29-16,0-2-3 0,-5-1-37 0,-3-6-6 16,-1 0 3-16,-7-5 0 0,-6-3 33 15,-11-9-33-15,-4-3 3 0,-4-6 20 16,-3 3-19-16,1 0-2 0,0-1-2 15,-7-3-179-15,-2-2-144 0,-2-2 30 16,0 0 80-16,0-1-23 0,-6-1-165 16,-5 0-260-16,2 0-612 0,-1 0 561 0</inkml:trace>
  <inkml:trace contextRef="#ctx0" brushRef="#br1" timeOffset="164739.19">25516 11894 246 0,'0'0'560'0,"0"0"678"0,0 0-561 0,0 0-285 15,0 0-209-15,0 0-110 16,0 0-67-16,0 0 28 0,0 0 0 0,0 0-31 16,-27 7 1-16,11 3 34 0,-2 2-13 15,-4 1-25-15,-1 1 0 0,-5 2 17 16,-6 4 4-16,-4 1-15 0,-3-2 20 16,3 0 7-16,8-8-3 0,10-3-28 15,3-1 29-15,-1-5-5 0,0 3 1 16,-4 0-23-16,-4-1 16 0,6-2 36 15,-2 0-30-15,7-2 11 0,1 0-37 0,2 0-3 16,6 0-48-16,2 0 22 16,0 0 29-16,4 0 3 0,0 0 1 0,0 0-4 15,0 0-72-15,0 0 45 0,0 0 27 16,0 0 58-16,0 0 24 0,0 0-31 16,2 0-51-16,4 0-82 0,0 2 82 15,8 5 5-15,0 3 102 0,6 9-21 16,5 6-48-16,5 10-14 0,0 2 58 15,-1 1 4-15,-1-3-62 0,-5-2-21 16,0-2 12-16,3-3-14 0,-5-5-1 0,-2-3-3 16,-4-4 3-16,2-3 20 0,2 3-20 15,7 3-154-15,2 1-336 0,-1-10-351 16,-8 0-1410-16</inkml:trace>
  <inkml:trace contextRef="#ctx0" brushRef="#br1" timeOffset="165382.98">26199 12741 602 0,'0'0'845'15,"0"0"-748"-15,0 0-32 0,0 0-1 0,0 0 314 16,0 0 140-16,0 0-226 15,0 0-145-15,-107 51-30 0,95-34-48 0,6 4-63 16,2-1 79-16,2-2-1 0,2 2 28 16,0-1 109-16,4-4-66 0,2-1 16 15,3-3-109-15,0 0-24 0,-1-3-38 16,2-3 20-16,2 0 8 0,-2-3 16 16,2-2-3-16,4 0 17 0,-2 0 23 15,1-5-18-15,2-2 12 0,-2-1-4 16,-5-3 47-16,4 0-6 0,-4-5 6 0,-2 1-64 15,-1-4 3-15,-3-1 4 0,-2 0-61 16,-2-1-27-16,0-3-14 0,-6 3 27 16,-5 2-112-16,-3 2 1 0,-2 2 59 15,-2 2 20-15,-2 5-66 0,3 2-91 16,0 4-153-16,4 2 34 0,3 6-186 16,4 9-391-16,4 5-428 0,2-6 370 15</inkml:trace>
  <inkml:trace contextRef="#ctx0" brushRef="#br1" timeOffset="165761.97">26729 12697 648 0,'0'0'2512'0,"0"0"-2153"15,0 0-230-15,0 0-124 0,0 0 6 16,0 0 64-16,0 0-29 0,0 0-10 16,0 0-11-16,0 0 16 0,-121-72-36 15,99 72-5-15,5 2-112 0,2 8-9 16,4 2-30-16,5 7 12 0,4 2 30 16,2-1 109-16,0 5 124 0,4-4 74 15,7 3-69-15,-1 1-77 0,5-3-52 0,-2-1-20 16,-3 0 20-16,4-1 0 15,-8-3 0-15,0 0 5 0,-4-3 25 0,-2-3 42 16,0-2 30-16,0 1-9 0,-8 0 32 16,-10 1 45-16,-2 0 10 0,-4-1-101 15,1-1-41-15,-3 0-34 0,6-6-1 16,0 1-3-16,3-3-17 0,4-1-142 16,7 0-131-16,2 0-116 0,4-3-170 15,0-14-384-15,2 1-665 0,13-14 1014 0</inkml:trace>
  <inkml:trace contextRef="#ctx0" brushRef="#br1" timeOffset="166081.12">26987 12668 973 0,'0'0'1463'0,"0"0"-1013"16,0 0-409-16,0 0-41 0,0 0 0 16,0 0 124-16,0 0 38 0,0 0-100 15,0 0 0-15,0 0 17 0,0 0 26 16,-95 109-35-16,95-90 16 0,0 0 44 16,0-4 63-16,0 2-87 0,8-3 28 15,3-1-98-15,4-1-33 0,2-5 33 0,6-1 31 16,8-4 26-16,10-2-1 0,4 0-21 15,-2-8-6-15,-8 3-26 0,-7-2-16 16,-7 2-23-16,-4 1-239 0,-3 0-40 16,6-3-213-16,-1-4-232 0,-2 1-1426 15,0-9 1269-15</inkml:trace>
  <inkml:trace contextRef="#ctx0" brushRef="#br1" timeOffset="166886.22">26007 13580 145 0,'0'0'2209'0,"0"0"-1894"16,0 0-315-16,0 0-134 0,0 0 134 15,-92 116 134-15,67-59 195 0,3 7 72 16,6-1-49-16,2 3-88 0,8-3-101 16,4-1-92-16,2-8-62 0,0-8-8 15,4-11-2-15,5-8 1 0,2-14-9 16,-1 0-9-16,10 0-5 0,7 2 22 0,17-8-94 16,10-5-60-16,1-4-247 15,-5-17-355-15,-14 3-818 0,-8-6 359 0</inkml:trace>
  <inkml:trace contextRef="#ctx0" brushRef="#br1" timeOffset="167481.58">26505 13868 1204 0,'0'0'1884'15,"0"0"-1503"-15,0 0-328 0,0 0-15 16,0 0 145-16,0 0 81 0,0 0-63 16,0 0-46-16,0 0 10 0,0 0-14 15,-36-71-27-15,24 62-109 0,-8-3-13 16,-3-2-4-16,-9 5-51 0,-8 0 15 16,6 3 7-16,4 1 31 0,13 5 45 0,7 0-45 15,-2 0-2-15,6 0 1 0,0 9-69 16,2 4-56-16,4 11 20 0,0 11 16 15,12 3 90-15,6 3 63 0,3-1-61 16,4-2-2-16,-4 2-5 0,5 0-22 16,-6-1 9-16,-4-4 15 0,-3 0 3 15,-4-2 21-15,-3-2 11 0,-6-7-1 16,0-2 29-16,0-9-14 0,0-4-21 0,0 3 13 16,-4-3 8-16,-5-2-22 0,2-1-4 15,1 1-20-15,0-7-22 0,2 3-7 16,2-1 29-16,-2-2 19 0,4 0 20 15,0 0-39-15,0-10-51 0,0-2-46 16,10-8-7-16,9-13-67 0,13-6-94 16,-2 0-4-16,-5 8-21 0,-6 11 178 15,-7 6 108-15,6 1 4 0,-3-1 133 0,-3 2 23 16,1 5-54-16,-6 4-61 0,-3 0 91 16,-2 3 12-16,-2 0 29 0,0 0-24 15,2 0-10-15,-2 4-38 0,2 3 12 16,2 2-43-16,2 0-66 0,6 6 46 15,-2 0-27-15,2 1-8 0,6-1-15 16,-4-2-1-16,1-4-14 0,3-2 15 16,-4-3 0-16,6-4-128 0,-2 0-80 15,6-4-211-15,-3-10-274 0,-2 3-499 0,0-17-1042 16</inkml:trace>
  <inkml:trace contextRef="#ctx0" brushRef="#br1" timeOffset="167661.7">26666 13716 4095 0,'0'0'624'0,"0"0"-464"0,0 0-160 0,0 0-27 16,0 0 23-16,0 0 1 0,0 0-24 15,0 0-187-15,0 0-186 0,0 0-179 16,-6-39-129-16,23 29-40 0,7-2-54 15,-8 3-354-15</inkml:trace>
  <inkml:trace contextRef="#ctx0" brushRef="#br1" timeOffset="168103.01">26840 13497 2949 0,'0'0'651'0,"0"0"-651"16,0 0-349-16,0 0 349 0,0 0 279 15,32 151 93-15,-18-88-64 0,-4 2-91 16,-2-7-52-16,-4-1-119 0,1-2 12 15,-5-3-8-15,2-6 8 0,-2-11 8 16,0-13-63-16,0-9 15 0,0-7 4 0,0-1-1 16,0 2-17-16,0-5 35 15,0-2 8-15,0 0 17 0,0 0 19 0,-2 0 16 16,-3-4-10-16,1-8-49 0,0-5-40 16,0-3-105-16,2-6 11 0,2-6-22 15,2-4 56-15,10-3-91 0,6 7-4 16,1 5 57-16,-7 9 48 0,4 5-25 15,-6 2 54-15,2-2-14 0,4 4-23 16,-4-6-55-16,-1 6 1 0,-5 4 68 0,-1 2 1 16,-3 3 14-16,-2 0 5 15,0 0-56-15,0 0-183 0,-2 4 14 0,-3 2 130 16,1 1 40-16,-3 3 11 0,1 0 4 16,2 3-7-16,0 2 30 0,2 0 37 15,2 1-78-15,0 1 23 0,2 1 59 16,6-1 28-16,3 0 89 0,4-3-64 15,0 1-6-15,1 2 47 0,4-6-15 16,-4 0-6-16,4-4-28 0,-1 2 12 16,2-4 3-16,-2-1 5 0,5-2-65 0,-6 0-221 15,4-2-558-15,-10 0-1218 0</inkml:trace>
  <inkml:trace contextRef="#ctx0" brushRef="#br1" timeOffset="168964.23">26539 13941 167 0,'0'0'1143'0,"0"0"-281"0,0 0-862 15,0 0 0-15,0 0 137 0,0 0 142 16,6 109 88-16,-3-58-179 0,1 4-18 15,-2-2-2-15,4-3 42 0,1-4 27 16,-3 0 11-16,0-2-114 0,-1-5-21 0,-1-5-52 16,-2-7 6-16,2-8 20 15,-2-8-10-15,2-3-50 0,-2-2 8 0,0-1-12 16,0-1-7-16,0-4 11 0,0 0 30 16,0 0 11-16,0 0 14 0,0 0 86 15,0 0 4-15,-2 0-36 0,-5-4-65 16,-1-1-63-16,-1-1-8 0,1-2 0 15,-1 0 4-15,-1 0-4 0,2 1-1 0,-2 0 1 16,2-3 0-16,-2 0 14 16,2-1-6-16,-2 1-8 0,4-3-16 0,0-1 16 15,0 1 14-15,4-2-14 0,-1 0-45 16,3-5 3-16,0-4-1 0,7-7 3 16,5-8-14-16,4 3 32 0,-2 10-57 15,-4 6 63-15,2 5 15 0,0 0-30 16,1-2-7-16,2 1 38 0,-2 1 40 15,-3 6-27-15,-4 1-13 0,-2 6 0 0,-2 1 3 16,-2 1-3-16,0 0 0 0,3 0-59 16,-1 1-27-16,1 7 39 0,1 5 47 15,2 9 30-15,0 8-7 0,0 12 10 16,-2-2 7-16,6-6-27 0,-6-9-13 16,0-12 0-16,2-3-14 0,0 2-6 15,1-2-3-15,1-3 3 0,3-2 0 16,-2-3 20-16,1-2 23 0,-2 0 14 0,4 0 6 15,-4-7 9-15,0-5-6 0,0-7 3 16,4-7-49-16,-4-13-3 0,-2 4-28 16,-2 7-17-16,-4 10 47 0,0 4-1 15,0 2 2-15,0-1 31 0,0 2 0 16,0 3-18-16,0 4-13 0,0 3 0 16,0-2 9-16,0 3 18 0,0 0-27 15,0 0-59-15,0 0-54 0,2 3-30 16,5 0 33-16,4 4 69 0,3 3 41 15,1 2 0-15,2-1 3 0,-2 0-2 0,-1 1-1 16,2 0-47-16,-6-3-26 0,1-1-96 16,-2-1-172-16,-3-1-179 0,-2-5-181 15,-2-1-574-15,0 0-294 0</inkml:trace>
  <inkml:trace contextRef="#ctx0" brushRef="#br1" timeOffset="169179.65">26771 13799 800 0,'0'0'3097'0,"0"0"-2648"0,0 0-354 16,0 0-65-16,0 0 96 0,0 0-12 15,0 0-87-15,0 0-27 0,0 0-100 16,0 0-71-16,-16-15-44 0,26 15 58 15,2 4 61-15,5 1-325 0,0 3-381 0,-2-1-411 16,-5-3-203-16</inkml:trace>
  <inkml:trace contextRef="#ctx0" brushRef="#br1" timeOffset="169862.39">27338 14026 872 0,'0'0'1605'0,"0"0"-837"16,0 0-516-16,0 0-155 0,0 0 94 15,0 0 71-15,0 0-66 0,0 0-115 16,0 0-77-16,0 0 37 0,0 0 22 16,46-32 1-16,-42 25-13 0,0 3-14 15,1-2-8-15,-3-1 5 0,0 0 15 0,1 2 5 16,-1-3-4-16,-2 1-11 0,0-2-4 15,0 1 9-15,0-2-26 0,0-2-18 16,0 3-8-16,-9-1-28 0,2 0-1 16,-1 3-68-16,-2 1 62 0,-2 0-34 15,4 1 23-15,0 3 4 0,2 0 50 16,-1 2-3-16,3 0-1 0,-3 5-113 16,3 7-45-16,0 2-6 0,2 5 56 15,2 3 71-15,0 2 11 0,0-2-6 16,6 0 36-16,5-2 0 0,4-4 2 0,-1-1 3 15,6-3 61-15,-2-5 0 0,2-3-13 16,1-3 43-16,3-1 4 0,-4-3 22 16,8-9-19-16,4-7 22 0,9-5-66 15,1-5-15-15,0-2-17 0,-3 3 51 16,-5-1-65-16,-2 4-13 0,-9 8-3 16,-4 4-12-16,-4 6 15 0,-5 0 28 15,6 3 2-15,-2 2-30 0,0 2-35 0,2 0-23 16,-4 0-12-16,1 10 70 0,-2 2 12 15,-1 5 170-15,-1 3-89 0,-3 2-39 16,-4 2-11-16,3 2-13 0,-5-4-30 16,0 0-55-16,-5 0-24 0,1-3-46 15,-6-5-79-15,-1-1-3 0,-4-4-182 16,0 1-172-16,-5-5-247 0,-2 0-587 16,5-3 146-16</inkml:trace>
  <inkml:trace contextRef="#ctx0" brushRef="#br1" timeOffset="170167.2">28116 13052 1718 0,'0'0'1817'0,"0"0"-1752"15,0 0-65-15,0 0-253 0,0 0 132 16,0 0 118-16,0 0-185 0,0 0-322 15,0 0-312-15,0 0-545 0</inkml:trace>
  <inkml:trace contextRef="#ctx0" brushRef="#br1" timeOffset="170461.42">28045 13212 745 0,'0'0'576'0,"0"0"5"0,0 0 60 15,129 147-284-15,-82-88-25 0,-3-1-168 16,1 3 6-16,-3 2 88 0,-4 0-95 0,-4 0 132 16,-12-1-151-16,-10-3-63 0,-7-2 24 15,-7-2 8-15,-15 1-12 0,-15 0-39 16,-8-5-30-16,-5-3-3 0,-4-6-8 15,4-11-21-15,7-9-156 0,2-4 29 16,5-5-32-16,1-2-56 0,4-3-320 16,5-7-372-16,8 1-1441 0</inkml:trace>
  <inkml:trace contextRef="#ctx0" brushRef="#br1" timeOffset="178740.71">22616 11407 128 0,'0'0'356'0,"0"0"-73"15,0 0-47-15,0 0-46 0,4-6-118 0,-4 4-66 16,0 2 273-16,0 0-104 0,0 0-132 15,0 0-43-15,0 0 0 0,0 0 0 16,0 0 39-16,0 0 107 0,0 0-70 16,0 0-31-16,0 0-7 0,0 0 13 15,0 0 61-15,0 0 26 0,-2 0-14 16,2 0-75-16,-2 0-47 0,0 0-2 0,2-2 109 16,0 2 12-16,0 0-43 15,0 0-74-15,0 0-4 0,0 0-35 0,-2 0-20 16,2 0-18-16,0 0-6 0,0 0-36 15,-2 0-53-15,2 0-13 0,0 6 93 16,-2 3 88-16,-2 4 101 0,-2-2-1 16,2 0 56-16,0 2-82 0,2-1-38 15,-2-1 13-15,-2 0 24 0,2 3-67 0,-1-3 73 16,-1 1-43-16,-1 1-34 16,3-3-2-16,0 1 31 0,2-1-31 0,0-2-6 15,0-1 6-15,0 1-2 0,2-1-27 16,-3-1 29-16,3 1 0 0,0-4 29 15,0 2-25-15,0 4-2 0,0-4 74 16,0 2-46-16,0 3 17 0,0 0-45 16,0-1 0-16,0 1 21 0,0 1 65 15,0 2-88-15,0-4 0 0,0 6 0 16,0-2 43-16,0 0-39 0,0 3-4 0,0-1 63 16,-2 2-63-16,0 1 28 15,0 2-2-15,0-1-24 0,-2 1 24 0,-1-1-20 16,3-2-4-16,0 0-2 0,0 0 0 15,0 0 24-15,0 2 16 0,-1 0-40 16,3-3 3-16,0 1 3 0,0-2-6 16,0 0-2-16,0-1 2 0,0 1 12 15,3 0-11-15,-1 1 3 0,2-1 36 0,0 2-13 16,1-2 27-16,-1 3-27 16,0 2 0-16,-2-3-23 0,3 1-3 0,-3 5 25 15,2 8-25-15,-2 1-1 0,0 5 4 16,0-5-4-16,-2-3 2 0,2-6-4 15,-2-4 2-15,0-4-4 0,0-2-21 16,0 3 25-16,0 3 36 0,0 0-34 16,0 0 28-16,2-2-26 0,0 0 0 15,-2-1 33-15,2-1 1 0,-2 0 1 16,0 1-37-16,0-1 21 0,0 2-21 0,0-1 19 16,0-1-16-16,0 1 25 0,0 1-30 15,0 0 0-15,0-2 0 0,0 4 16 16,0-2-15-16,0 2-1 0,0-2 0 15,0 0 0-15,3-2-35 0,-1 2 35 16,0-5 18-16,0 0-16 0,1-1 0 16,-3 0 3-16,2-2 15 0,0 0-20 15,-2-1-3-15,0-1 1 0,2 1 2 0,-2-3 2 16,2 2-2-16,-2-2 0 16,0-1-2-16,2 4 2 0,-2-3 17 0,0 3-14 15,0-1-1-15,0-1 0 0,0 2-2 16,0 0-4-16,2-2 4 0,-2 1 4 15,0-2-4-15,0 1 0 0,2 0 2 16,-2-1-2-16,2-2-6 0,-2 1 3 16,2-1 3-16,-2-1 2 0,0 1 1 15,0-3-1-15,2 0 0 0,-2 3-2 0,0-3-2 16,0 2 0-16,0 2-3 0,0 0 5 16,0 0 26-16,0 1-8 0,0 1-18 15,0-1-20-15,0 0 16 0,0 0 1 16,0-2-12-16,0 2 15 0,0-1 17 15,0-1-17-15,0 2-2 0,0-2-3 16,0-1 3-16,0 2-1 0,2-2-1 16,-2-1-21-16,2 3 22 0,-2-2-28 15,2 1-20-15,4-2-32 0,-4 1 51 0,2 0 5 16,0-2 21-16,2 0 5 0,2 0 1 16,1 0 0-16,4 0 0 0,0 0 27 15,1 0-24-15,4 0 28 0,-2-2-30 16,4-1-2-16,-2-2-12 0,4 3 13 15,-3-1 0-15,5-1 0 0,-6 0 0 16,6 2-3-16,-3 1 3 0,2-2-38 16,1 1 38-16,-1 1-2 0,1-1 0 15,1-2-3-15,7 1 3 0,4 1 2 0,6-3 0 16,3-1 0-16,-5 2-14 0,-4-1 10 16,-4 1 4-16,-4 2 0 0,-7 0-3 15,-2 2 1-15,-2-1 2 0,5-2 0 16,-2 3 0-16,4-1 0 0,-3-1-74 15,-1 2 26-15,-2-2 15 0,0 0 33 16,-2 0 0-16,1-3 0 0,5 2 22 16,-4-1-22-16,4-1 2 0,4-1-2 0,5-4-15 15,9 1 15-15,8-3 6 16,-6 3-6-16,-2 1-2 0,-6 2-3 0,0 0 1 16,0 3 2-16,-6 1-1 0,-8-2-3 15,-2 4 0-15,-4-2-16 0,4 2 16 16,1 0 6-16,0-1-4 0,-2 1 2 15,-1 0 1-15,2-2 1 0,-4 0-4 16,0 0 2-16,0 2 0 0,-1-4 4 16,6 2 24-16,2-3 56 0,11 0 10 15,8 0-44-15,1-3-44 0,-1 2-4 0,-4 1-20 16,-4-1 18-16,0 0 4 0,-1 1 14 16,3-2-16-16,-4 2-2 0,-2 0-1 15,-7-2 3-15,-3 4 2 0,-6 1 3 16,3-2 0-16,0 2 21 0,0-2-25 15,-5 2 1-15,1 2-2 0,-7-2-20 16,0 2 20-16,-1 0-1 0,-3 0-26 16,2 0 21-16,-2 0-21 0,0 0-80 0,0 0-66 15,0 0-55-15,0 0-104 16,0 0-86-16,0-1-125 0,0-3-178 0,0-3-35 16,0 4 424-16</inkml:trace>
  <inkml:trace contextRef="#ctx0" brushRef="#br1" timeOffset="181158.21">22493 11464 90 0,'0'0'73'15,"0"0"164"-15,0 0 191 0,0 0-238 16,0 0-39-16,0 0-21 0,0 0-90 0,0 0-36 15,0 0-2-15,38-17 24 0,-32 17 162 16,1-2 178-16,-1 0-162 0,7 1-141 16,-2 1-19-16,3-5 62 0,2 4 31 15,2-1-20-15,6-2-38 0,1 1 18 16,11 1-91-16,6-4 42 0,3 4-35 16,-1-3 28-16,2 3-41 0,-6-3 65 15,5 1-18-15,-1 0-24 0,5-1 1 0,-1-3 37 16,-1 0-58-16,5-4 35 15,-2 3 8-15,1-4 10 0,3 1-22 0,0 0 79 16,1-5-62-16,3 2 25 0,-3-2-54 16,-2 2 21-16,0 1 0 0,-4 3-38 15,-4 1 17-15,-5 2 5 0,-2 1-38 16,-2 0 32-16,1 1-24 0,-1 0 3 16,2 1-27-16,-2-2-5 0,0 2 32 15,-3 2-27-15,2 1 27 0,-1-1 0 16,-2 3 3-16,-2-4-1 0,-1 2 0 0,5 1 35 15,-4-1-37-15,-2-1-1 16,-8 0-35-16,-2 1 36 0,-4 1 5 0,5-2-1 16,1 1 23-16,-2 1 25 0,2-1-52 15,-6 0-27-15,0 2 27 0,-2-2 18 16,-1-1-18-16,-1 2-22 0,1 1 22 16,0-1 0-16,-3 1 0 0,0-3-37 15,2 3 10-15,0 0 23 0,0-3-39 16,-1 3 16-16,4 0 23 0,-3 0 3 15,3-1 1-15,-5 1-6 0,3 0-26 0,-4 0-25 16,-1 0 57-16,-2 0 0 0,-2 0 17 16,0 0-17-16,-2 0-23 0,0 0 19 15,0 0 4-15,0 0 2 0,0 0-2 16,0 0-28-16,0 0-17 0,0 0-6 16,2 0 23-16,-2 0 26 0,2 0 0 15,-2 0 0-15,2 1 2 0,-2-1-2 16,0 3 2-16,2-3-22 0,-2 0 16 0,0 3-22 15,0-3 24-15,0 1-1 16,0-1-1-16,0 0-17 0,3 1 17 0,-3-1-23 16,0 0 23-16,2 3-23 0,-2-1 23 15,0 0 2-15,0 0-2 0,3 1-17 16,-1 3 17-16,0 0 6 0,0 3-2 16,0 2-26-16,0 1 28 0,2 3-4 15,0 4 4-15,0 3-2 0,-2-1-13 0,3 2 15 16,2 1 35-16,-3-2 12 15,2 2 23-15,0-1-18 0,0 2-46 0,-1-1 33 16,-1-4-11-16,2 3 23 0,-1-2 11 16,-1-2 0-16,0-1-13 0,-2 4 0 15,1-3-44-15,-3 3 65 0,0 0-22 16,0 5-10-16,0 6-16 0,0 6 34 16,0-1-53-16,4 3 38 0,0-4-38 15,2 2 26-15,2-4-29 0,4 1-3 0,-4-3 1 16,2-6 4-16,-6-6-33 0,6-6 31 15,-6-2-3-15,4 5-28 0,-2-1 31 16,3 3 39-16,-3-1-18 0,1 3 9 16,-1-3 6-16,-2 0-31 0,1 0 56 15,-1 1-59-15,-2 0 70 0,0 1-24 16,0 0 15-16,-2 2-25 0,0 0 22 16,0-1-15-16,0 1-9 0,0-1 25 0,0-1-59 15,0-1 14-15,0 0-14 16,0-2-2-16,0-3-3 0,0 2 3 0,0-3 1 15,0 1-1-15,0-2 0 0,0-2-1 16,0 3-4-16,0-1 1 0,2 0-13 16,0 0 17-16,-2 2 18 0,0-4-16 15,2 2 1-15,0-2-3 0,0 0 1 16,0 3 1-16,1-2-2 0,-1 0-2 0,1 0 2 16,-3 1 3-16,2-1-3 15,0 0-1-15,0 0-1 0,0-2 4 0,-2 2-4 16,2-3-5-16,0 1 7 0,-2 0 22 15,2-3-5-15,-2-1-17 0,0 0-5 16,2-2-13-16,-2-2 0 0,0-1 14 16,0 2-14-16,0-3 18 0,0 0 0 15,0 1 0-15,0-1 3 0,0 0 15 16,0 0-17-16,0 0 2 0,0 0-3 16,2 2-18-16,-2 0-18 0,0 2 32 0,0-2 4 15,2 3 0-15,0 0 1 16,0 0-1-16,-2-2-31 0,2-1 28 0,0 1-29 15,-2-1 28-15,0 0-19 0,0-2 22 16,0 2-2-16,0-2 3 0,0 0 0 16,0 0 4-16,0 0 14 0,0 0-13 15,0 0 17-15,0 1-4 0,0-1-18 16,0 0 2-16,0 0-2 0,0 0 4 16,0 0 14-16,0 0 0 0,0 0 5 15,0 0 4-15,0 0 0 0,0 0-2 0,0 0 0 16,0 0 5-16,0 0-26 0,0 0-3 15,0 2 33-15,-4-2 3 0,4 3-8 16,-4-3-24-16,-2 1 11 0,0-1 17 16,0 2-18-16,-6 0-11 0,4-2-3 15,-2 2 1-15,-1 0-1 0,-4 1-2 16,2-1 1-16,-1 2-16 0,-4 0 1 16,0 0 15-16,-2 1-2 0,3 2 1 15,-2-2 0-15,2-1 1 0,3 0 1 16,0 0 2-16,2-2-2 0,4 1 0 0,-1-1 15 15,2 0-14-15,5-2 2 0,-2 0 12 16,2 0-14-16,0 3 2 0,2-3 0 16,-2 0 12-16,0 0-15 0,-2 1 1 15,-1-1-2-15,-3 2 0 0,-1-2 2 0,3 2 0 16,-3 1-2-16,1-3 0 16,2 2-1-16,-3 1 0 0,4-1-2 0,-1 0 1 15,2-2-2-15,0 3-12 0,2-1 15 16,0-2-2-16,2 0-20 0,-2 0 19 15,2 0 0-15,0 0 3 0,0 0 1 16,0 0 3-16,0 2 0 0,-2-2 25 16,0 0-1-16,0 0 0 0,-6 2-12 15,4-2-15-15,2 0-2 0,0 2 2 16,0-2 1-16,0 0-1 0,0 2-19 0,2-2-1 16,0 0-22-16,0 0-56 15,0 2-205-15,0 1-104 0,0 3-69 0,0-1-42 16,4 5-498-16,-2-3-478 0,0-44 1092 0</inkml:trace>
  <inkml:trace contextRef="#ctx0" brushRef="#br1" timeOffset="202611.68">23756 12620 97 0,'0'0'132'16,"0"0"-99"-16,0 0 66 0,0 0-95 16,0 0-4-16,0 0-46 0,0 0-7 15,0 0 20-15,0 0 27 0,0 0-27 16,0 0-40-16,-2 0 14 0,2 0-3 16</inkml:trace>
  <inkml:trace contextRef="#ctx0" brushRef="#br1" timeOffset="203276.1">23231 12426 77 0,'0'0'0'0</inkml:trace>
  <inkml:trace contextRef="#ctx0" brushRef="#br1" timeOffset="203781.43">23705 12666 156 0,'0'0'66'16,"0"0"7"-16,0 0-47 0,0 0 343 16,0 0-80-16,0 0-73 0,0 0-59 15,0 0 31-15,0 0 51 0,0 0 16 16,-4 0-3-16,4 0-78 0,0 0-111 0,0 0-63 16,0 0-31-16,-2 0-1 0,2 0-42 15,-2 0-170-15,2 0-94 0,-2 0-140 16,-1 2-211-16,-1-2 195 0,21-2 351 15</inkml:trace>
  <inkml:trace contextRef="#ctx0" brushRef="#br1" timeOffset="204445.27">23144 12460 24 0,'0'0'93'0,"0"0"-1"16,0 0 40-16,0 0 0 0,0 0-66 16,0 0-62-16,0 0 42 0,0 0 145 15,0 0 169-15,0 0 12 0,0-6-43 16,0 6-132-16,-2 0-39 0,2 0-27 15,0 0-25-15,0 0-106 0,0 0-18 16,0 0-82-16,0 0 13 0,0 0-1 0,0 0-1 16,0 0 25-16,0 0 19 0,0 0 14 15,0 0 26-15,0 0 1 0,0 0-2 16,0 0 1-16,0 0 3 0,0 0 0 16,0 0 2-16,0 0 2 0,0 0 24 15,0 0-22-15,0 0 2 0,0 0 26 16,0 0-6-16,0 0-26 0,0 0 0 15,0 0-7-15,0 1-37 0,0 4 42 16,0-2 2-16,0 6 0 0,0-2-418 0,0 1-301 16,0-3 60-16,0-43 525 0</inkml:trace>
  <inkml:trace contextRef="#ctx0" brushRef="#br1" timeOffset="205769.36">23692 12643 202 0,'0'0'40'0,"0"0"-40"15,0 0-46-15,0 0-7 0,0 0-66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4:52.283"/>
    </inkml:context>
    <inkml:brush xml:id="br0">
      <inkml:brushProperty name="width" value="0.05292" units="cm"/>
      <inkml:brushProperty name="height" value="0.05292" units="cm"/>
      <inkml:brushProperty name="color" value="#002060"/>
    </inkml:brush>
  </inkml:definitions>
  <inkml:trace contextRef="#ctx0" brushRef="#br0">16659 14920 793 0,'-2'-2'764'15,"0"0"-100"-15,0 1-334 0,0-3-129 16,-1 2-28-16,3 0 15 0,-2 0 1 15,2 1 1-15,0-2-12 0,0 0-37 16,0 1-39-16,-2-2-7 0,2 2-13 16,0-1 4-16,0 0-19 0,0-1-18 15,0 3-22-15,0-1-27 0,0-3 0 16,0 3-1-16,0 2 1 0,0-3 0 0,0-1 3 16,0 4 19-16,0-4-19 0,0 3-1 15,0-3-2-15,0 2 4 0,0 0 1 16,0 2-5-16,0-2-23 0,0 0-4 15,0 2 0-15,0-2 23 0,0 2-19 16,0 0 1-16,0 0-26 0,0 0-5 16,0 0 0-16,0 0 0 0,0 0-21 15,0 0 3-15,0 0-6 0,0 4-54 16,4 3-30-16,3 10 28 0,3 15 133 16,4 5 11-16,2 12 122 0,-6 1-47 0,-1 1-22 15,-5-4-15-15,1-1 140 0,-3-4-78 16,0-7-68-16,-2-6 5 0,0-11-24 15,0-6 29-15,0-2-20 0,0 0 26 16,0-3-14-16,0 0 0 0,0-4 9 16,0 0 24-16,0-3 18 0,0 0 65 15,0 0 42-15,0 0-5 0,0 0-13 16,0 0-41-16,0-2-18 0,-2-5-44 16,-7-4-47-16,2-4-27 0,-1-3-8 15,0-5-43-15,2 0 12 0,2-2-32 0,-2 0-11 16,6 4 6-16,0-4 17 0,2-2-35 15,12-5 24-15,5-6-40 0,4-3 25 16,-2 4 6-16,5 0 32 0,-4 9-15 16,-4 1 39-16,-1 4-22 0,-2 6 26 15,-4 3 7-15,-1 4-8 0,1 1 8 16,-2-2-19-16,-1 3 0 0,-2 2-8 0,-2 4-8 16,-2 2 16-16,2 0-13 0,2 0 2 15,0 2 34-15,-2 4 23 0,4 3-23 16,-4 1-30-16,2 2 1 0,1 1 12 15,0 0 16-15,-5 3 1 0,2 3 46 16,-4-1 43-16,0 4 5 0,0-1 1 16,-2 2-37-16,-4 0 6 0,-8-3 4 15,4 0-32-15,-2-2-3 0,-6 5-33 0,6-9-23 16,-3 1-59-16,-2 2-18 16,2-5-3-16,0-1-56 0,2-1-36 0,3-5-179 15,0 0-182-15,-2-5-75 0,2 0-415 16,6-3-467-16</inkml:trace>
  <inkml:trace contextRef="#ctx0" brushRef="#br0" timeOffset="1425.29">17040 15184 154 0,'0'0'711'16,"0"0"-194"-16,0 0-142 0,0 0-62 16,0 0-24-16,0 0 19 0,0 0-14 15,0 0-4-15,0 0-6 0,0 0 38 0,101 16-60 16,-89-18-93-16,2-2-30 16,-2 2-24-16,-2-3-6 0,-1-2-10 0,0 4-6 15,-1-5-4-15,-2 4-14 0,-2-6 7 16,3 3-32-16,-3-3-11 0,3 1 4 15,-5-1 7-15,2 0-10 0,-2-1-38 16,0-1 1-16,0-3 24 0,-2 2 19 16,0 2-46-16,0-2-1 0,0 4-45 0,0-2 13 15,0 4 32-15,0 1 1 16,0 0-37-16,-2 2 4 0,-2 0-10 0,0 3-27 16,-1-3-5-16,-1 1 32 0,0 3-3 15,-3 0-26-15,-1-3 3 0,-4 3 3 16,2 0 19-16,-4 3 12 0,-2 2-3 15,3 2 1-15,-2 7-5 0,4-1 0 16,1 2-21-16,2 3 60 0,0 2-29 16,4-3-13-16,2 1-22 0,4 0 17 15,0-4 4-15,0 0-17 0,2-1 1 0,4-1 24 16,8 1 38-16,-2-2 0 0,5 1 24 16,2-2 4-16,2-5-24 0,9 0 44 15,4-5 9-15,9 0 30 0,-1 0-33 16,0-7 9-16,-3-4 8 0,-7-3-21 15,-10 3-4-15,2 0-4 0,-11 1-5 16,2 4-37-16,-2-3 13 0,-1 1-13 0,1 0 39 16,-4-1 12-16,-5 4 11 15,-2-2 32-15,-2 2-15 0,0 1-22 0,0-2-15 16,0 2-40-16,-2-1-2 0,-6-1-16 16,-1 2 13-16,-2 0-34 0,-2 3-13 15,-3-2 14-15,-2 3 22 0,2 0-8 16,-4 3-6-16,4 5 1 0,-2 1-12 15,4 2-19-15,-1 2 12 0,0 1 15 16,4 1 2-16,3-4 0 0,2 0 25 16,4-1-13-16,-3 0 13 0,2-4-13 0,3-1 16 15,0-1-2-15,0-2-73 0,0 2-37 16,3-4 55-16,2 2 26 0,-3 0 14 16,2-2 0-16,0 0 18 0,0 0 2 15,0 0 2-15,0 0-2 0,3 0-2 16,4 0-23-16,1 0-28 0,-1 0 22 15,4 0 24-15,0 0-19 0,-1 0-28 16,2 0 28-16,0 0 19 0,4-2-19 0,-1 2 19 16,2 0-13-16,0-2 17 0,3 0 2 15,-6-2 41-15,2 0-4 0,-6 1 25 16,1-1 117-16,0-3-72 0,-2 0-3 16,-5 2-13-16,4-3 0 0,-4-1 12 15,-2-1-7-15,-2-1-15 0,0-2-28 16,0-3-10-16,-2-1-15 0,1-1-12 15,-1-1 3-15,-2-1 36 0,0 2-53 16,0-3 35-16,0 0-37 0,0-2 23 16,0 0-12-16,-2-1-12 0,-3-1-40 0,1 0-52 15,2 0 39-15,-2 2-18 0,2 0 24 16,0 4-3-16,0 2 14 0,0 4 4 16,2 6 2-16,-2 5 29 0,2-1-22 15,0 3-24-15,-2 0-42 0,2 0-59 16,0 3-2-16,0 4-50 0,0 4 95 0,0 8 18 15,0 12 33-15,0 15 28 16,-8 7 26-16,-4 8 149 0,-2 2 36 0,-8-4-28 16,5 0-12-16,-2-3-70 0,6-10-38 15,5-10-34-15,0-13-1 0,6-7-1 16,-4-7 2-16,4 1 16 0,0-3-16 16,0-1 1-16,0-2-3 0,2-4 15 15,0 0 19-15,0 0 7 0,0 0 9 16,0 0 11-16,0-4-12 0,8-6-25 15,4-7-22-15,6-5 25 0,17-13-28 0,9-13-18 16,5-2-7-16,0 4-3 16,-8 6 28-16,-10 8-3 0,-3 5-9 0,-7 6 12 15,-6 8 0-15,-5 3-3 0,3 0-89 16,-4 3 53-16,-3-1 39 0,-4 6 46 16,-2 2 17-16,0 0-63 0,0 0 0 15,-6 0-47-15,-2 0 12 0,-6 6-31 16,2 4 4-16,-7 8 47 0,-5 11 11 15,3 0 4-15,6-4 0 0,5-1 0 16,8-8-8-16,2 1-33 0,0 2 20 16,0 1 17-16,4-6-23 0,8 1 27 0,6-1 103 15,0-2 29-15,4-2-45 0,-1-5-33 16,5 0-22-16,-4-5 7 0,4 0 1 16,-2 0 0-16,-5 0 13 0,-1-5-24 15,0 2-9-15,-6-3 7 0,4 2-27 16,-8 0-83-16,-2 0-14 0,-2 2 29 0,1-2-40 15,-3 3 16-15,0-1-24 16,-2-2-1-16,2 2-37 0,0-3-131 0,-2-3-357 16,0-1-405-16,0 4-927 0</inkml:trace>
  <inkml:trace contextRef="#ctx0" brushRef="#br0" timeOffset="2563.11">15879 13543 547 0,'0'0'526'16,"0"0"-109"-16,0 0-158 0,0 0-138 15,0 0-117-15,0 0 47 0,0 0 51 16,0 0 7-16,0 0-9 0,-12-11-6 0,12 11-26 15,0 0 13-15,0-2-13 0,0 2-19 16,0 0-49-16,0-3 0 0,0 3-79 16,0 0-146-16,0 0-129 0,0 0-278 15,-2 0-274-15,16 16 506 0</inkml:trace>
  <inkml:trace contextRef="#ctx0" brushRef="#br0" timeOffset="12139.01">16003 13505 88 0,'0'0'343'0,"0"0"-317"16,0 0 303-16,0-2 38 0,-3 2-15 16,3 0-74-16,0 0-17 0,0 0-77 0,-2 0-47 15,2 0-12-15,0 0-33 0,0 0-26 16,0 0-29-16,0 0-33 0,0 0-4 16,0 0-22-16,0 0-15 0,0 0-5 15,0 0-19-15,0 0-14 0,0 0-99 16,-2 0-276-16,0 0-146 0,-2 0-205 15,2 0 370-15,12 0 431 0</inkml:trace>
  <inkml:trace contextRef="#ctx0" brushRef="#br0" timeOffset="12270.64">16003 13505 767 0</inkml:trace>
  <inkml:trace contextRef="#ctx0" brushRef="#br0" timeOffset="12378.88">16003 13505 767 0,'-92'47'1296'0,"92"-47"-759"0,0 0-331 0,0-1-93 0,0 1 93 0,0-2 89 0,0 2-24 15,0-2-111-15,0 2-149 0,0-2-11 16,0 2-97-16,0 0 28 0,0 0 21 16,0 0 27-16,0-2-17 0,0 2-91 15,0 0-131-15,0 0-68 0,0 0-104 16,0-2-212-16,0 0-313 0,0 0 133 0,0 12 809 15</inkml:trace>
  <inkml:trace contextRef="#ctx0" brushRef="#br0" timeOffset="14412.85">9466 13672 37 0,'0'0'192'15,"0"0"111"-15,0 0 39 0,0 0-263 16,0 0-75-16,0 0 466 0,0 0-37 16,0 0-78-16,0 0-99 0,0 0-67 15,4-5-25-15,-4 3-16 0,0 2-24 16,0 0-20-16,0-2-2 0,0 2 10 0,0 0-2 16,0 0-24-16,0 0 11 0,0-2 7 15,0 2-13-15,0 0-24 0,0 0 6 16,0-2-6-16,0 2 0 0,0 0 0 15,0 0 5-15,0 0-5 0,0 0 5 16,0 0-9-16,0-1 0 0,0 1-13 16,0 0-4-16,0 0-11 0,0 0-8 15,0 0-4-15,0 0-3 0,0 0-1 16,0 0 1-16,0 0-1 0,0 0-3 16,0 0-14-16,0 0 14 0,0 0-1 0,0 0-1 15,0 0-12-15,0 0 16 0,0 0 4 16,0 0-1-16,0 0-6 0,0 0-12 15,0 0 1-15,0 0 0 0,0 0-4 16,0 0-2-16,0 0 1 0,0 0-1 16,0 0-2-16,0 0 2 0,0 0 1 15,0 0-1-15,0 0-1 0,0 0 3 16,0 0 1-16,0 0 1 0,0 0-2 16,0 0 0-16,0 0 2 0,0 0 1 0,0 0 0 15,0 0 14-15,0 0-13 0,0 0 10 16,0 0-12-16,0 0 1 0,0 0 0 15,0 0-3-15,0 0-15 0,0 0 1 16,0 0 0-16,0 0-4 0,0 0-11 16,0 0 0-16,0 0-11 0,0 0-11 15,0 0-22-15,0 0 7 0,0 0-5 16,0 0-4-16,0 0-5 0,0 0-19 16,0 0-5-16,0 0-10 0,0 0-10 0,0 0-28 15,0 0-29-15,0 0-24 0,0 0-20 16,0 0-18-16,2 0-44 0,0 0-82 15,2 0 17-15,3 0 186 0,-2 0-47 16,1 0-418-16,-2 0-60 0,-34 0 394 16</inkml:trace>
  <inkml:trace contextRef="#ctx0" brushRef="#br0" timeOffset="23965.66">14476 13665 2970 0,'0'0'762'16,"0"0"-487"-16,0 0-237 0,0 0-33 15,0 0 67-15,0 0 14 0,0 0-30 16,0 0-56-16,0 0-20 0,0-13 16 0,0 13-1 16,0-2 2-16,2 2-25 0,-2-2-25 15,0 2-101-15,0 0-75 0,0 0 32 16,0-2 67-16,0 0 62 0,0-1 17 16,0-4-177-16,-2-1 5 0,-2 3 114 15,-2-2 109-15,-1 1 2 0,3 2 28 16,-2 0 66-16,0 1 145 0,-1 1 20 0,0 0-166 15,1 2-95-15,0-2-33 16,0 2-40-16,-3 0 73 0,0 0-2 0,1 0 2 16,2 4-40-16,-3 1-44 0,3 1-13 15,-1 4 15-15,3 0 41 0,0 1 17 16,2 0-11-16,0 0 33 0,2 2-45 16,0-5 47-16,2 2 18 0,4-2 170 15,3-2 5-15,-1-1-97 0,-1 1-92 16,-1-5 24-16,2 1 37 0,3 1 5 15,-2-3-6-15,-3 0 12 0,2 0-10 0,-2 0 21 16,1-5 15-16,-2 2 52 0,-1-1 18 16,-2 0-28-16,0 0-10 0,-2-1-15 15,0-1-34-15,0-1-26 0,0-1-14 16,0-2 16-16,-4 0-32 0,-5-2-22 16,-2 0-7-16,3 0-54 0,-4 1 18 15,-4 1-12-15,4 1-11 0,-3 3-3 16,0 3 8-16,4-1-46 0,-1 4 12 15,-2 0 32-15,4 0-43 0,2 4-23 16,0 7-37-16,-4 0 31 0,6 1 6 0,2 0-20 16,4 1 78-16,0 0-28 0,0-2 51 15,2 3 41-15,4-4 86 0,6-1 107 16,-4-4-127-16,-2 1-62 0,2-2 26 16,1-4 47-16,2 0 4 0,-1 0-33 15,-1 0 28-15,1-4 30 0,3-2 47 16,-2-1 15-16,-3 0-47 0,0 3-43 15,-1-2-12-15,0 1-12 0,-5-2 8 0,0 0 6 16,0 1 7-16,-2-2-2 16,0 1-4-16,0-4-19 0,0 2-38 0,-2 0 16 15,-4-2-28-15,-6-1-73 0,6 3-3 16,-2 1 19-16,2 3 27 0,-3 0 9 16,2 3-44-16,3 2-17 0,0 0-9 15,2 0-22-15,0 0-27 0,0 4-14 16,2 4-74-16,0 0 94 0,0 1 35 0,0 3 23 15,0-1 59-15,6-2 17 16,0 0 51-16,3-1-51 0,-3 1-4 0,1-4 4 16,-1-1 36-16,0-2 15 0,0-1 7 15,2-1-5-15,-2 0 9 0,-2 0 5 16,0 0 10-16,0 0 35 0,0 0-4 16,0-3-16-16,1-1-3 0,-1 0-4 15,1 1-11-15,-3-4-19 0,0 2 10 16,0 0 6-16,-2-3-13 0,0 0-15 15,0 0-43-15,0 1-16 0,0-3-27 0,-6 3-27 16,-1-1-20-16,-2 3 13 0,3 0 27 16,0 3-12-16,-2 2-8 0,1 0-13 15,-2 0-1-15,5 0-11 0,0 4-49 16,4 4-102-16,0 2 39 0,0 1 72 16,0 0 59-16,0 1 73 0,6 0 3 15,2-3 5-15,2-1 15 0,-4-3-18 0,0 1 17 16,2-3 19-16,-1 0 10 0,2-3 3 15,-5 0 21-15,2 0-11 0,-2 0 29 16,0 0-13-16,-1 0 14 0,-3-3 11 16,2 3 24-16,-2-1-22 0,0 1-25 15,0-2-79-15,0 0-66 0,2 0-91 16,-2-2-165-16,2 1-327 0,-2-5-428 16,0 1-989-16</inkml:trace>
  <inkml:trace contextRef="#ctx0" brushRef="#br0" timeOffset="27953.38">14012 13692 222 0,'0'0'540'0,"0"0"-540"15,0 0-85-15,0 0 6 0,0 0-40 16,0 0-85-16,0 0 6 0</inkml:trace>
  <inkml:trace contextRef="#ctx0" brushRef="#br0" timeOffset="28182.62">14012 13692 1053 0,'18'24'327'0,"-18"-25"80"15,0-1-216-15,0 0-184 0,0 0-7 0,-2 2-45 16,2 0 1-16,0 0-33 0,0 0-52 16,0 0-149-16,0 0-231 0,0 0-71 15,0 0 257-15</inkml:trace>
  <inkml:trace contextRef="#ctx0" brushRef="#br0" timeOffset="30131.1">15814 13670 40 0,'0'0'72'0,"0"0"87"0,0 0 65 15,0 0 26-15,0 0-66 0,0 0-182 16,0 0 5-16,0 0 502 0,0 0-128 15,0-5-120-15,0 3-166 0,0 2-70 16,0 0-25-16,0 0 2 0,0 0-2 0,0 0-29 16,0 0-28-16,0 0 0 15,0 0-1-15,0 0 1 0,0 0 12 0,0 0 1 16,0 0-13-16,0 0-47 0,0 0-12 16,0 0 13-16,0 0 31 0,0 0 27 15,0 0-14-15,0 0-78 0,0 0-158 16,0 0-185-16,0 0 170 0</inkml:trace>
  <inkml:trace contextRef="#ctx0" brushRef="#br0" timeOffset="35876.43">14559 13730 1883 0,'0'0'1034'0,"0"0"-787"15,0 0-247-15,0 0-396 0,0 0-502 16,0 0-339-16,0 0 604 0</inkml:trace>
  <inkml:trace contextRef="#ctx0" brushRef="#br0" timeOffset="40297.65">15506 13679 246 0,'0'0'901'0,"0"0"-480"16,0 0-421-16,0 0-188 0,0 0 83 16,0 0 105-16,0 0 79 0,0 0 5 15,0 0-84-15,0 0-2 0,0 0-50 0,0 0 52 16,0 0 95-16,0 0 151 16,0 0 41-16,0 0 35 0,0 0-50 0,0 0-54 15,0 0-34-15,0 0-49 0,0-2-91 16,0 2-44-16,0 0-40 0,0 0-7 15,0 0 5-15,0 0-34 0,-2 0-108 16,2 0-102-16,0 0-171 0,0 0-134 16,0 0-286-16,0 0 290 0,2 2 587 0</inkml:trace>
  <inkml:trace contextRef="#ctx0" brushRef="#br0" timeOffset="45446.06">15890 13718 161 0,'0'0'1409'16,"0"0"-858"-16,0 0-526 0,0 0-25 16,0 0-70-16,0 0 64 0,0 0 4 15,0 0 2-15,0 0 2 0,0 0 36 16,-6-5 19-16,6 5 12 0,0 0 24 16,0-2 7-16,0 2 0 0,0 0-9 15,0-2-12-15,0 2-12 0,-2 0-37 16,2 0-30-16,0 0-22 0,0 0-9 0,0 0-23 15,-3 0-80-15,3 0-108 16,-2 0-74-16,0 0-88 0,0 0-38 0,0 0-70 16,0 0 137-16,2 0 216 0,-2 0 56 15</inkml:trace>
  <inkml:trace contextRef="#ctx0" brushRef="#br0" timeOffset="68978.61">12708 13293 2 0,'4'-2'145'16,"0"-2"152"-16,3 0 13 0,-3 1 11 15,2-1-7-15,-3-1-256 0,-1 5 304 16,0-3-38-16,0 1-42 0,-2 2-146 16,0 0-81-16,0 0-51 0,0 0 44 15,0 0 50-15,0 0 28 0,0 0 27 16,0 2 27-16,-2 1-16 0,0-3-102 16,2 0-60-16,-2 0-2 0,-1 2-2 0,-1 1-4 15,0-1-39-15,-5 0 11 0,1 5 34 16,-3 1 2-16,-1 1 0 0,-8 3-2 15,0 3-55-15,-4 4 54 0,0 1-3 16,1 0-2-16,-1 1 6 0,4 1-34 16,-2-2 30-16,3 1-24 0,0 1 26 15,2-4 1-15,0 0 1 0,0-3 0 16,7-2 0-16,-4-2 0 0,8-4-40 16,2-2 34-16,2-1-34 0,2-2 4 0,0 0-5 15,0 0 12-15,-2 0-18 0,2 0 12 16,0-1 0-16,0 3 11 0,0-2 20 15,0 0 4-15,-2 1 0 0,2 0 24 16,0-1-20-16,0 0 1 0,0-1 19 16,0-1-1-16,0 2-19 0,0-2-2 15,0 2 2-15,0-2 31 0,0 3 12 16,0-3-11-16,0 0-32 0,0 2 37 0,0-2 11 16,0 3 32-16,2-1 12 0,0 1-28 15,2 0-68-15,-2 1-2 0,2-1-26 16,-2 1 22-16,6 0-17 0,-2 2 18 15,0-3-23-15,0 3 22 0,2-1-17 16,1 2 18-16,0 1-18 0,-1-1 23 16,3 0 0-16,-1 1 0 0,3-1 0 15,-2 3 0-15,-1-3 0 0,4 4 4 0,-2-2 0 16,0 0 75-16,6 1-79 0,-4 2 0 16,1 0-514-16,0-3-157 0,-6 0-529 15,-1 2 206-15</inkml:trace>
  <inkml:trace contextRef="#ctx0" brushRef="#br0" timeOffset="69775.88">12056 13258 1018 0,'0'0'606'15,"0"0"-336"-15,0 0-169 0,0 0 27 16,0 0 122-16,0 0 27 0,0 0-23 15,0 0-25-15,0 0-25 0,0 0-113 16,-4 0-52-16,2 2-39 0,2-2 2 16,-2 0-1-16,-2 3 64 0,-1-2 16 15,-2 1-27-15,-1 3-54 0,-2 2-103 0,-8 0 1 16,2 5 46-16,-4 0 28 0,-1 3-6 16,0 2 7-16,-2 1 26 0,-1 0 2 15,3 1-40-15,-2 0 28 0,4-1 11 16,-1-1 2-16,6-3-2 0,-2 1-2 15,6-3-4-15,2-2-33 0,2-3 16 16,3-3-11-16,-1 1-1 0,4-4 11 16,-2 3 18-16,2-1-46 0,0-1 22 0,0 1 7 15,0 1 19-15,0-1-55 0,0-1 24 16,0 2 33-16,0 0 2 0,0 0 6 16,0 1 17-16,0-1-23 0,0 0-2 15,0 0-33-15,0-1 4 0,2 2 31 16,0-1 152-16,3 5-58 0,1-1-90 15,2 1 0-15,2 2-4 0,6 1-29 0,-2 0 29 16,8 1 23-16,-3 0 7 0,4-1-30 16,0-1 74-16,1 0-23 0,2 1-28 15,-5 0-18-15,0-4-5 0,-2 3 6 16,0-2 28-16,-4-1-32 0,2-1 3 16,0-1 24-16,-4-1-7 0,2 2 6 15,-1-2-22-15,-3 1 33 0,1 0-6 16,0-1-28-16,-2 1 27 0,-2 2-32 15,0 0-498-15,2-1-399 0,-6-1-615 16</inkml:trace>
  <inkml:trace contextRef="#ctx0" brushRef="#br0" timeOffset="70828.82">10818 13740 1883 0,'0'0'697'0,"0"0"-455"0,0 0-242 16,0 0-36-16,0 0 36 0,0 0 208 16,0 0 86-16,0 0-16 0,0 0-76 15,0 0-74-15,0 2-37 0,0-2 1 16,0 0 4-16,0 0 2 0,0 0-4 16,0 0-22-16,0 0-12 0,0 0-18 15,0 0-21-15,0 0-18 0,0 0-1 0,0 0 0 16,0 0-2-16,0 0-2 15,0 0-14-15,0 0 13 0,0 0 0 0,0 0-26 16,0 0 25-16,0 0-21 0,0 0 20 16,0 0-16-16,0 0 17 0,0 0 1 15,0 0 3-15,0 0-1 0,0 0-1 16,0 0-1-16,0 0 0 0,0 0-24 16,0 0 9-16,0 0 0 0,0 0 0 15,0 0-9-15,0 0 9 0,0 0 15 16,0 0 0-16,0 0-1 0,0 0 4 0,0 0 0 15,0 0 22-15,0 0-4 16,0 0 18-16,0 0 14 0,0 0-3 0,0 0-9 16,0 0-5-16,0 0-7 0,0 0-6 15,0 0-15-15,0 0 11 0,0 0-14 16,0 0-2-16,0 0-3 0,0 0-14 16,0 0 16-16,0 0-2 0,0 0-1 15,0 0 1-15,0 0-1 0,0 0 1 16,0 0-1-16,0 0 1 0,0 0 2 15,0 0-1-15,0 0-14 0,0 0-1 0,0 0 0 16,0 0-4-16,0 0-8 0,0 0-24 16,0 0-32-16,0 2-33 0,2 0-64 15,3 5-122-15,-1 1-66 0,0 3-327 16,-4 5-452-16,0-7-77 0,-15-64 936 0</inkml:trace>
  <inkml:trace contextRef="#ctx0" brushRef="#br0" timeOffset="73190.77">9328 13539 15 0,'0'0'113'0,"0"0"84"0,0 0-170 15,0 0-54-15,0 0 34 0,0 0-7 16,0 0 4-16,0 0 1 0,0 0-1 16,-40-27 260-16,34 23-159 0,-1 1 33 15,0-1 20-15,1-1-106 0,0 0 66 0,2 0 155 16,-2-2-176-16,4 0 78 16,-6 1-85-16,6 1 31 0,0-1-121 0,0 2 6 15,0 0 13-15,2 1 54 0,-2-1-73 16,2 2 0-16,-2 0 6 0,2 2 96 15,0-3 11-15,-2 3-20 0,2 0 19 16,0 0-1-16,0 0-26 0,-2-3 13 16,2 3 22-16,-2 0 21 0,0-2-17 15,0 0-27-15,-1 2-46 0,1-1 67 16,-2-1-29-16,2 0 24 0,-5 2 26 0,5-3-47 16,-2 3-5-16,2-3-26 0,0 3-32 15,0 0-5-15,-1-2-24 0,3 2-3 16,-2 0-31-16,2 0 14 0,0 0-10 15,0 0-31-15,0 0-31 0,0 0-2 16,0 0-13-16,0 0-39 0,2 0-18 16,5 0-1-16,1 0 59 0,7 5 106 15,-2 2-2-15,9-2 4 0,-4 3-4 0,6 1 6 16,-5-1-8-16,2-1 4 0,-4 2-47 16,0-1 47-16,-2 1-2 0,-1-4 2 15,2 3-5-15,-4-1 5 0,-1-1-20 16,-3 0 18-16,1-1 2 0,-5 0-12 15,0-1 12-15,1-1 0 0,-3-1-4 16,-2 2 4-16,2-2 0 0,-2 0 24 16,0 2-24-16,0-1 2 0,2 6 45 0,-2-1 12 15,0 4 63-15,0 3-76 16,0 3-41-16,0 5 80 0,-8 5 5 0,-5 6 10 16,-4 3-46-16,0-1-6 0,-5-2 6 15,6-5-17-15,-2-2 1 0,6-8 34 16,1-5-52-16,3-3-17 0,-3 5 18 15,0-1-21-15,1 0 1 0,0-2 1 16,0-3 3-16,6-3-5 0,2-1-5 16,2-2-36-16,0 2-218 0,0-2-149 15,0-3-270-15,6 1-379 0,1-2 41 0</inkml:trace>
  <inkml:trace contextRef="#ctx0" brushRef="#br0" timeOffset="73840.03">9844 13479 121 0,'0'0'422'15,"0"0"-225"-15,0 0-45 0,0 0 123 16,0 0 63-16,0 0 55 0,0 0-107 15,0 0-118-15,0 0 68 0,0 0-54 16,-62-17-91-16,56 14 32 0,0 1 133 0,2 0-36 16,-4 0-123-16,4 0-65 15,0 2 27-15,2-1 11 0,0 1 2 0,0 0-26 16,2 0-46-16,0 0-2 0,0 0-69 16,0 0 3-16,0 0-8 0,0-3-4 15,0 3-7-15,4-1 53 0,-2 1-33 16,2 0-52-16,0 0-19 0,6 0 20 15,0 0 112-15,9 1-17 0,9 5 23 16,2 2 0-16,-2-5-2 0,-6 4 20 16,0-2-42-16,-1 0 24 0,5 4-2 0,-6 0-27 15,2 0-1-15,-3 1 28 16,-4 2-21-16,-3-1-38 0,-1 0 57 0,-2 3 4 16,-5 0 6-16,-4 8 49 0,0 0 39 15,-4 2 70-15,-13 3 76 0,0-4-84 16,-7 2-6-16,1 2 18 0,-4-5-56 15,-1-1-8-15,0 0-3 0,1-3-77 16,3-5 19-16,3 0-14 0,-2 0-5 0,4-1-24 16,-1 0-3-16,6-1-15 15,-4 0-25-15,6-2-10 0,4 2-284 0,1-4-54 16,5 1-81-16,0-1-262 0,2 1-374 16,0-3 88-16</inkml:trace>
  <inkml:trace contextRef="#ctx0" brushRef="#br0" timeOffset="76787.81">10939 13788 2923 0,'0'0'809'0,"0"0"-491"15,0 0-318-15,0 0-24 0,0 0-127 16,0 0 34-16,0 0 11 0,0 0-2 15,0 0-57-15,0 0-103 0,5 0-306 16,-1 0-318-16,2 2 44 0,-2 1 190 16</inkml:trace>
  <inkml:trace contextRef="#ctx0" brushRef="#br0" timeOffset="79645.97">10933 14007 48 0,'0'0'0'0,"0"0"-48"0</inkml:trace>
  <inkml:trace contextRef="#ctx0" brushRef="#br0" timeOffset="79755.68">10933 14007 51 0,'0'-2'0'16,"0"2"-7"-16,0 0-37 0</inkml:trace>
  <inkml:trace contextRef="#ctx0" brushRef="#br0" timeOffset="80070.87">10933 14005 86 0,'0'0'204'0,"0"0"40"16,0 0 6-16,0 0-33 0,0 0-1 15,0 0 31-15,0 0-53 0,0 0-65 16,0 0-59-16,0 0-31 0,0-1-7 15,0 1 12-15,0 0 20 0,0 0 6 16,0-3-7-16,0 3-13 0,0 0-25 16,0 0-23-16,0 0-2 0,0 0-4 15,0 0 4-15,0 0 2 0,0 0 5 0,0 0 24 16,0 0-27-16,0 0 0 0,0 0-4 16,0 0-25-16,0 0-6 0,0 0 0 15,0 0-7-15,0 0 0 0,0 0 6 16,0 0-6-16,0 0-13 0,0 0 0 15,0 0-6-15,0 0 6 0,0 0-13 16,0 0-46-16,0 0-32 0,0 0-39 16,0 0-22-16,0 0-33 0,0 0-33 15,0 0-34-15,0 0 131 0,0 0 40 16</inkml:trace>
  <inkml:trace contextRef="#ctx0" brushRef="#br0" timeOffset="87655.88">10963 13984 75 0,'0'0'217'16,"0"0"245"-16,0 0-43 0,0 0-412 15,0 0 730-15,-2 0-320 0,2 0-212 0,-3 0-132 16,3 0-73-16,0 0 0 0,0 0 0 16,0 0 0-16,0 0 30 0,0 0-5 15,0 0-21-15,0 0 2 0,0 0 0 16,0 0 0-16,0 0-2 0,0 0-2 15,0 0-2-15,0 0-2 0,0 0-4 16,0 0-18-16,0 0-7 0,0 0 7 16,0 0-19-16,0 0-5 0,0 0-15 0,-2 0 7 15,2 0 6-15,0 0 0 0,0 0-6 16,0 0 6-16,0 0-13 0,0 0-20 16,0 0-6-16,0 0-32 0,0 0-7 15,-2 3-15-15,2-3-64 0,0 3-100 16,0-1-21-16,-2 2 216 0,0 0 79 15,0 0 0-15,2 1-204 0,-2 1 59 16,0 0 48-16</inkml:trace>
  <inkml:trace contextRef="#ctx0" brushRef="#br0" timeOffset="113704.17">25221 7703 1544 0,'-6'-9'771'0,"4"4"-541"0,-3 1-206 16,3 0 189-16,0 0-123 0,-1 1-19 15,1 0-36-15,2 2-5 0,0-2 46 0,0 3 17 16,0 0-14-16,0 0-39 0,0 0-12 16,0 0-5-16,0 0 16 0,0 0 1 15,0 0 10-15,0 0 4 0,0 0 5 16,0 0-5-16,-2 0 16 0,0 0-3 15,0 0-26-15,2 0-39 0,-2 0 1 16,0 0-3-16,0-2-2 0,-2 2-28 16,-1 0-85-16,-1-1 66 0,2 1 17 15,0 0 32-15,1 0 59 0,3 0 7 16,0-2-66-16,0 2-75 0,3 0-16 0,3 0-6 16,2 0-50-16,9 0-100 0,19 2 200 15,24 1 47-15,21 1 24 0,12-1 5 16,5-3 76-16,-5 0-26 0,-4-9-54 15,-6 4-21-15,-3-3 26 0,-5-1-30 16,-3-1 4-16,1 1-4 0,-6-4 101 16,3 5-29-16,1-4 19 0,-3 3 60 15,-11-1-120-15,-7 3 61 0,-9 0-47 0,-7 5-19 16,-6-4-24-16,-10 3 18 16,-2 1 35-16,-8 0-31 0,0 2-19 0,1-4-5 15,-3 4-24-15,-1 0-9 0,-5 0 33 16,0 0 25-16,0 0 4 0,0 0-29 15,0 0 3-15,0 0 16 0,0 0 0 16,0 0-14-16,0 0 24 0,0 0 0 16,0 0 14-16,0 0-9 0,0 0 7 15,0 0 0-15,0 0-1 0,-3 0 5 0,-1 0 0 16,0 0-13-16,0 0-29 0,-3 0 1 16,-3 0 29-16,-8 0-33 0,-18 0-37 15,-19 8-44-15,-17 1 13 0,-7 0 68 16,1 2 2-16,-1 0-2 0,-1 2-36 15,-1 3-5-15,-2-3-26 0,0 4 67 16,5 1 4-16,3-1-4 0,6 0-4 0,5-2-20 16,0 1-43-16,11-5 38 15,3 1 1-15,3-3-11 0,3 1 37 0,7-3 2 16,5-1 0-16,11-2 20 0,6-2-20 16,5 1 0-16,-4-1-2 0,8-2 2 15,-2 2 0-15,6-2 5 0,0 2 24 16,2-2-26-16,0 0 21 0,0 0-19 15,0 0 12-15,4 0-17 0,0 0 0 16,0 0 0-16,0 0-16 0,8 0-91 16,10 0-46-16,25-6 71 0,29 1 80 0,23-1 2 15,6-1 24-15,4 3-24 16,-16-2-19-16,1 2 19 0,-9 0 0 0,-7 3-3 16,-1-3 1-16,-10-1 4 0,-3 4 1 15,-7-1 18-15,-5 0-2 0,-10 0-18 16,-8-2 28-16,-11 3 22 0,-8 1-20 15,-6-3-7-15,-1 3-24 0,-2-1 0 16,0 1 35-16,-4-2 50 0,-2 2 54 16,0 0-22-16,0 0-76 0,0 0-41 0,0 0-302 15,0 0-132-15,0 0-160 0,-6 0-505 16,0 2-460-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2:45.766"/>
    </inkml:context>
    <inkml:brush xml:id="br0">
      <inkml:brushProperty name="width" value="0.05292" units="cm"/>
      <inkml:brushProperty name="height" value="0.05292" units="cm"/>
      <inkml:brushProperty name="color" value="#FF0000"/>
    </inkml:brush>
  </inkml:definitions>
  <inkml:trace contextRef="#ctx0" brushRef="#br0">15735 13243 32 0,'-8'-6'251'0,"4"3"-127"0,-3 1-94 15,1-3-30-15,-3 3-157 0,3-5 56 16,-4 3 39-16,-2 0 43 0,4 1 19 15,0-1 66-15,2 2 25 0,-1 0-48 0,-2 0-43 16,5 2-33-16,-2-1-45 0,2 1 26 16,2 0-10-16,-3 0 16 0,3 0 19 15</inkml:trace>
  <inkml:trace contextRef="#ctx0" brushRef="#br0" timeOffset="2224.54">15733 13276 515 0,'0'0'183'16,"0"0"-111"-16,0 0-59 0,0 0 22 15,0 0 24-15,0 0 58 0,0 0-64 16,0 0 38-16,0 0-91 0,15-42-19 15,-7 38 18-15,1-1-11 0,-2 0 12 16,-3 2 39-16,0-2 23 0,-2 3-19 16,0 0 61-16,0 1-49 0,-2-1 26 0,0 0-6 15,0 0-32-15,0 0-18 0,0 0-24 16,0 1 14-16,0-4 21 0,0 4-35 16,-4-1 2-16,2-2 10 0,-2-1 3 15,0 2-16-15,1-1 1 0,-1 0 12 16,-3 2 0-16,3 0 26 0,2 2-39 15,-2-3-2-15,2 1 1 0,0 0-27 16,0 2 27-16,2 0 1 0,0 0-17 0,0 0-15 16,0 0-27-16,0 0-19 15,0-2-6-15,0 2 22 0,0 0 23 0,0 0 6 16,0 0 7-16,0 0 7 0,0 0 15 16,0 0 4-16,0 0 0 0,0 0 2 15,0 0-2-15,0 0-59 0,0 0-22 16,0 0-11-16,0 0-31 0,0 0-93 15,-2 0-113-15,-3 4 179 0,1 1 26 16,0-3-3-16</inkml:trace>
  <inkml:trace contextRef="#ctx0" brushRef="#br0" timeOffset="2262.46">15733 13276 217 0</inkml:trace>
  <inkml:trace contextRef="#ctx0" brushRef="#br0" timeOffset="2992.85">15733 13276 217 0,'-13'-102'405'0,"13"102"-109"0,0 0-97 0,0 0-26 0,0 0-40 0,0 0-38 15,0 0-43-15,0-2-36 0,-2 2 0 16,2 0-14-16,0-1-2 0,0 1 0 15,-2 0-22-15,-2 0-21 0,-1 0-45 16,-1 0 14-16,0 0-27 0,0 0 42 0,-6 0 17 16,4 0 38-16,2 0-25 0,-2 1 29 15,2 1 2-15,-1 0 21 0,2 1 0 16,3-3 22-16,2 0-13 0,0 0-32 16,0 2-26-16,-2 1-3 0,2 1 22 15,0-1 6-15,-2 3 2 0,2 0-2 16,0-1-31-16,0 4 31 0,0-4 2 15,0 0-3-15,2 2 2 0,2-2 0 16,3 1-16-16,-2-2 0 0,1-2 16 16,-2 0 23-16,0-1-12 0,0 1-9 0,0-2-1 15,0 2 28-15,4-2 13 0,-6 0-41 16,0 0 29-16,0 0-29 0,0 0 22 16,-2 0 22-16,2 0 24 0,-2-2 12 15,2-1-49-15,0-5-31 0,-2 0 18 16,0-2-18-16,0 1 63 0,0-1-51 15,0 3-13-15,0-3-18 0,0 3-2 16,0 2 1-16,-2-2-40 0,0 1-45 0,0 4 81 16,0-1 10-16,0-1-16 0,-2 2-7 15,1 0 33-15,-2 2-33 0,3 0 36 16,0 0-26-16,0 0 3 0,-2 0-10 16,2 0 1-16,0 0 9 0,0 0-16 15,0 2-3-15,0 2 25 0,-2 1 17 16,2-1 49-16,-1 2-36 0,3 1-15 15,0 0 4-15,0 1 9 0,0-1-11 16,0-2-14-16,5 4 12 0,1-4-77 0,2-2 13 16,2 2-22-16,4-3-153 0,-2-2 62 15,-1 0 84-15,0 0 46 0,-3 0-13 16,-2 0 62-16,-1-5-13 0,-1 3 26 16,-2-5-9-16,-2 1-3 0,0-1-2 15,0-1 2-15,-2 1 2 0,-4-4-1 16,-1 3 37-16,-1-4 105 0,-3 3 126 15,2 1-48-15,1-1-33 0,0 4-33 0,-4 0-25 16,4 0-122-16,0 2-5 0,4 1-4 16,-2 2 65-16,1 0-65 0,3 0-7 15,-3 0-71-15,1 5-26 16,2 3 94-16,2-1-6 0,-2 4-7 0,2-2 13 16,0-1-16-16,0-1-3 0,0 1 3 15,2-3 26-15,2 2-1 0,3-2-3 16,0-1-15-16,1 0-33 0,-2 0-13 0,0-2 29 15,0-1-29-15,4-1-49 16,-6 0 6-16,0 0-150 0,-2 2 76 0,2-2 12 16</inkml:trace>
  <inkml:trace contextRef="#ctx0" brushRef="#br0" timeOffset="4713.4">15427 13626 50 0,'0'0'173'0,"0"0"0"0,0 0 29 16,0 0-7-16,0 0-107 0,0 0-26 15,0 0 56-15,0 0-14 0,-6-50-10 16,6 42 24-16,0 0-6 0,0 2-111 16,0 1 47-16,0-1-28 0,0 2-18 0,0 2 37 15,0-1-7-15,0 3-9 16,0 0-3-16,0 0 2 0,0 0-2 0,0 0-20 15,0 0-14-15,0 0-25 0,0 0-10 16,0 7 49-16,6 3 81 0,2 3 23 16,4 3-13-16,-2 8-19 0,1-2-4 15,-1 2-13-15,3 5-32 0,-2-1-4 16,1 1-3-16,-1-4-16 0,-2-7-26 16,-3-1 26-16,0-5 23 0,2 5-23 15,2-8-1-15,-4 0 0 0,0-1 1 0,-2-7-3 16,-4 1-13-16,4-2 16 0,-2 0 17 15,1 0 44-15,-1-3 72 0,6-14 64 16,3-5-139-16,0-11-45 0,-1-8 57 16,-2 4-69-16,-1 1 53 0,0 4-52 15,-1 1-2-15,-2 0-3 0,0 7 1 16,0 7-36-16,0 4 37 0,4 1 1 16,-4-2-64-16,2 2 31 0,0-3-99 0,0 6 71 15,1 1-33-15,1 3 13 0,1 1-55 16,-1 2-53-16,-1 2-2 0,1 0-24 15,0 6-133-15,-3 5-164 0,-1-2-6 16</inkml:trace>
  <inkml:trace contextRef="#ctx0" brushRef="#br0" timeOffset="5193.45">15716 13852 289 0,'0'0'499'0,"0"0"-154"15,0 0-65-15,-6 98-133 0,3-85-30 0,1 1-26 16,0-1-10-16,0 2 13 0,0 5-9 16,0-5-11-16,2 0-25 0,-2 1-17 15,0-6-2-15,0 2-11 0,0-4-19 16,2-2 13-16,-2-3-12 0,2-1 1 15,0-2 14-15,0 0 7 0,0 0 9 16,0 0 4-16,-2 0 0 0,2 0 9 16,-2 0 7-16,-4-5-52 0,2-5-62 15,0-3-6-15,0-3-22 0,2-1 9 0,2-1 55 16,0 0-55-16,0-1 45 0,8 0-29 16,6 0 0-16,-2 2 10 0,3 0 19 15,2 1 13-15,0 1 4 0,4 2-7 16,0-1 23-16,1 4-17 0,-2 1 7 15,2 3 13-15,-7-1 59 0,2 7-14 16,-6 0-26-16,-5 0-19 0,0 0 0 16,-4 0 6-16,0 5 33 0,-2 3 0 15,0-1-19-15,-8 5-1 0,-5 2 7 16,-8 4 13-16,-2 1-39 0,-3 1-13 0,-2 1-58 16,5-4 2-16,0 0-44 0,6 0-43 15,0 0-131-15,2-3-55 0,5-3-277 16</inkml:trace>
  <inkml:trace contextRef="#ctx0" brushRef="#br0" timeOffset="6162.76">15929 14046 5 0,'0'0'1407'0,"0"0"-1046"16,0 0-198-16,0 0-79 0,0 0 23 15,0 0-19-15,0 0-1 0,0 0-64 16,0 0 6-16,0 0-29 0,8-37-1 16,-8 35-2-16,2 2-17 0,-2-2-9 15,0 1 0-15,0-2 3 0,0 2 7 16,0-1 19-16,0-2 0 0,-4 0 2 0,0 1-2 16,-2 0-42-16,-4 2 16 0,2-2-29 15,2 3 3-15,-5 0 22 0,0 0-38 16,3 4 26-16,0 4-10 0,3 0 36 15,1 1-7-15,2 0-2 0,2 1 24 16,0 0-9-16,0 2 10 0,8-5 17 16,3 2-17-16,4-1 19 0,2-3 10 0,3 0 17 15,-2-1-4-15,6-4-39 0,-3 0 10 16,2 0 13-16,0 0 3 0,3-2-25 16,-5-3-4-16,0 3-39 0,-2-5-26 15,-1 3 36-15,-6-2-23 0,-4 3 42 16,2-3 10-16,-6 0 13 0,-4 1-13 15,0-1 1-15,0-2-1 0,0 3 36 16,-12-3-34-16,2 2-2 0,2 1-1 16,-5 1 1-16,0 2 19 0,0 0 14 15,7 2-33-15,-2 0 0 0,4 0-36 0,-1 2 0 16,1 4-22-16,4 1 35 0,0 0 21 16,0 1-44-16,0 2 46 0,2-2-1 15,7-1 1-15,1 1 0 0,-1-3 0 16,3-3-12-16,-1 0 12 0,0 1-2 15,-3-3-7-15,2 0 9 0,2 0 3 16,-2-3 23-16,0-3 0 0,1 1 10 16,0-2-9-16,-3-3-25 0,1-2 9 0,-3-1 2 15,5-2 32-15,-5-1-29 16,1-1-12-16,-1-2 15 0,-2-3 1 0,0 4-15 16,0-5-5-16,3 2-23 0,-5 2-16 15,1-1 20-15,-1 3 28 0,0 5-28 16,-2 0-4-16,0 2 23 0,0 4 23 15,0 2-21-15,0 1 27 0,0 3 40 16,0 0-8-16,0 0-19 0,0 0-42 16,0 0-16-16,0 0-42 0,0 1-4 15,0 8 43-15,0 8 19 0,0 7 61 16,0 11-2-16,-4 3-4 0,-4-4-53 0,2-7 14 16,2-10 17-16,0-3-30 0,0-1 25 15,-3 1-27-15,1 0 21 0,0 1-20 16,-3-1 0-16,5-2 1 0,2-5-2 15,-3-2 12-15,5-4-13 0,0-1 17 0,0 0 12 16,0 0 0-16,0 0 0 16,0 0-6-16,5-4 12 0,7-9-35 0,3-4-145 15,2-3-11-15,5 0 78 16,-6 1 78-16,4-1 26 0,-4 4-7 0,2-1 27 16,-3 7-8-16,-7 0-38 0,0 4-29 15,-4 3 29-15,-1 1 12 0,-3 2 50 16,0 0 29-16,0 0-7 0,0 0-84 15,2 3-26-15,3 7 26 0,1-1-16 16,4 5 18-16,0-1-2 0,6-2 0 16,-2 1-6-16,10-2-24 0,10-4-15 0,9-5-59 15,5-1-3-15,-1-4-29 0,-7-6 39 16,-8-1-102-16,-11 2-71 0,-4 0-147 16,-4-1-157-16</inkml:trace>
  <inkml:trace contextRef="#ctx0" brushRef="#br0" timeOffset="7201.15">15776 13212 9 0,'0'0'473'0,"0"0"-82"16,0 0-173-16,0 0-52 0,0 0-36 16,0 0-48-16,0 0 2 0,0 0-28 15,0 0-17-15,0-7-20 0,0 7-17 16,0 0 2-16,0 0 9 0,0 0 3 16,0 0 0-16,0 0 10 0,0 0 7 15,0 0 2-15,0 0 4 0,0 0-3 16,0 0 3-16,0 0-3 0,0 0-7 0,0 0-10 15,0 0-2-15,0 0-4 0,0 0 0 16,0 0 0-16,0 0-11 0,0 0-2 16,0 0-2-16,0 0-18 0,0 0 1 15,0 0-1-15,0 0 4 0,0 0-39 16,0 0-10-16,0 0 3 0,0 0-3 16,0 0 10-16,-2 0 6 0,2 0 46 15,-2 0-17-15,-1-2-19 0,1 0-84 0,-2-2-151 16,-1 0 88-16,1-1-299 15,0 3 93-15,30 21 274 0</inkml:trace>
  <inkml:trace contextRef="#ctx0" brushRef="#br0" timeOffset="9108.36">9256 13199 74 0,'0'0'127'0,"0"0"4"15,0 0-50-15,0 0 27 0,0 0 22 16,0 0-16-16,0 0-49 0,0 0-32 15,0 0-30-15,0-13 20 0,0 11 10 16,0 2 29-16,0 0 3 0,0 0 3 16,0 0 1-16,0 0-11 0,0 0-6 0,0-3-9 15,0 3 2-15,0 0 7 0,0 0-6 16,0 0-7-16,0 0-10 0,0 0-9 16,0 0-7-16,0 0-11 0,0 0-1 15,0 0 0-15,0 0-1 0,0 0 1 16,0 0-1-16,-2 0 0 0,2 0 0 15,0 0-19-15,-2 0-1 0,2 0-3 16,0 0-3-16,0 0 13 0,0 0 10 16,0 0-20-16,0 0-3 0,-2 0-10 15,2 0-9-15,0 0-4 0,0 0 7 16,0 0-1-16,0 0 20 0,0 0 4 0,0 0-1 16,0 0-2-16,0 0-1 0,0 0-23 15,0 0-9-15,0 0 6 0,0 0-3 16,0 0-36-16,0 0-46 0,0 0-19 15,0 0 0-15,0 0 32 0,0 0 39 16,0 0 11-16,0 0 12 0,0 0 9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7:13.369"/>
    </inkml:context>
    <inkml:brush xml:id="br0">
      <inkml:brushProperty name="width" value="0.05292" units="cm"/>
      <inkml:brushProperty name="height" value="0.05292" units="cm"/>
      <inkml:brushProperty name="color" value="#002060"/>
    </inkml:brush>
  </inkml:definitions>
  <inkml:trace contextRef="#ctx0" brushRef="#br0">23070 5069 4 0,'0'-3'47'0,"0"3"12"0,-2-3-52 16,0 1 19-16,2-1 14 0,0 1-40 15,-2-1 26-15,2 1 27 0,-2 1-53 16,2 1-40-16,-2 0-13 0,2 0-13 16</inkml:trace>
  <inkml:trace contextRef="#ctx0" brushRef="#br0" timeOffset="9109.58">15742 13289 22 0,'0'0'350'0,"0"0"-8"0,0 0-224 16,0-6-113-16,0 3 21 16,0 3 73-16,0-2 25 0,0 2-118 0,0-2 145 15,0 2 122-15,0-3-34 0,0 1-60 16,0 2-33-16,0-3-44 0,0 1 16 16,0-1 26-16,0 0 10 0,0 1-63 15,0 0-6-15,0 0-31 0,0 2-47 16,0 0 23-16,0 0-28 0,0 0-2 15,0 0-2-15,0 0 2 0,0 0-2 16,0 0 2-16,0 0-4 0,0 0 0 16,0 0-2-16,0 0 4 0,0 0-2 0,0 0 4 15,0 0 0-15,0 0 0 0,0 0 2 16,0 0-2-16,0 0 4 0,0 0 19 16,0 0-21-16,0 0 4 0,0 0 18 15,0 0-18-15,0 0 0 0,0 0 29 16,0 0-12-16,0 0-23 0,0 0 0 15,0 0-4-15,0 0-2 0,0 0-17 0,0 0-18 16,0 0 6-16,0 0-14 16,0 0-17-16,0 0-50 0,0 0-161 0,0 0-197 15,0 0-127-15,0 2-239 0,0-2 424 16,0-2 390-16</inkml:trace>
  <inkml:trace contextRef="#ctx0" brushRef="#br0" timeOffset="9437.92">15784 13232 88 0,'0'0'62'0,"0"0"-62"0,0 0-33 15,0 0 28-15,0 0 5 0,0 0 0 16,0 0 2-16,0 0-2 0,0 0-2 15,0 0 0-15,0 0-5 0,0 0-19 0,0 0-51 16</inkml:trace>
  <inkml:trace contextRef="#ctx0" brushRef="#br0" timeOffset="10067.27">15703 13234 73 0,'0'0'349'0,"0"0"-131"0,0 0-74 0,0 0-25 15,0 0 57-15,0 0 34 0,0 0 43 16,0 0-40-16,0 0-66 0,0 0-39 16,0-2-19-16,0 2-12 0,0 0-2 15,0 0-13-15,0 0-12 0,0 0-25 16,0 0-25-16,0 0-25 0,0 0-19 16,0 0-18-16,0 0-13 0,0 0 5 15,0 0-19-15,0 0-32 0,0 0-149 0,0 0-139 16,0 0-43-16,0 0 44 0,0 0 217 15,0 0 105-15,0 0 13 0,0 0 60 16</inkml:trace>
  <inkml:trace contextRef="#ctx0" brushRef="#br0" timeOffset="11555.15">15856 13218 99 0,'0'0'389'0,"0"0"39"0,0 0-127 16,0 0 24-16,0 0-138 0,0 0-185 15,0 0-2-15,0 0 33 0,0 0 3 16,0 0-36-16,-34-10-26 0,32 10-19 16,0 0 6-16,0 0 7 0,2 0 32 15,-2 0 2-15,2 0 37 0,0 0 26 16,-2 0-1-16,2 0 25 0,-2 0 26 16,2 0 56-16,0 0 35 0,-2 0-9 0,2 0-33 15,0 0 3-15,0 0-20 0,-2-1-8 16,2 1-15-16,0 0-28 0,0 0-36 15,0 0-23-15,0 0 6 0,0 0 1 16,0 0-23-16,0-2 6 0,0 2-22 16,0 0-5-16,0 0-23 0,0 0-4 15,0 0 6-15,0 0 15 0,0 0-42 16,0 0 21-16,0 0 5 0,0 0 17 0,0 0-22 16,0 0-1-16,0 0-11 0,-2 0-23 15,2 0-62-15,-6 0-56 0,0 2-124 16,2 3-176-16,-4 1-106 0,2 1-182 15,-1 0 129-15,46-34 375 0</inkml:trace>
  <inkml:trace contextRef="#ctx0" brushRef="#br0" timeOffset="13833.66">9101 13276 51 0,'0'0'138'0,"0"0"40"0,0 0-13 16,0 0-20-16,0 0 19 0,0 0-13 16,0 0 19-16,0 0-59 0,0-22-45 15,0 17 135-15,0 1 31 0,2-2-149 16,0 4-83-16,-2-1 2 0,0 3 43 0,2-2 19 16,-2 2 12-16,0 0-46 15,0 0-30-15,0-2-26 0,0 2 20 16,0 0 0-16,0 0-1 0,0 0 1 0,0 0 6 15,0 0 4-15,0 0 3 0,0 0 24 16,0 0-24-16,0 0 25 0,0 0-1 16,0 0 14-16,0 0 17 0,0 0-6 15,0-3-56-15,0 1-50 0,0-3-75 16,0-1 48-16,0-1-50 0,0 1 123 16,2 1-3-16,-2-1-107 0,2 2 30 0,-2-3-121 15,0 4 205-15,0-1 58 16,0 0-58-16,0 2-71 0,0 0 71 0,0 2 19 15,0-3 53-15,0 3-1 0,0 0-7 16,0 0 7-16,0 0-13 0,0 0 31 16,0 0 38-16,0 0 38 0,0 0-10 15,0 0-42-15,0 0-40 0,0 0-36 16,0 0-37-16,0 0-37 0,0 0 7 16,0 0-7-16,0 0-13 0,0 0 0 15,0 0 13-15,0 3-19 0,0-3-44 0,0 0-52 16,0 0-39-16,0 4-21 0,0-1-41 15,0 0 25-15,0 2 25 0,0 0-369 16,0-1 176-16</inkml:trace>
  <inkml:trace contextRef="#ctx0" brushRef="#br0" timeOffset="17325.64">11353 10967 310 0,'0'0'244'0,"0"0"183"0,0 0-87 16,0 0-113-16,0 0-1 0,0 0-2 0,0 0 47 15,-4-41 40-15,2 39-141 0,2-1-110 16,-2 1-56-16,0 1 21 0,2 0 10 16,-2 1 30-16,2 0-12 0,0 0-6 15,0 0-6-15,0 0 0 0,0 0 0 16,0 0-41-16,0 0 0 0,0 0-29 0,-2 0-1 16,2 0-5-16,0 0 29 15,0 0-23-15,0 0-6 0,0 0-6 0,-3 0-90 16,3 0 59-16,0 0-13 15,0 0-124-15,0 1-147 0,0-1-118 0,0 1-256 16,0 4 52-16,3-12 456 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3:18.650"/>
    </inkml:context>
    <inkml:brush xml:id="br0">
      <inkml:brushProperty name="width" value="0.05292" units="cm"/>
      <inkml:brushProperty name="height" value="0.05292" units="cm"/>
      <inkml:brushProperty name="color" value="#FF0000"/>
    </inkml:brush>
  </inkml:definitions>
  <inkml:trace contextRef="#ctx0" brushRef="#br0">18665 1685 338 0,'-2'-21'196'16,"2"12"-173"-16,0-2 211 0,0 1-41 16,0-2-99-16,2 4 14 0,0-1 54 15,0 2-25-15,2-3-82 0,0 2-19 16,1 2 42-16,0 1-10 0,-3 0-68 15,0 2 0-15,2-3-32 0,-2 3 32 16,-2 1 0-16,2 0 23 0,-2 2-7 16,0 0-14-16,0 0-2 0,0 0 0 0,0 0-13 15,0 0 10-15,0 0-10 0,0 0 10 16,0 0-14-16,0 0 17 0,0 0-13 16,0 0 7-16,0 0-72 0,0 0 0 15,2 4 3-15,0 7 75 0,0 4 42 16,0 5-9-16,2 4-7 0,-4 10 3 15,0 7 10-15,0 3 52 0,0-3-32 16,-2-4-33-16,-2-1-13 0,2 2-12 0,0 2-1 16,0 3 14-16,2 4-12 0,0 1-2 15,0 2 1-15,0 3 19 0,0 0-19 16,-2 3 15-16,-2-5 7 0,0 1 16 16,-3-3-38-16,0 4 2 0,1-2 33 15,2 0-20-15,2 2 3 0,-2 0-18 16,2-1 3-16,-3 3 18 0,3 1-20 0,0 2 2 15,2 0 25-15,-2-1 3 0,2 2-31 16,0-6 14-16,0 8-15 0,0-7 0 16,0 6 0-16,0-1 12 0,0-2 1 15,-4 3-13-15,-1-1 17 0,3 0-16 16,-2-4-1-16,-2-1 2 0,-1-2-1 16,1-1 11-16,-2-1 4 0,1-2-9 15,-2-1 6-15,5-3-2 0,-2 1-9 16,4 1 13-16,-2 0-12 0,0 0-3 15,0 2 1-15,-4 3 13 0,4 2-14 0,0-2-3 16,-2 5 3-16,0-3-2 0,-3 3-8 16,-2-5 10-16,3 1 11 0,-1 1-10 15,3-5 38-15,0 0-36 0,2 0 31 16,-1 1-33-16,3 1 2 0,0 2-3 16,2 1 38-16,-3 1-38 0,1 1 23 15,0 4-16-15,0-4 9 0,0 4-13 16,2 2-3-16,-2-3 2 0,0 1 2 0,2-2-4 15,-2-1-1-15,2 4 0 0,-2-7-12 16,0 1 13-16,0-1 20 0,-2-3-20 16,0-1 29-16,-2 1-29 0,0-3-10 15,2 4 10-15,2-3 31 0,0-2-31 16,-2 4-1-16,0 1 1 0,-1-5 11 16,3 7-10-16,0-4 14 0,2 4-15 15,0 0 1-15,0-4 22 0,0-1-22 16,0 1 25-16,0-1-24 0,0-2 11 15,2 2 51-15,3-2-47 0,-1-2 28 0,0 2-42 16,-2-4 16-16,2-2-15 0,-2-1 15 16,-2 2-16-16,2-1-3 0,-2-2 2 15,0 0 30-15,0-2-9 0,0 1-23 16,0 0 2-16,0-4-2 0,0 2 0 16,-4 0-13-16,0 2 10 0,2-2 3 15,-2 3 1-15,2-1-1 0,0 3-13 16,-1 0 13-16,1 4 25 0,2 0-22 15,-2 1-3-15,0 0 13 0,-3-1 22 16,1 1-31-16,0 3 12 0,2 1 0 0,-2 2-16 16,2-1-2-16,-5 1 2 0,1 0 1 15,-2 2-1-15,1-2-1 0,-2 2 1 16,3-1 1-16,-4 3 12 0,-4 0-13 16,2 1 0-16,-2-3 1 0,-4 3-1 15,3-5 0-15,1 1 0 0,-2-3 16 16,4-3-3-16,-6-2-13 0,6-1 9 15,0-3-9-15,-4-2-16 0,4-2 16 0,1 0 13 16,-1-2-11-16,1-1 15 16,4-2-15-16,1-1-1 0,0 1 35 0,2-3-20 15,2 1-13-15,0 2-3 0,-3-2 22 16,2 1-2-16,1-2-20 0,-2-1 25 16,2 4-25-16,-2 1 16 0,0 1-2 15,0 6-14-15,-4-2 0 0,-2 1 0 0,4 1 18 16,0 0-18-16,2-1 0 15,-3 1-18-15,5 2 18 0,-2-1 1 0,0 0 25 16,2-1 19-16,-1 4-33 0,3-1 1 16,0 0-11-16,0 2 11 0,0-2-10 15,0 2 10-15,7-1-4 0,-3 3-8 16,3 0 0-16,-1 0 31 0,0-3 0 0,0 3 3 16,3-2-16-16,-2-2-6 15,-1 3-11-15,0 1 20 0,0 0-19 0,3 3 35 16,0-3-36-16,1 1 43 0,-2 2-29 15,1-1 19-15,4 1 22 0,-5-3-32 16,1 2 10-16,1 3-16 0,1 5 16 16,0 2 37-16,-5-1-3 0,-4 2 1 15,0 0-20-15,-2 1-19 0,2 0 6 16,0-5-37-16,0 6-12 0,2-2 12 16,4 0 0-16,-2 2 1 0,0-2-1 0,0 1 0 15,3-4-3-15,4 0 6 16,-1 0-3-16,-1-5 2 0,4 0-1 0,-2 1 11 15,-1 0-10-15,-2 1 62 0,6 1-33 16,-6-1-29-16,1-2 32 0,2-5-21 16,-3-3-11-16,-1-3-2 0,-1 1 0 15,1-3-1-15,-5-1-15 0,-2-6-9 16,1-6-37-16,-1-9-27 0,-2-3-2 0,0-4-19 16,0-2 37-16,0 3 4 15,-2-3 18-15,-3 0 28 0,-1-1 23 0,-1-1 16 16,3-1-4-16,2 0-12 0,0-2-12 15,0-1-26-15,2 2-19 0,0-3-45 16,0 0-58-16,0 1-57 0,0-1-56 16,0 0 8-16,0 0 65 0,0-1-1 15,-2-14-40-15,0-14-295 0,2 2-625 16</inkml:trace>
  <inkml:trace contextRef="#ctx0" brushRef="#br0" timeOffset="2223.74">21665 2463 15 0,'0'0'39'0,"0"0"46"0,0 0-26 16,0 0 9-16,0 0 128 0,0 0 39 16,0 0-144-16,0 0-13 0,30-44 0 15,-30 40 69-15,0 2-131 0,0 2-3 16,0-4-9-16,-2 2 35 0,0 2-38 15,-1-1 48-15,-1 1 32 0,-1-4-65 16,3 1-16-16,0 0-52 0,-2-1 52 0,2 1 91 16,0 0 23-16,-2 1-58 15,-1 0-54-15,1-2 47 0,0 4-36 16,0-3 13-16,-3 1-26 0,-1 2 13 0,1 0-13 16,-5 0-20-16,-6 0-35 0,2 0-10 15,-14 11 65-15,-4 7 20 0,-7 10 35 16,-1 5-54-16,8 2 33 0,7 0-27 15,3 0 38-15,8-2-35 0,-2 0 10 16,8 0-20-16,1-1 1 0,5 4 1 16,4-4 17-16,0-1-17 0,7 2 17 15,7-2 30-15,8-1-31 0,5 1-18 0,5-3 0 16,8-2 1-16,9-1 3 0,6-4 9 16,2-6 13-16,3-3-7 0,-5-3-16 15,1-5 1-15,-3-3-4 0,-3-1-30 16,-3 0 11-16,-5-7-23 0,-1-2 42 15,-5-4 0-15,-6 1 2 0,-6 1-2 16,-8 1-39-16,-3-3 22 0,6-3-15 16,-2-6 9-16,2 0 20 0,-6-2-59 15,-7 2 61-15,-6 7 2 0,0-4 60 16,0 5 7-16,-8 1-31 0,-9 1-35 0,-3 5 28 16,-7 0-30-16,-14 0-6 0,-5 7-90 15,-5 0 96-15,5 7 3 0,7 10 49 16,5 0-36-16,8-5-16 0,8 5-26 15,5-5-13-15,2 2 36 0,3 3-20 16,1 0 23-16,3 5 0 0,4-4 0 16,0 1-17-16,9 0 17 0,5-1 3 15,16-1 26-15,10-4-16 0,5-1 13 0,-1-10-23 16,-10-2 40-16,-10 0-17 16,-7 0-17-16,-2-2-9 0,0-5 0 0,1 2 20 15,4-2-20-15,-8-1 3 0,1 2-22 16,-4 1 41-16,-3 1-22 0,-2 1 2 15,-2 0 17-15,-2 1-17 0,0 0 21 16,0 2-21-16,0 0-1 0,0 0 0 0,0 0 0 16,0 0 3-16,0 0 9 15,0 0-11-15,0 0 1 0,0 0 13 0,2-1-3 16,1-4-13-16,1 2-18 0,4-4-21 16,5 0-29-16,2 0 67 0,2-3-71 15,4-1 66-15,-1 0-30 0,3-1 72 16,-2-2-40-16,0-1 4 0,1 0-42 0,-4-2-7 15,2 2 17-15,-4-3 34 16,-3 3-2-16,0-1 0 0,0 6 16 0,-5-2-16 16,1 4 36-16,0 2 3 0,-3 3-17 15,4 0-22-15,0 3 0 16,8 0 3-16,-1 0 26 0,4 10-16 0,0 0 33 16,3 7-14-16,-6-2-29 0,6 11 58 15,0 2-61-15,-5 7-1 0,-3 3 1 16,-5-3 3-16,-4-1-1 0,-7-7 0 15,0-3-2-15,0-7 4 0,0-4-1 16,0-3-2-16,-4 0 1 0,-1-3-1 16,1 3 18-16,-1-9-17 0,5 3 11 15,0-4 0-15,0 0 0 0,0 0 10 0,0 0 12 16,0 0 1-16,11-5 0 0,8-12 15 16,19-12-51-16,11-17-152 0,7-6 3 15,-8 0 58-15,-7 5 91 0,-7 9 24 16,-9 2-22-16,-2 8-1 0,-8 10 18 15,-6 6 20-15,-3 2 13 0,-1 3-52 16,-5-1 55-16,2 2 69 0,-2 5-17 16,0 1-33-16,-2 0-74 0,-7 0-39 0,-2 0-29 15,1 7 68-15,-7 6 0 0,-5 5 17 16,6 2-1-16,0 2-16 0,8-3-10 16,4 1-58-16,4-3 45 0,6 1 21 15,20 3 2-15,18 2 31 0,25-1 25 16,15-2-5-16,9-8-51 0,4-5-3 15,-8-7-52-15,-7 0-52 0,-9 0-49 16,-10-5 4-16,-5-9-31 0,-10-6-256 0,-12 0-268 16</inkml:trace>
  <inkml:trace contextRef="#ctx0" brushRef="#br0" timeOffset="4491.19">24116 2546 317 0,'0'0'444'0,"0"0"-350"16,0 0 7-16,0 0 43 0,0 0-114 16,0 0-30-16,0 0 0 0,0 0 62 0,-10-28-36 15,8 26-13-15,2 0 39 16,0 2 23-16,0 0-16 0,0 0-20 0,0 0-13 16,0 0 6-16,0 0 14 0,0 0 16 15,0-1-4-15,0 1-3 0,0 0 1 16,0-3-4-16,2 2-49 0,0 1-2 15,0-3 15-15,2 2-6 0,6-3-10 16,0-1-29-16,2 2-7 0,1-1 34 16,2 0 1-16,-2 3 0 0,-3-2-18 15,1 3 17-15,0 0 2 0,-3 0-42 0,-2 0 22 16,6 0-15-16,-6 0 15 0,0 4-24 16,0 4 43-16,-2-3-2 0,1 0-32 15,-3 5-11-15,-2-3-6 0,0 4 13 16,0 0 39-16,-2 6 0 0,-9 1 46 15,-1 2-40-15,-4 2 14 0,2 0-20 16,-3-1 0-16,2-3 55 0,4 1-55 16,1-3-16-16,3 1 16 0,3-1-3 15,2-1-3-15,2 0-1 0,0 3-6 16,6-1 23-16,5 0-26 0,4-1 32 0,4 2-13 16,0-1-2-16,5-1-1 0,-4 1 4 15,4-2 9-15,-5 2-13 0,3-4 0 16,-6 5-27-16,-4-3-5 0,0 0 32 15,-4 1 2-15,-2-1 41 0,-2-1-40 16,-4 4 36-16,0-4-6 0,0-2 54 16,0 2-28-16,-6-2 6 0,-2-3 22 15,-2 2 24-15,-4-2-27 0,2-1-22 0,-3-3 3 16,-2 1 6-16,-2-1-16 0,0 1 13 16,-4-2-52-16,1 2-3 0,-1-5-13 15,2 4 13-15,-1-4-10 0,3 1-3 16,3 0-26-16,0-2-35 0,4 0-14 15,1 0 10-15,-2 0-2 0,3 0-11 16,-3-4-33-16,-2-2-38 0,4-1 39 16,-1-1-105-16,1-3-101 0,6 1-81 15,3-2-194-15</inkml:trace>
  <inkml:trace contextRef="#ctx0" brushRef="#br0" timeOffset="4990.86">24832 2723 1180 0,'0'0'261'0,"0"0"-161"0,0 0-41 16,0 0-56-16,0 0 30 0,0 0 16 16,0 0-7-16,0 0 7 0,0 0-1 15,0 0-44-15,6-54 5 0,-4 54-9 16,-2 0-22-16,0 0-11 0,0 0 1 15,0 0-14-15,3 0-16 0,-3 0-39 16,0 0-87-16,2 0-50 0,3 0 13 16,-1 6-32-16,0-1 15 0,0 4-2 0,-28-29 97 15</inkml:trace>
  <inkml:trace contextRef="#ctx0" brushRef="#br0" timeOffset="5195.31">24751 3234 1475 0,'0'0'241'0,"0"0"-147"16,0 0 49-16,0 0-62 16,0 0-81-16,0 0 0 0,0 0 20 0,0 0 9 15,0 0-29-15,0 0-7 0,9-51-116 16,4 47-95-16,4 2-244 0,4-2 52 15,-4 2-164-15</inkml:trace>
  <inkml:trace contextRef="#ctx0" brushRef="#br0" timeOffset="5354.88">25134 3088 950 0,'0'0'273'16,"0"0"-67"-16,142-33-106 0,-93 23 8 15,-4 3-20-15,-14 3-54 0,-5 2-34 16,-1 0-153-16,8 2-100 0,-5 0-50 16,2 0-281-16,-13 0 118 0</inkml:trace>
  <inkml:trace contextRef="#ctx0" brushRef="#br0" timeOffset="8345.06">22217 7192 170 0,'0'0'130'0,"0"0"-29"0,0 0 127 16,0 0 1-16,0 0-73 0,0 0-49 16,0 0-41-16,0 0 38 0,0 0-7 15,-13-21-35-15,13 21-13 0,0-2-13 16,0 2-4-16,0 0-9 0,0 0 10 0,5 0-1 16,-3 0 1-16,2 0-14 15,-2 0-15-15,0 0-1 0,-2 0-3 0,0 0-2 16,0 0 2-16,0 0 1 0,2 0 28 15,-2 0-6-15,2 0-10 0,-2 0-10 16,4 0-2-16,0 0-1 0,5 0 0 16,2 0 0-16,1-3 3 0,-1 3 1 15,4 0-1-15,2 0-3 0,-3 0 13 16,6 0-12-16,-4 0 22 0,6 0 3 0,1-1 6 16,1 1-3-16,2 0-12 0,-2-2 5 15,2 2-9-15,0 0-10 0,-5 0-1 16,-2 0 11-16,0 0-13 0,-1 0-4 15,-2 0-9-15,-1 0 12 0,2 0 1 16,0 0 0-16,2 0-8 0,0 0 8 16,-1 2 24-16,2-1-24 0,4 2-2 15,5-1 2-15,9-2 1 0,3 2 22 0,-1 0-22 16,-2 0-1-16,-4 2 0 16,0-3 14-16,-8 1-14 0,-5 0-3 0,-6 0 3 15,0 0-3-15,-3-2 1 0,8 2-1 16,-1 1 1-16,0-1 2 0,0 3-12 15,1-3 12-15,-2 4 0 0,4-5 0 16,-1 3 3-16,0-2-3 0,0 0 12 16,3-1 13-16,-2-1-25 0,4 2-1 15,2-2 1-15,6 0 15 0,7 0-12 16,-5 0-1-16,-7 0 11 0,1 0 4 16,-2 0-17-16,6 0 0 0,-5 0 0 0,-3-2 3 15,-10 2 17-15,2 0-17 16,-2 0 12-16,6 0-14 0,1-1-2 0,-1 1-11 15,-2 0 12-15,2 0 1 0,-1 0 12 16,2 0-8-16,1 0-3 0,-1 0-3 16,1 0 2-16,-2 0-1 0,2 0 2 15,-3 0 14-15,3 0-15 0,-3 0 0 16,-2 0 1-16,3 0 0 0,-4-2 11 16,4 2-11-16,-3-2-2 0,0 2 0 15,0-3 0-15,3 2 0 0,-4 1 0 0,6 0-2 16,3 0 2-16,7 0-2 0,4-1 1 15,1 1-2-15,-1-3 3 0,-2 0 2 16,-4 2 0-16,4 0 15 0,-3-2-17 16,2 1 19-16,-1 0-3 0,-4 0-16 15,-2 1 16-15,-8-1-16 0,4 0 0 16,-3 0 0-16,0 0 0 0,0 2 10 16,-1-2-10-16,0 1-2 0,4 1-14 0,-3-3 14 15,5 2-34-15,-2 1 20 16,-2 0-7-16,2-2 21 0,-1 2 0 0,1 0-14 15,-1 0 16-15,0 0-1 0,3 0-1 16,-3 0-1-16,5 0 2 0,-3 0-12 16,0 0 13-16,3 0-2 0,-2 0 4 15,5 2-2-15,5 2 0 0,7-3 16 16,2 1-13-16,-4 0 0 0,-6 0-3 0,-1 2-3 16,0-3 3-16,2 1 9 0,0 0-9 15,-2 3-1-15,3-4-2 0,-1-1 3 16,-3 1 3-16,3-1 10 0,0 3-13 15,0-3 0-15,1 0 12 0,3 0 1 16,0 0-12-16,3 0 35 0,1 0-10 16,1-3 9-16,4 1-19 0,-2-3 17 15,-1 5-11-15,-3-2-22 0,-5 2-1 16,-8 0 0-16,-7 0-1 0,-8 0-1 0,-4 0-13 16,1 0-4-16,-4 0 4 0,6 0 3 15,-8 0-16-15,-2 2-13 0,-2-2-36 16,-2 0-19-16,0 0 19 0,0 0 23 15,0 0-20-15,-6 0-81 0,-12 0-134 16,-11-2 23-16,-19-11 36 0,0 0-333 16</inkml:trace>
  <inkml:trace contextRef="#ctx0" brushRef="#br0" timeOffset="11726.07">23223 4681 91 0,'0'0'251'16,"0"0"14"-16,0 0-86 0,0 0-72 16,0 0-54-16,0 0-14 0,0 0-10 15,0 0 23-15,0 0 20 0,0-13-20 16,0 11-49-16,0 0 33 0,0 0 16 15,0 2-36-15,0 0 1 0,0-3 15 0,0 3-25 16,0-2 12-16,0 0 4 16,0-1 6-16,0 1 1 0,0 1 15 0,0 1-12 15,-2-3-33-15,2 2 0 0,-2-2 1 16,2 3-1-16,0 0-4 0,0 0-9 16,0 0 11-16,0 0 1 0,0 0-2 15,0 0-26-15,0 0 3 0,0 0 13 16,0 0 10-16,0 0 0 0,0 0-33 0,0 0-12 15,2 0-18-15,-2 0-8 0,0 0 28 16,0 7 20-16,0-1 13 0,0-2-13 16,0 5 16-16,0-3 10 0,0 1 1 15,0 0 12-15,0 5 24 0,0-4-35 16,0 4 29-16,0-3-31 0,0 4 16 16,0-2-13-16,-2 2 10 0,2 3-12 15,0-2 55-15,0-1 22 0,0 1-55 16,0 1 12-16,0 0-15 0,2-1 29 15,0-1-49-15,0-2-1 0,-2 1 1 16,0 1 24-16,0-1-22 0,0-3 48 0,0 3-47 16,0-2 10-16,0 1-13 15,0 0 13-15,0-1 0 0,0 3 10 0,0-1 3 16,0-1-10-16,0 2-3 0,0 0 10 16,0 3 6-16,2-3-28 0,2 2 41 15,-2 0-38-15,3 1-4 0,0-1 32 16,-1 2-9-16,0 1-21 0,0-3 11 15,0 1-13-15,0-1 1 0,-2 0-1 16,0-2 0-16,1 1-1 0,-3-3-15 16,2 0 16-16,-2-1 1 0,0 2 1 0,2-2 9 15,-2 1-11-15,2-4 23 0,0 4-23 16,0-1 29-16,3 4-27 0,-1-3 27 16,-2-2-26-16,2 2 14 0,1 4-16 15,1-2 19-15,-2 0-18 0,0-1 12 16,2 1-11-16,1-1 13 0,0-1-15 15,-1 2 1-15,0 1 0 0,-2-1-1 0,0-1-1 16,0 0 3-16,2-1-2 0,-4-2-1 16,2 0 0-16,-2 1 0 0,0-1 0 15,0-1 9-15,0 0-8 0,0 3 0 16,2-3-1-16,-2 3 20 0,3-1-20 16,-1 0 2-16,-2-1 18 0,5 3-18 15,-3-2 11-15,0-1-12 0,0 2 0 0,1-1-1 16,-1-1 23-16,0 3-21 15,-2-2-2-15,2 1 0 0,0-1 0 0,3-1 2 16,-2 1 1-16,-1 0 0 0,0-3 1 16,0 2-4-16,0-1 13 0,0 0-13 15,2 1 0-15,2-1-10 0,-4 1 10 16,0 1 13-16,0-3-12 0,2 1 0 16,-2-1 0-16,1 2 2 0,-1-1-3 15,0-5 0-15,1 5 12 0,-1-3-12 16,0 1 3-16,-2 1-3 0,2 0 3 0,-1-2-3 15,-1 0 0-15,2 0 0 0,-2 1 1 16,0-3 1-16,2 5 1 0,0-1 0 16,3 2 10-16,-2-2-12 0,1 4 3 15,0-1-1-15,0 1-1 0,-2 1 0 16,6-2 2-16,-4 1-2 0,0 0 0 16,0 1-2-16,0 0 0 0,-1-3 16 15,1 0-14-15,1-1-4 0,-3-3 2 16,2-1 0-16,-4 0 1 0,3 3 0 0,-1-5-1 15,0 3 0-15,-2-1-2 16,2-1 2-16,3 3-3 0,-3-2 2 0,0 3-11 16,3 0 12-16,-1 1 2 0,0-3 0 15,0 3-2-15,2-3-3 0,-4 1 3 16,2 1 0-16,-2-3 1 0,2 4-1 16,-2-3 1-16,1 2 1 0,-1-2 0 15,3-2 18-15,-3 4-20 0,2-2 0 16,0 1 0-16,1 0 0 0,-3-1 19 15,2-1-18-15,1 1-1 0,1 3-1 0,-1-1 1 16,1-2 12-16,-2 3-12 0,3-2-1 16,0-1 0-16,-3 2-1 0,-2-4-23 15,0 1 25-15,0-1 0 0,-2 2-2 16,0-2 1-16,1 1-1 0,1 0-9 16,-1-2 11-16,-1-1 1 0,2 2 1 15,-2-1 1-15,0-1-2 0,0 1 1 0,0 0-2 16,0 2 2-16,0-2 0 0,3 2 9 15,-3 0-11-15,0-3-2 16,2 1 2-16,-2 1 2 0,0-1-2 0,3-2-13 16,-3 5 13-16,0-3 3 0,0 0-1 15,2 0 10-15,-1 1-12 0,1 0 0 16,0 0 0-16,0-1 3 0,2 2 13 16,1 0-4-16,2 0-12 0,-3 0 0 15,2-1 0-15,-2 2 0 0,1-3 0 16,0 5 1-16,1-5 1 0,0 1 11 0,-1 0-12 15,-1 0 2-15,3-1-1 0,-1 2-2 16,-1-1 3-16,1-1 23 0,0 0-25 16,1 0 1-16,2 1-1 0,-3-3 2 15,2 1 17-15,2-1-1 0,0 0-18 16,1 0 12-16,-3 0-12 0,5 0 0 16,0 0 3-16,2 0-4 0,-2 0 0 0,-3 0-1 15,4 0-2-15,-6 0 2 0,3-1 1 16,-5 1-1-16,3 0-2 0,-5-3 3 15,1 3 2-15,-1 0 18 0,-2-2-7 16,0 2-1-16,3 0-8 0,-3-2 44 16,3 0-16-16,-1 2-12 0,2-1 6 15,-2-1-10-15,4 0-13 0,-2 0 19 16,0 2-21-16,-2-2 1 0,1 0 0 0,2 1 14 16,-1 1-14-16,3-4 18 15,-1 0-17-15,1 2-1 0,-2-3-1 0,1 5 0 16,-2-2 15-16,0 2-16 0,4-5-2 15,-2 3 1-15,-2 2-20 0,1-4 18 16,0 4-16-16,-1 0 16 0,-2 0-10 16,3-1 12-16,-3 1-1 0,3 0-1 15,0-3 3-15,-5 3 0 0,0 0 0 16,2-1 13-16,-2-1 7 0,-2 0 6 16,4 0 12-16,2-2 4 0,-2 2-3 0,-2-2-1 15,0 3-38-15,2-3 26 0,-2 2-23 16,1-5 23-16,2 7-7 0,-1-5-6 15,0 2-12-15,0-4 3 0,3 4-4 16,-3-5 1-16,5 2-1 0,-2-1-35 16,1 0 35-16,0 0 0 0,2-1 49 15,-2 1-49-15,0 0-52 0,-3-1 42 16,4 2 10-16,-1-1 29 0,-2 1-29 0,-1-4 0 16,1 4 23-16,1-1 9 15,-3-1-32-15,1 3-7 0,-1-5 7 0,-2 3 28 16,2 0-25-16,4-4-3 0,-4 2 1 15,2 0-2-15,0-3-21 0,1 0 22 16,2-1 14-16,-3 0-14 0,3 0-19 16,-5 1 18-16,5-2 2 0,-3 1 29 15,3-2-30-15,-3-1-3 0,3-1-20 16,-2 2 17-16,-1-2-20 0,0 1 29 16,-2 1-6-16,4 0-19 0,-2 0-14 15,2 1 34-15,-1 0-24 0,-1-3-8 0,3 1 34 16,-2 3 2-16,-1-4-2 0,0 1 0 15,1 3-2-15,-2-2-15 0,1 2 17 16,-2 0 9-16,0 0-9 0,0-1-13 16,4 1 13-16,-2-3 4 0,0 3 9 15,1 0-13-15,2-2 12 0,-3 0-21 16,1 3 9-16,-1-3-1 0,-2-1 1 0,3 4 1 16,0-3 18-16,-3 2 41 15,0 0-60-15,-2 0 0 0,2-1 0 0,-2 1 18 16,4 4-18-16,-4-4-1 0,0 4-15 15,2-3 0-15,-2 1 14 0,0 1-27 16,1-1 29-16,-1 2 16 0,1-3-15 16,1 0-2-16,-2-1-36 0,0 4 19 15,0-5 18-15,1 2 3 0,-1 2 38 16,0-2-37-16,-2 0-1 0,0 0 19 16,0-3-22-16,3 0 0 0,-3 0 0 0,0-1-19 15,0-1 19-15,3 0 16 0,-1 3-3 16,0-1-13-16,-2-2-2 0,2 1-24 15,0 0-38-15,-2 1 61 0,6 2 6 16,-6-2-19-16,2 3 16 0,-2-2-4 16,0 1-2-16,0 4 6 0,0-1 1 15,2 2-1-15,-2-1-10 0,2 0 10 16,-2 1 0-16,0 0 0 0,3-4-20 0,-3 5 17 16,5-3 3-16,-5 1 9 15,2 0 11-15,0-2-17 0,-2 2-3 0,0 1 16 16,3-3-14-16,-3 4-2 0,0-5 23 15,2 2-23-15,-2-1-20 0,0 0 4 16,0-1-8-16,3-2 24 0,-3 1 20 16,0 2-20-16,0-2 0 0,3 1-3 15,-1 0-113-15,-2 1 77 0,2-2 39 16,-2 3 50-16,0-2-37 0,0 1-13 16,-2 1 34-16,0 0-34 0,2-3 0 0,-2 4-10 15,0-2 8-15,0-2 4 0,0 2-4 16,0 0 21-16,0 4-19 0,0-3 2 15,0 1-2-15,0 0 2 0,0-2 36 16,0 4-38-16,2-5-13 0,0 2-16 16,0 0 27-16,-2 1 0 0,3 0 2 15,0 1 3-15,-3-1 23 0,0 1-26 0,2 3 0 16,-2-4 2-16,2 2-2 16,-2-1 0-16,2-1 1 0,-2 1-1 15,2 0-13-15,-2-2 13 0,0 1-3 0,2 2 6 16,-2 1-3-16,2-2 0 0,-2 2-32 15,0 2-19-15,2 1-27 0,-2 3-19 16,0 0-52-16,0 0-107 0,0 0-257 16,0 7-632-16</inkml:trace>
  <inkml:trace contextRef="#ctx0" brushRef="#br0" timeOffset="12559.19">20852 4861 125 0,'0'0'72'0,"0"0"3"16,0 0 42-16,0 0 1 0,0 0-83 16,0 0 213-16,0 0-101 0,0 0-4 0,59-49 0 15,-57 46-19-15,-2-1 68 0,0 1-97 16,0 0-27-16,0 0 36 0,0 0-7 16,0 2-9-16,0-1-26 0,0 0-36 15,-2 2 12-15,2 0 11 0,-2-2 0 16,0 2-49-16,2 0-4 0,-2 0-57 15,0 0-20-15,0 4-49 0,-3 8 29 16,-3 5 101-16,-7 9 36 0,2 13-23 0,-1 1 10 16,-2 2-10-16,8-4-13 15,2-6-2-15,2-2 2 0,-1 1 1 0,5 0 12 16,0-4-13-16,0-4-1 0,0-5-64 16,3-3-82-16,-3-2 24 0,0 0-63 15,0 2-38-15,0 1-1 0,0-5-137 16,-7-2 33-16,0-5 56 0</inkml:trace>
  <inkml:trace contextRef="#ctx0" brushRef="#br0" timeOffset="12848.42">20487 4828 726 0,'0'0'473'0,"0"0"-184"0,0 0-269 15,0 0-20-15,137-35-36 0,-56 22 36 16,2 2 88-16,-3 3-88 0,-15 6 0 15,-9 1-23-15,-7 1-32 0,-13 0-111 16,-10 1-26-16,-11 3-72 0,0 2-180 16,-7-2 63-16</inkml:trace>
  <inkml:trace contextRef="#ctx0" brushRef="#br0" timeOffset="13248.35">20533 5496 779 0,'0'0'378'0,"0"0"-75"16,0 0-127-16,0 0-79 0,0 0 14 15,0 0 6-15,0 0-10 0,126-46-29 16,-108 41-33-16,10-1-26 0,-2 1-19 15,-5 5 0-15,4 0-29 0,-4 0 0 0,1 0 0 16,-4 0-81-16,2 5-20 16,-3 3-7-16,2 0-51 0,-2 2-112 0,3-3-32 15,-4 0-180-15,-4-2 98 0</inkml:trace>
  <inkml:trace contextRef="#ctx0" brushRef="#br0" timeOffset="13826.73">21314 5126 334 0,'0'0'433'0,"0"0"-273"0,0 0-30 16,0 0 1-16,0 0-43 0,0 0 58 15,0 0-58-15,0 0-20 0,0 0 1 16,0 0 28-16,0 0-25 0,-65-55-50 16,61 50 14-16,-1 2 3 0,3 1-38 15,2 0 77-15,0 1-36 0,0 1-22 16,2 0-17-16,5 0 44 0,-3 0-47 0,2 0-55 15,0 0-48-15,7 0 15 16,4 0 78-16,2 3 10 0,13 2 26 0,2 4-26 16,5 0 36-16,1 2-36 0,-6-2-3 15,-9-1 3-15,-6-1 0 0,-4 0 0 16,5 1-23-16,-2 1 20 0,4 3-1 16,-6 0-9-16,-3-1 10 0,0-2-13 15,-4 0 15-15,-3-1-1 0,-2 1-12 16,-2-4 12-16,0 1 4 0,-2-5-1 15,2 5-1-15,-2-2 0 0,0 0 16 0,0 3 26 16,-6 4 4-16,-2-2 2 0,-5 6 7 16,-9 4 1-16,-12 8-24 0,-6 4 0 15,4-3-15-15,7-10-16 0,9-1 15 16,10-6-16-16,0 2 0 0,-4 0-1 16,6 1-12-16,0-2-10 0,3 0 0 15,3-4-71-15,2 2-45 0,0-2-11 0,0-1 11 16,7 1-105-16,3 0 29 15,8-3 81-15,0-3-296 0,-5-2-121 0</inkml:trace>
  <inkml:trace contextRef="#ctx0" brushRef="#br0" timeOffset="14255.63">21971 5115 1108 0,'0'0'79'0,"0"0"-79"15,0 0-118-15,0 0 102 0,0 0-23 16,0 0 39-16,0 0 65 0,8 103 10 16,4-84 26-16,8 1-33 0,1-6 4 15,3 1-30-15,-2-1 46 0,6-2-59 0,-4-4 17 16,-1-3-46-16,-2-3 20 0,-2-2-17 15,-3 0 23-15,-4 0-10 0,-2 0 13 16,-1-4 10-16,-2-3-3 0,-1-4-3 16,0 1 2-16,-2-6 7 0,-2 3-9 15,-2-7 19-15,0-1-50 0,0 0 14 16,-6-1-16-16,-2-2-9 0,-5 2 9 16,0 3 26-16,-3-1-24 0,-2 5-1 15,-1 4-1-15,-2-2-13 0,2 5 12 16,-5 2-22-16,-8 6 0 0,-6 0 14 0,-4 0-8 15,-5 7 15-15,11 3-17 0,11 0-7 16,5-3 6-16,6 3-19 0,-4 4 36 16,2 1-10-16,-1 4-75 0,2 2 17 15,6 0-79-15,7 2-166 0,2 0-62 16,0-8-196-16</inkml:trace>
  <inkml:trace contextRef="#ctx0" brushRef="#br0" timeOffset="15541.74">28104 7003 45 0,'0'0'639'0,"0"0"-388"0,0 0-180 16,0 0 27-16,0 0-33 0,0 0-63 0,0 0 18 15,0 0-1-15,0 0-6 0,-13-8 17 16,18 8 32-16,-1 0-46 0,-2 0-16 15,4 0-40-15,0 0 40 0,6 0 81 16,6 0 33-16,14 0-10 0,13-2-26 16,12 2-13-16,7 0-3 0,2-2-13 15,3 0 3-15,12 2-4 0,9 0-2 16,11-2-4-16,16 2 10 0,8 0-10 0,7-2-22 16,4 2-4-16,-3 0 19 15,-10 0-15-15,-10 4-4 0,-15 2-14 0,-15-5-1 16,-14 6-1-16,-11-6-3 0,-7 1-11 15,-7 1 13-15,-7-1 1 0,-10-2-1 16,-8 0 1-16,-8 0 0 0,-4 0 1 16,-1 0 38-16,-2 0 9 0,0 0 53 0,0-8-43 15,-2 0-58-15,-2-3-3 16,0-3-46-16,0 1-25 0,-6-3-49 0,-6 3-101 16,-8 0-10-16,-5 0-176 0,-13-1-235 15,6 3-57-15</inkml:trace>
  <inkml:trace contextRef="#ctx0" brushRef="#br0" timeOffset="21506.5">28237 6993 564 0,'0'0'470'16,"0"0"-220"-16,0 0-103 0,0 0-63 15,0 0-12-15,0 0 6 0,0 0-45 16,0 0-30-16,0 0 36 0,0 0-10 16,98-37 4-16,-77 28 12 0,5 1-3 15,0-1-2-15,-3-1-38 0,-2-1 38 16,-2 4-20-16,1-5 19 0,-6 0-36 15,1-1 17-15,0 0 9 0,-3-3-26 0,1 0 62 16,0-1-32-16,2-3-33 16,2-4 0-16,4-7-13 0,3-8 26 0,1-3-9 15,-4-1-4-15,-4 4-4 0,0 3 2 16,-4 2 2-16,-3-2-1 0,-4 8 1 16,4 0 0-16,-4-3 3 0,-2 2 14 15,0-2-8-15,-4 1 27 0,0-1-17 16,0-3-15-16,0 5 27 0,2-2-30 15,0 3 21-15,0 3-6 0,0 6 19 16,3 4-33-16,-3 2 20 0,5-6-22 0,1-2 0 16,0-3-23-16,1 2 23 15,-1 0 13-15,-1-4-13 0,-1 6 39 0,-1-4-26 16,-1 2-26-16,0-4 0 0,0-1 0 16,0-3 12-16,0 1-1 0,0 3-9 15,2 2 10-15,-2 9 1 0,2-6 5 16,0-4-5-16,2 3-18 0,-1-4 17 15,0 4 1-15,-1 0 0 0,-2-2 3 16,0 2 1-16,0-2-4 0,-1 2 0 0,-1-2-4 16,-2 2 4-16,0-4 25 0,0 1-25 15,0 3-27-15,0-4 27 0,-2 0 3 16,2 4 10-16,0-2-13 0,0-3-3 16,0 6-13-16,0-1 16 0,0-3-3 15,4-2 0-15,2-9 3 0,0 1-33 16,1 5 17-16,-1 5 16 0,-3 6 26 15,1-2-26-15,0-2-7 0,0 2-22 0,-2 0 29 16,0 4-3-16,0-1 3 16,0 3 0-16,0 2-13 0,0 1 11 0,1 3 1 15,-3-1 2-15,3-1-1 0,-3 5 19 16,0-2 1-16,0 3-20 0,0-1 2 16,0 5-2-16,0-6 0 0,0 7-16 15,0-2 0-15,0 0 14 0,0 0 2 16,0 2 0-16,0 0-1 0,0 0 0 0,0-2 1 15,0 2 2-15,0 0 1 0,0 0-3 16,0-2 0-16,-3 1-33 0,0-1 21 16,1 2 12-16,0 0 3 0,2 0-3 15,0 0-2-15,0 0-14 0,0 0-10 16,0 0-16-16,0 0-16 0,0 0 0 16,0 0-11-16,0 0-2 0,0 0 0 15,0 3 6-15,0 5 48 0,0 1 8 16,-4 0 9-16,0 2 14 0,0 0-12 15,-2 2-4-15,1 1-11 0,-1 2 13 0,2-3 0 16,-1 6-3-16,3-2 2 0,2 7 0 16,0 5 1-16,0 8-1 0,0-1 1 15,0 2 12-15,2 1-10 0,3-5-2 16,-3 0 2-16,-2 5-2 0,0-3-3 16,0-2 3-16,0 0 0 0,0 0 2 15,0-5-2-15,-5 2 0 0,3 0 0 16,0 1 3-16,2-1 10 0,0 1 3 15,0 1-15-15,0-4 14 0,0 1-15 16,2-3-3-16,5-1 2 0,-5-2 1 0,0-7 0 16,0-2 1-16,-2-1 10 0,0 1 15 15,0 2-10-15,0 4-15 0,0 1 35 16,0-2 3-16,0-1-13 0,0 3-24 16,-2 2-2-16,0-2-1 0,-2 2 1 15,-1-2 0-15,3 4 22 0,-2-4-6 16,0 2-16-16,0-4-2 0,-1 2 2 15,1-1 0-15,0-1 12 0,0 0-11 16,-3-2 17-16,3 2-17 0,-3-3 30 0,1 0-15 16,0-1-3-16,0 1-13 0,0-2 17 15,-2 0 5-15,2 1-15 0,2 1 6 16,0 0-8-16,0 0-5 0,2 0-2 16,0 0-1-16,2-1-13 0,0-1 3 15,0 0 13-15,0 1 0 0,4-1 13 16,0 0-1-16,0 3-9 0,-2-3-2 0,2 0 12 15,-2 0-13-15,0 1-1 16,-2-1 1-16,0-2 9 0,0 1-9 0,0-3-13 16,0 2 13-16,0-3 12 0,0 2-12 15,0-1 0-15,0-2 2 0,-2 1-2 16,0-1 3-16,0 1-3 0,2 0 1 16,-2-1 0-16,2 0-1 0,-2 1 1 15,2 0 11-15,0-1-10 0,0-1-4 16,0-1 2-16,0-1 0 0,0 0-3 15,0-1 1-15,0 0 2 0,0-3 0 0,0 1-11 16,0 1 11-16,0 0 21 0,0-4-21 16,0 4-1-16,0-2 1 0,0 0 0 15,0 0 0-15,0 1 0 0,0-3 1 16,0 4 2-16,0-1 0 0,0-2-3 16,0 1-2-16,0 0 1 0,0 1-14 15,0-3 15-15,0 2 0 0,0 3-3 16,0-3 3-16,0-1 0 0,0 1-1 0,0 3 0 15,2-4 0-15,-2 3 1 0,2-2 0 16,-2 0 13-16,0 1-13 0,2-1 0 16,-2-2-3-16,0 0 3 0,0 0 0 15,0 0 1-15,0 0-1 0,0 2 2 16,0-2 1-16,0 0-3 0,0 0 0 16,0 0-3-16,0 0-13 0,0 2 12 0,0 0 1 15,0 0 3-15,0 2 12 16,0-1-12-16,0 0-3 0,0-2 2 0,0 2 1 15,0 0 0-15,0-1 0 0,0 0 1 16,0 0-1-16,2-1-2 0,-2 2 2 16,0-3 0-16,0 2 2 0,2 0-1 15,-2-2 0-15,0 2 0 0,0 0-1 16,0-1 0-16,0 1 0 0,0 0 1 16,0-2-1-16,0 2-39 0,0 0 3 15,2-2 14-15,-2 0 20 0,0 0-2 0,0 0 2 16,0 0 2-16,0 0 0 15,3 0 2-15,-3 0 11 0,0 0 0 0,0 0 0 16,0 0-11-16,0 0 1 0,0 0-3 16,0 0-17-16,0 0-2 0,0 0-4 15,0 0 0-15,0 0-3 0,0 0-3 16,0 0-3-16,0 2 9 0,0-2 7 16,0 0 14-16,0 0 1 0,0 0 1 15,3 0 0-15,-3 0 0 0,2 0 0 16,0 2 0-16,0 0 15 0,0-1-15 0,2 1 1 15,-2-2-1-15,0 4 2 0,2-1 0 16,-2-1-1-16,2 1 0 0,1-1-1 16,-3-2 3-16,3 3-3 0,-3 0 0 15,2-1 1-15,-2-2 11 0,2 2-11 16,0-1 12-16,-2 1-13 0,5-2 0 16,-3 2 2-16,2 1 14 0,5-2-15 15,0 3 2-15,-1-4 9 0,3 2-11 16,0 0 0-16,1-2 19 0,0 0 4 0,-4 0-24 15,-4 0-1-15,1 0 1 0,-3 0 15 16,-4 0 11-16,2 2-10 0,-2-2 0 16,0 0 10-16,0 0 13 0,0 0-3 15,0 0-4-15,0 0-9 0,0 0-21 16,0 0 1-16,0 0-2 0,0 0 0 16,0 0 1-16,0 0 11 0,0 0-11 15,2 0 15-15,-2 0-1 0,0 0-13 16,0 0 10-16,0 0-10 0,0 0 9 0,0 0-12 15,0 0-3-15,0 0-20 0,2 0-6 16,0 0-3-16,3 0 3 0,3 0 3 16,1 0 22-16,-1-2 3 0,2 0 1 15,0 0 13-15,-2-2-9 0,2-2 28 16,-4 4 0-16,4-3 10 0,-2-1-38 16,-2 0 54-16,0 0-36 0,1 1 37 15,-1-5-27-15,1 5-30 0,-3-3-2 0,2-2 32 16,1 3-13-16,-1-3-18 0,0 0 11 15,0 1-10-15,4-2-2 0,-4 2 0 16,2-6 5-16,0 6-5 0,1 0-2 16,2-4 2-16,-3 5 1 0,3-2-1 15,-3-1-28-15,1 1 28 0,-1 1 28 16,1 0-28-16,1 0 0 0,-1 0-10 0,2 1-9 16,-3-1 35-16,2-1-16 0,-1 0 13 15,0-1 10-15,-1 1 9 0,2-2-3 16,-1-1-29-16,-2 0 0 0,1 0 6 15,1-2 27-15,-1-3-30 0,-2-1 10 16,3 1-13-16,-3 0-38 0,1-1 36 16,1-1 4-16,-2 3-15 0,0-1-6 15,2 0 3-15,-2 1-10 0,2-2-22 0,-2 1 48 16,1 0-3-16,-3 1-26 16,0-1 29-16,3 1-13 0,-3-1 13 0,0 3 0 15,-2-1 22-15,2-1-3 0,-1-1-9 16,-1-3-9-16,-2 2 22 0,2-2-23 15,0 0-4-15,-2 0 4 0,0-3 10 16,2 4-8-16,-2-1-2 0,0-3 1 16,2 4 22-16,0-2-23 0,0 3-23 15,0 0 10-15,3 1 13 0,-3-2-9 16,0 2 9-16,3 3 0 0,-3-5 0 0,0 1-2 16,2 1-5-16,-2 0-6 15,0-2-21-15,0 1 34 0,0 0 0 0,2 0-11 16,-2 0 8-16,0-1-30 0,0 1 33 15,4 0 0-15,-4 1 26 0,0-3-25 16,-2 1 32-16,2-1-24 0,-2 1-9 16,0-2-48-16,0 1 47 0,0-2 1 15,0 2 2-15,0-1 11 0,0 2-13 16,0-1-50-16,0 2 48 0,0 0 4 0,0-1 12 16,-2 1-1-16,0 3-9 0,0-2-4 15,2 1-7-15,-2 0 4 0,2 0-36 16,0 1 39-16,0 3 0 0,0-2 0 15,0 3-14-15,0-1 13 0,0 0 1 16,0 1 0-16,0 0 18 0,0 1-18 16,0 0-2-16,0 1-26 0,0-2 27 15,-4 3 2-15,2-2 1 0,0 0-2 16,0 1 1-16,0-2 0 0,0 2-1 16,0 1 4-16,0 0 11 0,2 3-15 0,0-1-23 15,0-1 23-15,0 1 0 16,0-2-1-16,0 4-1 0,0-1 2 0,0 0-1 15,-2 1-9-15,2-2 10 0,0 2 0 16,0 2 0-16,0-4 0 0,-2 0 10 16,2 1-26-16,0 0 32 0,-2-1-16 15,2 1 0-15,-2-1-10 0,2 0 8 16,0 3-9-16,0-1 10 0,0-1 1 16,0 2-2-16,0 1 1 0,0-1 1 0,0-1-13 15,0 2-3-15,0 3 14 16,0-4-2-16,0 3-25 0,0-1 14 0,0 2 15 15,0 0 0-15,0-3 0 0,0 3-2 16,0 0 0-16,0 0-1 0,0-2 3 16,0 1 13-16,0 1-10 0,0-3-1 15,0 0 0-15,0 1-1 0,0 2 12 0,0-4-13 16,0 2 2-16,0 0-5 16,0-1 3-16,0 3 0 0,0-2 3 0,0 2-3 15,0 0-14-15,0 0-21 0,0 0-20 16,0 0-10-16,0 0-3 0,0 0 0 15,0 0-4-15,0 0 20 0,0 0 26 16,2 2 23-16,0 1-20 0,0 1 23 16,2 0 0-16,-2 1 1 0,2 1 9 15,0 2-10-15,4 0 0 0,-2 0-1 16,0 3-20-16,2-2 20 0,-2 3 1 0,1 1-13 16,-2 1 12-16,-1 0 1 0,0 1-1 15,-2 2 0-15,0-3 1 0,0 3 9 16,-2-1-8-16,0 0 1 0,0 1 18 15,0-2 5-15,0 0 18 0,0 3-4 16,0-3-23-16,0-2 10 0,2 2-26 16,0 1 3-16,1-3 0 0,-1 2 10 15,0-1 4-15,2 1 8 0,-2 2 1 16,0-2-6-16,0 1-7 0,0 1-10 0,3-2 0 16,-1 4-3-16,1 1 0 0,-1-1 3 15,-2 2-2-15,2-1 1 0,0 2-2 16,-2-3-1-16,2 1-3 0,-2 4 4 15,0-2-1-15,-2-1 1 0,0-1-1 16,2-1 0-16,2-4 1 0,-4 1 14 16,2-3-12-16,-2-1-4 0,2-1 1 15,-2-1 1-15,2-2-2 0,-2-1 2 16,2 3 0-16,-2-3 1 0,0 4 2 0,2 0 20 16,-2 1-23-16,0 2 20 0,2-1-1 15,-2 1-18-15,0-4-1 0,0 4-1 16,0-1-16-16,0 1 15 0,0 0 0 15,0 1-8-15,2 2 10 0,-2-2 10 16,0 0-10-16,2 2 0 0,-2-1 3 16,0-1 16-16,0 0-17 0,0-2-2 15,0 2 1-15,0-4 19 0,-2 0-4 0,-2 0 3 16,2 2-17-16,-2-2 18 0,2 0-18 16,0 0-2-16,-2 1-2 0,2 1-13 15,2 1 14-15,-2-2 2 0,0 6-1 16,2-2 0-16,-2-1 2 0,2 2-2 15,0-2 0-15,0 3 0 0,0-3-1 16,0 4 2-16,0-4-1 0,0 4 11 0,0-2-11 16,0 0-1-16,0 1-2 15,0-3 2-15,0 0 0 0,0 1-2 0,0-1 1 16,-2 0 1-16,0 0 1 0,-2 1 1 16,0-1-1-16,2 0-2 0,-2 1 2 15,1-1 0-15,-1 0-10 0,2 4 8 16,0-4 1-16,2 2 1 0,-3 0 0 15,3-5 0-15,-2 5-1 0,2-5 1 16,0 2-1-16,-2-3 1 0,2 0 1 16,-2-1 2-16,2-2 16 0,-2-3-18 0,2-1 1 15,-2 0-2-15,2 0 0 16,-2 2 2-16,0-3-2 0,0 3 21 0,-1 2-21 16,1 2 0-16,0-1 0 0,0-1 0 15,0 3-2-15,0 0 2 0,-2-2 0 16,0 6-1-16,-1-3 2 0,3 0-2 15,-3 2 0-15,3-3 0 0,0 0 1 16,0 4 3-16,0-6-3 0,0 0 1 16,0-1-3-16,0-1 2 0,2-1-1 15,-2-2 1-15,2-1 0 0,0 0 1 0,0-2-1 16,0 2-2-16,0 0 2 0,-2-1 1 16,2 2-1-16,0 0 0 0,0 2 1 15,0-3 0-15,0 1-1 0,0 2 0 16,0-1 0-16,0-3 0 0,0 5 1 15,0-5 0-15,0 1-1 0,0-1 0 16,0 1-2-16,0 2 2 0,0-3-1 16,0 1 2-16,0-1-2 0,0 1 0 0,0 0 1 15,0-1 0-15,0 0-2 0,0-2 1 16,0 2 1-16,0-2 1 0,0 2 2 16,0-1 0-16,0-1-2 0,0 0 2 15,0 0-1-15,0 2 1 0,2-2 0 16,-2 0 0-16,0 0 1 0,0 0 9 15,0 0-11-15,2 0 1 0,-2 0 10 16,0 0-11-16,0 0 1 0,2 0 1 0,-2 0-2 16,2 0 1-16,0 0-3 15,4 0 0-15,1 0 0 0,4 0 23 0,-1 0-10 16,3 0-13-16,0 0 2 0,0 0-2 16,1 0 0-16,2 0 2 0,-4 0-1 15,0 0-1-15,2 0-1 0,-4 0-2 16,3 0 0-16,-3 0 3 0,1 0 0 15,-2 0 2-15,-1 0-2 0,-2 0 2 16,0 0 11-16,-4 0 3 0,6 0-13 0,-4 0 13 16,0 0 4-16,2 0-1 0,0 0-16 15,0 0-2-15,1 0-1 0,4 0-16 16,-1-2-10-16,3 2 23 0,4-1 0 16,0 1-13-16,3 0 3 0,-2 0 12 15,4 0-12-15,-6 0 11 0,4 0 0 16,-3 0 2-16,-3 0 0 0,0 0-3 15,-2 0 3-15,-2 0 1 0,-1 0-1 0,2 1-12 16,-1-1 11-16,-1 0-1 16,-1 0 1-16,1 2 1 0,-1-2 2 0,1 2 0 15,-1-2 1-15,-2 0-2 0,6 0 0 16,-4 0 12-16,-2 0 0 0,2 0-13 16,-4 0-1-16,4 0 1 0,-4 0 1 15,2 0 2-15,-2 0-2 0,2 0-1 16,1 0 0-16,1 0-23 0,-1 0 7 15,1 0 14-15,1 2 0 0,-3-2-1 0,0 2 0 16,-2-2 1-16,3 0 2 0,-5 0 12 16,1 0 17-16,-1 0 23 0,0 0 32 15,-2 0 16-15,2-2-10 0,2-4-64 16,0 1 0-16,0-5-17 0,0 1-7 16,0-3 18-16,-2-1-4 0,4-4-16 15,-2 0-23-15,-2-5 9 0,0-2 14 16,-2-7 4-16,0-6-4 0,0 1 0 15,0 2-36-15,0 3 36 0,-2 10 38 0,0 3-38 16,0 2 0-16,0 1 19 0,-4-3-19 16,4 1-10-16,-2-4 10 0,2 2-12 15,0 0 31-15,0-1-38 0,0 2-30 16,0 1 49-16,0-1 45 0,2-1-43 16,0 0 0-16,0 0 0 0,0-2 13 15,0-1-15-15,0 2 0 0,0-1-13 16,0-2 39-16,0 0-59 0,4-3 33 0,-2-8 0 15,0 1-58-15,0-2 58 16,-2 3 42-16,0 5-38 0,0 4-4 0,0 4-7 16,0 2 7-16,0 4 0 0,0-5-26 15,0-2 25-15,0-4 1 0,0 3 0 16,0-2 10-16,0 2-10 0,0 1 32 16,-2-2-77-16,2 0 39 0,-2 0 6 15,0-1-45-15,2 3 45 0,-2-2 16 16,2 1-16-16,-2 2-29 0,0-1 27 15,2 0-1-15,-2 1-13 0,2-3 15 0,0 5 1 16,0-1 0-16,0-2-1 0,0 3-31 16,0-3-23-16,2 3 55 0,0 1 25 15,2-1-24-15,-2 4-2 0,0-3-38 16,0 3 23-16,0 1-20 0,-2-2 36 16,2 3 0-16,-2-2-18 0,0 0 18 15,0 1 1-15,0 3-1 0,0-3 16 16,0 3 7-16,0-2-23 0,0 2-25 15,0 1 12-15,0-3 16 0,0 2-6 16,0 0-29-16,0-1 29 0,0 0-13 0,0 1 16 16,0-3-17-16,0 0 24 0,0 2-7 15,0-2 0-15,-2-2-16 0,0 2 15 16,2-1-3-16,-2 2 4 0,0 0 2 16,2 0-2-16,0 1-25 0,0 0-8 15,0 0-2-15,0 3 15 0,0-2-12 16,0-1 4-16,0 3 27 0,2-1-14 0,0-2 15 15,0 4 17-15,-2-2-17 0,2 3-20 16,-2-2 17-16,0 0-10 0,0 0 13 16,0 4 0-16,0-4 3 0,0 3 10 15,0 1-13-15,-2-1-2 0,2 2-1 16,-2 0-20-16,0 0 20 0,2 0-13 16,-2 0 16-16,0-1-1 0,2-2-28 15,-2 2 29-15,0-4 3 0,2 0 0 0,-2 2-1 16,2-1 2-16,0-2-3 0,0 1-1 15,0-1 6-15,0 1-5 0,-2-2-1 16,2-2 0-16,0 4 0 0,0-3-2 16,-2 1 5-16,2 0-5 0,-2 2 2 15,2 1-3-15,-2 1 3 0,2-1 0 16,0 3 1-16,0 0 5 0,0 3 11 16,0-2-1-16,0 2 0 0,0 0-15 0,0 0-1 15,0 0-16-15,0 0 3 0,0 0-3 16,0 0-7-16,0 0-9 0,0 0 9 15,0 0 0-15,0 0 10 0,0 0 10 16,0 0-10-16,0 0 10 0,0 0-20 16,0 0-13-16,0 0-61 0,2 0-95 15,2 8-182-15,0 0 58 0,2 5-150 16,0-4-72-16,-28-47 538 0</inkml:trace>
  <inkml:trace contextRef="#ctx0" brushRef="#br0" timeOffset="24129.22">30015 7020 67 0,'0'0'66'0,"0"0"48"15,0 0 264-15,0 0-147 0,0 0-25 16,0-20-118-16,0 19 55 0,0-2 16 16,0 3-12-16,2-1-37 0,-2-3-25 15,2 2 29-15,2-3 6 0,0 0-33 0,2 2-25 16,1-1-52-16,4 0-10 0,1-1-13 15,3 2 9-15,0 0 4 0,0-1 26 16,-3 0-23-16,2 0 19 0,-4-2 1 16,2 1 9-16,0-2-6 0,-2-1-23 15,0-2 52-15,1-4 17 0,2 1-71 16,-2-3 88-16,-1-1-89 0,1-5 0 16,2-7 2-16,1-7 53 0,0 2-55 0,2-3 0 15,-3 6-29-15,0 3 29 0,-1-2-16 16,1 1-10-16,-2 0 26 0,2 0-16 15,-3 2 16-15,-2 5 19 0,-2 5-19 16,0 1 10-16,-2 3 3 0,0-3 16 16,0-3-7-16,0-3-20 0,2-2-2 15,-1 2 1-15,-3-3-2 0,2 2 4 16,-2-2 29-16,3 1-18 0,-1 0-12 16,0-1 22-16,0 4 15 0,1-1-7 15,-1-2-30-15,0 4-2 0,0-7 13 0,0 4-13 16,1 0 0-16,-1 0 26 0,-2 4-17 15,1-4 4-15,1 2 30 0,-4-1-43 16,2 0 0-16,0-2 28 0,-2-4-28 16,2-5-1-16,-2 4 1 0,2 1 1 15,0 6 1-15,-2 7 1 0,4-7 0 16,-2 3-3-16,0-2-12 0,2 1 12 16,-4-2 0-16,6 3 0 0,-4-1-13 0,2 0-16 15,-2-1 29-15,0 2 19 16,2-1-19-16,-2 1 6 0,2-2-6 0,-2 3 2 15,2 1-2-15,1-1-7 0,-1-2-9 16,3 5 16-16,-1 0 6 0,2 0 7 16,-1-1-26-16,-1 3 23 0,-2 0-10 15,3 0 0-15,-3-1 0 0,0 4 0 16,1-1 3-16,-1-2 9 0,-2 4-11 16,-2-4 30-16,2-1-27 0,-2-1 12 15,0-2-10-15,0 3 10 0,0-1-32 0,0-2 10 16,2 3 6-16,-2-1-42 0,2 1 41 15,-2-1-19-15,2 3 1 0,-2-1 9 16,0 2 10-16,2-1 7 0,0 2-6 16,-2-1-2-16,2 4-1 0,0-1 1 15,-2-2-2-15,3 3 2 0,0-1-15 0,-1 1 16 16,0 1-3-16,0 0 3 0,0 1 0 16,0-2 0-16,0 2 0 0,0-3 2 15,0 0 0-15,0-1-1 0,0 1 27 16,-2 1-28-16,2 1 0 0,0 1-20 15,-2-4 18-15,2 4 4 0,-2-3-12 16,0 3 10-16,2-3 0 0,-2 2 12 16,0-1 1-16,0 1-26 0,0 0-25 15,0-2 38-15,3 3 0 0,-3-1 1 0,0-2-1 16,0 3 0-16,0-3-23 0,0 0 23 16,2 2-16-16,-2 1 18 0,0 1-3 15,0-2 2-15,0 5 8 0,0-3-6 16,0 4-3-16,0-3 3 0,0 3-3 15,0-1-3-15,0-1 0 0,0 2-1 16,0 0-21-16,0-2 5 0,0 2 4 0,0 0 0 16,0 0-6-16,0 0-14 0,0 0-9 15,0 0 6-15,0 0-3 0,0 0 0 16,0 0-3-16,0 0 6 0,0 0 3 16,0 0 7-16,0 0 10 0,0 0-1 15,0 0 1-15,0 0-4 0,0 0-2 16,0 0-1-16,0 0 6 0,0 0 4 15,0 0 13-15,0 0-10 0,0 0 13 16,0 0 0-16,0 0 1 0,0 0-1 16,0 0-16-16,0 0-1 0,0 0 17 15,0 4 0-15,0 0 0 0,0 0 0 0,0-3 0 16,0 5 1-16,0-4-1 0,0 1 0 16,0-1 0-16,0 0-2 0,0 2-1 15,0-2 3-15,0-1 0 0,0 5 0 16,0-5 0-16,0 2-2 0,0 3 2 15,0-2 0-15,0 4 0 0,0 1 0 16,0 1 0-16,2 2 1 0,5 1 0 16,-3 0 1-16,2 0-1 0,-2 3-1 0,3 1-1 15,-3-2-18-15,2 2 19 16,-1 1-1-16,-1 0 3 0,0-1-1 0,-2 5 1 16,1 0 11-16,-1-2 16 0,0 1-3 15,0 1-23-15,0 0 1 0,0-1-3 16,-2 0 2-16,2-1 26 0,-2 2-13 15,0-3-15-15,0 3-1 0,0-6 23 16,0 4-20-16,0-3 14 0,0 2-16 16,0 1-1-16,0 0 2 0,0 1-2 15,0-1 13-15,0 7-13 0,2 6 0 0,0-6-2 16,0-1 2-16,0-4 3 0,0-3-1 16,-2 6 11-16,5-2-12 0,0 4 0 15,-1 1-1-15,0-5 0 0,0 4 0 16,2 2 2-16,-2-9 1 0,0 8 16 15,-1-6-19-15,-1-5 0 0,0 7 0 16,1-6 2-16,-3 1-2 0,2 1 0 16,0-2 0-16,0-1 2 0,-2 3 1 15,0-3 14-15,0 4-17 0,2-2 1 0,-2 1 0 16,2-3 18-16,-2 2-6 0,0-2-12 16,0-2-1-16,0 2-1 0,0-4 1 15,0 0-1-15,0 2-14 0,0-2 15 16,0 0 1-16,0-1 18 0,-2-1-15 15,0 3-2-15,2 0-2 0,-2 2 1 16,0-3 12-16,2 2-10 0,-2-3-3 0,-3 2 1 16,5-1-1-16,-2 1 2 0,-1 1 0 15,1 0-2-15,0-2-1 0,0 5 1 16,0-3 0-16,2 0-1 0,-2-2-1 16,2 5 0-16,0-3 2 0,0 0 15 15,0 1-14-15,0-1-1 0,0-2 16 16,0 1-15-16,0-1 0 0,0 0 12 15,0 0 9-15,0-1-22 0,0 0 0 16,0-1 9-16,0-4-9 0,0 4 0 0,-2 2 28 16,-2 0-3-16,2-2-21 0,-2 3-4 15,0-1 13-15,2 1-13 0,-4-1-2 16,4-2 2-16,-2 3 2 0,2-1-2 16,0-1-3-16,0 0 3 0,0-3 3 15,0-1-3-15,2-1 0 0,-2 0-3 16,0 0 1-16,0 1 2 0,-3-1 12 15,3-2-12-15,0 3-13 0,0 0 13 0,0-1 12 16,0-1-10-16,-1 2 11 16,3-4-12-16,0 3-1 0,0-4-14 15,0 2 14-15,0-1 1 0,0 1-1 0,0-3 0 16,0 4-1-16,0-4 1 0,0 1 0 16,0 1 1-16,0 1 1 0,0-3-2 15,0 3 1-15,0-2 1 0,0 2 1 16,0-2-3-16,0-1 0 0,0 4 1 15,0-4 0-15,0 0 12 0,0 0 0 16,0 0 3-16,0-2 6 0,0 0-2 0,3 0-1 16,-3 0-17-16,0 0 2 0,0 0 9 15,0 0-10-15,0 0-3 0,0 0-2 16,0 0-21-16,0 0 4 0,0 0 6 16,0 0 0-16,0 0 11 0,0 2 2 15,0-1 2-15,0-1 17 0,0 0-6 16,0 0 10-16,0 0 12 0,0 0 10 15,0 0 0-15,0 0 0 0,0 0-16 16,2 0-9-16,-2 0-20 0,2 0-97 0,0 0-51 16,0 0-33-16,3 0-39 0,1 0-14 15,2-5-9-15,0-2-333 0,-43 19-589 0</inkml:trace>
  <inkml:trace contextRef="#ctx0" brushRef="#br0" timeOffset="24928.66">30055 6956 102 0,'0'0'369'0,"0"0"-17"15,0 0-79-15,0 0-74 0,0 0-82 16,0 0-19-16,0 0-56 0,0 0-29 0,42-17 33 16,-16 14-33-16,9 3-13 0,6 0 45 15,1 0-6-15,2 0-13 0,-4 0-22 16,4 0 15-16,1 3 23 0,-5-1-29 16,1 0-9-16,-3 2-2 0,2-2 13 15,0-1-14-15,1 5 11 0,-1-5-9 16,0-1-1-16,3 1-2 0,-3 1 1 15,3-2 12-15,1 3 7 0,3-1-4 0,1-2-13 16,4 3 27-16,5-1 9 0,3 0-17 16,5 0-2-16,1 0 15 0,4-2 1 15,2 0 0-15,2 2 9 0,5 2 20 16,-3-2 13-16,-3 1-4 0,-5-1-12 16,-11 2-30-16,-1-2-13 0,-8-2-19 15,1 0 45-15,-3 0 10 0,1 1-13 16,-1-1-15-16,2 0-26 0,-1 0-1 0,-3 0 16 15,-2 4-13-15,-1-4 0 16,1 3 10-16,-4-3-11 0,1 3-1 0,-3 0-1 16,-8-1-1-16,-10-2-25 0,-5 2 13 15,-4 1 0-15,-3-1-26 0,1 0 10 16,-1-2-35-16,-4 2-56 0,0 0-16 16,-2-1-29-16,0 5-4 0,-13 3-84 15,-14 3-141-15,-14-2-10 0,5-5-297 16</inkml:trace>
  <inkml:trace contextRef="#ctx0" brushRef="#br0" timeOffset="29309.43">22308 11110 16 0,'0'0'36'0,"0"0"-6"0,0 0-11 15,0 0-16-15,0 0 1 0,0 0-1 16,0 0 16-16,0 0 14 0,-6 0 9 15,6 0 7-15,-2 0-10 0,2 0-12 0,-2 0-5 16,-1 0 8-16,3 0 35 0,-2 0 56 16,0 0-1-16,0 0 14 0,0 0-27 15,0 0-103-15,0 0 35 0,-1 0 26 16,1 0 0-16,2 0-43 0,0 0-22 16,-2 0-13-16,2 0-13 0,0 0 0 15,0 0 13-15,-2 0 11 0,2 0-12 16,0 0 12-16,0 0 0 0,0 0 2 0,0 0 13 15,0 0 10-15,0 0 10 16,0 0-1-16,0 0 14 0,0 0 3 0,0 0-17 16,0 0-32-16,0 0-10 0,0 0-22 15,0 0-14-15,0 0-6 0,0 0-55 16,0 0-40-16,0 0 85 0,-2 2 61 16,0 0-123-16,0 2-52 0,-1-3 19 15,3 2 154-15,-2 0 0 0,2-3 3 16,0 0 52-16,-2 0 98 0,2 0 36 15,0 0-33-15,0 0-39 0,0 0-13 0,0 0-6 16,0 0-7-16,0 0-23 0,0 0-38 16,0 0-27-16,0 0-33 0,0 0-3 15,0 0 7-15,0 0 10 0,0 0-7 16,0 0-7-16,0 0 7 0,0 0 6 16,0 0 20-16,0 0 0 0,0 0 23 15,0 0 13-15,0 0 68 0,2 0 23 16,0 0-10-16,1 0-32 0,-1 0-20 0,-2 0-23 15,2 0-16-15,2 0-10 16,-2 0-16-16,0 0-1 0,1 0-28 0,-1 0-10 16,-2 0 7-16,2 0-1 0,-2 0-3 15,2 0 14-15,2 1 22 0,1-1-10 16,-1 1 11-16,0-1-2 0,0 3 2 16,-2-3 9-16,0 0-8 0,0 0 34 15,2 0-4-15,1 0-9 0,2 0-10 16,1 0 29-16,0 2-17 0,3-2-25 15,2 2-2-15,-1 0 2 0,1-1-22 0,2 1 22 16,2 2 2-16,0-2 1 0,0 0 11 16,0-2-14-16,4 1 0 0,-2 2 0 15,5-3 0-15,-3 0-17 0,2 2 17 16,-1-2 3-16,1 0-3 0,-2 0 19 16,0 0 1-16,1 0 15 0,-4 0 11 15,2 0-30-15,-1 0-3 0,0 1-10 16,2-1 23-16,1 0-26 0,0 0 0 15,4 2-12-15,-2 0 12 0,-1 0 1 0,3 1 0 16,-6-3-1-16,4 1 0 0,-5 0-1 16,2-1 1-16,-4 3 1 0,3-3 3 15,-6 0 9-15,4 0 3 0,-4 3-14 16,1-3 1-16,0 0 20 0,2 1 0 16,-2-1-20-16,4 1 11 0,2 2-12 15,0-1-4-15,9 0 1 0,4 1-1 16,5 1 1-16,1 2 0 0,-4-1-19 0,-5-1 18 15,-1 2 0-15,-2-3 2 0,-9 0 2 16,0 1-2-16,-4-3 0 0,4 3-12 16,2-1 12-16,1 2 0 0,-2-3 2 15,4 2-2-15,-7-1 2 0,4 0 0 16,-2 0-2-16,1-1 1 0,0 2 15 16,2-2-16-16,-1-1 1 0,3 1-1 15,6 2 0-15,1-1 1 0,11-2-1 16,1 3 0-16,-2-1 0 0,-3 2 1 15,-5-1-1-15,3 0-2 0,-2 0-1 0,-4-1 1 16,-4-1 0-16,-5 2-14 0,-7-2 13 16,4-1-20-16,-1 3 22 0,4-2 1 15,0 2-13-15,5 0 12 0,-6-1 1 16,4 4-2-16,0-3 2 0,-3-1 0 16,3 1-9-16,-4 0 9 0,10 2 4 15,2-1 12-15,7 1-15 0,-1 1 0 16,0-2 1-16,0-2 14 0,-7-2 1 0,3 5-16 15,-2-1 0-15,-4-1 0 16,-9-2 1-16,1 0-2 0,-8-1 0 0,3 2-11 16,4-2 8-16,0 1-17 0,3 2-15 15,-6-2 22-15,4 0-7 0,-2 1-28 16,4-3 44-16,-1 2 1 0,3 3 3 16,-1-4-11-16,4 0 9 0,7 2-12 15,7-3 14-15,3 0 1 0,1 0-1 0,-3 0-1 16,2-3 1-16,4 2 32 0,1-3-28 15,-3 2-4-15,3 0 2 0,-5 2 2 16,1 0 16-16,-7 0-40 0,0 0 1 16,-4 0-14-16,3 0-74 0,-3 0 105 15,0 0-57-15,0 0-9 0,-9 0-4 16,-2 0 7-16,-6 0 39 0,1 0 26 16,-2 0 26-16,4 0-3 0,0 0 19 15,0 0-25-15,-3 0 18 0,-3 0-18 16,2 0 12-16,-6 0-28 0,0 0-1 0,0 0-13 15,0 0 13-15,-4 0-1 0,2 0 0 16,-1 0-15-16,2 0 12 0,-3 0-64 16,2 0 65-16,1 0-17 0,-1 0-6 15,3 0-49-15,-2-3 46 0,-1 1 0 16,0 0 12-16,-2 2-5 0,2 0 18 16,-6 0-35-16,0 0-49 0,-2 0-110 0,0 0-210 15,0 0 40-15</inkml:trace>
  <inkml:trace contextRef="#ctx0" brushRef="#br0">23699 8814 93 0,'0'0'33'0,"0"0"49"15,0 0 71-15,0 0 7 0,0 0 12 0,0 0-84 16,0 0 10-16,0 0-16 0,0-14 9 16,0 13-36-16,0-4 43 0,2 4 39 15,-2-1-4-15,0 0-77 0,0 0 25 16,0 0-19-16,0 0-10 0,0 1 3 15,0-1-13-15,0 0 0 0,0 0 30 16,0 2 9-16,0 0-29 0,0 0-23 0,0 0-26 16,0 0-3-16,0 0-3 0,0 0-20 15,0 0 4-15,0 0 3 0,0 0-4 16,0 0 4-16,0 0 14 0,0 0-11 16,0 0-3-16,0 0-1 0,0 0 4 15,0 0 10-15,0 0 0 0,0 0-10 16,0 0 0-16,0 0-3 0,0 0-7 15,0 0-3-15,0 2-10 0,0-2 14 16,0 4-4-16,0-1 14 0,0 3 12 16,0 2 0-16,0-1 19 0,2 3-16 0,-2 0 19 15,0-1-21-15,0 0 24 0,0 1-12 16,0 0-10-16,0 0 1 0,0 1 18 16,0-2-9-16,0 3-12 0,0-3 12 15,0 1-11-15,0 0 1 0,2-1-2 16,-2 0 0-16,0 2 0 0,2-2-1 15,-2 0 3-15,0-1 0 0,0 1 14 16,2-1-17-16,-2-1 16 0,0 1-16 16,0 0 3-16,0 0-2 0,0 1 0 15,0 0 12-15,0 0-11 0,0-1 0 0,0 2 0 16,0 0-2-16,0-1 2 0,0 0-1 16,0-1 1-16,0 1 14 0,0-2-14 15,0-2 0-15,0 3-2 0,0 1 3 16,0-4 0-16,0 0 0 0,0 2-1 15,2-2 1-15,-2 2-3 0,0-1 1 16,2 2 2-16,0-1 0 0,0-1 13 16,0 1-13-16,4 2-3 0,-4-2-2 0,0 1 2 15,0-1 0-15,0 1 2 16,-2-1-1-16,2 1 2 0,-2 0-1 0,0-2-2 16,2 1 0-16,-2 1-2 0,2-1 2 15,-2 2 0-15,0 2 1 0,2-2 2 16,0 3-1-16,0 2-1 0,2-3 3 15,-2 2-4-15,1-2 13 0,-1 3-11 16,2-2-2-16,1-3-1 0,-3 2 1 16,0 0 17-16,0-3-17 0,-2 2 0 15,2 0 0-15,-2-3 0 0,2 1 1 0,-2-1-1 16,2 1 0-16,-2 0 1 0,0-2-1 16,2 1 0-16,-2-1 2 0,2 1 11 15,0 0-13-15,1-2 0 0,-1 3 0 16,0-1 4-16,0 3-3 0,-2-1 16 15,2 3-17-15,0-2 0 0</inkml:trace>
  <inkml:trace contextRef="#ctx0" brushRef="#br0" timeOffset="35141.19">24181 10827 620 0,'0'0'378'0,"0"0"-180"0,0 0-48 16,0 0-42-16,0 0-1 0,0 0-16 15,0 0-36-15,0 0-40 0,0 0-15 0,18-1-16 16,-13 1 16-16,-5 0 0 0,0 0 2 15,0 0-1-15,0 0-1 0,0 0 0 16,0 0-2-16,0 0-11 0,0 0-3 16,0 0-7-16,0 0 4 0,0 0 3 15,0 0 12-15,0 0 4 0,2 0 13 16,0 0 26-16,1 0 36 0,1 0-29 0,-2 4-17 16,2-2 3-16,0 2-12 15,2-1-17-15,-4 1 16 0,5 2-9 0,0-1-10 16,-3 1 0-16,2-1 7 15,-2 2-7-15,0-1 0 0,1-1 13 0,-3 1 0 16,2-1-13-16,0 1 2 0,1 0 1 16,-1-1 20-16,0 1-7 0,0-2-3 15,1 1 3-15,-1 0 7 0,0-1-10 16,0 1-10-16,0 1 4 0,3-2-6 16,0 1-1-16,-3 1 3 0,2 0-1 0,-2-1 1 15,0 0-3-15,0-1 3 0,0 1-3 16,4 1 0-16,-2-2 0 0,-2 1 0 15,2-1 0-15,-2 2 11 0,0-2-11 16,1 2-1-16,-1-2-1 0,3 0 2 16,-3-1 0-16,0 1 1 0,0 0-1 15,1 0 1-15,-1-1 0 0,0 1-1 16,-2-2 2-16,0 2-2 0,0-2 1 16,0 0-1-16,3 1 0 0,-3-3 1 15,-2 3-1-15,2-3 0 0,0 0 0 0,1 2 13 16,-3 0 0-16,2-1 3 0,0 1 0 15,2 0 7-15,-2-2-20 0,0 2 13 16,0 0-15-16,2 0 0 0,-4 0 1 16,4 0-2-16,-2 0 0 0,4 0-3 15,-2 1 3-15,0 0 0 0,0-2 3 16,-2 1-2-16,2 0 14 0,0 0-15 16,-2-2 0-16,0 2 0 0,0 0 26 0,1 1-26 15,-1-3-3-15,0 0 3 0,0 2 17 16,3-2-16-16,-3 2 1 0,2 1 1 15,-2-2-2-15,2 0 0 0,3 2 14 16,-3 1-15-16,0-3-1 0,0 2 1 16,3-1 0-16,-3 2 1 0,0-3-1 15,1 1 1-15,-1 1-1 0,-2-2 0 16,0-1 0-16,2 2 0 0,-4-2 0 16,2 0 0-16,0 2 2 0,-2-1 1 15,2-1-2-15,0 3-1 0,-2-3-1 0,2 2-1 16,-2-1 2-16,6-1-3 0,-4 2 3 15,0 0-3-15,0-2 2 0,0 2-1 16,0 1 1-16,2-2-1 0,-2 0 1 16,0 2 1-16,-2 0 0 0,2-3 0 15,0 1-4-15,-2-1 4 0,2 0 12 16,0 1-12-16,-2 2-16 0,2-1 16 16,1-2 1-16,-1 2 1 0,0-2 2 0,0 3-4 15,1-3 0-15,-1 2 0 0,2 0 0 16,-2 0 16-16,0-2-15 0,2 2-1 15,-2-2 2-15,0 2-1 0,3-1 15 16,-3 2 0-16,2-3 4 0,0 1-8 16,-2 1-12-16,5-2 0 0,-3 2 0 15,0 0 2-15,1 0 10 0,-1 0-11 0,0-2 11 16,2 2-11-16,-2-2 2 16,1 1-2-16,0-1 1 0,-3 3-2 0,0-3-1 15,0 0 1-15,2 3 2 0,0-3 27 16,-2 0-25-16,2 1 12 0,-2-1-13 15,0 0 17-15,0 0-1 0,3 0 7 16,0 0-4-16,1 1-2 0,-2-1-19 16,2 0 0-16,0 0-1 0,1 2 1 15,1-2-2-15,3 2-1 0,-2-2-2 16,-1 3-8-16,-2-3 10 0,3 0 2 0,-2 0-12 16,1 3 12-16,-2-3 0 0,0 2 1 15,0-2 1-15,2 2 1 0,-4-2 33 16,0 0-36-16,0 0 1 0,-2 0 0 15,2 0 12-15,0 0-13 0,1 0 16 16,-1 0-15-16,0 0 0 0,3 0 1 16,-3 0 17-16,0 0-15 0,3 0 12 15,-1 0-15-15,0 0 1 0,2-2-1 0,2 0 25 16,-4-1-25-16,2 3-1 16,-2-3 2-16,0 1 0 0,4 0-2 0,-4 2-18 15,0-1-1-15,0 1 16 0,-1-1 3 16,1 1 0-16,-2 0-10 0,5-3 10 15,-3 3 3-15,1-3 23 0,1 2-13 16,0-1 3-16,1-2-16 0,0 2 1 16,-1 0 14-16,0 0-13 0,4 1 1 0,-2-3 4 15,-2 2 6-15,3-2-13 16,-5 0 12-16,5 1-12 0,-3 1 0 0,1-3 4 16,-1 3-3-16,3-4 21 0,0 4-6 15,-1-3-13-15,-2 0-3 0,6-1 2 16,-4 1-1-16,3-1 15 0,-5-3 3 15,5 4-19-15,0-3-8 0,-3 4 8 16,3-5 29-16,0 1-26 0,-3 1 10 16,4 1-11-16,-2-2-1 0,0 0 0 15,-1 1-1-15,2 0-1 0,-2-1 1 0,-1 1 13 16,3-1-13-16,-4-1-1 16,1 2 1-16,-2-1-1 0,2 3 17 0,-2-3-13 15,2 1 10-15,-2 1-23 0,1-2 11 16,2 0-1-16,-3 1 2 0,1-1-1 15,-3 1 1-15,5-1 46 0,0-2-48 16,-1 0-16-16,-2 1-7 0,6-2 23 16,-2 0 7-16,0-1-7 0,4 0-52 15,-4 1 10-15,1 2 20 0,2-3 22 16,0 2 13-16,-5-1 9 0,6 1-22 0,-6 1 40 16,0-1-40-16,1 0-18 0,0 2 18 15,-1-2 32-15,-1 2-10 0,-1-3-22 16,1 2 20-16,-1-2-18 0,1 0 0 15,-1 0-2-15,-2-2 35 0,6 3 13 16,-6-4-29-16,2 1-19 0,0-1-37 16,1 1 36-16,0-1 0 0,-1 0-1 0,-2 4 2 15,3-6 3-15,-1 4-2 0,1-3-1 16,-1 0 1-16,1 0-17 0,-1 0 29 16,1-3-13-16,-2 5 19 0,1-2-19 15,-2-1 0-15,0 1-13 0,0 0 13 16,4 0-3-16,-2 0 3 0,-2-1 0 15,2-2-22-15,-1 3 2 0,2-2 17 16,-1 1-3-16,1-2 6 0,-3 1 0 0,0 0-73 16,3 1 67-16,-3-1-17 15,1 0 23-15,-1 2-26 0,0 0-3 0,0 0 23 16,-2-1-13-16,4 1 19 0,-2 0 0 16,0-3 19-16,0 1-35 0,-2 0 29 15,3-2-14-15,-1 2 2 0,1-2 0 16,-1-1 0-16,-2 1 20 0,3 2 2 15,-3-2 18-15,2 2-41 0,-2 0 0 16,1-1 1-16,-1 2-1 0,3-1-4 16,-3 0 4-16,0 2 0 0,0 1 20 0,-2-1-18 15,2-2-2-15,0 3-13 16,-2-1 3-16,4 3 10 0,-2-2 13 0,0 1 39 16,0-1-36-16,-2 1 3 0,2 0-18 15,0 0 18-15,0 1 20 0,1 0-36 16,2 1 9-16,-1-2-12 0,0 1-29 15,3 0 26-15,-3 0-20 0,0-3 4 16,3 5 19-16,-3-2 12 0,1 0-12 0,-1 3-1 16,0-3-54-16,-2 1 55 15,0 0 29-15,4-1-29 0,-2-1 22 0,-2-1-22 16,2-1 13-16,-2 2-13 0,2 0 0 16,-3-1-47-16,1 1 47 0,1 1 32 15,-1 2-29-15,-2 1-3 0,0-1 2 16,0 3 39-16,0-3-41 0,0 1-20 15,0 1 20-15,2-2 3 0,1 1 14 16,-1-1-17-16,-2 1-64 0,4-3 36 16,1 1 27-16,-1 0-17 0,1-1 18 0,-1-1 0 15,0-1 0-15,-2 1 3 16,3-2 9-16,-2-1-11 0,1 1 11 0,-2 0-12 16,0-1 0-16,0 3 2 0,0-2-1 15,0 2 14-15,-4-1-15 0,5 1 1 16,-2-1-1-16,-1 0 2 0,0-3-2 15,0 5 18-15,0-4-17 0,0 3 8 16,0-1-9-16,-2 1-2 0,0-2 2 0,2 1-3 16,-2 1-20-16,0-2 25 15,0 2-2-15,0 1 10 0,0-2-7 0,2 3-6 16,0-1-36-16,0 1 39 0,3 0-3 16,-3 1-10-16,2 1 12 0,-2 0 2 15,2-2 1-15,-1 4-2 0,-1 1 0 16,0 1-2-16,0 0-17 0,-2 3 17 15,0 1-40-15,2 1-6 0,-2 0-4 16,0 0-25-16,0 0-26 0,0 0 22 16,0 0 20-16,0 0 9 0,0 0-29 0,0 0-42 15,0 0-43-15,-2 0-77 0,-9 0-249 16,3 0-534-16,27 0 804 0</inkml:trace>
  <inkml:trace contextRef="#ctx0" brushRef="#br0" timeOffset="37997.41">20304 8997 4 0,'0'0'486'0,"0"0"-140"16,0 0-190-16,0 0-61 0,0 0-40 15,0 0-55-15,0 0-3 0,0 0-53 0,0 2 50 16,0 4 6-16,0 3 23 16,0 3 81-16,0 5-23 0,-2 5 50 0,-4 7-27 15,-1 10 16-15,-4 3-52 0,3-2-42 16,2-4-10-16,3-3-15 0,1 0 11 15,2-3-12-15,0 1-4 0,0-7 3 16,0-4-2-16,0-5-13 0,0-4-7 16,0 3-42-16,0 1-62 0,0-2-127 0,2 0-19 15,1-6-197-15,-1-2 10 0</inkml:trace>
  <inkml:trace contextRef="#ctx0" brushRef="#br0" timeOffset="38274.77">20078 9032 74 0,'0'0'760'0,"0"0"-467"0,0 0-182 16,109-39 19-16,-58 22 26 0,0 5-39 0,-4-1-3 16,-7 6-72-16,3 1-42 0,-1 4-1 15,-2 1-31-15,-8 1-85 0,-9 0-23 16,-3 0-72-16,-8 0-74 0,4 1-213 16,-6 3 6-16</inkml:trace>
  <inkml:trace contextRef="#ctx0" brushRef="#br0" timeOffset="38578.77">20005 9718 856 0,'0'0'242'0,"0"0"-154"15,0 0 52-15,0 0 39 0,133-21-30 16,-84 9-29-16,0 3-32 0,-7 3-39 16,-6 1-34-16,-8 5-15 0,-6 0-16 15,-8 0-4-15,-1 0-64 0,2 0-4 16,2 0-22-16,-3 0-76 0,6 0-55 15,-6 5-39-15,4-3-206 0,-8-1 71 16</inkml:trace>
  <inkml:trace contextRef="#ctx0" brushRef="#br0" timeOffset="41373.32">19056 9322 35 0,'0'0'75'0,"0"0"-23"0,0 0-3 16,0 0 23-16,0 0 55 0,0 0 6 15,0 0-74-15,0 0-59 0,0 0 1 16,0 0 61-16,0 0 10 0,0 0-13 16,0 0-27-16,0 0-32 0,0 0-17 0,0 0-26 15,-2 0-32-15,-2 2 43 0,-1 4 32 16,-4 2 147-16,3 1-134 0,0 2 29 16,-1 3 20-16,3 1 32 0,0 2 17 15,2 1-20-15,0-1 23 0,2 1-55 16,0-3-1-16,4-1-15 0,4 0-5 15,1-3-37-15,3 1 30 0,4-3 2 16,-2-1-10-16,4-4-4 0,-2-1 1 16,4-3 6-16,-1 0-4 0,-1 0 11 15,4-3-4-15,-6-5-27 0,2-1 28 0,-6 0 2 16,-1-3 1-16,0-2 18 0,-3-1-51 16,-3-2 39-16,-1-6-22 0,-4 2-34 15,0-2 40-15,0-2-23 0,-2 6 0 16,-7-3 0-16,-1 5-52 0,-6 2-35 15,4 4 38-15,-6 1-26 0,4 2 39 16,-5 3 10-16,0 3-45 0,4 0-108 16,0 2 3-16,2 0 29 0,5 7-97 15,2 2-222-15,2-1 94 0</inkml:trace>
  <inkml:trace contextRef="#ctx0" brushRef="#br0" timeOffset="41984.81">19794 9196 82 0,'0'0'130'0,"0"0"-55"0,0 0 16 16,0 0 4-16,0 0 78 0,0 0-157 16,0 0 75-16,0 0-18 0,-79 99-71 15,67-82 19-15,-2 1 37 0,-4-1-56 16,4-1 27-16,-4 1 10 0,3-3 10 0,1 3-49 15,-2-4 46-15,6-2-44 16,0-2 34-16,2-1-23 0,0-3 13 0,6 2-26 16,0-2-18-16,2 1 16 0,0 0 4 15,0 2 44-15,4-3 12 0,6 1 17 16,-2 1-72-16,2 1 26 0,1 0 0 16,6 0 13-16,2-1 24 0,2 1-11 15,0-3-19-15,5 1-33 0,-4 1-1 16,0-2-2-16,0-1-16 0,-1 1-85 15,1-1-101-15,-2-2 39 0,4 0-172 16,-5 0-135-16</inkml:trace>
  <inkml:trace contextRef="#ctx0" brushRef="#br0" timeOffset="42856.68">21034 9104 253 0,'0'0'69'0,"0"0"-69"0,0 0-49 0,0 0 49 16,0 0 169-16,0 0 66 0,0 0-56 15,0 0-71-15,0 0-62 0,-106 68-30 16,83-51 85-16,-7 4-88 0,-4 1 78 16,5-1-55-16,1-1 23 0,2-3 32 0,9-2-46 15,-7 2-2-15,4 2-41 16,-4-2-2-16,10 1 1 0,-1-5-1 0,2 0 1 15,6-4 1-15,1 2 25 0,2-4-14 16,4-1 3-16,0-2-3 0,0 0 27 16,0-1-1-16,0 1 26 0,2 0-63 15,0-1-2-15,2 2 1 0,0-2 2 16,1 1 20-16,3-1 16 0,3 2 10 16,2-1-4-16,3 0 0 0,4 1 1 15,1-1-27-15,4 2-18 0,1-3 1 0,-1 1-2 16,3 0 0-16,-2 3-20 15,-1-5-58-15,1 5-45 0,-3-2 2 0,-2 1-35 16,-1 0-75-16,-2-3-59 16,2 1-205-16,-1-2 169 0</inkml:trace>
  <inkml:trace contextRef="#ctx0" brushRef="#br0" timeOffset="43525.74">21266 9083 82 0,'0'0'531'15,"0"0"-531"-15,0 0-111 0,0 0 26 16,0 0 85-16,0 0 49 0,0 0 144 16,0 0-34-16,0 0-48 0,0 0-88 15,0 0 29-15,-107 84 30 0,88-70-40 16,-2-3 49-16,0 3-16 0,-3-2-23 0,4 2 46 15,-4 0-40-15,5-1-51 0,-3 1 6 16,4-1-26-16,0 0 13 0,2 2-10 16,1-2 7-16,0 3-30 0,4-3 33 15,1 1-2-15,-1-1-24 0,2 1-45 16,1-2 22-16,2-2 0 0,0 0 36 16,1-4-13-16,2-1-7 0,1-1 30 15,2-2 2-15,0 0-38 0,0 2 36 0,0-2 3 16,2 1 74-16,6 0-48 0,-4 1-6 15,0-1-7-15,0 2 29 0,2 0-38 16,-2-3 25-16,1 2-29 0,-1-1 19 16,0 0-19-16,-1 0 23 0,-1-1-23 15,0-2-23-15,-2 2 10 0,0-2 13 16,0 0 2-16,0 0-2 0,0 0 2 0,0 0 63 16,2 0 10-16,0 0-10 15,2 0 6-15,5 0 27 0,1 0 25 0,12 0-25 16,10 0-20-16,12 0-30 0,3-2-2 15,-1 0-18-15,-12 0-28 0,-10 2-1 16,-7 0-16-16,-3 0 4 0,4 0-42 16,-2 0-32-16,6 2 2 0,-7 0 4 15,-3 0-26-15,1-2 32 0,-4 2-42 16,-1-2-82-16,-6 0 4 0,2 0-62 16,-4 0-170-16,0 0 114 0</inkml:trace>
  <inkml:trace contextRef="#ctx0" brushRef="#br0" timeOffset="44010.6">21558 8956 20 0,'0'0'596'0,"0"0"-244"16,0 0-130-16,0 0-4 0,0 0-68 15,0 0-1-15,0 0 14 0,0 0-24 0,0 0-54 16,0 0-85-16,0-31-80 0,0 37-11 16,0 7 88-16,7 14 3 0,2 9 110 15,-3 10-19-15,0 0-17 0,-2-1-6 16,-2-6-35-16,0-2 2 0,0 0-33 15,1-2 11-15,-3-3-9 0,5-2-4 16,-5-4 1-16,0-6 1 0,2-6-2 16,-2 0-51-16,0-2-78 0,0 5-34 15,0-2-41-15,2 3-37 0,-2-5-143 16,0-1-170-16,0-4-69 0</inkml:trace>
  <inkml:trace contextRef="#ctx0" brushRef="#br0" timeOffset="44943.8">20947 9370 50 0,'0'0'95'16,"0"0"2"-16,0 0 70 0,0 0 41 15,0 0-90-15,0 0-11 0,0 0-48 0,0 0-33 16,0 0-6-16,0 0 9 0,6-5 7 16,-6 5 22-16,-2 0 17 0,-2-2-13 15,2-1 59-15,0 3-27 0,2 0-26 16,-2 0-29-16,2 0-12 0,0 0-24 15,0 0-3-15,0 0-13 0,0 0-26 16,-2 0-20-16,2 0 4 0,0 0-10 16,0 0-4-16,-2 0 14 0,2 0-23 0,0 3 65 15,0-3-20-15,-2 0 10 0,2 2 20 16,0-2 0-16,0 0 3 0,-2 0 0 16,0 0 19-16,-3 0 1 0,3 3-19 15,-5-3 15-15,3 2-13 0,0-2 0 16,-2 2 10-16,-1 2 52 0,1-2-65 15,2 0 2-15,-3 1-3 0,5-3 1 16,0 2 0-16,2 0-2 0,0-2 2 16,0 0-1-16,0 0-16 0,0 0 14 15,0 0 1-15,0 0 0 0,0 0 2 16,0 0 2-16,0 0 40 0,0 0 33 0,0 0 3 16,0 0-16-16,2 0-29 0,-2 0-30 15,0 0 10-15,2 0-13 0,-2 0-10 16,2 0 10-16,1 2 0 0,-3-2-20 15,2 2 20-15,-2 0 26 0,2 2 3 16,0-2 4-16,-2 1-20 0,2-1 0 16,2 0 3-16,1 1-14 0,1-1 53 15,2 3 82-15,8-2-46 0,4 4-3 0,12-2-4 16,11 1-19-16,5 0-33 0,4-3-9 16,-3 3 9-16,-7-1-22 0,-6 2-10 15,-6-2-16-15,-9 1-52 0,-9 2-91 16,2-2-72-16,-2 3-101 0,-6 0-143 15,3-1-344-15</inkml:trace>
  <inkml:trace contextRef="#ctx0" brushRef="#br0" timeOffset="47302.3">23727 9503 308 0,'0'0'485'0,"0"0"-269"0,0 0-115 15,0 0-14-15,0 0-21 0,0 0 38 0,0 0-3 16,0 0-33-16,0 0-39 0,0 0-12 16,8-11 9-16,-8 11-7 0,0 0 7 15,0 0 0-15,0 0 7 0,0 0 6 16,0 0 6-16,0 0-3 0,0 0 4 16,0 0-1-16,0 0-3 0,0 0-6 15,0 0-13-15,0 0-23 0,0 0-23 16,0 0-13-16,0 0-22 0,0 0 9 0,0 4 1 15,0 3 31-15,0 0 5 0,0 1 12 16,0 3 2-16,0 0 27 0,0 0-26 16,0 2 0-16,4-3 23 0,-2 2-12 15,2-1-14-15,-2 2 0 0,2-4 22 16,-1 4-21-16,1-2 1 0,-2 0 21 16,3 0-23-16,-3 4-13 0,0-4 13 15,-2 2 2-15,2 1-2 0,0-1 1 16,0 2 1-16,0 1-2 0,2-1 0 15,-2 0 0-15,3-1 3 0,-3-2-2 0,0 2 0 16,2-2-1-16,-2 0 2 0,3-4 11 16,-3 4-13-16,2-2 2 0,-2-1 11 15,0 1-13-15,1-1 0 0,-1 3 0 16,-2-2 3-16,2-1 17 0,0 2-18 16,0-2 17-16,0 2-18 0,0-4 2 15,0 3 19-15,0 1-21 0,2-1 3 16,-2 2 26-16,3-1-28 0,0 0-2 15,-1 1 13-15,0-3-10 0,0 3 10 16,0-3-11-16,0-1 11 0,-2 0-13 0,-2-1 0 16,2-2-1-16,0 4 2 0,-2-1 37 15,3-1-38-15,-1 0 0 0,0 3 4 16,1 0-1-16,-1 2 0 0,0-3-2 16,0 2 0-16,0-2 2 0,2 0 13 15,-2 4-16-15,2-6-7 0,-2 3 7 16,3-3 39-16,-3 2-20 0,0-2 14 15,2 1 6-15,0-1-36 0,1 0 20 16,-1 1-1-16,0 1-21 0,1-1 0 0,-3-1 1 16,2 2 0-16,0-1-1 0,-2-1-1 15,2 0 0-15,-2 1 0 0,3-1-1 16,0 2 1-16,-3 0 0 0,2-1 3 16,-2-1-3-16,2 1-12 0,-2-1 12 15,2 2 0-15,0-3 2 0,-2 1-1 0,0 0 0 16,3 0 1-16,-3 1-2 15,3-3-1-15,-3 0 0 0,0 1-1 0,0 0 0 16,0 0 2-16,0-3 0 0,0 3 0 16,2 0 2-16,-2-1-2 0,3 2 0 15,-1 0 1-15,0 1-1 0,0 0 0 16,3-1 0-16,-1 0 2 0,1 1 2 16,-3 0-4-16,0 0 2 0,0-3-2 15,-2 1 0-15,2 0-1 0,-4-3-2 16,5 1 2-16,-5 0-1 0,0-1 1 0,0 0-2 15,2 0 3-15,-2-1-2 0,0 0-1 16,3 1 3-16,-3-1 0 0,2 1 0 16,0 1-2-16,0 0 1 0,2 2 1 15,-2-3 4-15,2 3 10 0,0-1-12 16,0 2-4-16,0-2 3 0,1 1-1 16,0 0 1-16,-3-2-1 0,0 1 2 15,-2-1-2-15,2 2-1 0,-2-3-2 0,2 1 3 16,0 2 0-16,0-1 0 15,0 0 0-15,0-1 0 0,0 1 0 0,3 1 1 16,-3-2 12-16,2 0-10 0,0-1-2 16,3 4 12-16,-3-4 3 0,0-1-16 15,1 1 2-15,-1 2 8 0,0-1-10 16,-2-3 0-16,0 3-2 0,0-2-14 16,0 2 15-16,0 0 1 0,3 0-2 15,-1 0 2-15,1 1 12 0,-1-1-11 16,0 1 3-16,0 2 6 0,0-5-10 0,0 5 0 15,-2-3 0-15,5 2-1 0,0-3 1 16,-3 3 3-16,0 0-2 0,2-1-1 16,-2 2 0-16,1-2-4 0,-1-1 2 15,0 0-20-15,3 0 19 0,-3 3-22 16,2-1-27-16,1 0 10 0,-1 1-43 16,0 1-2-16,0-3-27 0,3 2-19 15,-2 2-29-15,-1 0-131 0,0-3-30 0,-2-1-371 16</inkml:trace>
  <inkml:trace contextRef="#ctx0" brushRef="#br0" timeOffset="57314.95">23792 11173 137 0,'0'0'137'0,"-2"-1"-56"16,2 0-81-16,0-2 2 0,-2 0 76 0,2 2-26 15,0 0 52-15,-2 1-32 0,-1-3-10 16,1 3-3-16,0 0-40 0,0 0 63 16,-2-2 6-16,2 2-21 0,-2-2-66 15,0 0 21-15,-1 1 46 0,1 1-29 16,-1-2-3-16,3-1 13 0,0 3 32 15,0-1-22-15,0 1-26 0,0 0-17 16,0 0 0-16,2 0-16 0,-2-2-51 0,0 2 50 16,0 0 1-16,2-2 1 15,0 2 2-15,0 0 14 0,0 0-4 0,0 0 6 16,0 0 14-16,0 0 29 0,0 0-10 16,0 0-7-16,0 0-6 0,0 0-3 15,0 0 3-15,0 0-3 0,0 0-1 16,0 0-5-16,0 0-11 0,0 0-3 15,0 0-3-15,0 0 0 0,0 0 0 16,0 0 4-16,0 0-1 0,0 0-3 16,0-1-10-16,0 1 10 0,0 0-12 0,0 0 1 15,0-3 1-15,0 3-3 0,-4-2-39 16,2 1 39-16,-6 1 0 0,4-2-49 16,2 0 45-16,-2 0 4 0,2-2-3 15,0 3-3-15,0 1 6 0,0-3 29 16,2 3-3-16,-2-3 0 0,0 2-26 15,2 1-20-15,-3-1 20 0,1-2 0 0,2 3 13 16,0 0-6-16,0 0 6 16,0 0 10-16,0 0 3 0,0 0 9 0,0 0 1 15,0 0-21-15,0 0-15 0,2 0-1 16,1 0 1-16,-3 0 16 0,2 0-3 16,-2 0 7-16,0 0-6 0,2 0-14 15,-2 0-23-15,0 0 3 0,0 0 7 16,2 0 1-16,-2 0-11 0,0 0 0 0,0 0-3 15,2 0 3-15,2 0 1 16,0 0 9-16,2 3 13 0,2-1 15 0,0 4-15 16,0-4 0-16,0 3 1 0,-1-1 15 15,4-1-16-15,-3 1 1 0,0 1-1 16,1 1-24-16,-3 0 23 0,3-1 1 16,0 2 0-16,-5-1 0 0,2-4 0 15,-4 3 0-15,2 1 0 0,-2-4 0 16,0 2-2-16,-2-1 2 0,0-1 0 15,0 0 2-15,0 2 1 0,0-1 13 0,0 3 7 16,-2-4 6-16,-2 5-7 0,-4 0-18 16,-5 4 31-16,-2 0-31 0,-2 3 15 15,-2 2-8-15,2-3-11 0,1 0-16 16,0 1-33-16,4-1-26 0,-1 0 4 16,4 0-26-16,3 2 38 0,0-2-48 15,6 0-30-15,0 0-94 0,4 1 55 16,15-3-16-16,8-1-196 0,-1-5-91 15</inkml:trace>
  <inkml:trace contextRef="#ctx0" brushRef="#br0" timeOffset="60404.65">23926 13193 39 0,'0'0'39'0,"0"0"40"16,0 0-21-16,0 0 206 0,0 0-88 0,0 0 27 15,0 0 2-15,0 0-75 0,0 0-75 16,-11-29-25-16,11 26 58 0,0 1 22 15,0 0-80-15,0 0 9 0,0 0 16 16,-2 0 0-16,2 1-9 0,0-3-17 16,-2 2-28-16,2-2 28 0,-2 2 4 15,2 0-10-15,-2-1 6 0,-1 3 10 16,1 0 3-16,2 0-22 0,0 0-1 16,0-3 17-16,0 3 3 0,0 0-10 15,0 0-10-15,0 0-6 0,0 0-10 0,0 0 10 16,0 0-9-16,0 0-2 0,0 0-2 15,0 0-13-15,0 0 0 0,0 0-7 16,0 0-5-16,0 0-5 0,0 0-2 16,0 3-1-16,0 0 17 0,0 1 16 15,0 3 14-15,0-1-12 0,0 2 0 16,0-1 13-16,0 1-2 0,0 0 22 16,0-1-33-16,0 3 11 0,0-1-11 0,0-1-1 15,2 1 1-15,-2 1 17 0,3-2 1 16,-3 0 12-16,2-1-9 0,-2-1-20 15,2 1-3-15,-2 0 20 0,0-2-17 16,2 1-3-16,-2 1 23 0,2 1-21 16,-2 2 37-16,2 0-37 0,0 1 11 15,0-2-11-15,1 3 1 0,-1 0 10 16,0-2-13-16,2 2 13 0,1 0 19 16,-1-1-32-16,0 0 39 0,0-1-36 15,0 0 20-15,0-3-21 0,-2 1-2 0,3-3 30 16,-2 1-30-16,-1 1-3 0,0-2 2 15,0 2 1-15,0-1 2 0,2 2 11 16,0 1-13-16,0 2 0 0,0-2-1 16,0 0 1-16,4 4 2 0,0 2-2 15,-2-3 1-15,0 3 11 0,3 1-10 16,-3-4 6-16,1 3-8 0,1-4-31 16,-3 0 31-16,1-2 3 0,0 2 16 0,-2-2-18 15,0 0-1-15,3 1 0 0,-2 0-3 16,1-1 3-16,-2 1 23 0,2 0-7 15,-2-1-15-15,0 0 22 0,6 2-20 16,-6 0-1-16,2 0 0 0,-2 0 1 16,2-1-1-16,1 2 1 0,-3-3-3 15,2 2 2-15,1-1-4 0,-3-1 3 0,0 1-3 16,1 0-12-16,1-1 14 0,-2 1 3 16,0-1 0-16,3 1-2 0,2 0 25 15,-3 1-26-15,2-2 0 0,0 1 15 16,4 2-14-16,-2-3-1 0,0 0 2 15,1 1 18-15,2 0 13 0,-5-3-33 16,3-2-26-16,-5 4 25 0,0-4 2 16,1 1 9-16,0 0-10 0,-3-1 0 15,0 2-16-15,0-2 16 0,0-2-16 16,-2 2 12-16,0-1 4 0,2-1-2 0,2 3-8 16,-2 0 10-16,0-1 13 15,2 1-12-15,0 2 2 0,3-3 0 0,-3 2 0 16,5 4 10-16,-1-4 6 0,3 1-19 15,-2 0 0-15,0-1 0 0,-1 1-9 16,-2 0 9-16,4-1 1 0,-6-1-1 16,0-1 2-16,0 0-4 0,-2-2 4 15,-2 1-1-15,3-1-1 0,-3-1-19 0,2 5 18 16,3-6-1-16,-3 6 2 0,2-2-2 16,1-1 4-16,1 4 9 0,0-3-8 15,3 2 7-15,0-2-7 0,-1 0 5 16,2 2-8-16,0-2-7 0,-2 1 7 15,1 0 0-15,2-3 1 0,-3 3-1 16,-1-3 0-16,-1 1 0 0,5-1-15 16,-4 0 15-16,1-1 2 0,-4 3-2 15,6-5 0-15,-4 3-2 0,4-3 2 16,-1 2 0-16,4-2 4 0,0 2 9 0,2-2-13 16,-2 0-26-16,-1 0-13 0,4 0 23 15,-4 0 16-15,1 0-1 0,0 0-1 16,0 0-27-16,-2 0 25 0,-3 0 4 15,1 0 0-15,-1 0 2 0,-1-2 1 16,2 0-2-16,-3-1 12 0,0 3-10 16,1-5-3-16,4 2 3 0,-3-2-1 15,1 1-2-15,0 1-13 0,1-3-3 0,1 3-10 16,-3-3 13-16,6 2-3 0,-6-3-26 16,2 4-10-16,2-1 52 0,0-1-74 15,1-3 32-15,2 0 39 0,-4 1-7 16,2-2 10-16,-2 0 6 0,-3 0 53 15,-2 0-45-15,6-1-12 0,-6 1 9 16,2 0-11-16,-1 1 38 0,4-4-83 16,-3 2 42-16,-1-1 3 0,1-2 3 15,1 4 26-15,0 1-29 0,-1-4-21 16,2 3 17-16,-2-1 4 0,2 0-19 0,-3 2 19 16,4-1 19-16,-1 0-19 0,1-1-19 15,0-2 6-15,0 0 13 0,1 1 3 16,0-2 33-16,-2 0 20 0,0-1-56 15,0 1-32-15,-2 0-4 0,3-2 23 0,-5 0 12 16,5 3 2-16,-2-2-2 16,1-1 1-16,-2 1 0 0,4-1 0 0,-4 1-1 15,0-4-55-15,4-1 56 0,-4-1 0 16,-1 2-10-16,-3-2 10 0,2 3 3 16,-1 0 9-16,-1 1-11 0,1 1 34 15,-1 0-35-15,-2 2-20 0,2 0 18 16,1-2-25-16,2 3 25 0,-1 0 2 15,0-2-16-15,3 1-52 0,2 0 68 16,-3 0 28-16,1-2-28 0,2 1-1 16,-3 1 1-16,-1-1 29 0,1-1-16 0,-1 1-14 15,0 0 2-15,-3-1 8 0,0 2 10 16,0 0-12-16,-2 0-7 0,4-1 0 16,-2 3 0-16,0-2-3 0,-2 1-6 15,2-1 9-15,1-1 0 0,-3-1-7 16,5-1 7-16,-5-1 54 0,2 2-54 15,1-2-10-15,-1-2-41 0,-2-3 2 16,2 2 46-16,1-1 3 0,-2-1-1 16,-1 0-9-16,-2 1-3 0,2 4 6 0,-4 0 7 15,2 2-2-15,-2 5 28 16,0 2-26-16,0 0 16 0,0 3 23 0,2-1-2 16,-2 4-35-16,0-2 28 0,0 1 3 15,0 3-10-15,0 0-4 0,2-2 23 16,-2 0-6-16,2-1-10 0,-2 1-26 15,2-3-78-15,0-1 75 0,-2 2 3 16,2 1 42-16,-2-1-41 0,2 0-1 0,-2 0 32 16,0 0 4-16,0 1-36 15,0-1-1-15,0-1 1 0,0 2 9 0,0-1-9 16,0 3 0-16,0-4-51 0,0 3 49 16,0 0 1-16,0 2-18 0,0-1 0 15,0 1 2-15,0 0 15 0,0-2 1 16,0 2 1-16,0 0 2 0,0 0 2 15,0 0-1-15,0 0-3 0,0 0-11 16,0 0-21-16,0 0-7 0,0 0-10 16,0 0-6-16,0 0-29 0,0 0-17 0,0 0-3 15,0 0-26-15,0 3-16 16,-4 3 23-16,-2 5 51 0,-2 1-84 0,-3 2-105 16,2 1-283-16,3-3 85 0,50-85 459 0</inkml:trace>
  <inkml:trace contextRef="#ctx0" brushRef="#br0" timeOffset="62010.66">23191 14508 48 0,'0'0'228'0,"0"0"-6"0,0 0 114 15,0 0-115-15,0 0-201 0,0 0 29 0,0 0 13 16,0 0-40-16,-2-11-9 0,2 9-11 16,0 2 12-16,0 0 8 0,0 0 17 15,0 0-16-15,0 0 3 0,0 0-3 16,0 0-3-16,0 0 6 0,0 0 16 16,0 0 10-16,0 0-3 0,0 0-17 15,0 0-15-15,0 0-16 0,0 0-1 0,2-2 0 16,4 2-1-16,6-2 1 15,0 2 29-15,5 0 0 0,4 0-29 0,5 0 3 16,5 0-3-16,5 0 1 0,5 0 1 16,-5 0-2-16,-4 4 0 0,-2-2-13 15,-7-1 13-15,-2 1-11 0,-6 0 11 16,2 0 19-16,2 0-19 0,1 0-23 16,2-2 22-16,-2 0 1 0,-3 1 0 15,-3-1 0-15,4 0-9 0,-4 0 9 16,4 0 26-16,-2 0 0 0,4 0 32 0,-2 0-35 15,4 0 13-15,-3 0-23 0,3 0-10 16,-2 0 9-16,2 0-12 0,1 0-3 16,0 0 0-16,-2 0-3 0,3 0 4 15,-3 0 2-15,2 0-26 0,-1 0-4 16,-3 0-25-16,0 0 23 0,0 0 15 16,-2 3 14-16,0-3 3 0,-2 2-3 15,2-2 3-15,-4 0 0 0,-1 1 14 16,3-1-14-16,0 0 0 0,-5 0 0 15,6 0 0-15,-4 0-1 0,-1 2-1 0,4-2 0 16,-5 0 2-16,1 0 22 0,-1 0-22 16,6 0-3-16,-4 0 3 0,0 0 16 15,4 0-6-15,-4 0-10 0,1 0 0 16,2 0-2-16,-2 0 4 0,-1 0-3 16,2 0 1-16,-4 0 0 0,0 0 1 15,4 0 1-15,-4 0-2 0,2 0 1 16,-1 0-2-16,2 0 0 0,-2 0 1 0,-1 0 1 15,5 0-1-15,-4 0 24 0,-1 0-24 16,0 0-10-16,2 0 10 0,-2 0 3 16,-2 0-1-16,1 0 15 0,0 0-17 15,-3 0-1-15,2 0 0 0,-1 0 1 16,1 0 29-16,1 0-16 0,-1 0-11 16,1 0 15-16,1 0-17 0,1 0-4 15,2 0 4-15,-3 0 1 0,3 0-1 16,0 0-16-16,-1 0 16 0,-1 0 3 0,0 0 1 15,0 0-3-15,-1 0 0 0,-4 0 14 16,5 0-15-16,-2 0 1 0,-1 0 13 16,-2-2-12-16,-2 2 38 0,3 0 9 15,0 0-16-15,-1-1-4 0,-2 1-27 16,0 0 1-16,-2 0-3 0,0-2-3 16,-2 2-10-16,2 0 11 0,1 0-1 15,-1 0 3-15,2 0 34 0,0 0-21 16,3 0-12-16,1 0 10 0,1-3-9 15,1 3-2-15,-2 0 0 0,4 0-2 0,-4 0 2 16,-2 0-13-16,-2 0 11 0,-2 0-50 16,0 0-39-16,-2 0-23 0,0 0-6 15,0 0-39-15,-2 0-79 0,-4 0-13 16,-6 0-251-16,1 0 98 0</inkml:trace>
  <inkml:trace contextRef="#ctx0" brushRef="#br0" timeOffset="64511.1">25399 13571 179 0,'0'0'356'16,"0"0"-66"-16,0 0-23 0,0 0-10 0,0 0-16 16,0 0-72-16,0 0 52 0,0 0-81 15,5-92 9-15,-8 89-62 0,1 3-87 16,0 0-23-16,-7 0-22 0,-9 17 16 16,-23 17 29-16,-21 24 91 0,-12 16-7 15,-5 14 58-15,10 4-29 0,3-2-52 16,-4 2-13-16,-1 1 33 0,6-1-65 15,1-8-16-15,9-8-13 0,7-5 11 16,5-10-14-16,7-1-87 0,4-5 22 0,4-7-67 16,7-6 6-16,6-12-33 0,7-6-39 15,3-11-27-15,5-4-61 0,2-2-161 16,15-5-195-16</inkml:trace>
  <inkml:trace contextRef="#ctx0" brushRef="#br0" timeOffset="66563.62">28118 12918 23 0,'0'0'218'0,"0"0"-35"0,0 0-66 15,0 0-58-15,0 0 16 0,0 0 16 0,0 0-3 16,0 0-36-16,0 0-22 0,0 0-14 16,0 0 33-16,0 4-3 0,2 1 97 15,1 2-6-15,0 0-76 0,1 1-18 16,-2-1-14-16,0 1 39 0,0-1-29 16,-2 2-26-16,2-2-9 0,-2 3-4 0,2-3 22 15,-2 3-19-15,0 0 16 16,2-1 22-16,-2 4-40 0,0 0-1 0,0 0 52 15,0 2 12-15,0-2-63 0,0 0 21 16,0 0 1-16,0-1 16 0,0 1-3 16,0 0-33-16,2 2 26 0,0 2 7 15,0-1-7-15,2 9-26 0,1 6 33 16,2 5-23-16,-1 4-13 0,-4-5 0 16,2-7 2-16,-4-7 12 0,2-5-14 15,0-3-2-15,0 4 2 0,0 2 1 0,5 2 2 16,-1-1 13-16,1 0-14 15,-1-1 40-15,1 1-10 0,-1-4-29 16,0 1-3-16,0-2 45 0,-2-2-44 0,6 0 14 16,-4-1-1-16,0 1-14 0,0 2 0 15,0-1 0-15,-1 1 0 0,2 0 2 16,-3 0-2-16,2-2 0 0,-4 1 1 16,2 0-1-16,0-3 1 0,1 1 0 15,-1-1-1-15,0 0 2 0,1-1 8 0,1 1 6 16,3 1-14-16,-1 0 0 0,0 0 0 15,1 0 14-15,2 0 3 0,-3 1-3 16,0-1-3-16,1 0-11 0,2-2-2 16,-3 2 0-16,0 0-3 0,1-3 3 15,-5 1 0-15,5 0 0 0,-3-1 3 16,1 0-2-16,-1 1 2 0,0-3 0 16,0 4 39-16,6-2-16 0,-2 0 0 15,0 2-10-15,1 1-16 0,2 0 0 16,-1 1-3-16,-1-2 3 0,4 1 0 0,-2 0 2 15,-1-4 0-15,2 2-2 16,-4 0 2-16,2-2-2 0,2 1 1 0,-2-1 12 16,3 0 0-16,0-1 0 0,2 0-3 15,-3 1 9-15,4-1 4 0,-2 0-23 16,2 0 22-16,-2 1-18 0,4-2-4 0,-1 1-3 16,0 1 3-16,0-1 0 15,-2 1 7-15,0 0-8 0,2-2 1 0,-2-3-10 16,0 3 10-16,0-2 13 0,2 0-13 15,1-1 2-15,0 1-2 0,2 1 20 16,-1 0-1-16,2-2 4 0,0 0-23 16,1 1 0-16,2-2 0 0,-3 0 0 15,0 1 0-15,0-1 1 0,-3 0-1 16,-2 0 3-16,2 0-3 0,-3-2-17 16,0 2 17-16,0-2 2 0,-3 0 11 0,4 0-12 15,-4 0 15-15,2 0 0 16,-2 0 13-16,3 0-26 0,-2-6 26 0,2 2 0 15,0-1-29-15,-2-1 16 0,1-2 10 16,2 2-13-16,-1-1-7 0,2-3-6 16,0 3-6-16,0-4-14 0,0 3 20 15,3-2 0-15,-4 0 31 0,0-1-31 16,-1 4 16-16,-3-5-16 0,2 2 42 16,-2 0-42-16,-4 1 0 0,6-4 28 15,-4 4-12-15,1-6-16 0,2 4-10 0,-2 0 10 16,-1-1 0-16,4-1 12 15,-4 2 4-15,0-3 1 0,4-1-16 0,-4 1-1 16,4 2-34-16,-2-3 33 0,-1 2 0 16,2 0-81-16,-2 0 79 0,-1-3 3 15,1 1-84-15,0 0 58 0,-1-2 25 16,4 1 1-16,-4-1-6 0,1 0 6 16,0 0-61-16,1 2 60 0,-1-2 1 0,2-3 6 15,0 3-6-15,-1-1-116 16,2-2 113-16,-2 3-16 0,1-3 18 0,-2 5 2 15,0 0-14-15,-3 2 46 0,-1-1-66 16,2 1 30-16,-5 2-52 0,2-4 68 16,-2 2-52-16,1 0 72 0,0-2-33 15,1 0 35-15,-2-3 10 0,3 0-80 0,-1 2 83 16,1-3-9-16,-1-1-10 0,1-2-3 16,-3-5-52-16,2-5 26 0,6-5-26 15,-4 2 26-15,0 2 13 0,2 2-13 16,-6 8-6-16,-2 4-23 0,0 6 58 15,0-1-32-15,0 0 3 0,3-4-2 16,-3-1-30-16,3 2 31 0,-1-1 1 16,0-2 0-16,1 2 23 0,-3 1-10 15,0-2-13-15,0-1 46 0,-2 4-46 16,0-1 0-16,1 3 0 0,-1 2 0 16,-2 3-26-16,0 1-135 0,0 1 64 0,0 2-7 15,0 0-113-15,0 2-33 0,0 0 71 16,-9 3-247-16,1 0-376 0</inkml:trace>
  <inkml:trace contextRef="#ctx0" brushRef="#br0" timeOffset="68746.23">27513 14567 25 0,'0'0'52'16,"0"0"-52"-16,0 0-39 0,0 0 1 15,0 0 38-15,0 0 129 0,0 0-1 16,0 0 80-16,0 0-152 0,-74-26 165 15,68 26-201-15,-1-2 35 0,1 0 46 16,0-1 79-16,0 1-70 0,-1-1 1 0,3-1-65 16,-1 3 45-16,1-2-23 0,2 3 17 15,2-2-27-15,0 2-19 0,0-2-39 16,0 2 0-16,0 0-29 0,0 0 6 16,0 0 4-16,0 0 15 0,0 0-15 15,0 0-1-15,4 0 1 0,3 0 19 16,4 0 32-16,-1 0-9 0,3 0 39 15,2 0-49-15,2 0-1 0,-1 0-11 16,4 0-2-16,-4 0 2 0,6 2-1 16,-3 0 1-16,0-2 32 0,2 0-30 0,1 0 20 15,-4 3-21-15,4-3-1 16,-3 0 17-16,0 0 5 0,-2 0-4 0,1 0-16 16,-2 0 6-16,2 0-8 0,0 0-2 15,-1 0 1-15,5 0-17 0,-4 0 17 16,4 0 3-16,-4 0-1 0,6 0 0 15,0 0-2-15,-3 0 19 0,2 0-3 16,0 0 17-16,-1 0 2 0,-1 1 8 0,-2-1-43 16,0 1 3-16,1-1 3 15,-2 3 7-15,0 0-13 0,-4-1 2 0,4-2-2 16,-2 3 0-16,1-3 0 16,0 0-1-16,0 0 0 0,-1 0 1 0,-2 0 0 15,3 0 1-15,-2 0 18 0,2 0-18 16,-2 0-1-16,0 0 0 0,-1 0 0 15,-1 0 2-15,0 0 0 0,-3 0-2 16,-1 0-1-16,0 0 1 0,1 0 0 16,-4 0 0-16,3 0-2 0,-3 0 0 0,3 0 1 15,-1 0-1-15,1 0-1 16,1 0 2-16,1 0-12 0,2 0 10 0,1 0 3 16,0 0-15-16,-4 0 15 0,0 0 0 15,1 0-1-15,0 0-1 0,-1 0 2 16,1 0 0-16,-3 0 2 0,6 0-2 15,-6 0 1-15,0 0-2 0,0 0 2 16,0 0-4-16,-2 0 4 0,0 0-2 16,0 0 0-16,0 0-12 0,3 0 13 0,-2 0 0 15,-1 0 3-15,-2 0-1 0,2 0-2 16,-1 0 0-16,-1 0 13 0,2 0-11 16,0 0-2-16,1 0 0 0,0-3 0 15,-1 3-1-15,-2 0-25 0,0 0 3 16,0-1 21-16,0 0-1 0,-2 1-10 15,4-3 13-15,-2 3-2 0,0-3-6 16,0 3 8-16,0-1 4 0,0 1-2 0,0 0 0 16,3-1 1-16,2-2-3 0,1 1-11 15,1 0 10-15,1 0-14 0,1-1 15 16,0 0 1-16,1 2 25 0,0-1-6 16,-2 0-1-16,1 0-6 0,-2 0-11 15,-3 0 0-15,3 2 11 0,-1-1-10 16,-1-1-2-16,2 2-1 0,-3 0-3 15,0 0-10-15,-2-2 13 0,4 0 0 0,-2-1 23 16,0 2-7-16,-2-1-12 0,1 0 15 16,0-1-2-16,-1 1-17 0,0-1 0 15,-2 1 3-15,0 0 0 0,1 2-1 16,-1-1-2-16,-2 1-2 0,2-2 1 16,3 2 0-16,-3-2-2 0,3 0 0 15,-1 2-10-15,0 0 10 0,-2 0 0 16,2-2 2-16,4 2-16 0,-4 0 14 0,2 0 3 15,0 0 2-15,1 0-2 16,2 0 1-16,-3 0-1 0,1 0 2 0,1 0 0 16,-1 0-3-16,-1 2 1 0,1-2-1 15,-3 2 1-15,2-2 1 0,2 0 2 16,-4 0 20-16,2 0-4 0,-2 0-7 16,0 0-11-16,-1 0 1 0,4 0 18 15,-5 0-1-15,2 0-19 0,-2 0-1 16,3-2 1-16,-3 2 1 0,2-2 2 15,1 2 17-15,-1-2-18 0,3 0 11 0,-3 1 10 16,2 1-10-16,1-3-13 0,2 0 26 16,-1 1-23-16,2 0-2 0,2 0 2 15,-2 0 23-15,-1 0-26 0,2 2-2 16,-3 0 2-16,1-2 0 0,-3 2 0 16,1 0-1-16,0 0-1 0,-3 0 2 15,0-2 13-15,-2 2 6 0,2 0-16 16,-4-3-1-16,6 3 11 0,-2 0 10 15,0 0-7-15,2 0-4 0,3 0-12 16,-2 0-2-16,-1 0 1 0,1 0-1 0,1 0-15 16,5 0 16-16,0 0 1 0,-1 0 0 15,6 0-2-15,-3 0-27 0,0 0 29 16,0 0 3-16,0 0 1 0,0 0 12 16,-3 0-14-16,0 0 1 0,-2 0-1 15,-2 0-2-15,-3 0 2 0,4 0-2 16,-5 0 0-16,3 0 1 0,1-2-1 15,3 2 30-15,2-2-27 0,-1-1 12 0,4 1-15 16,0-1-2-16,0 1-11 0,3 0 12 16,5 1-1-16,8-2-1 0,8-1 0 15,0 1 2-15,-1-1 1 0,-5 0 0 16,-11 0 0-16,-1 4-16 0,-8-2 16 16,0 2 0-16,0-2 1 0,4 2-1 15,3 0-25-15,-2 0 24 0,0 0 2 16,5 0-1-16,6-1 1 0,8 1 0 15,3-2-1-15,-1 2 13 0,0-2 13 0,-1 0-13 16,1 0 7-16,1-1 2 0,-3 3-2 16,0 0 22-16,-4 0-23 0,-1 0-16 15,-5 0-3-15,-8 0-3 0,0 3-13 16,-5-1 3-16,-2 0 11 0,4 0-1 16,-1 0-10-16,4 1-3 0,0-1 12 15,-2 2-15-15,2-2 6 0,-1 0 13 16,0 0-42-16,0 0 39 0,-1-2-1 0,-2 0 2 15,-2 0-14-15,-2 0-55 0,-1 0 3 16,-5 0-23-16,1 0-10 0,-4 0-38 16,-5 0-11-16,0 0-32 0,-7 0-163 15,-4 0-712-15</inkml:trace>
  <inkml:trace contextRef="#ctx0" brushRef="#br0" timeOffset="70083.3">26779 13150 383 0,'0'0'691'0,"0"0"-372"0,0 0-239 16,0 0-79-16,0 0 14 0,0 0 50 16,0 0-19-16,0 0 0 0,-10 29 64 15,4-5 33-15,-2 5-104 0,2 7 29 16,0 0-39-16,2-7-28 0,2-7-1 0,0-5 1 16,2-5-1-16,0 5 4 0,0 0-4 15,0 1-4-15,0-1-34 0,0-2-63 16,0-2-39-16,4-1-19 0,0-4-105 15,-2-2-228-15,0-3-228 0</inkml:trace>
  <inkml:trace contextRef="#ctx0" brushRef="#br0" timeOffset="70295.72">26556 13067 303 0,'0'0'1092'16,"0"0"-985"-16,0 0-104 0,147-51-3 15,-99 43 48-15,-5 2-18 0,-1 4-30 16,-4 2 0-16,1 0 0 0,-12 0-91 0,-3 0-27 16,-7 4-139-16,-5 0-144 0,0-3-120 15</inkml:trace>
  <inkml:trace contextRef="#ctx0" brushRef="#br0" timeOffset="70516.23">26479 13537 1024 0,'0'0'687'0,"0"0"-308"15,0 0-353-15,0 0 4 0,0 0-21 16,0 0 108-16,0 0 29 0,0 0-88 16,0 0-58-16,0 0-45 0,135-5-4 15,-110 5-90-15,-2 0-46 0,3 0-19 16,-1 2-102-16,1-2-231 0,-10 3-464 0</inkml:trace>
  <inkml:trace contextRef="#ctx0" brushRef="#br0" timeOffset="70844.43">27015 13390 88 0,'0'0'1305'0,"0"0"-1055"0,0 0-175 15,0 0 26-15,0 0 22 0,105-46-32 16,-79 41-3-16,-2-1-88 0,-3 4 0 15,3 2-36-15,-6 0-97 0,0 0-81 16,-6 2-115-16,-8 6-111 0,0-3-225 16</inkml:trace>
  <inkml:trace contextRef="#ctx0" brushRef="#br0" timeOffset="70995.26">27047 13503 1113 0,'0'0'351'0,"0"0"-224"0,0 0-62 15,0 0 23-15,0 0-3 0,0 0-1 16,0 0-55-16,0 0-14 0,114-31-15 16,-88 27-90-16,-1 2-96 0,-2 2-178 0,3-4-226 15,-9 4-134-15</inkml:trace>
  <inkml:trace contextRef="#ctx0" brushRef="#br0" timeOffset="71297.85">27569 13214 1611 0,'0'0'289'16,"0"0"-237"-16,0 0-52 0,0 0-88 0,0 0 82 15,0 0 6-15,0 0 101 0,0 0-27 16,0 0-58-16,11 100-16 0,1-80 20 16,3 0-19-16,4-4 12 0,1-6 3 15,2 0-14-15,0-4 37 0,-3-4-13 16,0-2 16-16,-6 0 13 0,-3 0 10 15,-2-6 42-15,0-2 6 0,-4-4-10 16,0-1-29-16,-4-2 10 0,0-3-84 0,0 0 3 16,-4-3-45-16,-8-2 17 15,0 2-111-15,-4 3 10 0,-4 0 13 16,-1 4-10-16,-7 7-49 0,-6 7-3 0,0 0-134 16,5 7 0-16,3 7 9 0,14-7-339 15</inkml:trace>
  <inkml:trace contextRef="#ctx0" brushRef="#br0" timeOffset="71922.49">26582 13530 817 0,'0'0'310'15,"0"0"-167"-15,0 0-13 0,0 0-29 16,0 0 3-16,0 0-52 0,0 0 17 0,0 0 12 16,0 0 10-16,119-33-39 0,-91 32-16 15,-6 1-36-15,-2 0-10 0,1 3-6 16,2 3 15-16,-2-1-35 0,-1 2-32 16,-4-2-36-16,0 0-4 0,-4 2-58 15,-4 2-143-15,-1-1-95 0,-3-5-183 16</inkml:trace>
  <inkml:trace contextRef="#ctx0" brushRef="#br0" timeOffset="73146.05">27755 14401 151 0,'0'0'398'0,"0"0"-183"15,0 0-72-15,0 0-41 0,0 0-15 16,0 0 14-16,0 0-45 0,0 0 12 16,0 0-29-16,0 0-26 0,-12-10 17 15,12 10 12-15,0 0 10 0,0 0-7 16,0 0 21-16,0 0 8 0,0 0 21 0,0 0 22 15,0 0 9-15,0 0-6 16,0 0-10-16,0-1-3 0,0 1-10 0,0-2-23 16,0 0-32-16,0 2-29 0,0 0 20 15,0-2-17-15,0 2-16 0,0 0-1 16,-2 0-3-16,2 0 1 0,0 0 2 16,0 0-12-16,0 0 13 0,0 0 0 15,0 0 1-15,0 0 3 0,0 0 8 16,0 0-8-16,0 0 18 0,0 0-22 0,0 0-6 15,0 0-23-15,0 0-4 0,0 0-5 16,0 0-11-16,0 0-6 0,0 0 10 16,0 0 3-16,0 0 10 0,0 2 20 15,0 3 11-15,0-1-1 0,0 2-11 16,6 0-7-16,-2-1 17 0,2 1-13 16,8 1 14-16,-2 2 2 0,1-2 23 15,6 1-20-15,-2 0 7 0,3-1 16 0,-2 0-25 16,2 2 12-16,-4-2-13 0,2 1-25 15,-8-3 24-15,1 1-11 0,-3-3 0 16,-4 2-5-16,0-4 14 0,-1-1-9 16,-3 2 12-16,0-2 26 0,0 0 13 15,0 0 3-15,0 0 3 0,0 0 14 16,0 0-5-16,0 2-21 0,0-2-33 16,0 2-10-16,0 1-22 0,-5-1-10 0,1 6 42 15,-6 6 51-15,-5 3 14 0,-2 1-62 16,-2 3 7-16,-1-2 0 0,2 0 3 15,-2-2 12-15,3 0-25 0,1-2-22 16,0-1-1-16,2-1 7 0,0-1-32 16,4-5 15-16,2-1-9 0,0 0-32 15,1-3-39-15,2 2-40 0,1-2-32 16,2 1-45-16,2 0-135 0,0-2-221 0,0-1-43 16</inkml:trace>
  <inkml:trace contextRef="#ctx0" brushRef="#br0" timeOffset="75472.3">29346 14521 29 0,'0'0'317'0,"0"0"-66"15,0 0-78-15,0 0-61 0,0 0-110 16,0 0 111-16,0 0-65 0,0 0-35 0,0 0 46 16,-2-23-59-16,10 20-36 0,0-1-104 15,4 0-183-15,0 0 66 0,-2 1 156 16,2-2 78-16,-4 1 3 0,0 1-2 16,-2-1 22-16,-1 0-23 0,-3 1 24 15,0-2-1-15,-2 2 127 0,0-3 10 16,0 4 101-16,-2-5-130 0,-2 3 2 15,-3-1-22-15,1 2-65 0,0-1 72 16,-2 3 90-16,-2-4-183 0,0 3 11 16,-2 0-13-16,-4 1 0 0,2 1 80 0,-5 0-80 15,1 0-21-15,0 0 21 0,2 3 75 16,2 5-75-16,3-1 6 0,2 2-6 16,3 0 0-16,4-1-66 0,2-1 27 15,0-1 39-15,0 1 33 0,8 0 9 16,6-2-13-16,2 0 7 0,4 0-13 15,3-3-4-15,-2-2-2 0,-2 0 2 0,1 0-19 16,-6 0 1-16,0 0-4 16,-4 0 3-16,-2-4-26 0,-6 0 13 0,0-3 10 15,-2 2-92-15,0-2-22 0,-4-3 91 16,-4 1 24-16,-4 1-60 0,0-1 62 16,0-1 160-16,-2 2-118 0,2 2-26 15,-1-1 124-15,3 3-13 0,1 0-10 16,5 2-55-16,-1 2 12 0,3 0-74 0,2 0-21 15,0 0-25-15,0 0-2 16,0 0-8-16,0 4 56 0,0 2 30 0,0 1-10 16,0 2-20-16,0-4-16 0,0 0-4 15,0 2 20-15,4-4-15 0,1 1 15 16,-1-2 13-16,-2 2-13 0,5-2 0 16,-3-2-21-16,-2 2 1 0,2-1 18 15,1-1-1-15,-3 0-33 0,0 0 13 16,-2 0 22-16,2 0 1 0,-2 0-2 15,0 0-21-15,0 0-16 0,0-1-39 0,0-1-290 16,-4 0-20-16,-5-2-150 0</inkml:trace>
  <inkml:trace contextRef="#ctx0" brushRef="#br0" timeOffset="75921.69">29384 14487 107 0,'0'0'208'0,"0"0"118"15,0 0-62-15,0 0-62 16,0 0-36-16,0 0 4 0,0 0-43 0,0 0-40 16,0 0-12-16,0 0-26 0,40-7-13 15,-40 7-36-15,0-1-17 0,-6 0-38 16,0-2 19-16,0-1-61 0,-6 3 48 16,2-1-123-16,-2 2 6 0,-2 0 123 15,0 0-54-15,-1 0 97 0,2 0 26 16,4 0 35-16,3 0 44 0,4 2 15 15,0-1-105-15,2 3-14 0,0 1 2 0,0 0 62 16,2 1-62-16,4 0 39 0,7-3-22 16,0 1-7-16,4 0 71 0,2-3-12 15,0-1-49-15,3 0 22 0,-6 0-43 16,1 0 47-16,-4 0 3 0,-2-1-26 16,-5-1-10-16,-2-2 7 0,-2 2 26 15,-2-1 6-15,0-1-49 0,0-2-6 0,-2-1 0 16,-2 2 16-16,0 1-16 0,-2 1-19 15,-3-3-33-15,-2 2 16 0,-2 3-32 16,1-2-6-16,-3 3 15 0,2 0 46 16,3 0 13-16,-1 0 29 0,4 0-29 15,3 4-35-15,2 2-8 0,2 0 40 16,0 2-49-16,0-1 20 0,0 1-125 16,0-3 21-16,2 1-131 0,2-2-366 0</inkml:trace>
  <inkml:trace contextRef="#ctx0" brushRef="#br0" timeOffset="76297.53">29428 14534 695 0,'0'0'514'0,"0"0"-247"15,0 0-146-15,0 0-63 0,0 0 4 16,0 0 26-16,0 0-1 0,0 0-31 16,0 0-56-16,0 0-10 0,-2 0-16 15,2 0 3-15,0 0 10 0,0 0-6 16,0 0-4-16,0 0 4 0,0 0-4 16,0 0-16-16,0-1-33 0,0 0-51 15,-4 1-125-15,-2-3-455 0,2 0 158 0,20 11 483 16</inkml:trace>
  <inkml:trace contextRef="#ctx0" brushRef="#br0" timeOffset="86625.45">24731 11353 33 0,'0'0'0'0,"0"-2"-33"0,0 1 33 16,0-2 0-16,0 2 0 0,0-1 0 15,0 0 0-15,0 0 0 0,0 0 0 0,0 0 0 16,0 1 7-16,0 1 35 0,0-3 33 16,0 3 0-16,0 0 6 0,0 0 21 15,0 0 21-15,0-2-18 0,0 1-40 16,0 1-65-16,0-3-13 0,0 3-13 16,0 0 3-16,0 0 7 0,0 0-4 15,0 0-25-15,0 0-47 0,0 0 1 16,0 0 26-16,0 0 16 0,0 0 0 15,0 0 10-15,0 0 16 0,0 0 20 16,0 0 0-16,0 0 3 0,0 0 0 0,0 0-1 16,0 0-12-16,0 0 10 0,0 0-16 15,0 0-21-15,0 0-2 0</inkml:trace>
  <inkml:trace contextRef="#ctx0" brushRef="#br0" timeOffset="86819.76">24731 11353 16 0</inkml:trace>
  <inkml:trace contextRef="#ctx0" brushRef="#br0" timeOffset="87052.1">24731 11353 16 0,'-16'-17'46'0,"16"16"6"0,0 1-6 0,0 0-30 0,0 0 13 0,0 0 24 16,0 0-18-16,0 0-35 0,0 0-13 15,0 0 0-15,0 0 13 0,0 0 1 16,0 0 42-16,0 0-7 0,0 0-13 16,0 0-10-16,0 0 9 0,0 0 14 15,0 0 10-15,0 0-17 0,0 0-29 16,0 0 0-16,0 0-36 0,0 0 1 0,0 0 8 15,0 0 8-15,0 0-1 0,0 0 7 16,0 0 10-16,0 0-13 0,0 0 14 16,0 0 2-16,0 0 0 0,0 0 13 15,0 0 3-15,-2 0-13 0,2 0-3 16,0 0 0-16,-2 0-36 0,2 0-22 16,-2 0 9-16,0 0 0 0,0 0-10 15,0 0 0-15,0 0 1 0,-2 0 49 0</inkml:trace>
  <inkml:trace contextRef="#ctx0" brushRef="#br0" timeOffset="87222.82">24688 11335 30 0,'0'0'27'16,"0"0"-14"-16,0 0 0 0,0 0 0 0,0 0 3 15,0 0-5-15,0 0-11 0,0 0-33 16,0 0-39-16,0 0 54 0</inkml:trace>
  <inkml:trace contextRef="#ctx0" brushRef="#br0" timeOffset="91185.73">24596 11260 7 0,'0'0'45'16,"0"0"4"-16,0 0 0 0,0 0-33 15,0 0 10-15,0 0 33 0,0 0 45 16,0 0 46-16,0-8-52 0,0 8 13 0,0-2-7 15,0 2-46-15,0-2-57 0,-2 0 31 16,0 2 7-16,2 0-36 0,-2-2-3 16,0 2 26-16,2 0 16 0,-2 0-23 15,2 0-19-15,-2 0-13 0,2 0-3 16,0 0-7-16,-2 0 3 0,2-1 17 16,0 1-13-16,0 0 3 0,0 0 10 0,-2 0 3 15,2 0 1-15,-2 0 32 16,0 0 19-16,0 0 0 0,-1 0-3 0,1 0-3 15,2 0-27-15,-2 0-19 0,-2 0-19 16,-3 0-7-16,3 0 9 0,0 0-31 16,0 0 35-16,1 0 11 0,1 0-1 15,-2 0-16-15,2 0 6 0,-2 0 12 16,0 0 1-16,-3 0-55 0,3 1 54 16,1 1-56-16,1 0-106 0,-2 2 32 15,2-1-16-15,0 3-6 0,-2-2 16 0,2 0-36 16</inkml:trace>
  <inkml:trace contextRef="#ctx0" brushRef="#br0" timeOffset="92633.61">24130 11300 8 0,'0'0'71'16,"0"0"-48"-16,0 0-21 0,0 0 28 15,0 0 15-15,0 0 40 0,0 0-36 16,0 0-46-16,0 0-3 0,16-4-1 16,-16 4-12-16,0 0-3 0,0 0-27 0,0 0-22 15,0 0 3-15,0 0 4 16,0 0 0-16</inkml:trace>
  <inkml:trace contextRef="#ctx0" brushRef="#br0" timeOffset="93998.73">24560 11298 16 0,'0'0'36'0,"0"0"23"0,0 0-10 15,0 0-23-15,0 0 65 0,0 0-9 0,0 0-82 16,0 0 13-16,0 0-13 0,0 0 120 16,-2-9-58-16,2 9-58 0,0 0-4 15,0 0-3-15,0-3 0 0,0 3 3 16,0 0 2-16,0 0 54 0,0 0 51 16,0 0 11-16,0 0-17 0,0-1-7 15,0 1-12-15,0 0-7 0,0 0-4 16,0 0-9-16,0 0-13 0,0 0-10 15,0 0-10-15,0 0-9 0,0 0-20 16,0 0-16-16,0 0-7 0,0 0 7 0,0 0-7 16,0 0 6-16,0 0-5 0,0 0-14 15,0 0-10-15,0 0 7 0,-2 0 20 16,2 0 19-16,0-2 1 0,0 2 2 16,0 0 10-16,0 0-13 0,0 0-39 15,0 0-13-15,0 0-13 0,0 0 3 16,2 0 3-16,-2 0-48 0,0 0-17 0,2 0 10 15,-2 0-66-15,0 0 27 0,0 0 49 16,0 0 32-16,0 0 13 0,0 0 32 16,0 0 27-16</inkml:trace>
  <inkml:trace contextRef="#ctx0" brushRef="#br0" timeOffset="94013.69">24560 11298 52 0</inkml:trace>
  <inkml:trace contextRef="#ctx0" brushRef="#br0" timeOffset="94457.2">24560 11298 52 0,'-8'-26'69'0,"6"26"-43"0,0-3 16 0,2 1 76 0,0 0 116 0,0 1 8 15,0 1-83-15,0-3-71 0,0 3-29 0,0 0-7 16,0 0 0-16,0 0-13 15,0 0-39-15,0 0-3 0,0 0 0 0,0 0 3 16,0 0 2-16,0 0 0 0,0 0-2 16,2 0-3-16,-2 0-10 0,0 0 0 15,0 0 13-15,2 0 0 0,-2 0 42 16,0 0 0-16,0 0-3 0,2 0 4 16,2 0-1-16,3 0 4 0,-1 3 51 0,3-2-32 15,-1 3-33-15,2-1-31 16,2 0 30-16,-2 1-5 0,2-2-22 0,0 2-2 15,0 0 20-15,1-3-22 0,-3 1-9 16,3 2 9-16,-2-2 0 0,-3 0-10 16,0 2 10-16,0-3-16 0,-4 1 12 15,0 2 4-15,-2-2 9 0,0 0-9 16,-2 1-43-16,2-3 43 0,-2 5 81 16,0-3-42-16,0 2-36 0,2-1-1 15,-2 1 21-15,2 2 23 0,-2 2-14 0,2-1-3 16,0 0-29-16,-2 1 0 15,2-1 36-15,-2-2-35 0,0 3-1 0,0-3 0 16,0-1 3-16,0 2 10 0,0-1-10 16,0 1-3-16,0 1 3 0,0-5 0 15,0 5-1-15,-4-2-1 0,-2 1 0 16,0 2 3-16,-5-1-4 0,0-2-17 16,3 3-31-16,-3-1-17 0,-2 0 36 15,3 0-30-15,-3 3 20 0,-1 0-39 16,0-1 6-16,2 1-120 0,2 1 56 0,0 0-53 15,4-1-78-15,4 0-128 0,2-2 79 16</inkml:trace>
  <inkml:trace contextRef="#ctx0" brushRef="#br0" timeOffset="94914.76">25112 11376 17 0,'0'0'0'0,"0"0"-17"16,0 0 17-16,0 0 11 0,0 0 21 16,0 0-22-16,0 0-10 0,0 0-45 0,0 0 37 15</inkml:trace>
  <inkml:trace contextRef="#ctx0" brushRef="#br0" timeOffset="94999.56">25112 11376 5 0,'-14'-21'0'0,"14"21"0"0,0-2-1 16,0 2 1-16,0 0-1 0,0 0-2 15</inkml:trace>
  <inkml:trace contextRef="#ctx0" brushRef="#br0" timeOffset="95424.34">25102 11355 68 0,'0'0'137'0,"0"0"36"16,0 0 26-16,0 0-29 0,0 0-63 15,0 0-29-15,0 0 33 0,0 0 7 16,0 0-18-16,0 0-18 0,0 0-17 16,0-5-6-16,0 5-14 0,0 0-9 15,0 0-13-15,0 0-23 0,0 0-15 0,0 0-8 16,0 0 0-16,0 0-6 0,0 0 6 15,0 0 20-15,2 0 3 0,2 0 1 16,0 1 44-16,2 1 1 0,6 2 22 16,-4 3-39-16,2-2 4 0,1-1 6 15,2 3-23-15,0-1 33 0,-1 0 3 16,4 1-26-16,-4-1-10 0,0 1-16 16,4 0-10-16,-4 0-3 0,-1 1 11 0,-2 0 1 15,-3-3-1-15,-4-1 1 0,0-1-1 16,-2-1-24-16,0-2-3 0,0 2 16 15,0 3 13-15,0 0 22 0,-6 0 1 16,-5 2 16-16,-2 6-25 0,-3-4-12 16,-4 3 16-16,1 0-17 0,2-1 15 15,-2-2-16-15,2 0 0 0,2 1-11 0,3-3-38 16,0 1-22-16,6 1-59 16,0-4-49-16,4 2-16 0,2-1 6 0,0 0-46 15,4-1-75-15,6-2-52 0</inkml:trace>
  <inkml:trace contextRef="#ctx0" brushRef="#br0" timeOffset="96297.05">25739 11340 71 0,'0'0'65'16,"0"0"-13"-16,0 0 3 0,0 0 17 16,0 0-3-16,0 0-17 0,0 0 16 0,0 0 105 15,0 0-59-15,0 0-52 0,38 11-36 16,-30-7 4-16,3 0 25 0,2 1-54 16,0-2 25-16,-1 1-10 0,4-2 1 15,-4 5-4-15,0-3-13 0,-2 2-39 16,-4 0 21-16,0-1 16 0,-4 1-22 15,0-1 24-15,-2 1 14 0,0 2-10 16,0 0 74-16,-2 0-10 0,-4-2-45 16,-2 2 166-16,-2 0-88 0,0 0-17 0,-2 0 14 15,-4 1-49-15,2 0 6 0,-3 1-54 16,2 1 16-16,-2 1-17 0,4-3-2 16,2 1-98-16,1 0-24 0,2 2-101 15,1-4-61-15,-2 2-285 0</inkml:trace>
  <inkml:trace contextRef="#ctx0" brushRef="#br0" timeOffset="96484.42">25955 11611 1132 0,'0'0'349'0,"0"0"-216"15,0 0-81-15,0 0-16 0,0 0-16 16,0 0-20-16,0 0-91 0,0 0-146 16,0 0-92-16,0 0-212 0,0 0 68 15</inkml:trace>
  <inkml:trace contextRef="#ctx0" brushRef="#br0" timeOffset="98032.19">26064 11410 46 0,'0'0'68'16,"0"0"36"-16,0 0 56 0,0 0 62 16,0 0-69-16,0 0-19 0,0 0-53 15,0 0-19-15,0 0-23 0,82 0-3 16,-64 0-7-16,1 0-15 0,6 0 21 16,12 0 8-16,9 0-8 0,5 2 14 15,-1 3-26-15,2-4 39 0,-5 0-16 16,-1 2-27-16,-1-3 27 0,-9 3-24 0,-10-2 17 15,-12 0-39-15,-1 4-9 0,0-3-37 16,2 0 33-16,-3-1-55 0,-4-1-20 16,2 0 75-16,-6 2-7 0,-2-2 20 15,-2 0 7-15,0 0-7 0,0 0-36 16,0 0-52-16,0 0 7 0,-4 0-82 16,-1 0-160-16,-2 0-130 0</inkml:trace>
  <inkml:trace contextRef="#ctx0" brushRef="#br0" timeOffset="101386.33">26586 11430 79 0,'0'0'268'0,"0"0"94"0,0 0-121 0,0 0-91 16,0 0-75-16,0 0 58 0,0 0 7 16,0 0-59-16,0 0-2 0,0 0-11 15,95-40-3-15,-90 38-64 0,-5 0 61 16,2 0-17-16,-2 0 17 0,0 0-13 15,0 2 2-15,0 0 18 0,0 0 15 0,0 0-78 16,0 0-6-16,0 0-42 0,0 0 23 16,0 0 16-16,-2 6-69 0,0 1 72 15,-1 5 0-15,1 0 29 0,2 1-29 16,0-4 0-16,0 0 0 0,0-3-16 16,0-4 16-16,0 0 0 0,0-2 23 15,0 0 13-15,0 0 6 0,0 0-3 16,0 0 3-16,0 0 0 0,2 0 3 0,1 0 4 15,1 0 15-15,0-2 1 0,0-3-10 16,3-3-39-16,1 1 3 0,-4-3 4 16,5 1-23-16,-2-1-58 0,-3-1 39 15,2 1-62-15,-2 0 26 0,-2 3 55 16,0 2 3-16,-2 5 16 0,0-3-19 16,0 3-38-16,0 0-27 0,0 0 16 15,0 3-28-15,0 6 73 0,-2 11 4 16,0 5 65-16,2 2 3 0,0-4-48 0,0-4-5 15,0-6-14-15,0 1 14 0,0-2-2 16,0-5 16-16,2-1 13 0,0-5-7 16,0-1 24-16,-2 0 21 0,2 0 7 15,-2 0-3-15,0 0 9 0,2 0 16 16,0-1 13-16,8-7 6 0,-2-2-106 16,0-3-18-16,3-4 28 0,0-1-32 15,-3-1-42-15,3-1-86 0,-3-2 29 0,-2-4 16 16,5 4-59-16,-4-2-41 15,-3 2 66-15,0 11-9 0,-2 4 71 0,-2 3 13 16,0 4-32-16,0 0-46 0,0 0-98 16,0 11-48-16,0 8 211 0,-6 10 41 15,-9 9-70-15,-4 3-137 0,0-7-148 16,4-11-126-16</inkml:trace>
  <inkml:trace contextRef="#ctx0" brushRef="#br0" timeOffset="102355.04">26767 11451 332 0,'0'0'472'0,"0"0"-257"16,0 0-149-16,0 0-44 0,0 0-22 16,0 0 1-16,0 0 74 0,0 0-26 15,0 0-47-15,0 0-4 0,0-44-44 0,2 38 43 16,0-2 0-16,2 1 2 0,-2-3 1 15,0 1 29-15,0-1 59 0,2-1-49 16,1 0 52-16,-1-3-87 0,0 0 58 16,3-1 12-16,-3 2 34 0,0-2-79 15,0-1 10-15,1 3-3 0,-1-1-23 16,0 3 3-16,0 1 0 0,-2 1-16 0,-2-2 1 16,0 4-1-16,0-2-1 15,2-1 1-15,-2-1 13 0,0-2-13 0,0 0 0 16,0-3 0-16,0 1 16 0,0 0 27 15,0-3-4-15,0 3 3 0,0 0-7 16,0-1 40-16,-2 1-39 0,0 2-34 16,0-1 14-16,0 1-16 0,-2 0-16 15,2 0-12-15,0-2 28 0,-3 3 1 16,3-2 18-16,0 2-16 0,0 2-3 16,2-2-3-16,-4 0 2 0,2-1-18 0,-3 1 19 15,3-3 43-15,0 0-41 16,0 0 25-16,-2-1 6 0,1-1-4 0,-1 2 49 15,0-1-36-15,2 1-23 0,-2 0-16 16,0 2 20-16,-2-3 6 0,-2 3 0 16,2-2-29-16,0-1 0 0,0 1 3 15,-2-2-3-15,0 1 0 0,2 1 36 16,2 3-36-16,0 2 0 0,0 3-16 0,2-2 32 16,0 3-39-16,-1-1 7 15,-1-1 16-15,0 1-2 0,2-2-30 0,-5 2 12 16,3-3 20-16,2 1 0 0,-5 1 0 15,3 1-16-15,-2-1-13 0,0 0 26 16,-3 1-88-16,0-1 23 0,-3-1 39 16,0-2-10-16,-2 1-16 0,0-2 13 15,-1 1 42-15,0-2 3 0,0 1-3 16,0 0-29-16,4 3 29 0,-1-3 1 16,2 3 34-16,-2 0-12 0,2-3-23 0,-1 2-32 15,1 3 5-15,-1-3 26 16,0 5 1-16,1-2-72 0,-1 2 33 0,2 3-113 15,-1 0-5-15,0 0 5 0,-6 2-76 16,4 0-23-16,-3 0-264 0,-2 0 257 16,2 0 108-16</inkml:trace>
  <inkml:trace contextRef="#ctx0" brushRef="#br0" timeOffset="102570.46">25995 10113 225 0,'0'0'633'16,"0"0"-285"-16,0 0-244 0,0 0 10 0,0 0-13 15,0 0-46-15,0 0-42 0,0 0-13 16,0 0-23-16,0 0-121 0,-48-57-194 15,42 57-445-15</inkml:trace>
  <inkml:trace contextRef="#ctx0" brushRef="#br0" timeOffset="102730.04">25630 10077 835 0,'0'0'459'0,"0"0"-228"16,0 0-159-16,0 0-40 0,0 0 7 15,0 0 39-15,0 0-78 0,0 0 0 16,0 0-13-16,0 0-97 0,0 0-291 16,-40-8-299-16,28 11 240 0</inkml:trace>
  <inkml:trace contextRef="#ctx0" brushRef="#br0" timeOffset="102863.68">25327 10111 777 0,'0'0'495'0,"0"0"-234"16,0 0-154-16,0 0-19 0,0 0 6 15,0 0 30-15,0 0 12 0,0 0-39 16,0 0-97-16,0 0-3 0,-9-8-75 16,7 8-143-16,0 0-81 0,-6 0-216 15,-1 4-199-15</inkml:trace>
  <inkml:trace contextRef="#ctx0" brushRef="#br0" timeOffset="103019.26">25025 10147 23 0,'0'0'1217'0,"0"0"-911"16,0 0-160-16,0 0-45 0,0 0-10 16,0 0-13-16,0 0 22 0,0 0-74 15,0 0-26-15,0 0-42 0,0 0-120 16,-74-46-144-16,64 46-185 0,-3 5-194 0</inkml:trace>
  <inkml:trace contextRef="#ctx0" brushRef="#br0" timeOffset="103150.43">24713 10113 957 0,'0'0'401'0,"0"0"-215"0,0 0-86 16,0 0-5-16,0 0 51 0,0 0-29 15,0 0-4-15,0 0-48 0,0 0-65 0,0 0-45 16,-67-34-134-16,62 34-201 16,-1 0-392-16,-1 2 39 0</inkml:trace>
  <inkml:trace contextRef="#ctx0" brushRef="#br0" timeOffset="103305.22">24356 10107 911 0,'0'0'505'0,"0"0"-274"15,0 0-92-15,0 0-44 0,0 0 2 16,0 0 23-16,0 0-23 0,0 0-68 0,0 0-29 16,0 0-120-16,0 0-227 0,-76-35-281 15,66 35-203-15</inkml:trace>
  <inkml:trace contextRef="#ctx0" brushRef="#br0" timeOffset="103427.89">23977 10106 1238 0,'0'0'319'15,"0"0"-173"-15,0 0-55 0,0 0-36 16,0 0 82-16,0 0-4 0,0 0-36 16,0 0-97-16,0 0-3 0,0 0-140 15,0 0-218-15,-62-16-250 0,56 22 76 16,-1-2-28-16</inkml:trace>
  <inkml:trace contextRef="#ctx0" brushRef="#br0" timeOffset="103568.51">23644 10156 1383 0,'0'0'267'0,"0"0"-92"0,0 0-80 16,0 0-34-16,0 0-28 0,0 0 64 15,0 0-36-15,0 0-61 0,0 0-49 16,0 0-217-16,-52-16-336 0,44 23 77 15,0-1-13-15</inkml:trace>
  <inkml:trace contextRef="#ctx0" brushRef="#br0" timeOffset="103724.1">23410 10222 84 0,'0'0'993'0,"0"0"-817"0,0 0-176 16,0 0 0-16,0 0 71 0,0 0 134 15,0 0-42-15,0 0-83 0,0 0-80 16,0 0-45-16,0 0 16 0,-26 51-102 15,20-35-116-15,0-1 32 0,0 2-52 16,-6 2-137-16,2-2 228 0,-4 3 9 0</inkml:trace>
  <inkml:trace contextRef="#ctx0" brushRef="#br0" timeOffset="103818.24">23223 10519 63 0,'0'0'98'16,"0"0"-49"-16,0 0-23 0,0 0-13 15,0 0 36-15,0 0-48 0,-14 100 0 16,14-86 17-16,0-3-18 0,4 2-133 15,0-3-52-15</inkml:trace>
  <inkml:trace contextRef="#ctx0" brushRef="#br0" timeOffset="103983.61">23189 10830 116 0,'0'0'216'16,"0"0"-57"-16,0 0-93 0,0 0-21 15,0 0-43-15,0 0-2 0,0 0 17 16,0 0-17-16,0 0-100 0,-30 105-132 0,26-88 76 16,-2-2 23-16</inkml:trace>
  <inkml:trace contextRef="#ctx0" brushRef="#br0" timeOffset="104060.4">23128 11084 2 0,'0'0'3'16,"0"0"-3"-16,0 0-5 0</inkml:trace>
  <inkml:trace contextRef="#ctx0" brushRef="#br0" timeOffset="104268.84">23128 11084 100 0,'6'96'251'0,"-6"-93"-13"0,0 3-16 16,0 2-7-16,0-1-46 0,0 3-58 16,0-3 48-16,0 3-58 0,0-2-42 15,0 1 29-15,0 0-27 0,0 1-61 16,0-2 2-16,0 0-1 0,0-2 2 15,2-1-1-15,-2-1 11 0,2-2 3 0,-2 2-16 16,0-3-16-16,0 1-29 0,0 1-24 16,0-2 11-16,0-1 9 0,0 2-68 15,0-2-62-15,0 0-7 0,0 2-9 16,-2-2-164-16,-2 3-26 0</inkml:trace>
  <inkml:trace contextRef="#ctx0" brushRef="#br0" timeOffset="104671.77">23119 11275 297 0,'0'0'486'15,"0"0"-249"-15,0 0-93 0,0 0-4 16,0 0 62-16,0 0-92 0,0 0-32 16,0 0-3-16,0 0-36 0,0 0-6 15,-17-31 2-15,13 30-19 0,0 1 14 16,2-3-4-16,-2 2 9 0,-1 1 8 15,0 0-34-15,1 0-9 0,2 0-1 0,2 0-18 16,0 0-14-16,0 0-6 0,0 0 13 16,0 0 7-16,0 0 6 0,0 0 10 15,0 0 3-15,0 0 3 0,0 0 13 16,2 0-3-16,2 0 7 0,1 0-5 16,-3 0-15-16,3 0-16 0,-1-2 16 15,2 0 2-15,0-2 17 0,0-1 16 16,3 2-34-16,-2-1 27 0,-3-1-25 0,-2-1-3 15,0 0-32-15,-2 1-27 16,0-1 13-16,0 0 44 0,0 4-9 0,-6-1 1 16,0 3 10-16,-6 0 42 0,4 0 7 15,-2 0-26-15,-6 0-4 0,2 3 7 16,-1 5-26-16,2 1-16 0,7 1-20 16,4 1-29-16,2 1-48 0,4 1-56 15,15 1-95-15,0-5-244 0,3-3-307 16</inkml:trace>
  <inkml:trace contextRef="#ctx0" brushRef="#br0" timeOffset="104806.41">23176 11296 890 0,'0'0'0'16,"0"0"-662"-16</inkml:trace>
  <inkml:trace contextRef="#ctx0" brushRef="#br0" timeOffset="118457.6">28128 10446 3 0,'-2'0'26'0,"2"0"40"15,-6-2-4-15,6 0-40 0,0 2 27 16,-2 0 13-16,2 0-62 0,0 0-29 15,-2 0-53-15,2 0-6 0,-2 0-3 16</inkml:trace>
  <inkml:trace contextRef="#ctx0" brushRef="#br0" timeOffset="118791.71">28128 10446 32 0</inkml:trace>
  <inkml:trace contextRef="#ctx0" brushRef="#br0" timeOffset="120380.78">28128 10446 32 0,'-81'15'58'0,"79"-15"-2"0,2-2-4 0,0 2-13 0,-2 0-16 15,2 0-7-15,0 0-3 0,-3 0-10 16,3 0 33-16,0 0 23 0,0 0 39 0,-2 0 6 16,2 0-13-16,0 0 4 0,-2-2-33 15,-1 2-30-15,1 0 1 0,0 0 19 16,-2 0-9-16,0 0-24 0,0 0-19 16,0 0-10-16,2 0 1 0,0-1 9 15,-2 1 0-15,0 0 13 0,2 0 9 16,0 0 18-16,2 0-11 0,0 0 42 15,0 0-5-15,0 0-31 0,0 0 5 0,0 0 38 16,0 0 26-16,2 0-29 0,4 0-33 16,-6 0-10-16,2 0 14 0,0 0-14 15,0 0-30-15,-2 0-2 0,0 0-17 16,0 0 4-16,2 0 0 0,-2 0 0 16,0 0 0-16,0 0-3 0,0 0 0 15,0 0-1-15,2 0 4 0,-2 0 10 16,2 0 0-16,2 0 3 0,0 0 2 0,0 0 24 15,3 0-3-15,-3 0 3 16,3 1 1-16,-3-1-25 0,2 2 16 0,0-2-2 16,1 0 7-16,1 2-21 0,3-2 17 15,0 3 7-15,1-3 13 0,2 0-13 16,0 0-13-16,3 3-11 0,0-3 11 16,2 0 13-16,-2 0-13 0,2 2 10 15,1-2-10-15,-4 0 6 0,2 0 4 16,-2 0-1-16,-3 2-22 0,0-2 0 15,-5 0-3-15,-1 2-10 0,-1-2 9 0,-2 1-9 16,-2 1-9-16,2-2 22 16,0 2 3-16,3 0-1 0,0-2-1 0,-1 2-1 15,0-2 2-15,0 2-2 0,1-2 1 16,4 2 3-16,-1-2-2 0,3 2 1 16,0 0-2-16,-3 0-1 0,3-2 0 15,-3 1 0-15,4 1 1 0,-4-2-1 16,-2 2-3-16,1-2-10 0,2 2 11 15,-5 0 2-15,0-2 0 0,3 0 6 0,-3 2-4 16,1-2-2-16,1 0 20 0,3 0-9 16,-1 0-9-16,1 0-2 0,0 0 0 15,-1 0-1-15,0 0 1 0,2 0 0 16,-4 0 0-16,0 0-7 0,1 0 6 16,-5 0 0-16,3 0 0 0,-3 0 1 0,2 0 0 15,-2 0 3-15,1 0 10 16,1 0-13-16,-2 0 1 0,0 0 3 0,5 0 9 15,0 0-12-15,-1 0 1 0,0 0 0 16,0 0 1-16,6-2-3 0,-2 2-1 16,1-2 1-16,2 2 0 0,0-2 0 15,-3 2-3-15,6-2-17 0,-4 2 20 16,2-2 2-16,-4 2-2 0,0 0-11 16,0 0 11-16,0-1 1 0,-1 1 1 15,-3-2 1-15,1 2-3 0,-1-2-2 0,1 2 2 16,-1-2 3-16,-2 2 10 0,3-2-9 15,0 0-1-15,-1 0 10 0,2 0 9 16,4 0 1-16,-2 0-23 0,3 2-3 16,2 0-10-16,2 0 10 0,-2 0 2 15,4 0 1-15,-1 0-3 0,-4 0-10 16,3 0-3-16,1 0-1 0,-4 2 16 16,2 0 1-16,-4 0-2 0,2 0 2 15,-4 0-4-15,1 0 2 0,-3 0-14 16,1 0 15-16,2-2-2 0,-3 2-10 0,3-2 13 15,2 1 0-15,-1-1 1 0,4 2 0 16,-1 0 1-16,2 0-2 0,0 0-3 16,2 0-16-16,-2 0 19 0,1 0 13 15,-2 1-13-15,4-3-29 0,-5 2 28 16,2 0-35-16,-2 3 33 0,-1-5-23 16,0 3 26-16,-2-1 5 0,-1-2-3 15,2 2-4-15,-2-2-7 0,2 0 9 0,0 0 16 16,1 0 0-16,2 0-16 0,-2 0 7 15,2 0-7-15,-2 0 17 0,1 0-17 16,1 1-2-16,-2-1-17 0,2 3 19 16,-4-3-12-16,1 2 11 0,0 0-1 15,0 0-36-15,-2-1 15 0,0-1 23 16,-1 2-16-16,0 1 11 0,2-2 5 16,0 1 2-16,2 0-2 0,-2-2 0 15,5 2-1-15,-2 0-25 0,2-2 26 16,1 2-6-16,-2-1 6 0,2 1 0 0,-1 0 0 15,-2 0-13-15,0-2 0 0,-1 3 13 16,2-2 16-16,-4-1-16 0,2 1 0 16,-4-1-49-16,3 0 17 0,0 0 32 15,0 0 2-15,-1 0 0 0,4 0-2 16,-2 0 3-16,0 0 0 0,0 0-3 16,-1-1-11-16,4 0 11 0,-2-2 0 15,1 1 0-15,0 0-33 0,2 0 30 0,-2 1 3 16,2-1-1-16,-1 2-48 0,2-2 36 15,2 0 12-15,-1 2-1 0,-4-2 0 16,4 2 2-16,-3-2-3 0,0 1 6 16,0-4 17-16,3 4-20 0,-2-1-34 15,2 0 34-15,1 0 26 0,1-2 3 16,0 2-29-16,-2 0 0 0,8-1 0 0,4 1 16 16,5-1 18-16,1-1-32 15,0 4 9-15,-4-3-9 0,1-1 11 0,3 0-13 16,-2 0 39-16,3 1-23 0,-1-3-13 15,-5 0 53-15,1 2-24 0,-4-1-6 16,-4 1-25-16,-7 1 44 0,-3-2-45 16,-6 2-3-16,8-2 3 0,-2 3 26 15,2-3-26-15,1 3 3 0,-4-2-3 16,-2 2-4-16,-1 2-37 0,-1-1 40 16,0 1 1-16,-1 0-2 0,-1-3-9 0,4 3 11 15,-2-2 3-15,-1 1 1 0,1 1-1 16,0-2-2-16,-1 0 2 0,2 0 20 15,-2-1-21-15,-2 3-2 0,2-2 0 16,-4 2-19-16,-4 0-4 0,0 0-32 16,-4 0-33-16,0 0-26 0,0 0-97 15,-2 0-86-15,-12 0-172 0,0 0-10 16</inkml:trace>
  <inkml:trace contextRef="#ctx0" brushRef="#br0" timeOffset="127436">28316 10411 22 0,'0'0'36'0,"0"0"-4"16,0 0-18-16,0 0-14 0,0 0 0 15,0 0 20-15,0 0-19 0,0 0-1 16,-6-4 0-16,4 4 1 0,2-2 19 15,0 2 19-15,0-2 6 0,-3 2 17 0,3-2-16 16,0 2 91-16,0-1 10 0,0 1-36 16,0 0-33-16,0 0-46 0,0-2 34 15,0 2-1-15,0 0-26 0,0 0-39 16,0 0-3-16,0 0-14 0,0-2 14 16,0 2 3-16,0 0 3 0,0 0 23 15,0 0 13-15,3 0 14 0,-3 0 8 16,2 0 18-16,-2-2 2 0,0 2-26 0,2-2 14 15,-2 2-1-15,0-2-9 0,2 1-17 16,-2-3-42-16,2 0-85 0,-2 0 69 16,0 2 16-16,0-1 1 0,0 3 12 15,2-3-10-15,-2 1 23 0,0 0-26 16,0 1-17-16,2-3-12 0,-2 1 29 16,3 1 29-16,-1 1-29 0,0-3-9 15,2 2 9-15,-2-2 43 0,0 3-43 16,3-3 0-16,-1 0 0 0,-2 0 13 15,2-1 13-15,-2 5-26 0,0-2 3 0,0-1 13 16,0 0-3-16,0 1-13 0,3 0 1 16,-3-1 11-16,3 2-11 0,-1-1 2 15,-2-2-2-15,2 2-1 0,0-1-13 16,0 1 13-16,0-2 13 0,-2 0 19 16,3 2-29-16,2-2-3 0,-1 1 0 15,0-1 30-15,-2 1 9 0,1 2 0 16,1-3-39-16,-2 1 0 0,3-2 0 0,-3 1-23 15,0 1 23-15,-2 1 29 16,3-4-6-16,-1 2-23 0,2-1-3 0,-2 1 3 16,0-2-4-16,1-1 17 0,-1 5 17 15,3-5 4-15,-3 2-34 0,2-1 0 16,0 0-2-16,0 1-21 0,2-1 7 16,-2 2-26-16,-4 2 42 0,2 0 13 15,-2 1-10-15,4-3-3 0,1 1-26 16,-3 1 3-16,0-3 46 0,1 3 0 15,-3 2 6-15,-2-1 4 0,4 1-14 0,0-3-19 16,0-1-28-16,3 2-14 0,-3 1 42 16,-2-1 18-16,0 0-2 0,2 0-4 15,-2 0-12-15,3 0-2 0,2-2-17 16,-3 3 19-16,0-1 0 0,0 0 3 16,2-2-3-16,0 1-1 0,4 1-32 15,-2-5 20-15,-2 3 13 0,0 0 23 0,1 2-7 16,-3 1-16-16,-2-1-16 0,5-2 16 15,-3 2 2-15,0 0-1 0,-2 1 22 16,2-2 0-16,1 3-4 0,-3-1-6 16,2-1-13-16,0 0-2 0,0 0-21 15,3 0-8-15,0 0 30 0,-3-1-1 16,2 3-11-16,-2-3-7 0,-2 1 20 16,0 2 1-16,-2 0 12 0,2 0 0 15,2-2-12-15,0 1 3 0,4-1 7 16,-2 0-11-16,0-2-2 0,0 0 0 0,3 2 2 15,0-2 0-15,-3 2 28 0,2 1-28 16,-1-2-3-16,-1 2-3 0,-2-1 6 16,0 0 16-16,1 2 0 0,-3-2 0 15,0 2-15-15,0-2 2 0,3 0 9 16,-3-1-12-16,2 3-12 0,0-2-5 16,-2 0 17-16,2-1 0 0,0 2 0 15,0-1 13-15,2 0-12 0,-2-1-1 16,0 3-1-16,-2-3 1 0,4 1 0 15,0 0-1-15,1-2-28 0,-3 3 26 0,3-1 2 16,-1 2 0-16,-2-3 1 0,0 2-3 16,3 1 0-16,-1-2 3 0,-2 0 15 15,3 0-11-15,-3 0-1 0,2 0 13 16,3 0-15-16,-1-1-1 0,0 1 39 16,6-2-39-16,-6 2-1 0,0 0-1 15,1-1 2-15,-2 3 2 0,-1-2-2 16,0-1 2-16,-2 3-2 0,-2-2 26 0,3 2-6 15,-5-2-17-15,2 2 16 0,0-2-16 16,2 1 0-16,-2-1-3 0,5 0-36 16,-1 0 36-16,-2-2 0 0,5 2-26 15,-3-2 26-15,2 3 3 0,2-3 13 16,-4 2-16-16,2-1 0 0,-2 2 0 16,0-1 0-16,1 0 3 0,2-1-3 15,-5 3 2-15,2-2-2 0,-2 2-2 0,-2 0-1 16,3-3 2-16,-3 3 1 0,0-2 0 15,0 2 1-15,-2-2 1 0,2 2 1 16,3 0 13-16,-1 0-13 0,2-3 10 16,1-1 3-16,-1 2-16 0,0-2 2 15,-2 2 30-15,3-1 0 0,-2 1-12 16,1-2-20-16,-2 2-10 0,2-1-6 16,-2 0 4-16,0-1 12 0,0 3 13 0,4-3 5 15,-4 1-18-15,0 1-13 0,0-1-3 16,2-1-3-16,-2 3 19 0,3-2 3 15,-3-1-3-15,5 2 16 0,-5-1-16 16,0 1 26-16,3-2-23 0,-1 1-6 16,-2-1 23-16,2 0-20 0,-4 2 0 15,5-3 1-15,-2 3-2 0,-3 2 1 16,2-5-13-16,0 3 13 0,2-2 16 16,-2 3-16-16,2-4-16 0,2 2-4 0,-4-1 20 15,2 2 0-15,-2 0-11 0,0-2-8 16,0 3 19-16,1-1 26 0,-3 2-26 15,2-2-20-15,-4 2 20 0,5-2 13 16,-3 2-2-16,2-2-11 0,-2 0-3 16,2-1 3-16,-2 3 0 0,3-3 0 15,-1 1 0-15,0-1-2 0,0 1 2 16,-2 0-1-16,2-1-1 0,1 3-15 0,-1-5 17 16,1 3 29-16,-1 0-29 15,0-2 2-15,-2 3 0 0,2-3-2 0,-2 2 19 16,0 0-19-16,0 0 13 0,0 0-13 15,0 0-3-15,4-1-17 0,-2 1 17 16,-2 0 2-16,2-1-18 0,0 0 18 16,0 1-19-16,0-1 17 0,1 3 3 15,-3 0 16-15,0-2-15 0,0-1 0 16,0 3 22-16,3-2-7 0,-1 0-16 16,0-1 0-16,0 1-10 0,0-2 10 0,1 2 23 15,-5 0 0-15,2 0-20 16,0 0 17-16,2 0-20 0,0-1-10 0,3-1-6 15,-3 0 17-15,3-3-1 0,-1 5 32 16,-2-3-17-16,2 0-15 0,-2 1-3 16,0 2 3-16,2 0 23 0,-4-2-23 15,0 2 29-15,0 0-29 0,0-1 1 16,0 1 1-16,0 0-2 0,-2-1 32 16,2 3-28-16,0-1-4 0,0 1-2 15,-2-2 2-15,2 0 13 0,0-1 7 0,0 1-18 16,0-1 24-16,1-1-26 0,-1 4-13 15,0-3-16-15,3-1 7 0,-3 0 22 16,2 0 0-16,0 1-27 0,2-1 18 16,-1-2-8-16,-1 2 34 0,0 0-8 15,0 1-5-15,0-2 12 0,1 3-15 16,-3-1-1-16,2-1 0 0,-1 0-1 16,-1 0 1-16,0 2 39 0,-2-1-10 0,2 1-29 15,-2-2 1-15,0 2 2 0,2-2 29 16,0 3-32-16,-2-1 0 0,2-2 0 15,0 2 17-15,0-1-17 0,0 1-4 16,0-1-9-16,0 1 13 0,0-1 0 16,-2-1 4-16,2 1-4 0,2-2 35 15,-2 1-3-15,-2 0-31 0,2 0 2 16,-2 1 42-16,2-1-45 0,0 0 2 0,-2 1 17 16,2-4 27-16,-2 2-46 0,2-1 19 15,0 0-35-15,2-3 16 0,-2 1-29 16,2-4 29-16,-2 2 6 0,3-2-6 15,-1 2 3-15,-4 1-3 0,5-1 7 16,-5 2-4-16,2 1-3 0,0-1 3 16,-2 2 62-16,2 1-63 0,-2 1-4 15,0-2 4-15,0 1 34 0,2 3-34 16,-2-3 31-16,0 3-33 0,0-5-19 0,2 3 19 16,-2 0 6-16,2 1-6 0,0-1-16 15,0 0 15-15,-2 1-1 0,2-2 2 16,-2 2 0-16,0-1 13 0,0-1-13 15,3 5 19-15,-3-5-19 0,0 3 0 16,2-2-2-16,-2 2-8 0,0-2 10 16,0 3-3-16,2-3-22 0,-2 2 25 15,2-2 3-15,-2 0 13 0,0 1-12 0,2-3 31 16,0 1-35-16,0-2-29 16,-2-1 29-16,2 1 13 0,1 0-11 0,-1 1 43 15,0 0-45-15,-2-2-6 0,2 3-7 16,0-2 13-16,-2 2 48 0,2-1-48 15,-2 0-3-15,3 1-4 0,-3-1 7 16,2 3 36-16,-2-4-36 0,2 6-24 16,-2-3 24-16,0 1 51 0,2 1-51 15,-2-3-68-15,2 0 68 0,-2 0 34 16,2 0-34-16,-2-1-38 0,2 1 38 0,-2-3 2 16,2 1-2-16,0-3-13 0,0 2 11 15,0-1 2-15,0-1 15 0,0-2-15 16,1 3 0-16,0-1-6 0,-1-1 22 15,0 1-10-15,0 0 36 0,0 2-42 16,0-2-29-16,0 0 27 0,0 3 4 16,0-3-1-16,-2 2-1 0,2 0 13 15,0-1-29-15,2 0 16 0,-2 1-1 0,0-2-25 16,1 3 0-16,-1-3 13 0,-2 0 13 16,2 1 3-16,1 0-3 0,-1-2 67 15,0-1-67-15,0 0 0 0,0 1 36 16,0 0-36-16,-2-1-23 0,2 0-23 15,-2 3 46-15,0-3 0 0,0 2 0 16,2-3-26-16,-2 2 26 0,2-1 8 16,-2 3-8-16,0 0 0 0,0-1 0 15,2 2 0-15,-2 1 45 0,0 1-45 16,0 1 0-16,0-2 0 0,0 1-16 0,0 2 16 16,0-3-45-16,0 3 45 0,0-2 6 15,0 3-6-15,-2 1-22 0,0-2 22 16,2 2 20-16,-2-1-20 0,2 1-21 15,0-3 5-15,0 4 16 0,0-1 0 16,0-3-1-16,0 2-1 0,0-1-12 16,0-1 12-16,0-3-14 0,0 0-10 15,0-2 26-15,0 2 16 0,0-4-16 0,0 2-12 16,0-1 12-16,0-2 0 0,0 5 0 16,0-2-44-16,0 1 43 0,0 3-14 15,0 0-27-15,0 2 49 0,0 1-7 16,2 3 19-16,-2-2-19 0,0 2-18 15,0 0-5-15,0 0 1 0,2 0 2 0,-2 0 17 16,0 0 0-16,0 0 3 0,0 0 3 16,0 0 13-16,0 0 4 0,0 0-1 15,0 0-3-15,0 0-13 0,0 0-1 16,0 0 1-16,0 0-3 0,0 0-4 16,0 0-9-16,0 0 11 0,0 0-11 15,0 0 0-15,0 0-3 0,0 0 3 16,0 0 10-16,0 0 1 0,0 0 0 15,0 0 2-15,0 0-1 0,0 0-1 16,0 0-1-16,0 0 1 0,0 0 0 16,0 0 0-16,0 0 1 0,0 0-2 15,0 0-1-15,0 0-12 0,0 0 13 0,0 0-13 16,0 0 13-16,0 0-17 0,0 0 4 16,0 0 0-16,0 0-3 0,0 0 15 15,0 0 1-15,0 0 0 0,0 0 0 16,0 0-10-16,0 0 11 0,0 0-11 15,0 0 0-15,0 0-7 0,0 0-6 0,0 0-9 16,0 0-11-16,0 0-5 0,0 5-8 16,0 3 56-16,0 3 3 0,0 1 29 15,0 0-9-15,0 3-19 0,0 0 2 16,0-2-1-16,2 1 1 0,0-1-1 16,-2 0 31-16,3-1-17 0,-3 0-16 15,0-3 1-15,2 0 1 0,-2 1 0 16,0-3 1-16,0 1 10 0,0-3-12 0,0 4 1 15,0-3-1-15,0-1-1 0,0 2 23 16,0 2-10-16,0-1-11 0,0 1-2 16,0 0 0-16,0 1-1 0,0-1 0 15,0 2-2-15,0-1 3 0,0 0 1 16,-2-3-1-16,2 1-1 0,-3 1 1 16,3-5 3-16,0 1 0 0,0 3-3 15,0-1 0-15,0 0-2 0,0-1 2 16,0 0 2-16,0 1-1 0,0-2 1 15,0 2-1-15,0-1 1 0,0-1 13 0,0 3-15 16,0-2 0-16,0-1 2 0,0 1 13 16,0 2-15-16,0-3-4 0,0 2 4 15,0-2 1-15,0 1 0 0,0 1 1 16,0-1-2-16,0 2-11 0,0-1 10 16,0 0 2-16,0 4 0 0,0-4-1 15,0 2-1-15,0 0 1 0,0-1 0 16,0 1 0-16,0 0 0 0,3-1 0 0,-1-1 2 15,-2-1 17-15,0-2-19 16,2 1 0-16,-2 0 0 0,0-3 12 0,0 3 1 16,0-3-13-16,0-2-1 0,0 1-15 15,0 2 13-15,0 1 3 0,0 0 15 16,0-1-15-16,0 3-4 0,0-2 1 16,0 1 3-16,0 4 10 0,0-4-9 15,0 1 0-15,0 0 1 0,0-1 16 16,0-1-18-16,0-1-4 0,0 2-12 15,0-4 15-15,0 3 1 0,0 1 0 0,0-3 1 16,0 5 2-16,0-1-2 16,0-2 1-16,0 1-2 0,0-1 0 0,0 2 2 15,0 1 11-15,0 0 13 0,2 0-14 16,-2 1-8-16,2-1 12 0,0 0-15 16,-2 1-1-16,0 1-2 0,0-2 2 15,0 1-1-15,0-1 1 0,0 0 0 16,0 1 0-16,0-1 22 0,0 2-19 15,0-1 13-15,0 1-16 0,0-1 2 16,0-1 14-16,0 0-14 0,0 1 34 0,0 1-17 16,0-2-3-16,0 4 0 0,0-2-16 15,0 1 16-15,0-1-12 0,0 1 9 16,0 0 9-16,0 1-5 0,0-1-17 16,0 2 0-16,0-4 0 0,0 2 3 15,0 0 8-15,0-1-11 0,0 0 0 16,0 1 0-16,0-2 0 0,0 2-21 15,0-1 21-15,0 0 2 0,0-1-2 0,0-1 3 16,0 2-2-16,0-4-1 0,0 3-9 16,0-2 9-16,0 1 29 0,0-1-14 15,0-1-14-15,0 2 11 0,0-2-2 16,0 0-10-16,0 0-2 0,0 1 2 16,0-1 0-16,0 1 16 0,0 1-3 15,0 2 19-15,0-1-32 0,0 2-1 16,0 2-1-16,0-3 2 0,0 1 14 15,0 0-1-15,0-1-13 0,0 1-14 16,0-1 14-16,0 1 10 0,0 0-10 0,0-1 0 16,0 0 4-16,0-1-4 0,0 2 0 15,0-3-2-15,0 1 2 0,0 0 0 16,0-1 21-16,0 2-5 0,0 1 4 16,0-1-7-16,0 2 9 0,-2-2-21 15,2 2 25-15,-2 2-13 0,2-3-11 16,0 2 16-16,-2-1-17 0,2 2 1 15,0-4 17-15,-2 4-16 0,0-2-3 0,2 0 16 16,-3 0 3-16,1 0-19 16,0 0 1-16,0 1 0 0,2-3 21 0,-2 1-12 15,0-2-10-15,2 1-13 0,-2 0 12 16,2 1 0-16,0 1 1 0,0-1-1 16,-2 0 1-16,2-1 0 0,0 3-3 15,0-3 3-15,0 3 0 0,0-1 1 16,0 0-1-16,0-1-13 0,-2 0 13 15,2-1 1-15,0 1 1 0,-2-1-2 0,2-1 3 16,0-1 1-16,0 3-5 0,0-2 1 16,0-1-3-16,0 1 2 0,0 0 0 15,-2-1-1-15,2-2 2 0,-3 2 1 16,3-1-1-16,-2-1 0 0,2 1 0 16,0 2 1-16,0-3 12 0,-2 3-13 15,2 0-2-15,0 0 2 0,-3-1-2 16,3 0-14-16,0 1 15 0,0 1 0 0,0 1 1 15,0 0 0-15,0-1 0 0,0 1 0 16,0-3 2-16,0 0-2 0,0 1 1 16,0-3-1-16,0 1 1 0,0 0 2 15,0-1-3-15,0 1 0 0,0-1 0 16,0 0 2-16,0-2-1 0,0 2 2 16,0-2-3-16,-2 1 3 0,2 1-5 15,0-1 3-15,-2 2-2 0,2 0-11 16,0-1 11-16,0-1-2 0,0 2-1 0,0-3 4 15,0 1-12-15,0 1 12 0,0 0-2 16,0-2 2-16,0 2 3 0,0 0-3 16,0 0 1-16,0-2-1 0,-2 1 3 15,2 0 13-15,0-1-14 0,0 1-2 16,-2 0-1-16,2-3-12 0,0 4 13 16,0-3 3-16,0 2-3 0,0 0-1 15,0-1 1-15,0-1 4 0,0 2-3 16,0-2-1-16,0 0 0 0,-2-1-1 0,2 2-2 15,0 0 3-15,0 1 11 0,-2 0-9 16,2 2-2-16,-2 1 1 0,2-2-1 16,-2 4 1-16,2-4-1 0,0 3 4 15,0-2 8-15,0 2 4 0,0-3 49 16,0 0-43-16,0 2-6 0,0-3-3 16,0-2 11-16,0 2-24 0,0-4 0 15,0 1 2-15,0-1 11 0,0 0 0 0,0 2-10 16,0-2 10-16,0 0-11 0,0 0 1 15,0 0 10-15,0 0 0 0,0 0-10 16,0 0 13-16,0 0-13 0,0 0 13 16,0 0-13-16,0 0 10 0,0 0-11 15,0 0 14-15,0 0-13 0,0 0 16 16,0 0 1-16,0 0-8 0,0 0 1 16,0 0 3-16,0 0 6 0,0 0 0 0,0 0 1 15,0 0 2-15,0 0 1 16,0 0 2-16,0 0 4 0,0 0 18 0,0 0 4 15,0 0-3-15,0 0-10 0,0 0 0 16,0 0-1-16,0 0 8 0,0 0-4 16,0 0-7-16,0 0-9 0,0 0-3 15,0 0-8-15,0 0-4 0,0 0-10 16,0 0 9-16,0 0 1 0,0 0-1 16,0 0 1-16,0 0-1 0,0 0 1 15,0 0 2-15,0 0 1 0,0 0-13 0,0 0 13 16,0 0-14-16,0 0 0 0,0 0 1 15,0 0 13-15,0 0-14 0,0 0-1 16,0 0-1-16,0 0-2 0,0-2-1 16,0 2-34-16,0 0-16 0,0 0-13 15,0-1-16-15,2-2-18 0,2-2-39 16,0-1-86-16,5-4-132 0,2 0 40 0,-1 1-144 16,3 0 169-16,-5 1-62 15,3 3 198-15,-4 0-94 0,-1 4 9 0,-2 1-164 16,-2 0-162-16,-93 71 454 0</inkml:trace>
  <inkml:trace contextRef="#ctx0" brushRef="#br0" timeOffset="133290.6">24872 11301 54 0,'0'0'39'0,"0"-1"-35"16,2 1-4-16,-2-2-1 0,2 2 0 16,-2-2-68-16,3 2 46 0,-3 0 20 0,0-2 3 15,2 2 0-15,-2 0 13 0,0-2 33 16,0 0 3-16,0 1-46 0,0 1-3 16,0-3 88-16,0 2 68 0,0 1 40 15,0-2-43-15,0 2-26 0,0 0-29 16,0 0-49-16,0 0-49 0,0 0-28 15,0 0-21-15,0 0-19 0,0 0-24 16,0 0-38-16,0 0-33 0,0 3 68 0,0 1 53 16,0 0 42-16,0 0 0 0,3 2-3 15,-3 0 3-15,0 2 17 0,0-1-4 16,0 3-26-16,0-3 10 0,0 1-17 16,0 1 7-16,0 1-3 0,0-3 13 15,0 3-37-15,0 0-8 0,0-3 44 16,0 0-25-16,0 1 9 0,0 0 1 15,0-2 17-15,0-2-1 0,0-1 0 16,0 1 0-16,-3-2 1 0,3-2 4 16,0 2 12-16,0-2 38 0,0 0 72 0,0 0 114 15,0 0-29-15,0 0-82 0,0 0-75 16,0 0-36-16,0 0-16 0,0 0-2 16,0 0-21-16,0 0 4 0,0 0-1 15,0 0 4-15,0 0 16 0,0 0 2 16,0 0 18-16,0 0 25 0,0 0-9 15,0 0-33-15,0 0 0 0,0 0 0 16,0 0 16-16,0 0 4 0,0 0-3 16,0 0-20-16,0 0 0 0,0 0-30 0,0 0-5 15,3 0 9-15,-1 0 13 0,0 0-20 16,0 0-215-16,0 0 157 0,-2 0 58 16,2 0-87-16,0 1-17 0,-2-1 19 15,0 0 4-15</inkml:trace>
  <inkml:trace contextRef="#ctx0" brushRef="#br0" timeOffset="143020.04">30027 10631 101 0,'0'0'69'0,"0"0"103"0,0 0 119 0,0 0-145 15,0 0-12-15,0 0-36 0,-16-13-82 16,14 13-16-16,-1-1-13 0,-2-2 11 15,1 3-24-15,0-3-10 0,0 3-114 16,0-1-33-16,-2 1 141 0,-1-2 9 16,3 2 7-16,0 0-10 0,-1 0 34 15,3 0 2-15,0 0 1 0,2 0 97 16,0 0 3-16,0 0 23 0,0 0-10 0,0 0-10 16,0 0 7-16,2 0-16 15,0 0-14-15,0 0-29 0,1 0-16 0,-1 0 0 16,-2 0-20-16,0 0 23 0,0 0 3 15,0 0-6-15,0 0-10 0,0 0-10 16,0 0 1-16,0 0-4 0,0 0-10 16,0 0 13-16,0 0-14 0,0 0-2 15,0 0 2-15,0 0-1 0,0 0-1 0,0-2 1 16,0 2-1-16,0 0 13 16,0-2 19-16,0 0-32 0,0 0-39 0,0 1 39 15,0-4 28-15,0 4 2 0,0-3-20 16,0 2-7-16,0-2-2 0,0 1 15 15,2 3 0-15,-2-4 17 0,2 1-20 16,0 0-13-16,-2 1 2 0,2-2 8 16,1 3 22-16,-1-2-32 0,-2 1-16 15,2-2 13-15,0 3-9 0,0-1 11 16,0 0-8-16,0 0 9 0,0-2 6 0,2 3-2 16,-4-4-5-16,2 2 2 15,0-1 53-15,0 0-2 0,1-3-52 0,-1 5 0 16,1-5 16-16,-1 4-13 0,0-3-3 15,0 0 0-15,0 1 28 0,0-3-28 16,0 2-17-16,0-1 15 0,2-1 4 16,0 0-15-16,0-1 13 0,1 1-3 0,0 1 3 15,1-2-20-15,-2 2 20 16,0 1-10-16,0 0 10 0,1 1 58 0,-1 1-58 16,-2 1 16-16,0 0-16 0,0 2 62 15,0-1-23-15,-2 0-39 0,5 0-11 16,-5 0 11-16,2-3 29 0,0 5-29 15,2-5-17-15,-2 2 16 0,3-1 1 16,-3-1 13-16,2 0-13 0,0 1 0 16,0-2 3-16,2-1-3 0,1 0 13 15,0-1-23-15,1-2 10 0,0 1-13 0,-2-1 12 16,4 1-70-16,0-1 55 16,-2 3 9-16,1-3 7 0,-1 2 0 0,-1 2-23 15,-1 3 23-15,1-3 41 0,-3 2-41 16,0 0-22-16,0 1 22 0,0 1 16 15,-2-1-14-15,3-1 1 0,-3 4 16 16,3-5-18-16,-3 1 0 0,2 2-1 16,0-2-22-16,0-1 13 0,2 1 5 15,0-1 1-15,2-2 3 0,0 2 0 16,0 0-36-16,0-2 36 0,1 3 16 0,0-2-16 16,-1 1-16-16,-1 1-4 0,-1-2 18 15,0 1-16-15,0 1 18 0,3-1 0 16,-2-2-13-16,-1 2 0 0,2-1-6 15,0-2 19-15,4-1 42 0,-4 1-42 16,2-2-20-16,-1 2 10 0,2 3 10 16,-3-1 3-16,1-1 17 0,-1 1-40 15,-2-1 20-15,3 3-13 0,0-2 13 0,-3 1-13 16,0-2 12-16,-2 2-28 0,2 0 29 16,0 2 0-16,0-1 0 0,-2 0 0 15,0 1 6-15,-2 1-6 0,2 0 23 16,0-2-23-16,1 0-19 0,-1 1-7 15,3 1 26-15,-3-3 0 0,2 1-25 16,0 1 25-16,1 1 10 0,-1-2-10 16,0 2-37-16,5-2 37 0,-4 2 13 15,1-1 3-15,0 1-15 0,-2-3-1 16,4 4 0-16,-2-3 1 0,-2-1-1 0,0 0 1 16,3 3 15-16,-2-1-16 0,-1 1-2 15,2-2-20-15,-1 2 22 0,1-2 0 16,1 2-24-16,-1 1 24 0,-1-1 0 15,-1 0 3-15,0 2-3 0,0-2-1 16,1 0 0-16,0 0 1 0,-1 1 14 16,2-2-12-16,0 1-1 0,-1-1-1 15,4 1 2-15,-5-3-1 0,2 3 12 0,1 2 7 16,0-5 6-16,1 2-17 0,1-2-9 16,-3 3 0-16,-2-1 0 0,1 1 19 15,0 0 4-15,1-2-17 0,2 2-6 16,1-2-16-16,-2 3 16 0,-1-3 19 15,-2 2-15-15,3 0-3 0,-1-3-1 16,1 5 9-16,2-3-8 0,-3 1-1 16,2 0 3-16,2 2-3 0,-2-1 0 15,0-3-4-15,1 1-12 0,0 1 15 0,-1 1 1 16,-1 1 0-16,-1-2 1 0,3 0 0 16,-3 0 0-16,-1 0 16 0,1 0-17 15,-4 1 26-15,1 1-1 0,-1-3-12 16,-2 3 13-16,-2 0 7 0,3 0-7 15,1-1-4-15,0 1-22 0,2-2-35 16,2 0 35-16,2 0 3 0,-2-2-3 16,0 1-13-16,-2 3 10 0,1-3 0 0,1 1 0 15,1 0-10-15,-3 1 10 0,3-1 0 16,-1 0 3-16,0-1 2 0,1 0 1 16,0 1-3-16,-1-2-10 0,0 0 10 15,2 3 3-15,-4-3 10 0,2 0-1 16,-2 2-12-16,3-2 0 0,-3 1 0 15,1 3 1-15,-3-4 20 0,2 1-18 16,1 2 19-16,-3-1-22 0,2 0 0 0,0-1 1 16,1 1-1-16,0-3 0 15,1 1-1-15,0 1 1 0,0-1 3 0,2 0-3 16,0 0-19-16,-2 1-7 0,3-1 20 16,-2-2 6-16,1 2 3 0,-1 1-3 15,-3-2 13-15,2 1-13 0,-1 1 32 16,-1-1-32-16,1 0 0 0,-1 0 14 15,0 0-1-15,-2-1 13 0,2 0-26 16,0 4-45-16,2-3 45 0,-2 1 10 16,0-2-10-16,3 1 25 0,-3-1-37 0,3 1 12 15,-1-2 0-15,1 1 21 0,-1-1-8 16,1 3-11-16,-1-4 15 0,-1 2-17 16,1 0 0-16,-2-2 6 0,0 1-3 15,-1 1 17-15,2-3-20 0,-3 2 13 16,2-1 12-16,-2 0-25 0,2-1 20 15,1 1-20-15,0-2-29 0,1 0 3 16,-2-1 26-16,3 2 39 0,-3 1-39 16,3 1 29-16,-3-2-29 0,0 1-33 15,1 1 33-15,-1-1 36 0,-2-1-20 0,0 1-12 16,0-2 54-16,1 1-42 0,2 1-16 16,-3 0-19-16,0-1 16 0,2-1 6 15,0-1-6-15,1-2 7 0,0 1-4 16,-3 0 0-16,2-1 16 0,0 0 23 15,-2 1-7-15,3-2-13 0,-1 1-19 16,1 0-51-16,-1 0 51 0,1 0 9 16,-1-1-9-16,-2 1 0 0,2 0-55 0,-2 1 47 15,3 0 8-15,-2 1 51 0,1-1-31 16,0-1-20-16,0 0 3 0,0-1-3 16,4 1-19-16,-4 1 7 0,0 0 12 15,-2 2 48-15,0-3-44 0,1 2-4 16,-1 1 35-16,0-1-16 0,-2 2 11 15,3-1 28-15,-3 1-58 0,0 1 32 0,0-2-61 16,-2 1 58-16,2-1-13 0,0-2-16 16,0 2-3-16,1 0-15 0,-1 1 18 15,0-1 61-15,0 1-61 0,0-2-23 16,0 0 1-16,0 1 20 0,0 0 2 16,0-1 0-16,0 2 0 0,-2-2-20 15,0 1 33-15,2 0-15 0,-2 1 2 16,0-4 0-16,3 3 15 0,-3-1-12 15,0 1-3-15,2-1 0 0,-2 0-6 0,2 1 6 16,1-1 0-16,-3 1-38 0,2-1 37 16,0 1 1-16,0-1 0 0,0 1 16 15,0-1-16-15,0 2-10 0,-2-1 10 16,0 1 4-16,2 0 12 0,-2 3 6 16,0-1-22-16,0 3 4 0,0-3-8 0,0 2-5 15,0 2 9-15,0-1 0 16,0 1 0-16,0-3 0 0,0 3 22 0,0-2-2 15,0 0-20-15,0 4-23 0,0-5 23 16,0 1-19-16,0 0 19 0,0-1 6 16,0 1-6-16,-2 0 0 0,2 1 7 15,0-4-4-15,0 4 7 0,0-1-10 16,0-2-20-16,0 2 20 0,0 0 15 16,0-2-15-16,0 3-51 0,0-1 51 15,0-1 0-15,0 1 0 0,0-2 0 0,0 2-23 16,0 1 23-16,0-2 39 15,0 1-39-15,0 1-19 0,0-1 19 0,0 0 23 16,0-2-21-16,0 3-4 0,0-3-19 16,0 2 21-16,0 0 2 0,0 1-2 15,0-2 0-15,0 2 0 0,0-1 3 16,0 2-3-16,0-2 0 0,0 2-19 16,0 0 9-16,0-2 7 0,0 3 3 15,0-1-3-15,0-1 0 0,-2 2 3 16,2-1-13-16,0 0 26 0,0 0 3 0,0 0 10 15,0 0-26-15,0-1-1 0,-2-1-34 16,2 1 35-16,0 1-1 0,0-3-3 16,0 3 4-16,0 1-2 0,0-4-17 15,0 3 19-15,0 0 0 0,0 1 6 16,0-1-6-16,0 2 0 0,0-2 0 16,0 0 0-16,0 0 14 0,0 0-7 15,0 1-4-15,-2-2-4 0,2 1 2 16,0 0-2-16,0 1-27 0,0-1 12 15,0 2 14-15,0-2 2 0,0 2 2 16,0 0 14-16,0 0-3 0,0 0-11 0,0 0-2 16,0 0-1-16,0 0 0 0,0 0 0 15,0 0 0-15,0 0 0 0,0 0-2 16,0 0 0-16,0 0-13 0,0 0 0 16,0 0-10-16,0 0 3 0,0 0 7 15,0 0 3-15,0 0 10 0,0 0-16 16,0 0-7-16,0 0-6 0,0 0-11 0,0 0 11 15,0 0 0-15,0 0-1 0,0 0-12 16,0 0-4-16,0 0-6 0,0 2-13 16,0 1 66-16,0 4 1 0,0 0 1 15,0 0 0-15,0 0 3 0,0 1-1 16,0-1 2-16,2-2-2 0,-2 1 0 16,0-1 11-16,0 1-12 0,0-2 15 15,2 0-13-15,-2 0 17 0,0-2-17 0,0 1 20 16,0-2-10-16,0 0-10 0,0-1 10 15,0 2-12-15,0 1 2 0,0-1-3 16,0-2-2-16,0 5 2 0,0-3 15 16,0 2-11-16,0-2-2 0,0 2 0 15,0-3 1-15,0 1-1 0,0 2-2 16,0 0 1-16,0 0 3 0,0 1 18 16,0-1-21-16,0 1 19 0,0 2-19 0,0 1 0 15,0-3-1-15,0 1 0 16,0 2 1-16,0-1-1 0,0 1 1 0,0-1 1 15,0 1-2-15,0 0 0 0,0-1 1 16,0 1-1-16,2 0-1 0,-2-1 0 16,0 0-1-16,0 4 0 0,2-4 2 15,-2 2 2-15,0 1 0 0,2 2 1 16,-2-5-3-16,2 3-1 0,-2-1 1 16,2 1 1-16,-2-1 1 0,2 1-1 15,-2 0-1-15,0-1-3 0,2 1 2 16,-2-3-1-16,0 3 0 0,0-2 0 15,0-1 2-15,0-1 0 0,0 0 1 0,0-1-1 16,0 2 3-16,0-5-2 0,0 5 11 16,0-1-12-16,0-1-1 0,0 1 1 15,0-1 3-15,0 1 13 0,0 2-16 16,0-2-1-16,0 1 1 0,0 1-1 16,0 0 0-16,0-1 2 0,0 1-1 15,0 1 0-15,0-1 1 0,0 0-1 0,0 0 4 16,-2-1-2-16,0-1 1 0,2 1-2 15,-2-1-1-15,2 1 0 0,0-2 0 16,-2 0 1-16,2 2-1 0,0-4-2 16,0 1-1-16,-2 1 3 0,2 1 0 15,0 0 0-15,0-1 0 0,-2 2-1 16,2-2 0-16,0 3 1 0,-2-2 0 16,2-1 0-16,-2 3 0 0,2-1 0 0,0 0 0 15,0 0 0-15,-2 1 0 0,2-1 0 16,0-1 0-16,0 0 0 0,0-1 13 15,-2-1-13-15,2 1 1 0,0-5 0 16,0 3 1-16,-2-1 0 0,2 0 1 16,0 2-1-16,0 0 0 0,0-1-1 15,-2 1-1-15,2 2 2 0,0-1-1 16,0 3-1-16,-3-3 1 0,3 2-2 0,0 1 1 16,0-3 0-16,0 1 1 0,0-3-1 15,0 3 0-15,0-2 3 0,0 3-1 16,0-3 2-16,-2 2 12 0,2-1-13 15,-2 2 29-15,2 0-20 0,0-1-11 16,-3 2 1-16,3-1 2 0,-2 1 25 16,2 0-29-16,-2-1-19 0,2 1 19 15,-2 0 2-15,2-3 1 0,-2 3-3 16,0-1 12-16,0 0-11 0,2 0 1 16,-2 1 0-16,2-1-2 0,0 1-2 0,0 1 1 15,0 1 1-15,0 2 2 16,0-3 17-16,0 1-16 0,0 2 10 0,0-4-1 15,0 2-10-15,0-2-2 0,0 1 11 16,0-1-11-16,0 2 0 0,-2-2 18 16,2 1-17-16,-2 0-1 0,0 4 0 15,2-5 0-15,-3 1 1 0,3 3-1 16,-2-2-4-16,2-1 2 0,0 1 2 16,0-2 0-16,-2-1 1 0,2 1 0 15,0 0-1-15,0-1 0 0,0-1 3 0,0 1 0 16,0 0-2-16,0 1 1 0,-2 1-2 15,2-2 2-15,0 3-4 0,0-3 2 16,0 3 0-16,-2 2 3 0,2-3-1 16,0 2 22-16,0 1-22 0,-2 0 22 15,2 1-24-15,0 0 0 0,-2 0 25 16,2-1-25-16,-2 0 2 0,-1-1-2 0,3-1 2 16,0-2-2-16,-2 1 0 15,2-1 8-15,-2-1-7 0,2-2-2 0,-2 1 2 16,0 0 14-16,2 1 3 0,0 0-17 15,0 1 11-15,0-1-9 0,-2 0 10 16,2 3 1-16,0-1-13 0,-3 3-2 16,3-2 1-16,-2 1 0 0,2 0-3 15,-2 1 3-15,2-2-1 0,-2 1-1 0,2-2 4 16,0 2 17-16,-2-3 13 0,2 4-28 16,0-3 18-16,0 1 1 0,0 0-11 15,-2-3 1-15,2 1-6 0,0 0 9 16,0-1-13-16,0-1-1 0,0-1 24 15,0 4-24-15,0-4-1 0,0-2 1 16,0 4 18-16,0-1-20 0,0-2 0 16,0 1 0-16,0-1 13 0,0 1-11 15,0 3-2-15,0-1 1 0,0 0 10 16,0 0-10-16,0 3 0 0,0-3 1 0,0 1 10 16,0-1-11-16,0 2 1 0,0-4 8 15,0 1-8-15,0 0-2 0,0-1 1 16,0-1 0-16,0 0 0 0,0 0 12 15,2-3 3-15,-2 1 0 0,0-2-13 16,0 2 16-16,0-2-3 0,0 2-13 16,0 1 20-16,0-1 6 0,0 1-13 15,0-1 0-15,0 1-14 0,0 2 11 0,0 0 19 16,0 1 3-16,0-1-13 0,0 1 1 16,0 0-4-16,0-1-6 0,0 2 12 15,0-1-23-15,0-1 1 0,0 1 33 16,0-1-33-16,2 1-1 0,-2 0 0 15,0-1 14-15,2 0-16 0,-2 0 0 16,0 0 2-16,0-5-1 0,0 5 0 16,2-1-1-16,-2-2 2 0,0 0-1 15,2-1 1-15,-2-1 2 0,0 0-1 16,0 0 0-16,0 0-1 0,0 3 0 0,0-3-2 16,0 0-3-16,0 0-19 0,0 0-1 15,0 1 11-15,0 3 12 0,3 0 31 16,-1 1-12-16,-2-1 0 0,2 0-16 15,-2 0 10-15,2-1-13 0,0-1 1 16,-2 1 1-16,0-1-1 0,2 0-1 16,-2 0 2-16,0-2 1 0,0 0-1 15,0 1-1-15,0-1 2 0,0 0 17 0,0 0-5 16,0 0-11-16,0 0-4 16,0 0-4-16,0 2-8 0,0 1 11 0,0-2 0 15,0 3 0-15,0 0 1 0,0-1 0 16,0-1 0-16,0 2 1 0,0-1 0 15,3-2 2-15,-1-1 0 0,-2 2 0 16,0-2 0-16,0 2-3 0,0-2-47 16,0 3-62-16,2-3 17 0,-2 3-49 15,0 1-100-15,0-2-39 0,0 1-8 16,0 1-37-16,-7-2-101 0,3-2-196 0,-2 0-206 16,21-23 801-16</inkml:trace>
  <inkml:trace contextRef="#ctx0" brushRef="#br0" timeOffset="143372.12">31757 10461 40 0,'0'0'212'0,"0"0"-147"0,0 0-39 0,0 0 105 15,0 0 153-15,0 0-33 0,0 0-27 16,-10 0-45-16,10 0-62 0,0 0-32 15,0 0-7-15,0 0 16 0,0 0 14 16,2 0 5-16,0 0-3 0,-2 0 1 0,2 0-11 16,-2 0-22-16,2 0-10 15,-2 0-14-15,2 0-15 0,0 0-10 0,5 0-27 16,2 0-1-16,11 0 16 0,19-2-15 16,17 0 33-16,9 1 14 0,7-2-49 15,3 3-9-15,-3-2 9 0,2 0 26 16,-6 2 51-16,-11 0-3 0,-18 0-74 15,-12 0-16-15,-10 0-19 0,-6 0-75 16,1 0 17-16,-1 0-20 0,-4 0-33 0,-3 2-29 16,-4-2-39-16,-2 2-7 0,-18 1-65 15,-15-3-235-15,3 1-157 0</inkml:trace>
  <inkml:trace contextRef="#ctx0" brushRef="#br0" timeOffset="144481.44">31136 9851 120 0,'0'0'208'16,"0"0"17"-16,0 0-85 16,0 0 10-16,0 0-26 0,0 0-19 0,0 0-37 15,0 0 7-15,0 0-46 0,0 0-28 16,76-7 0-16,-72 7-1 0,0 0-13 15,-1 0-3-15,-1 0 3 0,0 0 10 16,-2 0-7-16,0 0 10 0,0 0 0 0,0 0 29 16,0 0 30-16,-2 0 13 0,0 0-40 15,-1 0-22-15,-1 0-10 0,0 0-42 16,-2 0-7-16,1-2-7 0,-1 0 27 16,-1 2 9-16,1 0-12 0,0 0-17 15,0 0 31-15,0 0 18 0,3 0 39 0,3 0 16 16,0 0 49-16,0 0-13 15,0 0-19-15,5 0-72 0,1 0 0 0,0 0-52 16,4 0 52-16,3 0 45 16,6 0 27-16,2-4-30 0,5 0-42 0,0 1 0 15,-1-1-35-15,3 2 35 0,-5-3 3 16,-4 5-3-16,-7-3-62 0,-2 1 60 16,-6 2-27-16,-4-2-4 0,0 1 20 15,-2-2-46-15,-10 2-16 0,2-4 33 16,-11 2 19-16,-11 1-16 0,-4 2 39 0,-4 0 0 15,4 0 101-15,8 0 16 16,7 4-16-16,6-3-39 0,4 4 3 0,-1-1-13 16,3-1-13-16,0 2-24 0,5 2-15 15,4-1-1-15,0-2-28 0,0 1-3 16,0-1 22-16,4-1 10 0,3 1 3 16,0-2-3-16,3 1 26 0,-2-2 16 15,1-1-6-15,2 0-13 0,-5 0 6 16,-2 0 4-16,-2 0-1 0,0 0 1 15,0 0-7-15,-2 0-26 0,2 0-107 0,1 0 42 16,1-1-13-16,0-2-39 0,1 1-169 16,-1 2-56-16,-2-2-251 0</inkml:trace>
  <inkml:trace contextRef="#ctx0" brushRef="#br0" timeOffset="144931.97">31108 9856 120 0,'0'0'68'0,"0"0"14"0,0 0 25 16,112-12-45-16,-77 10 36 15,-9 0 13-15,-8 0-111 0,-6 2-21 0,-1 0-44 16,0 0-105-16,-5 0 99 0,-4 0 71 16,-2-2-13-16,0 2 3 0,-8-1-20 15,-7-2 28-15,0 2-79 0,-7-1-7 16,2 2 62-16,-4 0 26 0,1 0 49 16,-1-2-49-16,2 0 45 0,-2 0-42 15,5 2 24-15,4-3-26 0,2 3-1 16,5 0-118-16</inkml:trace>
  <inkml:trace contextRef="#ctx0" brushRef="#br0" timeOffset="145074.59">31277 9825 360 0,'0'0'306'0,"0"0"-306"0,0 0-342 15,0 0 58-15</inkml:trace>
  <inkml:trace contextRef="#ctx0" brushRef="#br0" timeOffset="151899">24485 11405 26 0,'0'0'150'0,"0"0"36"0,0 0 36 15,0 0-95-15,0 0-62 0,0 0-36 16,-8-2 17-16,6 0-23 0,0 2 3 16,0-2-10-16,2 0-16 0,-2 2-17 0,0-1 17 15,0 1 36-15,0-3 9 0,0 3-45 16,-2-1-45-16,2 1 25 0,-3 0 20 16,3-2 42-16,-2 2-42 0,-3 0-6 15,3 0-53-15,0 0-250 0,2 0 309 16,-2 0 75-16,1 0-75 0,1 0-21 15,0 0 21-15,0 0 0 0,0 0-22 16,0 0 22-16,2 0 27 0,0 0 29 0,0 0-7 16,0 0 9-16,0 0 4 15,0 0-13-15,0 0-19 0,0 0-19 0,0 0-11 16,0 0-13-16,0 0-3 0,0 0-7 16,0 0-6-16,0 0-33 0,-2 0-59 15,0 0 20-15,0 0-81 0,-1 0 146 16,1 0 36-16,2 0 59 0,0 0 61 15,0 0 11-15,0 0 12 0,0 0-13 16,0 0-15-16,0 0-18 0,0 0-19 16,0 0-16-16,0 0-32 0,0 0-30 0,0 0 0 15,0 0 2-15,2 0 0 0,-2 0-1 16,3 0 0-16,-3 0 1 0,0 0 15 16,2 0 5-16,0 0 17 0,0 0 0 15,0 0-13-15,2-2-9 0,3 0 5 16,-1 0 5-16,2 0 2 0,3 0-13 15,2 1-15-15,-1-2-1 0,2 0 2 16,0 3-11-16,-1-1 9 0,2 1-21 16,-3 0 21-16,1 0 0 0,-2 0-1 0,0 0 0 15,-3 0 1-15,0 0-1 0,-4 0 0 16,4 0 0-16,-4 0-3 0,-2 0-12 16,0 0-7-16,0 0 4 0,-2 0 17 15,2 0 0-15,0 0 0 0,0 0 2 16,0 0 38-16,0 0-38 0,0 0 0 15,0 0 1-15,2 0 51 0,1 0 10 0,4 0-3 16,-1 0-14-16,-2-1-16 16,3 1-16-16,-1-2-10 0,1 2 0 0,2 0-3 15,-3 0-2-15,-2 0-11 0,-2 0 13 16,0 0 0-16,4 0-12 0,-6 0-3 16,2 0 15-16,0 0 2 0,-2 0-2 15,2 0-11-15,2 0 11 0,-2 0 12 16,6 0-11-16,-2 0 0 0,2 0 0 15,-1 0 1-15,-1 0 11 0,1 0-13 16,-1 0 0-16,-1 0-1 0,-1 0-14 0,-2 0 14 16,0 0-16-16,-2 0 17 0,3 0 2 15,0 0-2-15,-3 0 1 0,0 0 0 16,0 0-1-16,-2 0-1 0,2 0 0 16,0 0 1-16,2 0 23 0,0 0-1 15,-2 0 14-15,2 0 9 0,0 0-9 16,4 0-23-16,0 0 13 0,-2 0-25 15,2 0-1-15,1 0 0 0,2 0 13 16,-1 0-13-16,1 0-16 0,-3 0 2 0,6 0 12 16,-6 0 2-16,2 0-14 15,-2 0 14-15,4 0 2 0,-2 0-2 0,3 0 1 16,-3 2 0-16,5-2-1 0,0 1-2 16,0 0 1-16,0-1-15 0,-1 3 16 15,4 0 0-15,-4-2-10 0,-1 1 10 16,0 0 2-16,0 2-2 0,-5-4-26 15,3 2 0-15,-5-2 24 0,1 2-21 0,-3-2 23 16,0 0 7-16,-2 0-7 16,-2 0 0-16,2 0 1 0,-2 0 21 0,0 0-20 15,0 0-2-15,0 0-23 0,0 0-10 16,0 0 4-16,0 0-3 0,0 0-17 16,0-2-13-16,0-2-133 0,-2 0 6 15,-2 1 62-15,0-3 78 0,0 4 23 16,-3-2 42-16,3 1-32 0,-1-2 32 15,1 1 33-15,2 0 13 0,-2 3-62 16,0-3 13-16,0 0 46 0,-1 2-56 0,1-2-3 16,2 0 3-16,-2 2 85 0,-3-2-35 15,5 1-51-15,-2 1 143 0,-1-1-87 16,1-2-56-16,2 3 103 0,-2 1 2 16,2-2-105-16,0 1 21 0,0 2 45 15,0 0-23-15,0-1-9 0,2 1-36 16,-2 0 0-16,2 0 20 0,0 0 22 15,0 0-26-15,0 0-16 0,0 0-16 0,0 0 12 16,0 0-5-16,0 0-27 16,2 0-9-16,4 0-14 0,2 0-9 0,9 1 68 15,13 5 12-15,8 1 46 0,4 1-9 16,-1-2-47-16,-7 0 21 0,-10-2 26 16,-8-2-27-16,-3 1-22 0,2 3-1 15,-2 0-44-15,-1-1 44 0,-1 2-16 16,-2-2 1-16,-5 1-2 0,-4-2 18 15,0 2 26-15,0-1-10 0,0 1 20 16,-11 3 51-16,-10 5-22 0,-11 5-32 0,-7 0-14 16,4-3 20-16,5-2-36 15,11-6-3-15,8 0-26 0,-1 0-61 0,-4 0-72 16,4-1-39-16,2 0-124 0,3-3-170 16,2-4-303-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7:51.524"/>
    </inkml:context>
    <inkml:brush xml:id="br0">
      <inkml:brushProperty name="width" value="0.05292" units="cm"/>
      <inkml:brushProperty name="height" value="0.05292" units="cm"/>
      <inkml:brushProperty name="color" value="#002060"/>
    </inkml:brush>
  </inkml:definitions>
  <inkml:trace contextRef="#ctx0" brushRef="#br0">21336 9576 4 0,'0'0'0'0,"0"0"-4"16,0 0 4-16,0 0 0 0,0 0 0 0,0 0 0 15,0 0 0-15,0 0 0 0,0 0 0 16,0 0 0-16,0 0 0 0,0 0 0 16,0 0 0-16,0 0 0 0,0 0 0 15</inkml:trace>
  <inkml:trace contextRef="#ctx0" brushRef="#br0" timeOffset="673.46">21378 9663 51 0,'0'0'46'16,"0"0"-42"-16,0 0-4 0,0 0 0 15,0 0-4-15,0 0-23 0,0 0 23 0,0 0 0 16,0 0-3-16,0 0 0 16,0 0 3-16,0 0 2 0,0 0 2 0,0 0 2 15,0 0 2-15,0 0 3 0,0 0 26 16,0 0-26-16,0 0 118 0,0-3 46 16,0 3-105-16,0-2 454 0,0 2-102 15,0 0-82-15,0 0-125 0,0 0-77 16,0 0-32-16,-2 0-27 0,2 0-19 15,0 0-31-15,0 0-21 0,0 0-4 0,0 0 0 16,0 0-4-16,0 0 0 0,0 0 4 16,0 0-3-16,0 0 3 0,0 0 0 15,0 0-2-15,0 0 0 0,0 0 0 16,0 0 2-16,0 0 4 0,0 0-4 16,0 0-20-16,0 0-37 0,0 0-11 15,0 0-8-15,0 0-1 0,0 0-5 16,-2 0-1-16,2 0 6 0,0 0-52 0,-2 0-208 15,2 0-174-15,-2 5 235 0,0-3 164 16,2 5-99-16,-2-3 6 0</inkml:trace>
  <inkml:trace contextRef="#ctx0" brushRef="#br0" timeOffset="10987.28">26824 11489 108 0,'0'0'101'16,"0"0"-101"-16,0 0-97 0,0 0 97 16,0 0 231-16,0 0 177 0,0 0-53 15,0 0-81-15,0 0-183 0,0-26-7 16,0 21 135-16,0 1 106 0,0 1-111 15,0-1-77-15,0 0 53 0,0 0-38 0,0 1 167 16,0 1-51-16,-2-2-108 16,0 1-133-16,2 1 32 0,-3-4 32 0,1 5-54 15,2 0-27-15,-2-2-10 0,0 1-25 16,2 0 23-16,-2 2 0 0,0 0-1 16,0 0-3-16,2 0-15 0,-2 0-6 15,2 0-27-15,-3 0-11 0,3 0-15 16,0 0-21-16,0 0-29 0,0 0 16 15,0 0-9-15,0 0-13 0,0 0 10 16,0 0 28-16,0 0 26 0,0 0 23 0,0 0 20 16,0 0 29-16,0 0 37 0,0 0 6 15,0 0 11-15,0 0 31 0,0 0 24 16,0 0-8-16,5 0 5 0,-5-3 6 16,2 1-21-16,0 0-18 0,-2-2-17 15,2 2 1-15,0-2-14 0,0 1-41 16,0-1-4-16,-2 0-83 0,0 1 82 15,0-3-84-15,0 4-90 0,-2-2-154 0,-4 1 307 16,0 3 24-16,-1-3 103 16,1 3-103-16,-3-2-79 0,3 2-24 0,-2 0 18 15,-2 0 6-15,6 0 16 0,0 5 1 16,0 0-100-16,0-1 124 0,2 7-69 16,2-3 24-16,-2 3 0 0,2-2 83 15,0 1 13-15,0 0-7 0,0 0-6 16,0-1 57-16,0-2 71 0,0-1-46 15,2 1 130-15,-2-5-58 0,2 1-69 16,-2-1-48-16,0-2-1 0,2 2 25 0,-2-2 23 16,0 0 10-16,0 0-6 15,0 0 1-15,0 0 2 0,0 0-23 0,0 0-35 16,0 0-33-16,0 0 0 0,0 0-45 16,0-4-22-16,0 0-113 0,0-3-166 15,-2 5 303-15,0-3 43 0,0 3 29 16,0 2-29-16,0 0-2 0,0 0-65 0,0 0-6 15,-1 0-7-15,1 0-58 16,-3 0-30-16,3 7 53 0,0-5 32 0,2 6 39 16,-2-1-14-16,2-2 20 0,0 1 0 15,0 0 36-15,0-3 2 0,0 3 0 16,0-1 70-16,0 2 6 0,4-2 7 16,5 3-83-16,2 0-108 0,-1-3-702 15,-2-1-91-15</inkml:trace>
  <inkml:trace contextRef="#ctx0" brushRef="#br0" timeOffset="11586.2">26936 11558 2315 0,'0'0'769'16,"0"0"-444"-16,0 0-325 0,0 0-57 0,0 0 57 15,0 0 46-15,0 0-18 0,0 0 6 16,0 0 3-16,0 0-17 0,-4-10-20 16,4 10-38-16,0 0-17 0,2 0-41 15,4 0-34-15,3 0 84 0,1 4 46 16,8 2 97-16,0 1-46 0,6 3 33 16,2 0-38-16,-1 1-2 0,5 0-6 15,2 3-11-15,-3-2-27 0,-1-3 27 16,-5-1 19-16,-6-3-44 0,5 4 18 15,0-2 7-15,2 1 48 0,-5-3-39 0,1 1-6 16,-4 0-4-16,0-3 4 0,-4-1 1 16,-4 2-31-16,1-2-145 0,-7-2-134 15,5 3-67-15,-7-3-149 0,2 0-168 16,-2 0-308-16,0 0 23 0</inkml:trace>
  <inkml:trace contextRef="#ctx0" brushRef="#br0" timeOffset="12131.26">27267 11357 707 0,'0'0'1614'0,"0"0"-1004"16,0 0-410-16,0 0-194 0,0 0 46 15,0 0 78-15,0 0 54 0,0 0-44 16,0 0-49-16,0 0-91 0,-8-4-57 16,2 4-13-16,0 0 27 0,-6 2-33 15,-2 2 10-15,-3 4 26 0,0-3 37 0,-4 5-25 16,-1-2 26-16,-2 1 0 0,4 2 0 15,-4-3 4-15,1 4 0 0,-1-3 0 16,2 3 1-16,0-3-3 0,1-1 23 16,4 0-18-16,2-1-5 0,2-1-5 15,5-2-18-15,1 0-5 0,3-1 22 16,2-1-50-16,0-2 11 0,2 2 5 16,0-2 17-16,0 0 0 0,0 2-7 15,0-2-11-15,0 0 35 0,0 0-29 16,0 2-6-16,0-2-12 0,0 2 30 0,0-1 17 15,0-1 0-15,0 3 6 0,0 1 0 16,0-3 41-16,2 3-39 0,-2-1-2 16,2 2-2-16,0 1-4 0,0 1 4 15,2 1 0-15,3 1-2 0,2 2 8 16,-1 3-2-16,7 1-2 0,-3 2 30 16,8 3 28-16,-2 1 19 0,6 0-30 15,0 0 22-15,-1 0-69 0,3 0-497 0,-4-1-244 16,-4-5-671-16</inkml:trace>
  <inkml:trace contextRef="#ctx0" brushRef="#br0" timeOffset="12619.95">27610 11442 2465 0,'0'0'0'0,"0"0"-19"0,0 0-529 16,0 0 71-16,0 0 229 0,0 0 248 15,0 0 59-15,0 0 162 0,0 0-14 16,0 0-46-16,-5-6-161 0,5 9-25 16,0 9 25-16,5 5 274 0,3 8-17 15,2 8 46-15,0 8-266 0,4-1-33 16,-4-1 81-16,-4-6 82 0,3-9-108 0,-7-5-59 16,5-5 0-16,-3-5 18 0,0 0 35 15,0 1-24-15,3-3 138 0,-5-5 155 16,0-2-145-16,0 0 67 0,-2 0 68 15,2 0-8-15,0 0-43 0,0 0-16 16,0-2-28-16,3-5-35 0,2-6-58 16,3-13-92-16,4-13-32 0,6-7-125 15,1 0-54-15,-2 6 24 0,-2 5 33 0,0 5-17 16,-2 5-311-16,-3 8 35 16,2 6-98-16,-2 1 89 0,5-2-348 0,-2 5-845 15,8-4 859-15</inkml:trace>
  <inkml:trace contextRef="#ctx0" brushRef="#br0" timeOffset="14481.27">27819 11894 815 0,'0'0'1502'15,"0"0"-1199"-15,0 0-303 0,0 0-266 16,0 0 73-16,0 0 27 0,0 0 166 16,0 0 7-16,0 0 264 0,0 0-71 15,9 70-65-15,-7-44-133 0,-2-2 125 16,0-1-54-16,0-6-42 0,0 5 45 16,0-1 54-16,-4-1-89 0,0 0 23 0,-3-5 5 15,3-4 27-15,2-2 22 0,-2-4-52 16,4-3-7-16,-2-2 38 0,2 0 65 15,-3 0 69-15,3 0 32 0,0 0-27 16,0 0-17-16,0 0-42 0,0 0-62 16,-2-7-1-16,0-5-44 0,-2-4-57 0,-1-9-13 15,5-11-50-15,0-8-122 16,9-7 32-16,8 3-61 0,2 8-90 0,-2 12-155 16,-4 6 262-16,-1 9-56 0,2 2 170 15,0-3-138-15,8 0 157 0,-1 1-77 16,2 1 124-16,-2 4-19 0,-1 3 23 15,-6 1-30-15,-6 4-5 0,-3 0-35 16,-3 0-44-16,0 2 17 0,-2 5 97 16,0 4 18-16,0 0 4 0,-2 2-22 15,-9 5-18-15,-7 4 18 0,-6 7 79 0,-2-2-24 16,5-2 13-16,7-6-68 0,5-4-29 16,0-1 5-16,3-1 22 0,4-2-40 15,2-1 42-15,0-3-85 0,12-5 61 16,10 3 24-16,14-5 146 0,11 0 0 15,6-7 1-15,-1-4-73 0,0-2-35 16,-10-1-35-16,-5 1 64 0,-3 1-40 16,-9 3-22-16,-6 1 22 0,-4 3 0 0,-7-2-26 15,0 4 58-15,2-3-56 16,-4 1 98-16,-2-1 11 0,-2 2 128 0,-2 0-28 16,0-1-83-16,0 0-63 0,0 0 27 15,-2 2-31-15,-2-4-29 0,0 3-18 16,-3-2-16-16,0 3-33 0,3 1-13 15,0 0-10-15,-2 0-2 0,-3 2-10 16,1 0 1-16,-3 0-67 0,0 0-31 16,-1 6 37-16,-3 2 36 0,4 1-16 15,-1 1 28-15,-2 3-29 0,4 0 75 0,2 0-17 16,2 4 49-16,1-2 2 0,3-1-28 16,2 1 28-16,0-3 4 0,0 0-4 15,0-1 33-15,4 1-4 0,3-4-29 16,3-1 28-16,0-1-28 0,6 0 83 15,-2-3-51-15,6-1 27 0,-3-2 6 16,2 0-22-16,-2 0-11 0,-1 0-30 16,2 0 14-16,-2 0-13 0,0-4-3 15,-2 3 29-15,-1-4-27 0,-2 4-2 16,-3-3 29-16,1 2-27 0,-3 0 1 0,-2 0 22 16,-2 2 26-16,-2-1 21 0,0 1 31 15,2-2-3-15,-2 0-37 0,2 2-58 16,1-2-2-16,-1-1-3 0,0 3-48 15,1-1-34-15,1 0-9 0,-2 1 0 16,0-3 20-16,2 0 29 0,-4 3 42 16,2 0 40-16,-2-1 32 0,0 1 14 15,0 0 38-15,0 0-9 0,0 0-12 0,0 0-22 16,0-1-7-16,-2 1-37 0,0-3 9 16,0-1-21-16,0 4 4 0,-2-5-29 15,-1 3 0-15,-4 0 0 0,1 0 13 16,-7 2-13-16,-2 0-71 0,-2 0-46 15,-5 0 41-15,4 4 31 0,0 3-23 16,2 1-15-16,5 0-13 0,0 2 53 0,4-3-25 16,3 3-3-16,2-3 50 0,2 1-111 15,2 0-34-15,0-4-47 0,0 3-43 16,0 0 139-16,0-1 117 0,6-2 0 16,0 0-2-16,3 0-20 0,-1-2-48 15,7-2 30-15,-2 0 40 0,-1 0 42 16,4 0 10-16,-2 2-52 0,0-2-27 15,0 1 25-15,3-1-20 0,-2 2 21 16,2-2 2-16,-3 2 19 0,4-2-18 16,-4 0-4-16,4 0 4 0,-2 0 16 0,2 0-12 15,-4 0-3-15,1-5 74 0,-2-1 23 16,2-2-15-16,-3-1 79 0,0 1 44 16,-6-4 115-16,0 3 46 0,-4-4-173 15,0-1-104-15,0-1-13 0,0-2-35 16,-2-2-24-16,0 2 22 0,0-2-18 15,-4-3 7-15,-2 3 41 0,0-1-14 16,2 0-58-16,-2 1-6 0,2 2 5 0,4 0-5 16,0 3-23-16,0 1 18 0,0 4-61 15,0 0 72-15,0 3 31 0,0 4-31 16,0 2-43-16,0 0 16 0,0 0 0 16,-2 0-20-16,0 0-33 0,0 0-38 15,0 1-62-15,0 7-34 0,2 0 75 16,0 6 72-16,0 2-4 0,-2 7-11 15,-2 7 55-15,-4 5 27 0,-4 3 31 0,4-1 20 16,-2-7-50-16,3-11 76 16,1-4 5-16,2-4-53 0,-1-1-5 0,3 0-24 15,0 0 0-15,0-5 2 0,2-3-1 16,0 0 1-16,0-2 32 0,0 0 9 16,0 0 5-16,0 0 0 0,0 0 3 15,0 0-2-15,0 0 14 0,0 0 23 16,4 0-28-16,3-7-58 0,3 0 0 15,3-3-81-15,6-6-121 0,2-1-115 16,1-1 200-16,-4 5 86 0,-5 0 31 0,-2 6 26 16,-3-1 10-16,-3 6-36 15,-3-1-4-15,-2 3 1 0,0 0 3 0,0 0 61 16,0 0 16-16,0 3-32 0,-4 0-26 16,1-2-19-16,1 5-110 0,0-3-59 15,0 5-62-15,2 3 127 0,-2 6 104 16,2 1 5-16,0 0-5 0,0 1-11 15,0-3-11-15,6-3 22 0,1-1 0 16,1-3 22-16,3-1 99 0,0 0-56 16,1-1-22-16,0-3 48 0,6 0 37 0,-1 0-10 15,0-2-26-15,0-1 9 0,0-1-101 16,2 0-351-16,-3-1-277 0,0-5-594 16,5-7-739-16</inkml:trace>
  <inkml:trace contextRef="#ctx0" brushRef="#br0" timeOffset="14747.05">28999 12165 2654 0,'0'0'1412'0,"0"0"-1159"0,0 0-253 16,0 0-539-16,0 0 66 0,0 0 97 15,0 0-190-15,0 0-456 0,0 0-213 16</inkml:trace>
  <inkml:trace contextRef="#ctx0" brushRef="#br0" timeOffset="16045.62">26739 11447 411 0,'0'0'533'0,"0"0"280"0,0 0-261 0,0 0-201 16,0 0-144-16,0 0-43 0,0 0-35 16,0 0-21-16,0 0-52 0,0 0-56 15,0-2-2-15,0 2-26 0,0 0 28 16,0 0 0-16,0 0 51 0,-2 0 22 16,2 0-28-16,0 0-7 0,0 0 0 15,0 0 10-15,0 0 11 0,0 0 0 16,0 0-1-16,0 0-22 0,0 0-31 0,0 0-3 15,-2 0-2-15,2 0-2 0,0 0-24 16,0 0 6-16,0 0-6 0,0 0-1 16,0 0 6-16,0 0 21 0,0 0 0 15,0 0 5-15,0 0 1 0,0 0 26 16,0 0-27-16,0 0 1 0,0 0 19 16,0 0 1-16,-2 0-21 0,2 0-2 15,0 0-1-15,0 0-2 0,0 0-2 0,0 0-3 16,0 0-21-16,0 0-9 0,0 0-8 15,0 0 10-15,0 0-4 0,0 0 15 16,0 0 17-16,0 0-17 0,0 0 1 16,0 0 17-16,0 0-66 0,0 0-48 15,0 0 34-15,0 0 84 0,-2 0 1 16,2 0 28-16,0 0-26 0,0 0 3 0,0 0 17 16,0 0-18-16,0 0 29 15,0 0 6-15,0 0-18 0,0 0-22 0,0 0-5 16,0 0-35-16,0 0 6 0,0 0-50 15,0 0-88-15,0 0-16 0,0 0-138 16,0 0-192-16,0 2-327 0,0-1-187 16,0-4 841-16</inkml:trace>
  <inkml:trace contextRef="#ctx0" brushRef="#br0" timeOffset="18925.48">23574 11125 33 0,'0'0'330'0,"0"0"-165"0,0 0-139 16,0 0 369-16,0 0-88 0,0 0-118 15,0 0-176-15,0 0-13 0,0-8-52 16,0 5 6-16,0 3 1 0,0 0 45 0,0-2 2 15,0 2 2-15,0 0 22 0,0 0 20 16,0 0 57-16,0 0 85 0,0 0 5 16,0 0-41-16,0-2-5 0,0 2-4 15,0 0-6-15,0-3-56 0,0 3 10 16,0-2 49-16,-2 2 33 0,2 0-20 16,0-2-26-16,-3 2-60 0,3 0 1 15,0 0-17-15,0 0 0 0,0-2-8 16,0 2 16-16,0 0-10 0,0 0-24 15,0 0-25-15,0 0-4 0,0 0-17 0,0 0-1 16,0 0-16-16,0 0-10 0,0-2-23 16,0 2-37-16,5 0-21 0,3 0 24 15,2-2 34-15,6 2 69 0,0 0-3 16,4 0-84-16,1 0 54 0,0 2 29 16,2 2-48-16,3 0 52 0,-5 1-2 15,2 0 2-15,-2 0 2 0,1 0 0 16,-6 4 4-16,0-3-10 0,-2-1 6 15,-5 1-30-15,2-3 30 0,-5 1-2 0,-2-1-10 16,-2-2-31-16,-2 0 39 0,0 2 2 16,0 0 2-16,0-3 49 0,0 1 89 15,0-1 79-15,0 0-97 0,0 0-41 16,0 0-23-16,0 0-10 0,0 0-13 16,0 0 0-16,0 0-1 0,0 0-32 15,0 0 0-15,-2 1-27 0,0 2 27 0,-4-1 27 16,0 0-27-16,-4 1 2 15,4 1-2-15,2 0-2 0,0-2-46 0,0-1 20 16,2 2 23-16,-2 0-58 0,0 1 18 16,-2 2 43-16,0 2-60 0,2 0 34 15,0 3 0-15,-4 0-29 0,1 1 55 16,1 0 2-16,-3 1 0 0,3 0 0 16,-3 0 0-16,1 2 29 0,-5-1 33 15,4-1-58-15,-1 1 52 0,0-1-28 0,-4-1 1 16,4-1 4-16,-2 0-33 0,1 2-220 15,0-1 9-15,3-3-107 0,-1 3-90 16,1-4-204-16,4 0-473 0,-1-4 540 16</inkml:trace>
  <inkml:trace contextRef="#ctx0" brushRef="#br0" timeOffset="21132.15">24404 11350 18 0,'0'0'422'0,"0"0"-27"0,0 0-153 16,0 0-39-16,0 0-58 0,0 0-140 15,0 0 191-15,0 0 80 0,0 0-72 16,-18-24 15-16,16 21-75 0,0-2-46 15,-2 5 42-15,2-5-19 0,0 2 10 16,0-2-73-16,-2 1 1 0,2 1 23 16,0-1-31-16,-4 0-5 0,4 3-13 15,0-2-4-15,0 0 33 0,0 1 17 0,-2-2-36 16,2 2-20-16,0-1-19 0,0 3 14 16,0-3-15-16,0 1-1 0,-2 0 25 15,-1-2 0-15,3 3 32 0,-3-2-55 16,3 0-1-16,-2-1 35 0,2 2 30 15,-2-2-22-15,0 0-11 0,-1 1-33 16,1-1-2-16,0 0 2 0,0-2 8 16,-3 2-10-16,1-1-70 0,2-1-23 0,-3 2 93 15,3 0-4-15,0 1-12 0,0 0-32 16,2 2 10-16,0-1 11 0,2 2 25 16,-2 0 2-16,2 0 4 0,0 0 23 15,0 0-25-15,0 0-2 0,0 0-2 16,0 0-2-16,0 0-40 0,0 0-93 15,2 0-55-15,4 0 1 0,-2 6 126 16,4-1 18-16,3 3 41 0,2 1 6 16,2 1-23-16,1 0 27 0,4-1-4 15,-4 0 47-15,4 3-18 0,-1 0-29 0,0-1 0 16,-2 1 2-16,-2-1-2 16,-2 0 59-16,-1-1-59 0,-6 0 0 0,2-3 0 15,-4-3 0-15,-4 0-33 0,0-1 29 16,0-3 4-16,0 3 41 0,0 1-35 15,0 1 47-15,-12 3 11 0,0 5 49 16,-5 2 11-16,-4 3-35 0,0 0-40 0,1-1 15 16,2-2-21-16,0 2-43 0,6-3-27 15,1 1-16-15,0-2 16 0,5 0 0 16,0 0 27-16,1-1 0 0,3 0-19 16,0-1-154-16,2-2-67 0,0 0-165 15,0-2-84-15,0-2-280 0,0 0-122 16,2-2 355-16</inkml:trace>
  <inkml:trace contextRef="#ctx0" brushRef="#br0" timeOffset="21816.32">24576 11261 42 0,'0'0'66'0,"0"0"92"16,0 0 80-16,0 0-28 0,0 0 33 16,0 0 25-16,0 0 44 0,0 0-28 15,0 0-23-15,0 0-34 0,-20-11-109 16,18 9-6-16,2 2 52 0,0-2-24 15,0 2-5-15,-2-2-35 0,2 2-6 16,0-1 2-16,0-2-12 0,0 3-22 0,0-1-28 16,0 1-1-16,0 0 21 15,0 0 0-15,0 0-27 0,0 0-24 0,0 0 1 16,0 0 23-16,0 0-22 0,0 0-5 16,0 0 0-16,0 0-54 0,0 0-37 15,0 0-20-15,0 0 10 0,0 0 5 16,4 1 52-16,9 3 44 0,0 0 35 15,1 2-32-15,4 0-3 0,-4-1 4 0,2 2-4 16,-4 2-4-16,-1-1-42 16,-3-1 5-16,-2 2 35 0,-1 4 6 0,-5-2 76 15,0-2-53-15,0-1-25 0,-2-1 4 16,-5 1 75-16,1-2-54 0,-5 3 27 16,-1 1-10-16,-4 1-38 0,2 2 49 15,-6-1-13-15,6 2 5 0,-3-2-43 16,0 3 4-16,4-5 1 0,1 4 17 15,1-3-17-15,4-1-5 0,3 1-142 0,0-4-118 16,4 4-16-16,-2-4-45 0,2 3-306 16,0-3 131-16,0-3-520 0</inkml:trace>
  <inkml:trace contextRef="#ctx0" brushRef="#br0" timeOffset="22721.72">24936 11364 77 0,'0'0'66'0,"0"0"-20"16,0 0 66-16,0 0 33 15,0 0-19-15,0 0-48 0,0 0 80 0,0 0 59 16,0 0 12-16,0 0-8 0,0 7 38 16,0-7-42-16,0 0-64 0,0 0-83 15,0 0-64-15,0 0-6 0,0 0 2 16,0 0 2-16,0 0 34 0,0 0 18 16,0 0 25-16,0 0 12 0,0 0 6 15,0 0-2-15,0 0 13 0,0 0-13 16,0 0-9-16,0 0-12 0,0 0 1 0,0 0-19 15,0 0-1-15,0 0-17 16,0 0-1-16,0 0-11 0,0 0 6 0,0 0 6 16,0 0 5-16,0 0-17 0,0 0-23 15,0 0-3-15,0 0-2 0,0 0-39 16,-2 0 11-16,0 0-28 0,-2 0 5 16,0 0 0-16,-5 0-46 0,3 0 3 15,-5 0 30-15,-1 0-24 0,-2 0 53 0,4 2 29 16,-2 4-18-16,0-1-55 0,6 1 36 15,0 0-18-15,2-1-24 0,0 1 24 16,4 1-1-16,0-2 0 0,0 2 18 16,0-1 25-16,0-1 19 0,2 1 11 15,2-2 14-15,0 0-25 0,0-2 31 16,0-1 87-16,5-1-113 0,-2 0 25 16,-3 0 92-16,0 0-68 0,-2 0 13 15,0 0-12-15,0 0 45 0,-2 0 12 0,0-1 33 16,0-1 53-16,2-1-34 0,-2-2-13 15,2-1-130-15,-2 1-21 0,0-2-57 16,0 0 19-16,0 1 11 0,0 4-48 16,0-1-85-16,0 3 19 0,0 0 26 15,-2 0-26-15,0 0 18 0,0 0 32 16,2 0-221-16,0 0-325 0,-2 0-451 16,2 3 359-16</inkml:trace>
  <inkml:trace contextRef="#ctx0" brushRef="#br0" timeOffset="23201.6">24913 11468 740 0,'0'0'505'0,"0"0"-245"16,0 0-27-16,0 0 99 0,0 0 125 15,0 0-94-15,0 0-53 0,0 0-79 0,0 0-100 16,0 0-23-16,0-5 2 0,0 2-18 15,0 3-82-15,0 0-10 0,0 0-66 16,0-2-11-16,0 2-9 0,0 0-75 16,0 0-86-16,0-2-84 0,2 2-305 15,2-2-338-15,3 1-136 0,-20 16 916 0</inkml:trace>
  <inkml:trace contextRef="#ctx0" brushRef="#br0" timeOffset="23667.02">24930 11458 1193 0,'0'0'1178'0,"0"0"-606"15,0 0-338-15,0 0-234 0,0 0-5 16,0 0-95-16,0 0-23 0,0 0-87 15,0 0-270-15,0 0-138 0,-2 0-184 16,2 0 170-16</inkml:trace>
  <inkml:trace contextRef="#ctx0" brushRef="#br0" timeOffset="28950.79">24850 11419 24 0,'0'0'541'16,"0"0"-298"-16,0 0-98 0,0 0 280 16,0 0-24-16,0 0-127 0,0 0-110 15,0 0-58-15,0 0-12 0,0 0-1 16,-2 0-7-16,2 0-50 0,0 0-5 15,0 0-31-15,0 0-3 0,0 0-51 0,0 0 5 16,0 0 0-16,0 0-19 16,0 0-57-16,0 0-69 0,0 0-118 0,0 0-161 15,0 0-307-15,0 0 224 0,0 0 556 16</inkml:trace>
  <inkml:trace contextRef="#ctx0" brushRef="#br0" timeOffset="29107.37">24850 11419 251 0,'-18'20'244'0,"18"-20"425"0,0-2-175 0,2 1-358 16,2-1-136-16,3 0-349 0,0 0-647 15</inkml:trace>
  <inkml:trace contextRef="#ctx0" brushRef="#br0" timeOffset="46683.97">25836 11497 55 0,'-2'0'185'16,"2"0"26"-16,0-3-47 0,0 3 119 15,0 0 155-15,0 0-36 0,0-1-147 16,0 1-45-16,-2 0-4 0,2 0-46 15,0-2-44-15,0 2-7 0,0 0-25 16,-2 0-37-16,2 0-23 0,0 0 5 16,0-2 12-16,-2 2 6 0,2 0 6 15,0-2 11-15,0 2 15 0,-2-2 6 0,2 2-1 16,0-2 20-16,0-1 4 0,-2 3-7 16,2 0-4-16,-2-2 0 0,2 0-22 15,0 2-22-15,0-3-15 0,0 2 1 16,-2 0-10-16,2 1-10 0,0-3-16 15,0 3 16-15,0-3-14 0,0 3 0 16,0 0 0-16,-3-1 13 0,3 1-17 16,0 0 2-16,-2-1-3 0,2 1 2 0,0 0-2 15,0 0 0-15,0 0-3 0,0 0 3 16,0-3-2-16,0 3-2 0,0 0-29 16,0 0 28-16,0 0-19 0,0 0 5 15,0 0 0-15,0 0 14 0,0 0-29 16,0 0 15-16,0 0-14 0,0 0 4 15,0 0-15-15,0 0 8 0,0 0-5 16,0 0 11-16,0 0 4 0,0 0 6 0,0 0-6 16,0 0 21-16,0 0 0 15,0 0 0-15,0 0-25 0,0 0 4 0,0 0-23 16,0 0-15-16,0 0-6 0,0 0 21 16,0 0 22-16,0 0 5 0,0 0-17 15,0 0 16-15,0 0 1 0,0 0-1 16,0 0-11-16,0 0 6 0,0 0-6 15,0 0 6-15,0 0-35 0,0 0-31 16,0 0-23-16,0 0-20 0,0 0-33 0,0 0-51 16,0 0 15-16,0 0-22 15,0 0 4-15,0 0-34 0,0 0 30 0,0 0 45 16,0 0 79-16,0 0 104 0,0 0 28 16,0 0 24-16,0 0-13 0,0 0 14 15,0 0-14-15,0 0-13 0,0 0-22 16,0 0 36-16,0 0-34 0,0 0-6 15,0 0-4-15,0 0-42 0,0 0-45 0,0 0-158 16,0 0-87-16,0 0 46 0,0 0 138 16,0 0 49-16</inkml:trace>
  <inkml:trace contextRef="#ctx0" brushRef="#br0" timeOffset="71324.55">30029 10394 31 0,'2'-2'66'0,"0"-1"-66"0,3 0 6 16,-3 0 67-16,0 1-69 0,1 0 115 16,-1 0-93-16,-2 2 449 0,2-2-180 15,0-1-99-15,0 3-151 0,2-3-45 16,0 1-43-16,-2 0 43 0,0 2-7 15,-2 0 7-15,3 0 0 0,-3-1-6 16,0 1-46-16,2 0-1 0,2 0-3 16,0 0 53-16,3 0-270 0,-1 0 181 0,0 0-382 15,1 0 197-15</inkml:trace>
  <inkml:trace contextRef="#ctx0" brushRef="#br0" timeOffset="71439.52">30029 10394 57 0</inkml:trace>
  <inkml:trace contextRef="#ctx0" brushRef="#br0" timeOffset="72429.76">30029 10394 57 0,'145'-101'172'0,"-143"97"-27"0,2 0-7 0,-2-1 86 0,2 1-171 0,1-2 85 16,-3 1 12-16,0 0 125 0,2 1-68 15,-4 1-207-15,5-1-4 0,-3 0-22 16,0 0 26-16,2-1 6 0,-2 1 1 15,0-2 70-15,0 2-6 0,3-1 26 16,-1-2-1-16,0 0-39 0,2 1-38 16,1-1 13-16,0 1 70 0,-1-2-102 0,0 1-11 15,0-1 11-15,2 3 108 0,0-2 5 16,-2 0-76-16,0 1 0 0,0 1-37 16,0 1 0-16,3-3 63 0,-2 2-63 15,-1 1-7-15,0-1 7 0,-1-1 30 16,3 2-28-16,-2-2 2 0,-2 2 21 15,3-1 12-15,0-1 66 0,-1 0-103 16,0-1 37-16,0-1-1 0,0 0-30 16,0 2 0-16,0-1-6 0,2 0-2 15,-2 3-46-15,3-4-3 0,-3 2 51 0,3 0 0 16,-1 3-24-16,1-3-25 0,1 2 43 16,-1-2 0-16,0 3 12 0,-1-1-6 15,-4 0 24-15,0 2 7 0,0-3 11 16,0 3-36-16,-2-3 12 0,4 1-13 15,-2 3-5-15,0-1-27 0,0 0 21 16,-2 0 2-16,0 0 4 0,0 2-24 16,2-2-13-16,0 2-5 0,1-4 23 0,4 2 19 15,-1-1 0-15,3-4-6 16,-1 4 6-16,3-2 2 0,-2 0 2 0,3 1 2 16,2-1 19-16,-2-1 11 0,1 2 13 15,0 1-43-15,0-3 24 0,2 2 7 16,-2 0-37-16,1 0-4 0,0 3 4 15,-4-3 52-15,-2 1-52 0,2 3-66 0,-4-2 66 16,2 2-4-16,-1 0 0 16,-1 0-57-16,-1 0 49 0,1 0-67 0,-1 0 81 15,1 0-4-15,-2 0 0 0,3 0-30 16,-2 0-49-16,1 0 81 0,-2 0 44 16,2 0 33-16,-1 0-73 0,2 0 71 15,-3 0 4-15,2 0-79 0,-1 0 2 16,1 0 46-16,1-3 43 0,-1 3-44 0,1-2-47 15,-1 0 0-15,0 1 35 16,2 1 6-16,-2-3-41 0,0 1 23 0,0 0-23 16,4 0-2-16,-4 1 2 0,2 1 0 15,1-2-2-15,2 2 2 0,0-2 4 16,-1 2-2-16,3-2 0 0,0 0-2 16,-3 2 4-16,2-2 2 0,-2 2 0 15,1 0-2-15,0 0-2 0,-3 0 51 16,3-1-53-16,-3 1-22 0,-1 0 22 15,0 0-2-15,-1 0-31 0,0 0 33 16,2 0 25-16,-4 0-1 0,0 0 5 16,0 0-29-16,0 0-43 0,-1 0 43 0,-1 0 30 15,0-3 5-15,-1 3-31 0,-1 0 37 16,2 0-39-16,-2 0-2 0,0-1 4 16,2-1 19-16,3 2 11 0,-3-2-32 15,2 0 32-15,-2 0-34 0,5-1 4 16,-2 1-2-16,-1 2 20 0,2-3-22 15,-2 1 4-15,4-1-4 0,-4 0-6 16,2 2 6-16,-2 1 2 0,0-3-2 0,1 1-4 16,0 2-24-16,-1-1 26 15,0 1-1-15,-2-2 3 0,1 2-2 0,-3-2 2 16,2 2 5-16,-2 0 18 0,0-2-18 16,0 2 24-16,3-2-1 0,-3 2 6 15,2-2-29-15,-2 1 24 0,3 1-29 16,-1-3-40-16,2 2 34 0,0-1 1 15,5-2-74-15,0 2-70 0,-3 0-159 16,2-1-202-16,-1 0-217 0,2-1-280 16,-5-1 532-16,-99 37 400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6:35.383"/>
    </inkml:context>
    <inkml:brush xml:id="br0">
      <inkml:brushProperty name="width" value="0.05292" units="cm"/>
      <inkml:brushProperty name="height" value="0.05292" units="cm"/>
      <inkml:brushProperty name="color" value="#FF0000"/>
    </inkml:brush>
  </inkml:definitions>
  <inkml:trace contextRef="#ctx0" brushRef="#br0">15498 5767 93 0,'0'0'157'0,"0"0"35"15,0 0 50-15,0-2-109 0,0 2-15 16,0-2-34-16,0 2-18 0,0 0-11 15,0 0-9-15,0 0-7 0,0 0-20 16,0-3-19-16,0 3-2 0,0 0 2 16,0 0 22-16,0 0 33 0,0 0 20 15,0 0-13-15,-3 0-23 0,1 0-23 16,0 0-3-16,-2 0 16 0,2 0-26 16,-3 0-3-16,3 0-27 0,0 0-12 0,0 0-3 15,0 0 13-15,2 0 3 0,-2 0 3 16,0 0 10-16,-1 0 12 0,3 0 1 15,0 0 26-15,0 0-13 0,0 0-12 16,0 0 1-16,0 0 0 0,0 0 2 0,0 0-4 16,-2 0-1-16,2 0-3 0,0 0-9 15,-4 0 11-15,2 0-17 0,-2 0 15 16,-2 0-31-16,-3 0 22 0,2 3 13 16,1-3 2-16,0 4-2 0,0-3-13 15,-3 1-26-15,0 2 39 0,1-2 0 16,2 4-38-16,-1-3 38 0,1 1 0 15,2-2-23-15,-3 3 23 0,3-2 0 16,0-2-30-16,2 2 30 0,-1 0-16 16,1 4 16-16,0-4-54 0,2 3 53 0,-2 1 0 15,2 1 1-15,0 1 19 16,0 2 30-16,0 0 26 0,0-2-62 0,2 2 10 16,5 1-10-16,-1-2 42 0,0 0-35 15,3-3-7-15,-3-2 5 0,1-1-17 16,-1-2 44-16,0 0-9 0,0-2 19 15,4 0-10-15,-4 0-28 0,0 0 9 16,-2 0 16-16,0-4-9 0,2-1 9 16,2-3-10-16,-4-2-9 0,2 0-22 15,-2-5 32-15,-2 2-31 0,2 0 14 0,-2 0 8 16,-2-3-22-16,0 5 9 0,0-2-11 16,0 3-13-16,-4 0 13 0,-2 6-1 15,-2 1-24-15,-4 0-24 0,2 3 26 16,-2 0-25-16,-6 0-34 0,2 3 37 15,-4 6-7-15,3 0 50 0,1 5-41 16,-2 0 43-16,6 0 0 0,2-2 0 16,-2 2 17-16,8-1-17 0,0-2 3 0,4 0-3 15,0-4-23-15,0-1 23 0,0-1 2 16,2-3 27-16,0 2 27 0,2-2-53 16,-2-2 17-16,0 2-1 0,3-1-3 15,-2-1 17-15,-1 0-31 0,0 0 37 16,0 0-10-16,-2 0 4 0,0 0 3 15,0 0-4-15,0 0-32 0,2 0-43 16,0 0-39-16,0 0-22 0,0-5-182 16,4-1-66-16,-2 1-225 0,-28 21 174 0</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3:27.953"/>
    </inkml:context>
    <inkml:brush xml:id="br0">
      <inkml:brushProperty name="width" value="0.05292" units="cm"/>
      <inkml:brushProperty name="height" value="0.05292" units="cm"/>
      <inkml:brushProperty name="color" value="#002060"/>
    </inkml:brush>
  </inkml:definitions>
  <inkml:trace contextRef="#ctx0" brushRef="#br0">1827 3085 33 0,'0'0'435'0,"0"0"33"0,0 0-174 15,0 0-47-15,0 0-34 0,0 0-109 16,0 0-47-16,0 0-51 0,0 0 20 15,-4-1-20-15,4 1 26 0,0 0-28 16,0 0 28-16,0 0 19 0,0 0 0 16,0 0 0-16,0 0 0 0,0 0-1 15,0 0-6-15,0 0 6 0,0 0 6 16,0 0 19-16,0 0 12 0,0 0-20 0,0 0-19 16,0 0-17-16,0 0-31 0,0 0-23 15,0 0-37-15,0 0-32 16,0 0-8-16,0 0-6 0,0 1-13 0,0 7 11 15,0 2 45-15,2 0 63 0,0 2 31 16,0 2 1-16,0 3-6 0,0 0 18 16,0 2 7-16,-2 2-24 0,3 7-23 15,-3 6-4-15,0 4 150 0,-5 4-94 16,-1-4-50-16,0-6-6 0,2-1 6 16,-2-2-6-16,2 2 42 0,-1-1-40 15,0-1 33-15,1 1-28 0,2-1-1 0,0 0 36 16,2-7-40-16,0-2 23 0,0 2-19 15,0 3 75-15,0 4-77 0,0 6 16 16,0-11 47-16,0-5-61 0,0-3 24 16,0-2 19-16,0 4-49 0,0-1 47 15,0 9-12-15,-2 8-29 0,0 4 129 16,-4-1-37-16,-1-1-98 0,1-6 0 16,-3-4 39-16,1 3-35 0,-1 0 2 0,3-6 56 15,0-5-38-15,2-4-22 0,-1 2-2 16,0 0 28-16,1 6-22 0,-2-1 61 15,2 4 11-15,0-4-35 0,0-1-18 16,0 2-25-16,2-3-18 0,-1 1 18 16,1-4 6-16,2 1 53 0,-5 1-54 15,5-3 1-15,-2 1-1 0,2 1 43 0,-2-2-44 16,0 4 0-16,0-2 22 16,-2 4 22-16,2-1-7 0,-2 2-31 0,2 2-10 15,-1-4 0-15,1 3 0 0,0 0 41 16,0-4-40-16,2 4 4 0,0-2-3 15,-2 2 0-15,2-2 0 0,0-1 15 16,0 4-17-16,0-2 0 0,0-5 20 16,0 5-15-16,0-5-3 0,-2 5-2 15,2-4-2-15,0 3-18 0,-5 4 20 16,3 6 18-16,0 1 3 0,0 5 33 0,-2-3-54 16,2-2 0-16,-3-3 38 0,3-3 10 15,0 5 19-15,0-4-43 0,0 0 10 16,0 2-10-16,0-3-23 0,0 3-1 15,-2 0 83-15,4-4 20 0,-5-7-31 16,0 10-26-16,3 1-21 0,-2 2 25 16,2 8-33-16,0-8 20 0,2-1-3 15,-2-1-7-15,0-3-8 0,2 3-3 16,0-1 7-16,-2 1-22 0,2 1 19 16,0-1 11-16,-2 0 4 0,2-2 7 0,0-8-6 15,0-4-8-15,0 2-13 0,0 2 3 16,0 0 18-16,0 5-22 0,2-7-13 15,2 0 0-15,0-4-1 0,0-1 2 16,3-3-1-16,-5 1 1 0,3-6 2 16,-1 2-1-16,-2-2-2 0,-2-3 2 15,2 1 0-15,-2-2 12 0,0 0-15 0,0 0-43 16,0 0-101-16,0-2-57 0,-4-11-150 16,-10-13-425-16,2 4-1338 0,-2-14 728 0</inkml:trace>
  <inkml:trace contextRef="#ctx0" brushRef="#br0" timeOffset="1037.93">1004 5189 321 0,'0'0'1413'0,"0"0"-867"0,0 0-384 0,0 0-75 16,0 0-2-16,0 0 73 0,0 0 15 16,0 0-50-16,0 0-88 0,19-15-35 15,-7 13-45-15,4 0 45 0,4 2 0 16,2 0 0-16,1 0 18 0,7 0 17 15,6 0 18-15,8 4-8 0,5 0-43 16,1 2 4-16,-2-3 62 0,-1 1 16 16,3 1-80-16,2-5 24 0,1 3 61 15,0 2-3-15,-7 4-16 0,-3-4-70 0,-5 2-16 16,-4 3 16-16,-8-3-21 0,-6 0-22 16,6-4 43-16,2 4 0 0,4 0 1 15,-1 2 42-15,-7-5-26 0,-7 0-17 16,2-1-6-16,11 3 6 0,9 0 54 15,3 0-50-15,0-2 28 0,1 0-12 16,-3-4-19-16,2 0 79 0,3 0-39 0,-3 0 5 16,1 0 41-16,1 0-25 0,-3 0 6 15,1 0-68-15,-2 0 0 0,-2 0-15 16,-1 1 15-16,-3 6 24 0,0-2-24 16,0-1-38-16,-3 1 14 0,1 1 19 15,0 0 10-15,0 1 4 0,0-1-9 16,-3 1-24-16,3 0 5 0,-2-2 19 15,2 1 18-15,-3 0-18 0,-5-3 0 16,-5 1-43-16,-2-2 43 0,-2 3-163 0,4-2 163 16,8 2 116-16,9 2-23 0,7-3-88 15,2-1 43-15,-4 3-48 0,-6-2 0 16,-1-1 5-16,0 1-2 0,-2 0-2 16,0-1-2-16,2-3-17 0,2 3 18 15,0-1 29-15,2 0-2 0,2-1-25 16,-1 1-1-16,-3-2-1 0,0 0 2 15,-6 3-2-15,2 1-19 0,-7-4 16 16,-6 3 1-16,-2-3-16 0,-1 2 14 16,-4 0-16-16,4-2 20 0,2 0 2 0,-1 2 3 15,-3-2 28-15,-1 2-33 0,0-2 0 16,2 0 0-16,-4 0-19 0,1 0 0 16,-1 0-24-16,-2 0-25 0,-3 0-9 15,0 0-25-15,0 0-45 0,-4 0-86 16,3 0-74-16,-3-2-42 0,0 2-125 15,-2 0-376-15,0 0-218 0</inkml:trace>
  <inkml:trace contextRef="#ctx0" brushRef="#br0" timeOffset="4124.51">1347 4848 84 0,'0'0'112'0,"0"0"6"0,0 0-12 16,0 0 6-16,0 0 20 0,0 0 58 16,0 0 14-16,0 0-2 0,0 0-52 15,0 0 5-15,0 0 52 0,0 0-3 16,0 0-25-16,0 0-29 0,-2 0-7 16,2 0 35-16,0 0 10 0,0 0-16 15,0 0 4-15,0 0 39 0,0 0-34 16,0 0-46-16,0 0-41 0,0 0-23 0,0 0 6 15,0 0 3-15,-2 0-13 0,2 0-19 16,0 0-14-16,0 0-30 0,0 0 16 16,0 0-1-16,0 0-19 0,0 0-3 15,0 0-41-15,0 0-52 0,0 0-103 16,0 2-68-16,0 5 82 0,2 4 117 16,5 8 68-16,-1 7 22 0,5 6 80 15,-3-2-22-15,1-7 23 0,-3-5-39 16,0-5-12-16,1 2-11 0,2 4-10 15,-1 2-30-15,0-1 30 0,0 2 45 0,2-1-30 16,-2 0-46-16,-2-2 14 0,2 0-14 16,4 0 29-16,-6 1 14 0,4-3-15 15,-1 0-27-15,1-4 55 0,-1 5-27 16,0-5 9-16,1 0-20 0,-2 0-15 16,1-3-3-16,-2 2 32 0,1-3-28 15,-2 3-4-15,0 0 3 0,1-4-3 16,0 4 0-16,1-2 0 0,-2-1 0 0,0 1 5 15,1 0-5-15,-1-1 0 0,1-2 16 16,-1 3-16-16,1 0-4 0,1-3 4 16,-2 1 0-16,2 2 4 0,0-3-4 15,-2 1 0-15,2-1 5 0,-4 1-2 16,2-3 19-16,1 4-22 0,-2 0-15 16,1-1-3-16,0-1 18 0,0 1 26 15,1 0-25-15,-1 1 2 0,0 1-3 16,1-3 2-16,-1 3 14 0,1-1-16 0,1-1 2 15,0 0-2-15,1 1 3 0,-2 1 15 16,1-3-15-16,0 0 15 0,-2 0-14 16,4-1-4-16,-2 1 0 0,0 1 47 15,1 1-30-15,1-1 15 0,-1 0-31 16,2 0 1-16,-3-1 16 0,0 1-18 16,3-1-3-16,-2 1 2 0,-1-1 1 15,2 2 29-15,0-2 9 0,0 2-38 0,-2-1 0 16,3 1 0-16,2 1 26 0,-1-3-5 15,1 4 17-15,2-2-37 0,0 0 15 16,-1-1 11-16,4-1 8 0,-4 0-16 16,4 0-19-16,-6 1 0 0,3-1 2 15,-2-1-2-15,-2 0 0 0,-3-1-37 16,2 4 18-16,2-4 19 0,-4 1 0 16,2 2 0-16,1-1-16 0,2-1 16 15,-1 1 3-15,-1 0 13 0,4 0-5 0,-2 1-7 16,-1-3-4-16,4 1 31 0,-2-2-28 15,3 0-2-15,-2 1-1 0,2 2 23 16,0-7-22-16,0 5 3 0,-3-3 12 16,0-1-1-16,-4 1 1 0,0 1-16 15,2-1-20-15,-6-2 20 0,4 2 15 16,-1-1-14-16,1 1-1 0,3-2 3 16,-2 0 12-16,3 2 1 0,2 0-14 15,2-2 13-15,2 0 17 0,1 0-30 0,2 0 12 16,0 0-12-16,1-4 23 0,2 2-21 15,-6-1-2-15,4 1-2 0,-5-3 0 16,3 4 0-16,-6-1 4 0,4-3 17 16,-4 2 1-16,4-1-20 0,-6-1 0 15,3 3 26-15,-1-4-6 0,0 0-8 16,2 1 12-16,-4-3-24 0,3 1 15 0,0-4-4 16,0 2-1-16,2 0-12 0,0-3 0 15,-1 5 0-15,0-3 2 0,0 0 1 16,-2-1-2-16,-1 2 25 0,0-2-26 15,0 2 0-15,-1-1 0 0,2-1 4 16,-2 2-3-16,4 0-2 0,-2-2-12 16,1 0-11-16,1 0 24 0,-2 1 0 15,2-1 22-15,0-1-22 0,2 0 0 16,-4 1 12-16,6-2 14 0,-5-1-25 16,2 1-1-16,-2 0 0 0,-1 0-23 15,0-1 23-15,-4 4-14 0,3-2 14 0,-2 4 20 16,0-1-17-16,-1 0-3 0,2-2-20 15,-2 3 17-15,0-1 2 0,4 0 1 16,-2-2 18-16,1 2-17 0,2 0-1 16,0-6 0-16,5 6-16 0,0-4 2 15,0 0 28-15,4-2-31 0,-7 2 34 16,2-1 6-16,-4 2-22 0,-1-1 1 16,0 1 54-16,-4 1-53 0,1 1-1 15,0-2 0-15,-2 4 0 0,1-3 16 16,-1 2 4-16,0 0-22 0,-3 0-3 0,2-1 3 15,0-2 15-15,0 0-15 0,0 3-12 16,1-2-1-16,2-1-17 0,2 3-20 16,-3-3 50-16,5 4-3 0,-2-1-20 15,3-1 23-15,-6 3-26 0,2-3 25 16,0 0-8-16,-2 3 9 0,-1 2 20 16,-1-4 3-16,-1 4-19 0,0-1-3 0,-3 0 0 15,0 3-1-15,0-3 27 0,1 4-27 16,0-4-7-16,-1 1-13 0,2 0-7 15,0 0 27-15,1 0-13 0,0 0 11 16,-1 1 2-16,0-1-17 0,1-3-2 16,2 3 19-16,-5-1 13 0,5 1-12 15,-3 2 0-15,0-2-2 0,4-2 3 16,-2 2-12-16,2-1 10 0,2-2 0 0,-2 5 21 16,3-6-21-16,-2 4 12 0,2-3-11 15,-3 4-2-15,1-3 1 0,-4 1 0 16,1 1 1-16,-2-1 19 0,2 4-20 15,-4-4-12-15,0 5 11 0,0-5-24 16,0 4 25-16,1-2 0 0,-1 0 0 16,1 0-13-16,-3 3 12 0,2-3-25 15,1 4 26-15,-1-5-20 0,2 4 17 16,1-1-18-16,-4 0-8 0,3 0 15 0,-2 0-8 16,2 2 19-16,2-2-12 0,-2 2 14 15,0-1-2-15,3-2 0 0,-3 2-10 16,3 1 12-16,-1-2 1 0,3 0 0 15,0 0 14-15,0 2-14 0,-1 0-1 16,2-2-3-16,-2 2-10 0,0-3 2 0,2 3 10 16,-2 0 2-16,1 0-3 15,-3 0-22-15,1 0 22 0,0 0 1 0,-1 0-16 16,-2 0 15-16,2 0 3 0,-2 0 3 16,0 0-1-16,0 0-1 0,2 0 41 15,-2 0-42-15,0 0 1 0,3 0 16 16,-3 0-17-16,3 0 1 0,2 0-1 15,-1 0 1-15,2 0-1 0,0 0-14 16,-2 0-1-16,4 0 1 0,-4 0 13 16,1 3-17-16,2-1-8 0,-2 2 22 0,3-2-16 15,2 3 17-15,0 1 3 0,4 1-20 16,-1 1 28-16,1-1-24 0,-4 0 5 16,4 0 11-16,-6 1 0 0,4 1-1 15,-5 1-12-15,2-1 10 0,-4 1-16 16,1 2 19-16,2-3 14 0,-4 2-14 15,0-2-23-15,2 4 23 0,-2 0 13 16,-1-2-13-16,2 3-32 0,-5-1 32 16,5 3 33-16,-1-1-33 0,2 2 0 15,0 0 23-15,0 0-7 0,2 3 7 16,-2-4-19-16,2 3 19 0,-4 1 0 0,3-3-9 16,0 2-11-16,-2-2-1 0,1 4 27 15,2-1-27-15,-4 0 26 0,1 1-27 16,0 3 1-16,-1-5 2 0,-1 0 0 15,2 1-3-15,-5-3 20 0,1-1 12 16,-1 1-33-16,0 3 0 0,4-3 1 16,-6 3 38-16,2-3-39 0,0 5 1 15,4-1 3-15,-6 0 10 0,2-1-13 0,-2 2 1 16,3-3-2-16,-3 3 2 16,1-4 15-16,-3 1-16 0,3 1 11 0,-1-2-11 15,0 4 0-15,0-3 12 0,0 1-13 16,2 0-1-16,-2-1 1 0,0 2 0 15,2 0 1-15,-4-1 3 0,3 2 16 16,0 2-19-16,-5-2-1 0,2-1 23 16,-2 2-21-16,0 0-1 0,0-5 0 15,0 6-1-15,-2-2-1 0,2-5-1 0,3 3 2 16,-3-2 3-16,0 2 1 0,2-1-3 16,0 3 12-16,3-2 4 0,-3 1 3 15,5 6 9-15,-1-1 11 0,0 1-3 16,1-1-10-16,0-2-24 0,-3-7 31 15,0 5-13-15,-2-4-3 0,2 0 2 16,-3-3-3-16,2-2-1 0,-3-2-16 16,0-1-3-16,-2-5 3 0,2 0 0 0,-2-3 0 15,2 0-12-15,0-2-10 0,-2 0-69 16,2-2-49-16,-2-10-23 0,2-7-201 16,-2-10-394-16,-4-17-492 0,-6 7-943 15</inkml:trace>
  <inkml:trace contextRef="#ctx0" brushRef="#br0" timeOffset="5368.29">4107 5463 413 0,'0'0'775'16,"0"0"-288"-16,0 0-319 0,0 0-168 15,0 0 0-15,0 0 0 0,0 0 2 16,0 0 49-16,-4 0-7 0,4 0 1 15,0 0-7-15,0 0 13 0,0 0 0 16,0 0 12-16,0 0-7 0,0 0 38 0,0 0 31 16,0 0 28-16,0 0-7 0,0 0-37 15,4 0-39-15,3 0-23 0,2 0-6 16,-1 0 82-16,7 0 8 0,2 4-30 16,2-1-78-16,5 5 60 0,-4-2-13 15,4 3-43-15,1-1 32 0,5 2 53 16,4 1 15-16,8 0-65 0,1 2-32 0,-3-2 85 15,-4 0-114-15,-4-5 50 16,0 3-7-16,-3 0-41 0,-3-3 30 16,-2 1-33-16,-10 0-14 0,3-3 9 0,3 3 2 15,10 2 1-15,3 3-12 0,5 0 14 16,2 1 2-16,-4-2 26 0,-1 1 0 16,-3-7-23-16,-2 2-1 0,-1-2-4 15,1 1 0-15,2 1-3 0,0-3 3 16,0 0 23-16,-1 2-20 0,-1-3 1 15,-4 3-4-15,-8-1 0 0,0-2 0 0,-8-1-24 16,7 1 24-16,0 2 0 0,4 0 0 16,1 1 2-16,-2-1 8 0,2 3-10 15,-1-4 0-15,3 1-1 0,-3 2 1 16,0-4-27-16,1 2 22 0,-4 0 4 16,6 1 1-16,-5-3 1 0,4 3 22 15,6-2-20-15,6 3 15 0,5-3 31 16,2-1-44-16,-3 2 13 0,-5-2 9 0,-2-3-24 15,-6 5 1-15,-6-5-2 16,-2 2-2-16,-4 0 0 0,5 2-15 0,5-3 15 16,2 3 0-16,-6 2-18 0,2-4 15 15,-1 1-15-15,-2 2 18 0,2-1 45 16,-1-3-14-16,2 1-13 0,0 0 9 16,3-2 11-16,5 0 0 0,-2 0-5 15,0 0 1-15,-3 0-1 0,-2 0-16 16,0 0-13-16,-1 0 0 0,-4 0-1 15,2 0-3-15,-6 0-1 0,0 0-4 0,-4 0 3 16,-4 0 0-16,1 0 2 16,-5 0 2-16,0 0 21 0,-2 0-23 0,0 0-50 15,-2 0-71-15,-7-4-105 0,-1 4-115 16,-14-4-127-16,-10-2-197 0,-16-1 30 16,-5-2-494-16,7 1 128 0</inkml:trace>
  <inkml:trace contextRef="#ctx0" brushRef="#br0" timeOffset="6116.45">4740 5653 277 0,'0'0'514'0,"0"0"-193"0,0 0-216 16,0 0-1-16,0 0 52 0,0 0 193 15,0 0-95-15,0 0-90 0,0 0-20 16,0 0 72-16,-104-48-52 0,100 46-50 16,4 2-14-16,0 0 0 0,0 0 39 15,0 0 24-15,0 0 45 0,0 0-111 0,0 0-54 16,4 0-43-16,5 0-18 15,-3 0 18-15,5 0 93 0,3 0-26 0,6 0 24 16,-2 0-89-16,10 0 18 0,8 9 33 16,13 2-5-16,7 2 39 0,-3 2-58 15,3 0 40-15,-2-3-20 0,3 0-26 16,5 0 4-16,-3-2-5 0,-1 0 10 16,-3 4 12-16,-5-3-40 0,-1-1 13 15,1 0-17-15,-8-3 0 0,-4-2-2 16,-5 1 4-16,2-2 1 0,-1 0-2 0,-2-1-1 15,-4 1 0-15,-8-1-1 16,-2-2-1-16,-4 1 2 0,8 1 2 0,-1-1-2 16,5 0 0-16,-2-1-3 0,2 1 3 15,0 2-4-15,-5 0-22 0,1 0 0 16,-6-3 23-16,2 5-21 0,-6-2 21 16,1-1-12-16,2 1 12 0,-5-1 3 15,1 2 0-15,-1-2 0 0,1-3-18 0,-4 2 16 16,-1 1 2-16,0-3 2 15,-2 0 2-15,2 2 19 0,4-2-20 0,-4 0 1 16,-2 0-4-16,2 0-27 0,-2 0-63 16,3 0-21-16,-3 0-14 0,-2 0-14 15,0 0-40-15,1 0-74 0,-1 0-22 16,-2 0-35-16,0 0-78 0,0-2-171 16,-5-3-702-16,1 5 575 0</inkml:trace>
  <inkml:trace contextRef="#ctx0" brushRef="#br0" timeOffset="8196.99">972 3657 15 0,'0'0'343'0,"0"0"6"0,0 0-1 15,0 0-27-15,0 0-76 0,0 0-19 16,0 0-35-16,0 0 30 0,0 0-65 16,-2-68 77-16,4 61-75 0,-2 2 8 0,2-1-19 15,0 1 13-15,-2-2-8 16,2 2-75-16,-2-3 31 0,0 4-65 0,0 2 32 16,0-1-75-16,0 0-38 0,0 3-5 15,0 0-32-15,0 0-43 0,0 3-46 16,2 3-7-16,0 7 171 0,2 4 120 15,3 6 38-15,2 9-37 0,-1 3-72 16,1-2 64-16,-3-7-39 0,0-6-49 16,0-10 31-16,-1 2-10 0,4 1-10 15,-3 1 15-15,0-5-7 0,0-1 9 0,-2-4 24 16,0 0-10-16,0-4-3 0,-2 0 12 16,-2 0 23-16,0 0 14 0,2 0 16 15,0-6-9-15,2 1-36 0,0-5-41 16,0 2-25-16,0-4 7 0,0 1-25 15,-1 2-22-15,-1-4 19 0,0 6 0 16,0-1-11-16,-2 1 14 0,0 0 0 0,0 0-18 16,0 0 4-16,0 1 11 15,0 1-57-15,0-2 33 0,0 4 8 0,0-1-4 16,2-2 19-16,-2 5-12 0,3-5 15 16,-1 0-2-16,2-1 2 0,-2-3-17 15,2 0-5-15,0 3 19 0,1-2 0 16,-1 1 0-16,0 0-19 0,2 0-31 15,-1 0-30-15,-3 3-22 0,2-3-61 16,1 0-70-16,-1 3-94 0,0-3-222 16,-2 2-14-16,2-3-368 0,-2 3-235 0</inkml:trace>
  <inkml:trace contextRef="#ctx0" brushRef="#br0" timeOffset="12303.75">1202 3607 22 0,'0'0'264'0,"0"0"-99"15,0 0-7-15,0 0 138 0,0 0-8 16,0 0 56-16,0 0-98 0,-39-23-68 15,37 19-12-15,-3 1 91 0,3 1-114 0,2 0 9 16,0-2-13-16,-2 1-14 16,2-1 10-16,0-2 55 0,0 4-44 0,0-4-90 15,0 1-7-15,0 2 15 0,0 0 39 16,0-2-19-16,-2 4-33 0,2-3 0 16,0 2 20-16,-2 0 14 0,2 0-13 15,-2 1-69-15,2 1 21 0,-2 0-19 16,2 0 28-16,0 0-9 0,0 0-19 15,0 0 13-15,0 0-18 0,0 0-48 0,0 0-44 16,0 0-30-16,0 3-51 0,2 6 147 16,4 5 26-16,3 2 133 0,0 2-36 15,3 6-10-15,0 0-6 0,4-2 10 16,-2 2-42-16,4-2-8 0,-4-2-37 16,3-1 28-16,-2-4-5 0,-2-3 9 15,-3 0-15-15,2-7-20 0,-4-1 28 16,0 1 12-16,-2-5 1 0,1 0 0 0,-1 0 12 15,1 0 10-15,-1-5 29 16,2-4-6-16,5-6-37 0,0-2-47 16,0-5 22-16,-1-2 4 0,-1 2-1 0,2-9-3 15,-5 3-23-15,-2 2-2 0,1 6-14 16,-5 2 13-16,0-1-15 0,1-3 14 16,-1 0-41-16,-2 7 29 0,0 1-47 15,0 4-22-15,0 3-29 0,0 4-35 16,0 1-43-16,0 2-97 0,0 0-273 15,2 0-181-15,-2 8-9 0,2-1 218 16,0 5-246-16,0-3 53 0</inkml:trace>
  <inkml:trace contextRef="#ctx0" brushRef="#br0" timeOffset="13255.11">3837 6256 424 0,'0'0'984'16,"0"0"-501"-16,0 0-323 0,0 0-46 16,0 0-51-16,0 0 36 0,0 0 82 0,0 0 8 15,0 0-2-15,0 0-28 16,12-60-42-16,-12 60-43 0,0 0-40 0,0 0-29 15,0 0 1-15,0 0 0 0,0 0-6 16,2 4-12-16,-2 4 12 0,2 1 230 16,2 6 103-16,-2 2-41 0,2 0-119 15,0 7-69-15,1-3 8 0,-1 0-57 16,3-3-28-16,-3 2-25 0,2-5 1 16,3-1-1-16,-3-2 15 0,0-5-13 15,3-1 30-15,-5-2-10 0,3-1 3 16,-3-1 4-16,2-2 4 0,-2 0 0 15,2 0 12-15,4 0 1 0,-2-4 2 16,2-1-21-16,3-8-4 0,2 2 7 0,0-4-10 16,-1 0 5-16,2-2 3 0,-4-2-27 15,3-3 11-15,-2 0-13 0,-3-2-1 16,1-4-17-16,0 2-105 0,-5 0-85 16,0 2-60-16,-2 3-249 0,3-2-479 0,-5 5-958 15,0-4 889-15</inkml:trace>
  <inkml:trace contextRef="#ctx0" brushRef="#br0" timeOffset="14630.25">3776 5336 356 0,'0'0'468'0,"0"0"-128"15,0 0-105-15,0 0 31 0,0 0 3 16,0 0-72-16,0 0-9 0,0 0-63 16,0 0 17-16,0 0-76 0,9-57 32 15,-5 49 28-15,-2-1 4 0,0-1-48 16,2 0-41-16,-2-1 113 0,1 4-64 0,-1-3 49 16,0 5 87-16,-2 0-28 15,2 2-142-15,-2 1-56 0,3 2-35 16,-3 0-31-16,0 0-36 0,0 0-30 0,0 0-40 15,0 0-30-15,0 5-28 0,0 7 100 16,0 1 130-16,0 8 59 0,-3 8 6 16,-1 4 58-16,2-3-55 0,-5-6 22 15,5-10-36-15,2-2-52 0,0-2 47 16,-2 0-26-16,2 1 31 0,0-4-16 16,0-1-33-16,0-3 16 0,-2-1-15 15,2 0 15-15,0-2 12 0,0 0 10 0,0 0 31 16,-2 0-8-16,2 0-15 0,0 0-15 15,0 0-10-15,0 0-25 0,0 0-1 16,0 0-25-16,-2 2-1 0,2 0-14 16,-2 1 4-16,0 0 34 0,-1 4 2 15,1 0-5-15,2-4-20 0,-2 1 19 16,2 0-14-16,0-3 17 0,0 4 3 0,0-5 3 16,0 1 2-16,0-1 21 0,0 0-23 15,0 0-3-15,0 2-3 0,0-2-18 16,0 4 21-16,0 1 21 0,0 0-21 15,0-2 20-15,0 4-17 0,0-4 26 16,0 3-27-16,0-2-4 0,0 0 4 16,0-1-2-16,0-1 0 0,-2-2 0 0,2 0 0 15,0 2 5-15,0-2 46 0,0 0 21 16,0 0-3-16,0 0 12 0,0 0 10 16,0 0 10-16,0 0-2 0,0 0 18 15,0 0 34-15,0 0-15 0,0-2-15 16,0-2-24-16,0-1-47 0,0-5-50 15,0-3-15-15,0-1-63 0,4-5 76 16,1-2-1-16,-3 2-44 0,0-2-15 16,0 4-16-16,0 0 59 0,0 3 3 15,-2 6-7-15,0 3 22 0,0 3-3 0,0 2-19 16,0 0-51-16,0 0-26 0,0 0-12 16,0 0-82-16,0 7-92 0,0 8 133 15,0 11 64-15,0 8 46 0,-2 5 43 16,-4-3 106-16,1-9-70 0,3-9 5 15,0-5 5-15,0-4-45 0,0 4 1 16,0-2 13-16,2 0 11 0,-2-2-11 16,2-1-11-16,-2-1-1 0,2-3 33 15,0-1 22-15,0 3-1 0,-2-6-18 16,2 4 4-16,-5-2-43 0,3 1-173 0,0-1-155 16,0 0-181-16,-1 1-136 0,1-3-293 15,0 0-293-15</inkml:trace>
  <inkml:trace contextRef="#ctx0" brushRef="#br0" timeOffset="15563.13">4027 5741 119 0,'0'0'941'0,"0"0"-388"15,0 0-175-15,0 0-193 0,0 0 14 16,0 0-31-16,0 0 39 0,0 0-22 16,0 0-15-16,0 0-146 0,-23-37 45 15,16 35-12-15,3-3-57 0,-1 3-40 16,-3 0-52-16,2 1 92 0,-2-1 33 15,-6 2-33-15,2 0-23 0,1 0-36 16,-2 0 59-16,1 0 28 0,1 2-28 0,1 1-4 16,-4 4 4-16,4-2 27 0,0 3 2 15,2-1-29-15,-2 3-23 0,6-3-12 16,0 1-1-16,0-2 31 0,4-1-25 16,0 0 30-16,0 0 22 0,0-1-18 15,0 0 37-15,4-1 17 0,4 0 11 16,2 0 4-16,-2-3 1 0,2 0-74 15,3 0-93-15,0 0 93 0,-5 0 74 16,3 0-29-16,-1-3 6 0,1-3-18 16,0 0 53-16,-1-1-38 0,0-1-26 15,0 3-17-15,-2-2 87 0,-4 3 122 0,2 1-134 16,-4 1 64-16,0 0 4 16,-2 2-148-16,0 0-5 0,0 0-58 0,2 0-56 15,3 0-25-15,2 4 68 0,-1 3 35 16,2 3-5-16,3 0 44 0,1 1 2 15,1 0 31-15,0 0-1 0,4 2-30 16,-2-2-212-16,2-2-309 0,2-1-369 16,-4-3-695-16</inkml:trace>
  <inkml:trace contextRef="#ctx0" brushRef="#br0" timeOffset="17038.46">5759 5774 75 0,'0'0'191'15,"0"0"79"-15,0 0 119 0,0 0-147 0,0 0 57 16,0 0-59-16,0 0-144 0,0 0-7 15,0 0-25-15,-23-50-32 0,21 47 25 16,2-3-25-16,-2 0 44 0,0 1-76 16,0 0-4-16,2 1 2 0,-2-3 2 15,-3 1-76-15,2 1 69 0,-1-1-37 16,2 1-77-16,0-3 51 0,0 1 66 16,-2 0-80-16,2 1 78 0,-2-3-42 0,2 3 44 15,0-1 2-15,-1-1-121 0,1 0-182 16,2 0 128-16,0-3-507 15,-2 4 293-15</inkml:trace>
  <inkml:trace contextRef="#ctx0" brushRef="#br0" timeOffset="20271.1">5599 5211 35 0,'0'0'27'0,"0"0"52"0,0 0-20 16,0 0-59-16,0 0-26 0,0 0-20 16,0 0 46-16,0 0 59 0,0 0 165 15,0 0 40-15,-48-88-126 0,40 80 91 16,-1-3-137-16,1 4 253 0,-3 0 36 0,0-1-222 16,3 3 37-16,0-1-127 15,2 1-69-15,-4 0 0 0,2 2-25 0,2 3-13 16,0-2-5-16,-1 2-14 0,0-3-77 15,1 1 0-15,0 2-143 0,2-1 206 16,-3 1 39-16,3-1-7 0,-2-4-104 16,-1 5-66-16,1-6 104 0,-3 4-72 15,3-2 124-15,0 1 53 0,0-3 7 16,-2 3 52-16,2-4-26 0,0 4-7 16,0-3 7-16,2-2 4 0,-5 4-37 15,2 0-39-15,-1-1 32 0,0 1-39 0,-1 0-105 16,1 0 85-16,-3 1 40 0,2 1 4 15,1 0 17-15,2 0-89 0,0 2 68 16,-1 0-14-16,0 0 33 0,1 0-6 16,2 0-13-16,0-3-5 0,0 3 31 15,0 0 0-15,2 0 0 0,-3 0 24 16,-2 0 9-16,3-2-26 0,0 2 46 16,0 0-47-16,0 0 27 0,-1-3-28 0,1 3 93 15,-2-4-78-15,-1 4-20 0,-1-1 0 16,1 1 4-16,1-3 10 0,-2 3-12 15,2-1-4-15,-8 1-23 0,6 0 23 16,-2-3-46-16,1 3 44 0,-2 0-84 16,3 0-24-16,-3 0-27 0,5 0 53 15,-3-3 27-15,3 1 13 0,0 0 41 16,-1 0 5-16,1-1 0 0,0 1 3 0,-3-2 1 16,2 0 49-16,-1 0-7 15,2 2 13-15,-2-1 7 0,-2-2 198 16,2 2-172-16,0-1-13 0,-3 1 40 0,3 0 45 15,-3-1-145-15,0 0-19 0,1 1 0 16,2 1 20-16,-6-2-18 0,6 2-2 16,-2-2 2-16,2 2 18 0,-4-1 13 15,4 1 150-15,0-3-1 0,-1 2-91 0,-2 1-57 16,3-1-32-16,-3 1-2 16,1-3 43-16,-3 3-43 0,0 0-6 0,3-1 2 15,-4 1 4-15,4 0 19 0,0 0-19 16,-1 2-13-16,0-2 13 0,1 0 7 15,1-1-7-15,1 3 0 0,-3-4 45 16,2 0-19-16,1 4 58 0,0-3 107 0,0 0-95 16,-4 1 18-16,4 0-112 15,-2 1-2-15,3-1 19 0,-4 2-19 0,3-3-2 16,0 1 2-16,1 1 0 0,-1 1-2 16,-1-3 4-16,0 0 33 0,1 1-35 15,0 0 0-15,0 0-25 0,-4 0 50 16,2-2-62-16,2 1 62 0,-1 1-25 15,-2-2 0-15,3 1-31 0,-1 3-14 16,1-3 45-16,-1 3-4 0,3 0 4 16,-1-2 32-16,1 2-1 0,2 0-25 15,0-2 107-15,-2 2-70 0,2-3-36 16,-4 3 92-16,2-3-18 0,0 0-26 16,0 2-15-16,-2 1-38 0,0-3-4 0,0-1 4 15,0 2-2-15,-3 0 0 0,3 0 0 16,-5 0-4-16,0 0 4 0,1-1 0 15,-4 1 0-15,2-4 0 0,-1 2 28 16,-2-1-28-16,-2-2 0 0,2 2 7 16,-2 0 23-16,1-2 0 0,2 0 80 15,-2 1-57-15,4 1 12 0,1 1-63 16,-2 0-2-16,3 1-47 0,1-1 47 0,1 4-6 16,-2-3-18-16,4 1 22 15,2 1-2-15,0 1 4 0,0-3-3 0,-4 3 1 16,4 0 0-16,-2-1-4 0,0-2 6 15,1 3 0-15,-6 0 0 0,0 0-4 16,1-3-39-16,-3 3 43 0,0-2 0 16,1 0 0-16,-4 2 0 0,1-2 35 15,2 0-35-15,0 1 29 0,1 1-11 0,3-2 29 16,-2-1 6-16,5 2-18 16,0-1 36-16,-4 0-66 0,4 0 36 0,0 0-12 15,-3 0 5-15,2 2-11 0,-1-1 9 16,-1-1-30-16,1 0 13 0,-1-1-10 15,0 3 24-15,1-2-24 0,0 1 14 16,-2-1-15-16,2 2 9 0,-2-2-13 16,0 2-2-16,2-3 2 0,-3 3 11 15,3-3-5-15,-5 3-6 0,4 0-30 16,1 0 30-16,-4 0 45 0,4 0-17 0,-2 0-26 16,3-2 0-16,-4 2 65 15,5-2 24-15,-3 0-10 0,3 0-52 0,-3 1-26 16,0-3 15-16,1 4 34 0,-3-4-50 15,0 2 18-15,-1 0-20 0,-4-2 0 16,2 3-3-16,-4-1-16 0,-1 0 19 16,0 0 36-16,0-1-36 0,1 2 0 0,2-1 5 15,0 0 16-15,1 2 14 0,3 0-35 16,-1-3 5-16,0 3 9 0,3-2-12 16,0 2 16-16,2-3 79 0,2 0-63 15,-1 0 2-15,0 3-36 0,1-1 0 16,0-3 52-16,-1 4-52 0,1-2-29 15,-1-2 29-15,0 2 5 0,-1 2-4 16,0-2-1-16,-2-1-57 0,-2 3-9 16,1-3 63-16,-2 2 3 0,3-1 0 15,-3-1 3-15,-3 2 3 0,4-3-5 0,-4 2 3 16,0-1-4-16,0 0 34 16,0-3-5-16,1 5 4 0,-1-3-28 0,2 2-10 15,0-2 5-15,2 2-24 0,4-1 48 16,-4-1-9-16,4 4-15 0,2-4-5 15,-1 2 5-15,1 1 24 0,-1-2-5 16,0-1-19-16,3 4 0 0,-2-3-5 16,0 0 5-16,-2 0 5 0,2-1-3 15,2 4 31-15,-2-3-28 0,1 0-2 0,-4 3-3 16,3-2-24-16,-1 0-24 0,-1 0 24 16,-1 0 21-16,0 2-35 0,-1-1 33 15,-3-1 5-15,0 0-5 0,1 2 5 16,-2-2 29-16,2-2-24 0,1 3 19 15,-4 1-23-15,4-4 28 0,-2 1-10 16,2 2-19-16,-1-3 2 0,-2 1-7 16,4 3 0-16,-3 0-43 0,2-5 48 0,-2 5 10 15,3 0-5-15,-1-2 41 0,2 0-46 16,1 1-24-16,0-2 0 0,-2 3-5 16,4 0 26-16,0 0 3 0,-3-1 0 15,2 1-21-15,-1 0 21 0,-1-3-3 16,1 3 8-16,-1 0-5 0,-2-2 3 15,3 2 0-15,-4 0 2 0,2-1 77 16,0-1-81-16,-4 0-1 0,-3 0-33 0,3 0 2 16,-8-1 28-16,8 3 6 0,-4-4 36 15,5 0 4-15,2 4-43 0,-1-4-2 16,-1 1-60-16,0 3 62 0,2 0 0 16,3 0 0-16,1 0 80 0,4 0 9 15,3-2-89-15,2 2 2 0,-2-2-4 16,0 2-10-16,0 0 12 0,2 0 27 15,-2 0-9-15,2-3-18 0,-2 3 0 0,-2 0-1 16,2-2-16-16,-4 2-5 16,1-4 19-16,-2 4 0 0,1-1-30 0,-2-2 30 15,-1 0-37-15,-1 3 37 0,1-4-13 16,-2 2 16-16,1 0 0 0,2 1 0 16,-1-1 22-16,-2-1-22 0,1 3-53 15,2 0 53-15,1-1 53 0,-2 1-53 16,3-2 0-16,0 0-27 0,-1 2-21 15,1-2 29-15,-3 2 14 0,3 0 0 16,0 0-24-16,-3 0 26 0,1 0-35 0,2 0 34 16,-8 0 1-16,4 0-31 0,0 0 32 15,-2 0 2-15,2 0 0 0,0 0 6 16,-1 0-3-16,2 0-1 0,-1 0 16 16,1 0-18-16,1 0-10 0,-3 0 10 15,0 0 0-15,1 2 5 0,2-2 0 16,-1 0 25-16,-2 0-27 0,5 2-3 15,-2-2-21-15,-1 2-4 0,3-2 23 16,-3 0-3-16,1 1-36 0,-3 2-10 0,1-1 26 16,-1-1-26-16,0 1 10 0,-1 0-60 15,0 0 58-15,2 0 37 0,0-2 1 16,-1 3-22-16,2-3 27 0,-1 0 21 16,1 3-21-16,1-3-26 0,0 0 24 15,-1 0-2-15,4 0 4 0,1 0 38 16,2 0-33-16,2 0 22 0,0 0 5 15,0 0-10-15,0 0 16 0,0 0-7 0,0 0-11 16,0 0 11-16,0 0 40 16,0 0-66-16,0 0-5 0,0 1-56 0,0-1 0 15,2 0-17-15,-2 0-3 0,0 3 6 16,0-3 0-16,0 0 9 0,0 0 5 16,0 0-1-16,0 1 7 0,0-1 4 15,0 2 43-15,0 1 3 0,0 1 2 16,0-4 1-16,0 3-3 0,0-1-2 15,0-2-3-15,0 0-23 0,0 0 22 16,0 0-17-16,0 2-1 0,0 0 24 16,0 1 0-16,0 3 47 0,0-2-47 0,0 1 0 15,0 4 2-15,2 1-2 0,0-2-41 16,3 2 41-16,-3-1 2 0,2 2-2 16,-1-1-2-16,1 0-2 0,-2 0-2 15,2 3-27-15,0-2 33 0,-2 1 0 16,1 0-2-16,-1-1-45 0,0 0 47 15,0-1 2-15,-2 2-2 0,2-3 4 0,-2-3-4 16,2 1-4-16,0 2 4 0,0-2 25 16,0 3-25-16,3-3 0 0,-3 1 41 15,0-3-13-15,3 1-26 16,-3-3 2-16,0 4-4 0,0-1 0 0,-2-4 0 16,2 3 0-16,0-1 0 0,-2-2 0 15,2 4 0-15,-2-3-4 0,0 3 4 16,2-1 27-16,-2 2-27 0,2 1-2 0,-2-3-2 15,2 3 0-15,0-1-19 16,0 1 23-16,2-1-2 0,2 1 2 0,-4-1-4 16,0-1-19-16,0 1 23 0,0 0 0 15,2 0 11-15,-2-1-11 0,2 1 0 16,-2 2 0-16,0-2 0 0,0-1 0 16,0 2-2-16,1-1 2 0,-1 2 6 15,0 0-6-15,0-2 0 0,1 3-6 16,-3-1 6-16,2-1-11 0,0 3 11 15,0-1 0-15,0 1 0 0,2-1 15 0,0 1-15 16,1 0-23-16,-1 2 23 16,2-2 6-16,-2 0-6 0,3-1 11 0,-3-1-11 15,-2 1 22-15,3-3-20 0,-3 1-4 16,0-2 2-16,0 1 0 0,0-1 6 16,0 0-6-16,-2-3 0 0,2 2 21 15,-2-2-21-15,0-1 2 0,2 1 0 0,-2 2 0 16,0 1 32-16,0-1 6 15,0 3-18-15,0-1-22 0,2 0 2 0,0 0 2 16,0 1-8-16,0-1-15 16,0-1 19-16,1 1 2 0,2-1 49 0,-3-1-45 15,2 2-6-15,-2-4 2 0,0 2 24 16,0 0-22-16,0-1-3 0,0 0 60 16,-2 2-56-16,2-1 52 0,-2 2-57 15,0 0-102-15,0 1-301 0,0-1-63 16,-6 0-311-16,0-1-418 0</inkml:trace>
  <inkml:trace contextRef="#ctx0" brushRef="#br0" timeOffset="20811.55">1110 4775 286 0,'0'0'375'16,"0"0"65"-16,0 0-68 0,0 0 78 16,0 0-58-16,0 0-89 0,0 0-169 15,0 0-37-15,2-41 38 0,-2 36-135 16,0-1 88-16,0 0 108 0,0 1 60 0,0 1-186 15,0-1 16-15,0 2-43 0,0-1 116 16,0 3-18-16,0-2-84 0,0 3-37 16,0 0 13-16,0 0 1 0,0 0-31 15,0 0-3-15,0 0-29 0,0 0-9 16,0 0 4-16,0 0 5 0,2 0-64 16,5 0-65-16,1 3 107 0,3 5 51 15,1-1 61-15,3 4 15 0,0 2-50 16,5-1 30-16,-4 1 47 0,3-1-103 0,0-1 52 15,0 0 20-15,1 0-15 0,-4-4 2 16,2-1 4-16,-6 0-27 0,-4-3-9 16,-1-1 29-16,-2-2-26 0,-3 0-9 15,0 0 25-15,-2 0 46 0,0 0 71 16,0 0 16-16,2 0-5 0,-2 0-14 16,4-5-22-16,2-9-36 0,5 1-102 15,-1-8-20-15,3-1 20 0,2-2-14 16,3-7 14-16,-4 3-91 0,-2 0-74 0,2 8-28 15,-4 7-66-15,3-3-45 0,2 3-221 16,-5 1-386-16,1 7-413 0,-5 0-292 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6:59.857"/>
    </inkml:context>
    <inkml:brush xml:id="br0">
      <inkml:brushProperty name="width" value="0.05292" units="cm"/>
      <inkml:brushProperty name="height" value="0.05292" units="cm"/>
      <inkml:brushProperty name="color" value="#FF0000"/>
    </inkml:brush>
  </inkml:definitions>
  <inkml:trace contextRef="#ctx0" brushRef="#br0">5785 3710 842 0,'0'-4'153'0,"2"1"-9"15,0-4-46-15,0 4 2 0,0-1 60 16,0 0-23-16,0 0-20 0,-2 3-33 15,2-5 10-15,1 4-45 0,-3 0 16 16,0 0 9-16,0 1 4 0,0-3-36 16,0 2-12-16,0 0-5 0,0 0 50 15,0 2-4-15,0 0-16 0,0 0-16 16,0 0-1-16,0 0 8 0,0 0-11 16,-5 0-12-16,-1 0 9 0,0 0-16 0,-3 0-3 15,-1 0-26-15,-8 0 7 16,-2 0-52-16,-19 11-17 0,-9 12 24 0,-6 8 25 15,1 3 26-15,7 6 13 0,8-2 9 16,1 5 4-16,7-3 45 0,4 0-45 16,8-1-13-16,5 2-13 0,4-3 3 15,7-3-3-15,2-8 3 0,2-6 10 16,7-4-13-16,2-4-38 0,7 6-5 16,14 4 40-16,11 0 6 0,9-2 29 15,-4-6-32-15,1-5-58 0,-7-8-62 0,1-2-16 16,-3 0-48-16,-2 0-11 0,0-5 0 15,-3-6-91-15,-8 0-173 0,-8 4-265 16</inkml:trace>
  <inkml:trace contextRef="#ctx0" brushRef="#br0" timeOffset="541.43">6502 3661 1369 0,'0'0'244'0,"0"0"-159"0,0 0-7 0,0 0 38 16,0 0-60-16,-117-66 35 0,95 57-43 15,-6 3-19-15,-2 6 33 0,2 0-60 16,1 2 44-16,-1 11-46 0,9 1-4 15,-9 9-44-15,7 6 35 0,6 6 0 16,7-1-23-16,6-9 35 0,2-9 1 16,2-4 0-16,4 0-27 0,7 1 27 15,2 0 1-15,0-5 1 0,10-3 34 16,6-2-7-16,-1-3 20 0,0 0-17 0,-2-8-3 16,-9 0-13-16,5-5 7 0,-4-7 22 15,2 0 1-15,-5-6 18 16,2-6-18-16,-4-10 18 0,-3-8-41 0,-6-1-46 15,0-3 13-15,-6 7 8 0,-6-5-11 16,-4 7-67-16,-4 0 44 0,-2 7-3 16,2 10 39-16,3 7 0 0,5 9 29 15,-3 3-6-15,3-2 116 0,1 6-68 16,-1 2 32-16,4-2-6 0,2 5-97 0,0 0-97 16,0 8-96-16,4 19-8 0,14 17 201 15,0 11 23-15,8 10-10 0,-3-1 30 16,1-7-41-16,-3-2 12 0,0-1-12 15,0-7-1-15,1-5 1 0,-4-6-2 16,0-7-77-16,-6-9-7 0,-1-7-7 0,2 0-48 16,-1-2-63-16,3 0-9 15,0 2-183-15,0-6-140 0,-7-4-187 0</inkml:trace>
  <inkml:trace contextRef="#ctx0" brushRef="#br0" timeOffset="888.1">6806 3502 1659 0,'0'0'402'0,"0"0"-402"15,0 0-110-15,0 0 71 16,0 0 39-16,0 0 78 0,0 0 3 0,0 0 13 16,72 105-42-16,-53-69 6 0,0 2-16 15,-2-5 13-15,-2-8-39 0,-7-9-3 16,1-3 4-16,-2-6-1 0,-1-1-13 15,0 1 7-15,0-3-9 0,-2-1 25 16,-2-3-7-16,1 0 16 0,-3 0 56 16,3 0 105-16,-1 0 20 0,2-4-21 0,2-12-14 15,6-13-120-15,4-12-38 16,-6-9-23-16,1 2 0 0,-5 0-60 0,2 6 9 16,1 4-22-16,-2 5-26 0,3 1-10 15,-2 9 6-15,4 6 17 0,-6 6-17 16,0 3-149-16,0 1 94 0,3 2-39 15,-1 1 5-15,3 4-38 0,-3 0-30 16,1 11-115-16,-3 3-290 0,-2-2 187 16</inkml:trace>
  <inkml:trace contextRef="#ctx0" brushRef="#br0" timeOffset="1172.7">6273 4383 906 0,'0'0'541'15,"0"0"-287"-15,146-4-95 0,-65-9-42 16,4-7-39-16,0-1-4 0,4-8 14 15,5 1 54-15,-3 2 65 0,-11 5 28 16,-11 5-68-16,-17 10-167 0,-15 4-3 16,-10 2-109-16,-14 0-172 0,-3 0-20 0,2 7 32 15,-8 0-43-15,-4 6-251 0,0-5-504 16</inkml:trace>
  <inkml:trace contextRef="#ctx0" brushRef="#br0" timeOffset="1732.57">6428 4930 818 0,'0'0'417'0,"0"0"-159"0,0 0-148 16,-117 20-48-16,100-11-7 0,5 2-38 0,-6 4 9 15,4 4-26-15,0 2 0 0,4 4-23 16,8-4-10-16,2 0-51 0,0-2 38 16,6-4-29-16,6-3 4 0,-2-5 71 15,4-2 17-15,6-5 45 0,-1 0-20 16,4 0 17-16,0-12-23 0,1-2-1 15,-1-6-12-15,3-7 75 0,-3-8 19 0,-4-3-33 16,-7-2 29-16,-2 4-31 0,-6-5-34 16,-4 2 10-16,0-4 30 0,0-1-87 15,0 3 25-15,0-4-26 0,0 5-16 16,0 6-4-16,0 7 40 0,-2 10 15 16,0 5 14-16,0 6 102 0,-2-1-35 15,-2 1-6-15,4 1-62 0,0 2-3 16,0 3-45-16,2 0-3 0,0 0-42 15,0 0-45-15,-2 8-39 0,0 16-26 16,0 19 155-16,2 10 112 0,0 6 4 16,0-1-61-16,0-6-20 0,8-4-35 0,4 2 2 15,-2-4-1-15,6-7-2 0,2-1 0 16,-3-11-1-16,1-6-66 0,-2-8-67 16,-2-3-7-16,8 0 0 0,-4-3 3 15,10-1-43-15,-3-6 26 0,7 0-39 16,-2-13-127-16,1-7-98 0,-4 1-294 15</inkml:trace>
  <inkml:trace contextRef="#ctx0" brushRef="#br0" timeOffset="1946">6948 4542 1800 0,'0'0'477'15,"0"0"-477"-15,0 0-133 0,0 0 133 16,0 0 140-16,-8 133 47 0,8-85-12 0,6 2-24 15,0-6-32-15,5 2-68 0,-4-3-28 16,1 1-21-16,0-3-1 0,0-9 0 16,2-5-1-16,-6-11-54 0,0-4-88 15,0-2-19-15,2-3 48 0,-2 2-74 16,3-4-82-16,-3-3-27 0,3-2-3 16,-3 0-88-16,-4-7-259 0</inkml:trace>
  <inkml:trace contextRef="#ctx0" brushRef="#br0" timeOffset="2130.5">6869 4823 1424 0,'0'0'348'16,"0"0"-140"-16,0 0-94 0,0 0-53 16,0 0 30-16,0 0 9 0,0 0 36 15,0 0-68-15,0 0-68 0,141-91-3 16,-95 80-20-16,-7 3-16 0,-5 0-9 0,0 3-117 15,-3 0-75-15,-3 2-55 0,-6-1-158 16,-14 2-570-16</inkml:trace>
  <inkml:trace contextRef="#ctx0" brushRef="#br0" timeOffset="2480.57">7929 4083 1601 0,'0'0'367'16,"0"0"-279"-16,140-53-85 0,-78 33 75 16,-9 6 42-16,-13 3-80 0,0 4-40 15,-1 1-94-15,-1 2-78 0,-8-1 3 16,-10 5-68-16,-4 0-222 0,-12 0-353 0</inkml:trace>
  <inkml:trace contextRef="#ctx0" brushRef="#br0" timeOffset="2681.03">8145 3877 1538 0,'0'0'462'0,"0"0"-427"16,0 0-35-16,0 0-55 0,0 0 55 15,0 0 110-15,0 0-6 0,-2 126-58 16,2-72-24-16,0-1-9 0,0-5 3 16,4-9-16-16,3-2-20 0,4-4-90 15,-5-9-85-15,5-4-52 0,-5-9-150 16,0-5-293-16,1-3 58 0</inkml:trace>
  <inkml:trace contextRef="#ctx0" brushRef="#br0" timeOffset="3339.26">9307 3580 1362 0,'0'0'251'0,"0"0"-231"16,-11 123 71-16,3-84 42 15,-5 0-49-15,4-10-9 0,1-8-1 0,4-3-15 16,0-5-4-16,0-2-26 0,-4 0 3 15,6 1-19-15,0-6 29 0,0-4-6 16,0-1 55-16,0-1 57 0,0 0 42 16,0 0 10-16,-2-1 17 0,0-8-24 15,-5-11-193-15,-2-12 0 0,1-6-1 16,1-5-17-16,5-5-59 0,4 1-60 16,0-5-4-16,13 3-39 0,6-5-10 0,2 4-75 15,5 6 48-15,-3 11 75 0,-4 9 70 16,-4 11 72-16,0 3 21 0,0-2 96 15,5 5-114-15,2-5 58 0,2 7 20 16,-8 0-16-16,-1 4 0 0,-2 1-65 16,-7 0-16-16,1 1-5 0,-3 7 21 15,-2 2 33-15,-2 7-7 0,0 12-24 16,-13 8 40-16,-8 7-23 0,-6 1-3 16,-3-3 32-16,0-4-48 0,0-1-42 15,9-9 26-15,4-8-1 0,10-9-9 16,3-4-38-16,0-1-14 0,4-1 49 0,0-2-3 15,0-3 30-15,0 1-1 0,0 2-10 16,4-3-29-16,5 1 19 0,6 6 23 16,4-2 81-16,9 3 10 0,12 3-39 15,0-1-4-15,1-1-46 0,-9 1 30 16,-12-4-4-16,0-2-28 0,-8 5-26 16,8-2-45-16,-1 5-72 0,2 1-67 0,-2 3-89 15,-5-1-183-15,0-4-287 0</inkml:trace>
  <inkml:trace contextRef="#ctx0" brushRef="#br0" timeOffset="3614.53">9107 4234 1508 0,'0'0'344'16,"0"0"-288"-16,129-23-4 0,-81 16 38 15,0-5 8-15,5 2-14 0,11-5 13 16,-1 1 3-16,4-1-6 0,1 6-10 16,-11-3-13-16,-5 7-65 0,-4-2-6 0,-15 7-38 15,-7 0-72-15,-12 0-94 0,-2 0-48 16,-2 0 2-16,-2 0-23 0,1 7-177 15,-5-3-316-15</inkml:trace>
  <inkml:trace contextRef="#ctx0" brushRef="#br0" timeOffset="4841.68">9351 3177 367 0,'0'0'584'16,"0"0"-209"-16,0 0-128 0,0 0-107 16,0 0-59-16,0 0-39 0,0 0-42 15,0 0-38-15,0 0 38 0,0 0 69 16,-10 128 77-16,10-61 13 0,0 3-53 15,0-4 21-15,0-5-66 0,4-4 7 16,2-9-20-16,5-8-6 0,-2-5 10 16,-1-9 19-16,-2-6-42 0,0-7 6 0,1-1 13 15,2-1-25-15,-3-2-1 0,0 1-6 16,1-7 4-16,-3 0 15 0,0-3 16 16,-2 0 26-16,3 0 48 0,1-3 63 15,9-13 28-15,11-13-24 0,0-15-123 16,6-10-15-16,-2-6-26 0,-7-2 36 15,-1 3-64-15,0-4-1 0,-2 2-50 16,2 1-36-16,-7 9 33 0,-3 13-44 0,-1 11 45 16,-7 10 9-16,1 10-4 15,-3-3 10-15,2 2-76 0,-2 6 2 0,0 2-92 16,2 0-139-16,2 7-96 0,6 26 154 16,-4 20 152-16,-8 21 0 0,0 13-20 15,-14 1-111-15,-8-10-140 0,4-20-270 16</inkml:trace>
  <inkml:trace contextRef="#ctx0" brushRef="#br0" timeOffset="5702.33">9288 4652 107 0,'0'0'1338'0,"0"0"-1039"0,0 0-247 16,0 0-29-16,0 0-23 0,0 0 58 0,0 0-33 16,0 0-24-16,0 0 125 0,0 0-9 15,2 123-30-15,-6-81-12 0,-7-6-33 16,2-2 6-16,1-8-3 0,2-6-12 16,2-8-7-16,-3 0 3 0,2-1-27 15,-1-2 37-15,2 2 102 0,0-4-41 16,2-6-42-16,2-1 6 0,-2 0 55 0,2 0 15 15,0 0 20-15,0 0 1 0,0-8-15 16,0-3-96-16,-2-9-44 0,2-13-73 16,0-11 71-16,12-6-39 0,10 0-83 15,3 4 0-15,5 4-58 0,0-1 44 16,6 5-16-16,0 5 51 0,-5 5 20 16,-3 6 15-16,-4 9 68 0,-10 5 29 15,-4 0 45-15,2 2-55 0,-4 5-3 16,-2-3-15-16,-4 2 16 0,-2 2 18 0,0 0 4 15,0 0-39-15,0 0-44 0,0 6-43 16,-4 7-10-16,-8 12 97 0,-14 17 55 16,-8 10-25-16,-4 3-28 0,-5 0 25 15,5-9-27-15,6 0-71 0,9-14-13 16,6-6 3-16,8-11-16 0,7-5 33 16,-2-3 38-16,2-1 22 0,2-3-15 15,0 2 19-15,0-5 1 0,0 0 18 0,2 0-19 16,2 3 17-16,7-3 57 15,8 2 55-15,11 0 13 0,8-2-42 0,7 0 3 16,-1 0-6-16,-3 0-40 0,-3 0 4 16,-4 2-32-16,-5 1-29 0,-1-3-13 15,-4 0-12-15,-8 3-30 0,-3 1-109 16,6-1-58-16,-2 2-20 0,5 2 2 16,-6-3-78-16,0-2-209 0,-8-1-534 15</inkml:trace>
  <inkml:trace contextRef="#ctx0" brushRef="#br0" timeOffset="5997.06">10911 3923 2226 0,'0'0'358'0,"0"0"-358"0,151-35-164 16,-108 31 54-16,-11 2-81 0,-14 2-76 15,-4 0-22-15,-12 4-147 0,-2-1-557 0</inkml:trace>
  <inkml:trace contextRef="#ctx0" brushRef="#br0" timeOffset="6161.23">10916 4258 993 0,'0'0'528'15,"0"0"-401"-15,142-53-85 0,-95 34 7 16,-5 2 61-16,-1 4-19 0,-1-1-55 0,-2 4-36 16,-4 3-159-16,-8-1-193 0,-13 3-364 15,-9 3-33-15</inkml:trace>
  <inkml:trace contextRef="#ctx0" brushRef="#br0" timeOffset="6500.91">11954 3592 1784 0,'0'0'461'0,"0"0"-348"0,0 0-113 16,0 0-71-16,0 0 71 0,0 0 175 16,0 0-53-16,0 0-28 0,70 114 54 15,-50-64-87-15,-8 2 13 0,1-7-13 16,-5-6-39-16,-1-3 0 0,-3-1-21 16,0-2 7-16,3-5-8 0,-1-2-44 15,-2-1-46-15,0-9-84 0,-2-2-3 16,0-3-7-16,3-2-4 0,-3 3-39 0,-2-6-26 15,0 1-82-15,0-7-167 0,-7 0-274 16</inkml:trace>
  <inkml:trace contextRef="#ctx0" brushRef="#br0" timeOffset="6706.36">11835 3471 1815 0,'0'0'295'0,"0"0"-295"0,134-57 52 16,-71 39-52-16,4 2 116 0,-1 3-61 15,5-2 7-15,4 8-7 0,-3 1-52 16,-10 6-3-16,-15 0-81 0,-15 3-132 16,-16 5-70-16,-6 1-22 0,-10 1-164 0,0-1-294 15</inkml:trace>
  <inkml:trace contextRef="#ctx0" brushRef="#br0" timeOffset="6931.76">11676 4388 1289 0,'0'0'367'0,"0"0"-214"15,0 0 16-15,0 0 6 0,168 10-16 0,-107-13-14 16,7-7-3-16,1 0-42 0,0-1-25 16,5-1-53-16,-3 5-22 0,-5-1 0 15,-11 2-84-15,-11 0-187 0,-10-1-150 16,-15 2-245-16,-4-9-688 0</inkml:trace>
  <inkml:trace contextRef="#ctx0" brushRef="#br0" timeOffset="7486.78">13005 4526 1220 0,'0'0'388'16,"0"0"-265"-16,0 0-107 0,0 0 4 16,0 0 9-16,0 0 52 0,0 0 56 15,91-106-79-15,-86 91 49 0,1-4-91 16,-4 1 23-16,0 2 45 0,-2 1-55 0,0 0-29 16,-2 2-13-16,-6 0 1 0,-3 2 12 15,-4 4-36-15,2-1 36 0,-1 2 94 16,-4 0-94-16,4 6-23 0,-4 0 23 15,0 0 42-15,1 6 4 0,-5 10 21 16,8 3-12-16,-2 0-54 0,8 5 61 16,6-2 18-16,2 0-3 0,0-3-35 15,2 3-42-15,8-3 0 0,8 2 20 0,5-2 12 16,11-3-3-16,12 3-29 0,4-8-42 16,-1-4-145-16,-5-4 13 0,-6-3-27 15,1 0-81-15,-1-8 26 0,0-5-131 16,-2-1-258-16,-11 0 12 0</inkml:trace>
  <inkml:trace contextRef="#ctx0" brushRef="#br0" timeOffset="8257.75">13676 4320 1268 0,'0'0'602'0,"0"0"-596"0,0 0-6 0,0 0-182 15,0 0 182-15,0 0 111 0,0 0 45 16,0 0-46-16,0 0-35 0,0 0-49 15,-70 61-1-15,46-44-23 0,1 2-2 16,-2 0 0-16,-1 3-2 0,1 0-57 16,1 0-71-16,8-1 10 0,-4-5-62 15,10-2 46-15,0 0 48 0,-2-7 23 16,6-1-92-16,2-2 101 0,2-1 56 0,0-3 0 16,2 0 33-16,0 0 61 0,-4 0 46 15,1-2-55-15,-1-5-85 0,-3-3-36 16,1 0 26-16,0 0-19 0,-3-4-10 15,1-2-39-15,-5 2-4 0,2-4-130 16,-1 3 30-16,-4 2-131 0,4 1 20 16,4 0 293-16,2 9 267 0,1-1 26 0,5 2-149 15,0 2 28-15,0 0 7 16,2 0-45-16,3 0-40 0,-1 0-51 0,-2 0-40 16,4 2 7-16,0 3 116 0,8 3 53 15,0 3-62-15,3-1-33 0,4 2 4 16,0 1-33-16,3-6-33 0,0 4 53 15,-2-4-4-15,8-1 10 0,7-2 6 16,7 1-48-16,1-3-10 0,1-2 9 16,-6 0-36-16,-6 0 0 0,1 0-1 15,1-2 2-15,-8-3 12 0,-6-1-14 0,-4 2 9 16,-8-2-10-16,1 0 0 16,1-1 25-16,2-5-12 0,-6-1 13 0,-2-3 74 15,2-4-100-15,-4-6-13 0,-4-11 11 16,0 0-24-16,0-1-19 0,-6 9-3 15,0 8 6-15,0 4 42 0,2 4-52 16,-2-1 107-16,-1 1-32 0,0 0-22 16,1 3-1-16,2 5 93 0,2 3-51 15,2 2 12-15,0 0-54 0,0 0-22 0,0 0-75 16,0 11-80-16,0 14 132 0,0 15 45 16,0 4 103-16,0 2-54 0,4-4-33 15,-2-10-14-15,-2-1 14 0,2-7-16 16,0-6 13-16,-2-5-26 0,2-2 13 15,0 1-23-15,-2-5-31 0,2 4-40 16,-2-8 4-16,3-1 25 0,-1-2 65 16,-2 0 69-16,0 0 89 0,2-5 35 15,1-14-119-15,1-12-74 0,2-8 0 0,2 1-19 16,8 1 19-16,0 6-3 0,8 2-81 16,-1 2 26-16,9 5 55 0,0 4-7 15,4 4-6-15,8 7-13 0,11-2 26 16,11 3-26-16,7 3-13 0,-6 3 23 15,-3 0-84-15,-17 4-101 0,-13 4-81 16,-16-4-261-16,-6-2-716 0</inkml:trace>
  <inkml:trace contextRef="#ctx0" brushRef="#br0" timeOffset="11188.38">5057 7173 183 0,'0'0'45'0,"0"0"118"0,0 0 23 15,0 0-3-15,0 0-50 0,0 0-6 16,0 0-16-16,0 0-52 0,-5-12 52 16,5 12 32-16,0 0-68 0,0 0-72 15,0 0-3-15,0 0 0 0,5 8 49 0,1 1-10 16,2 5 10-16,0 9 38 0,0 9-5 15,-4 10 15-15,-2 8-16 0,-2 0-13 16,0-4-13-16,-2-4-22 0,-5-2 2 16,-2-4-5-16,1-7-14 0,4-8-16 15,0-8 12-15,0-5-11 0,1-1 1 16,1 1 1-16,0-4 13 0,0-2-3 0,2-2 13 16,0 0 13-16,0 0 26 0,0 0 51 15,-2 0 42-15,0-10 13 0,-5-5-155 16,-1-12-16-16,-1-10-74 0,3-8 3 15,4-1-52-15,2 1 65 0,2 4-77 16,11 1 80-16,4 1-46 0,2 4 59 16,7 4-32-16,0 0-1 0,4 5 46 15,0 1 0-15,-5 7-33 0,-3 5 43 16,-5 4 19-16,-2 0 22 0,2 4 30 16,2-3-19-16,0 1 2 0,0 1-22 15,-4 4-10-15,-1 2-3 0,-2 0-3 0,-6 0-13 16,-2 0-26-16,0 4 42 0,-4 2 0 15,0 3 1-15,0 0 12 0,-2 11 0 16,-14 9 13-16,-14 12 6 0,-11 4-12 16,-1 4-4-16,0-5-16 0,3-5-40 15,5-6-12-15,8-5 36 0,8-7 3 16,6-8 13-16,6-5-29 0,2 3 9 16,2-3-19-16,2-1 37 0,0-2 2 0,0 1 1 15,10-4 12-15,8 5 94 0,12-4 0 16,12 3-29-16,5-1 13 0,1 1-20 15,-3-4-6-15,-11 0-20 0,-6 0-33 16,-7 0-12-16,-6 1-23 0,-5 0 0 16,5 1-57-16,2 2-1 0,-2 1-58 15,-1 1-17-15,0-1-6 0,-6 3-59 16,0-1-124-16,-1 1-53 0,-5-4-146 16</inkml:trace>
  <inkml:trace contextRef="#ctx0" brushRef="#br0" timeOffset="11452.68">5732 7228 1719 0,'0'0'286'16,"0"0"-163"-16,0 0-74 0,0 0-23 15,-113 114 9-15,103-77-2 0,10-3-11 16,0-3 24-16,14 2-17 0,8 0-28 16,3-4 2-16,9-3 7 0,0-4-10 15,6-3-2-15,3-3-40 0,-1-5-52 0,5-5-33 16,-3-2-19-16,1-4-19 0,-2 0-27 16,-3-10-166-16,-4-7-268 0,-9 1-4 15</inkml:trace>
  <inkml:trace contextRef="#ctx0" brushRef="#br0" timeOffset="13015.11">6748 7066 325 0,'0'0'222'15,"0"0"-180"-15,0 0 110 0,0 0-151 0,0 0 21 16,0 0-21-16,0 0 149 0,0 0-10 16,0 0-26-16,0 0-52 0,-18-31-62 15,18 31-62-15,0 0-3 0,0 0 46 16,0 0 19-16,0 0 26 0,0 0 16 15,0 0 23-15,0 0 39 0,0 0 33 0,0 0-26 16,0 0-4-16,0 0-6 16,0 0-17-16,-4 0-35 0,-8 0-36 0,-4 5-10 15,-12 5-3-15,-8 10-15 0,-3 0 15 16,8 0 1-16,7-3 1 0,12-6 1 16,1 0-3-16,0 6 0 0,1 1 0 15,2 2-26-15,4 0 26 0,4-5 2 16,0 2-2-16,0-8-38 0,4 0 21 15,6-1 4-15,9-5 13 0,7-3 4 0,1 0 28 16,0 0-16-16,-3-3-16 0,-7-5-1 16,2-1 1-16,2 0 13 0,-3-6-13 15,-4 1 17-15,2-2 15 0,-6-3-9 16,0-7 16-16,-4-4-17 0,-1-6-22 16,-5-7-3-16,0 2 3 0,-5 1 13 15,-7 3-3-15,-2 1-10 0,-6-2 0 16,3 2 0-16,0 10 0 0,4 2 49 0,5 9-53 15,4 8 17-15,-2-1 16 16,-1-1 62-16,2 4-58 0,3 5-33 0,2-2-36 16,0 2-19-16,0 0-16 0,0 0-11 15,0 9 5-15,4 19 77 0,10 12 6 16,-2 9 95-16,7 7-59 0,-1-3-3 16,-2-3-36-16,2-4 12 0,-4-2-14 15,1-3-1-15,0-8 0 0,-3-4-48 16,-3-8-40-16,0-8-3 0,-3-1-23 0,3-1-29 15,-1-1-55-15,2 1-69 0,2-7-127 16,-4-4-46-16,0 0 130 16</inkml:trace>
  <inkml:trace contextRef="#ctx0" brushRef="#br0" timeOffset="13290.37">6954 6907 1234 0,'0'0'134'0,"0"0"-53"16,0 0 53-16,36 139-14 0,-24-102-13 0,-4-8-39 16,-4-10-19-16,0-1 3 0,0-6-23 15,3 2 20-15,-1-5-23 0,1 2 10 16,-3-3-34-16,-2-7-1 0,0-1 28 16,0 0 29-16,0 0 46 0,3-1 35 15,1-10 52-15,6-10-34 0,6-14-83 16,-2-5-73-16,0-2-1 0,-8 1 0 15,-2 4-115-15,-2 4 53 0,1 1-54 16,-1 1-87-16,0 9 2 0,1 4 16 16,-3 7-39-16,2 5 39 0,-2 3-111 0,2-2-4 15,3 5-293-15</inkml:trace>
  <inkml:trace contextRef="#ctx0" brushRef="#br0" timeOffset="13570.62">6506 7689 1260 0,'0'0'245'0,"0"0"-167"0,0 0 52 0,166-3-17 16,-102-8-38-16,4-2-20 0,3-4-6 16,10-3 9-16,-2-1 59 0,-5 4-13 15,-8 4-36-15,-13 4-68 0,-10 9-65 16,-14 0-175-16,-7 0-62 0,-11 0-33 16,-11 0-170-16,0 3-261 0</inkml:trace>
  <inkml:trace contextRef="#ctx0" brushRef="#br0" timeOffset="14134.16">6649 8203 439 0,'0'0'704'0,"0"0"-375"0,0 0-196 16,0 0-19-16,0 0-10 0,0 0-42 16,-111 25-30-16,92-5-29 0,0 7 0 15,3 9 16-15,-2 2 3 0,10 3-22 16,2-7-2-16,3-5 2 0,3-9-1 16,0-4 0-16,0-5-19 0,5 0-29 15,1-3 48-15,0 1-2 0,2-6 3 0,4-3 14 16,-2 0 22-16,0 0 29 15,8-7 13-15,1-11-10 0,6-8 3 0,4-13-35 16,-1 0 48-16,-4-6-23 0,-7 3-28 16,-2 1 18-16,-2-4-47 0,-1-6-3 15,-2-1 1-15,0-1-2 0,-2 0-136 16,-2 8 113-16,-2 5-90 0,2 5 77 16,-4 11 20-16,1 5 16 0,-1 9 59 15,-2 2-8-15,0 2-2 0,0 3 3 16,0 0-17-16,0 3-6 0,0 0-29 0,0 0-16 15,-2 0 13-15,2 0 0 16,-3 0-20-16,3 3-38 0,0 12-20 0,-2 14 81 16,2 16 90-16,0 13-2 0,0 1 57 15,0 2-80-15,2-5-17 0,5-6 3 16,0-3-12-16,-1-5-33 0,4-5 7 16,-1-10-26-16,2-9 11 0,-3-4 1 0,1-3-65 15,3 0 21-15,4-1-94 16,2-2-65-16,6-8 3 0,10 0-26 0,4-23-13 15,-3-9-147-15,-7 1-599 0</inkml:trace>
  <inkml:trace contextRef="#ctx0" brushRef="#br0" timeOffset="14469.26">7129 7865 1571 0,'0'0'429'0,"0"0"-282"16,0 0-147-16,0 0-72 0,0 0 30 15,0 0 42-15,0 0 107 0,0 0 55 16,10 135 16-16,1-82 13 0,-5-2-31 16,3 1-12-16,-5-4-48 0,-2 5-30 15,2-7-32-15,-4-3-6 0,2-7-16 16,-2-7-15-16,0-12-1 0,0-6-50 16,0-5-52-16,0 0-55 0,3-1-43 0,-3-3-29 15,0-2 64-15,0 0 84 0,0 0 52 16,0-11 10-16,0-8-231 0,-3-12-71 15,-1-8-2-15,2-1 92 0,2-1 133 16,0 3 98-16,2 3 10 0,5 9 160 16,-1 5-60-16,4-4-45 0,3 8 10 15,-2-3-73-15,3-2-4 0,4 6-100 16,3-5 86-16,2 3-75 0,7-2 45 0,3 1-48 16,4 4-40-16,-3 3-101 15,-6 5-22-15,-12 5 45 0,-2-1 42 0</inkml:trace>
  <inkml:trace contextRef="#ctx0" brushRef="#br0" timeOffset="14825.31">8430 7366 1883 0,'0'0'480'0,"112"-44"-406"15,-52 28-74-15,-15 5-45 16,-16 5-169-16,-7 2-59 0,-10 2-19 0,-1 2-60 16,-4 0-143-16,-5 0-245 0</inkml:trace>
  <inkml:trace contextRef="#ctx0" brushRef="#br0" timeOffset="14967.93">8492 7532 1418 0,'0'0'312'0,"0"0"-292"0,133-44-20 16,-69 21 0-16,-5 2 2 16,-5 2 37-16,-10 1 26 0,-5 7-30 0,-8 1-35 15,-5 3-152-15,-10 2-274 0,-2 1-609 16</inkml:trace>
  <inkml:trace contextRef="#ctx0" brushRef="#br0" timeOffset="15617.82">9583 7464 1015 0,'0'0'547'0,"0"0"-277"0,0 0-124 0,0 0-81 15,0 0 13-15,0 0 48 16,0 0 17-16,0 0-47 0,119-61-41 0,-77 50-26 16,7 5-29-16,0 3-29 0,-4 3 4 15,-7 0-14-15,-2 2-91 0,-3 5-51 16,1-1-23-16,-6-1-33 0,-5-1-131 15,-7-1-300-15,-8-3-21 0</inkml:trace>
  <inkml:trace contextRef="#ctx0" brushRef="#br0" timeOffset="16065.62">10290 6892 931 0,'0'0'105'0,"0"0"-79"0,0 0-26 16,0 0 130-16,74 101 30 0,-47-54-17 15,1 3-13-15,2 2 0 0,-5-6-3 16,3-2-46-16,0 2-29 0,-3-6-13 0,1-6-10 16,-1-7 0-16,-8-8-27 0,-3-7 50 15,2-5 26-15,-2 1-36 0,4-2 36 16,-1-1 19-16,-1-3 32 0,2-2 9 16,-2 0 11-16,4-9 5 0,-4-5-14 15,8-7-57-15,-1-9 32 0,1-12-19 16,-6-6-33-16,-2-4-38 0,-8 1-12 15,-2 5-26-15,1-2-40 0,-3 2-8 0,1 2 20 16,-1 2-29-16,-2 6-4 0,0 5-41 16,0 11-35-16,0 6 12 0,0 4-4 15,2 1-3-15,3-1-172 0,3 5 45 16,1 3-40-16,2 2-183 0,-1 0-176 16,0 2 174-16</inkml:trace>
  <inkml:trace contextRef="#ctx0" brushRef="#br0" timeOffset="16556.31">11643 7258 1228 0,'0'0'390'0,"0"0"-208"0,0 0-78 16,0 0-19-16,149-28 41 0,-99 18 4 15,-3 2-17-15,-5 0-38 0,3 1-33 0,-3 3-32 16,0 1-10-16,-1 1-2 0,-3 2-43 16,-2-2-20-16,-6 2-35 0,-7 0-49 15,-6 0-20-15,-4 0-22 0,-1 0-70 16,2 0-168-16,-6 0-269 0</inkml:trace>
  <inkml:trace contextRef="#ctx0" brushRef="#br0" timeOffset="16780.35">11990 7028 442 0,'0'0'1312'16,"0"0"-1083"-16,0 0-229 0,0 0 0 15,0 0 33-15,-19 125 87 0,8-76 16 16,1-1-71-16,1 2-43 0,3-1-22 15,2-2-2-15,2-3 2 0,2-3 0 16,0-3 0-16,2-4-55 0,6-4-78 0,1 1-87 16,-1-8-86-16,1-8-192 0,-5-7-297 15</inkml:trace>
  <inkml:trace contextRef="#ctx0" brushRef="#br0" timeOffset="17680">12929 7090 918 0,'0'0'127'0,"0"0"124"16,27 125-20-16,-16-75-110 0,-7 3-24 0,0-4 1 15,-4-1-53-15,0-6-12 16,0-6-11-16,0-7-2 0,-4-10 12 0,0-4 1 15,2-6-4-15,-3 0-10 0,1-1 11 16,2-3 8-16,0-3 5 0,0-2 21 16,-3 0 37-16,-1 0 80 0,-2-4 3 15,-8-7-147-15,0-7-36 0,-6-14 14 16,4-10 1-16,-2-8-16 0,10-5-41 16,5-2 28-16,5 2-29 0,5-7-71 0,10 1 16 15,8-2-84-15,7 2 64 0,8 6 7 16,5 1-20-16,3 11-9 0,3 6 100 15,0 11 6-15,0 2 33 0,-3 7 3 16,1 4 0-16,-5 4 29 0,-10 8 20 16,-8-1 13-16,-9 2-36 0,-7 0-29 15,0 2-16-15,4 5 16 0,-4 4 45 16,-4 2-42-16,0 2 0 0,-4 8 23 16,0 7-3-16,-10 10 9 0,-12 4-3 15,-3 2-6-15,-9-1-22 0,-4-1 18 16,-7 2 7-16,-4-5-9 0,0 3-4 0,7-8-13 15,10-10-65-15,9-8-23 0,7-8-6 16,4-5 49-16,4 1 45 0,2-2 0 16,-1-2 12-16,5-1 27 0,2-1 4 15,0 0-11-15,0 0 20 0,0 0 29 16,2 0 13-16,3 0-94 0,3 3-1 16,0-2 1-16,16 5 60 0,5 4 8 15,11 5 36-15,3 3-49 0,-3-1-20 16,-4 3 33-16,-10-6-19 0,-2 1-14 15,-10-5-35-15,-1 3-14 0,4 1-5 0,-2 3-10 16,4 0-52-16,-4-1 7 0,1 1-46 16,0-4 7-16,-2 0-20 0,4-1 0 15,-4-4-29-15,5-1-53 0,3-1-68 16,1-5-82-16,-6-1-241 0</inkml:trace>
  <inkml:trace contextRef="#ctx0" brushRef="#br0" timeOffset="18238.05">14139 6829 773 0,'0'0'794'16,"0"0"-426"-16,0 0-170 0,0 0-111 15,0 0-64-15,0 0-21 0,0 0-2 16,0 0-10-16,0 0 10 0,0 0 46 16,-6 107 67-16,10-56-26 0,-2 1-16 15,-2-6-29-15,2 0 0 0,0-4-41 0,0 0 6 16,0-1-5-16,2-4-3 16,0-2 1-16,4-11-4 0,-4-1-115 0,0-8-10 15,-2-2-36-15,2 4-49 0,-2-5-27 16,-2 5-9-16,0-8-115 0,0 2-277 15,0-7 126-15</inkml:trace>
  <inkml:trace contextRef="#ctx0" brushRef="#br0" timeOffset="18888.15">13782 6846 82 0,'0'0'1357'0,"0"0"-1103"0,0 0-147 16,0 0-107-16,0 0-45 0,145-48 45 15,-82 36 36-15,5 1 12 0,4 3-22 16,-2 0-13-16,-4 3-13 0,-4 3-2 15,-11-1-72-15,-9 3-95 0,-8 0-79 16,-15 0-51-16,-6 0-275 0,-9 0 88 16</inkml:trace>
  <inkml:trace contextRef="#ctx0" brushRef="#br0" timeOffset="19184.36">13780 7698 1193 0,'0'0'492'0,"0"0"-303"0,0 0-187 15,0 0 9-15,127-4 86 0,-80-4 4 16,-1 3 22-16,4-2 7 0,-2 0-30 16,3 2-48-16,-2 0-52 0,-2 5-18 15,-14 0-40-15,-7 0-100 0,-4 0-66 16,-10 0-75-16,3 0-130 0,0 0-353 0</inkml:trace>
  <inkml:trace contextRef="#ctx0" brushRef="#br0" timeOffset="19518.46">14633 7657 215 0,'0'0'682'0,"0"0"-412"16,0 0-195-16,0 0 3 0,0 0-10 15,0 0 37-15,0 0-24 0,94-97-22 16,-90 84 12-16,0-1-38 0,-2 3-33 15,-2 0 42-15,0-3-39 0,-6 3 23 16,-2 2-13-16,-5 1 29 0,2 3-19 0,1-1 110 16,-1 5-26-16,0 1-45 15,3 0-59-15,-2 1-3 0,-4 12-36 0,4 2 36 16,2 1 23-16,1 2 13 0,1 1-7 16,1 0-5-16,5 1-24 0,0-2-13 15,0 0 10-15,9-1 0 0,2-2-23 16,1 1-68-16,3-7 16 0,2 1-19 15,7-6-20-15,1-3-3 0,11-1-33 16,4-3-124-16,0-9-94 0,-5 1-193 16,-12 1 225-16</inkml:trace>
  <inkml:trace contextRef="#ctx0" brushRef="#br0" timeOffset="19701.73">15056 7553 1214 0,'0'0'446'0,"0"0"-255"0,0 0-174 16,0 0 9-16,0 0 81 0,0 0 35 15,0 0-35-15,-68 104-61 0,49-78-27 16,2-2-18-16,2-2 0 0,1-5 13 16,-6-2-14-16,-6 10-55 0,3-8-55 0,-3 0-59 15,2-5-81-15,2-6-29 0,-2-3-27 16,6-3 117-16,1 0-49 0,-1 0-101 16,6-8 123-16,2-1 86 0</inkml:trace>
  <inkml:trace contextRef="#ctx0" brushRef="#br0" timeOffset="20126.93">14765 7713 303 0,'0'0'437'0,"0"0"-170"16,108-13-52-16,-68 7-16 0,-6 6-66 16,-2-4-45-16,-6 4-3 0,-5-1 45 0,-3-2-33 15,-6 0-16-15,2 1-19 0,4-2-4 16,-1-2-3-16,-5 0 0 0,1 1-3 16,-2-3 6-16,-3-1 52 0,0-1-58 15,0-3-16-15,-2-1 51 0,-2-1-10 16,-2 0-42-16,0-3 36 0,2 1-69 15,-2 0-2-15,0 0-22 0,2 0 19 0,-1 0-39 16,1 0 42-16,3 3-36 16,-3 4-28-16,-2 3 25 0,0 2 26 0,-2 5-3 15,2 0 3-15,-2 0-22 0,2 0-52 16,2 12-14-16,5 9 101 0,4 12 178 16,0 14-33-16,-3 7-38 0,-4-1-17 15,-4-3-10-15,-2-5-38 0,0-5-1 16,-2-3-14-16,-2-8-27 0,0-10-51 15,2-7-10-15,0-5-26 0,2-3-32 16,-2-2-7-16,2 0 10 0,0-2 116 0,0 0 97 16,-2-4 9-16,-3-14-106 0,-1-11-106 15,1-12-30-15,3-2 52 0,2-2 49 16,5 5-66-16,10 8 27 0,-3 5 32 16,8 6-39-16,2 2 55 0,10 1 3 15,5 0-6-15,9-3 9 0,3 3 7 0,3 6-16 16,0-4 10-16,5 0-49 15,-1 3-46-15,-9 0-62 0,-7 0-114 0,-12 1-748 16</inkml:trace>
  <inkml:trace contextRef="#ctx0" brushRef="#br0" timeOffset="20898.67">15007 3485 9 0,'0'0'55'0,"0"0"20"0,0 0-6 16,0 0 2-16,0 0 43 0,0 0-19 15,0 0-46-15,0 0-49 0,0 0-36 16,0 0 36-16,-2 17-179 0,6-17-1 16,-1 0 38-16</inkml:trace>
  <inkml:trace contextRef="#ctx0" brushRef="#br0" timeOffset="21199.87">15007 3485 135 0,'128'-116'150'16,"-128"111"62"-16,0 0 91 0,0 1-163 15,0 1-23-15,0 1-16 0,-2 0 20 16,-3 2-36-16,-1 0-85 0,-1 0-60 16,-1 9-38-16,-5 10 98 0,-6 15 108 0,-8 20 32 15,-7 13-95-15,-3 9 69 0,1 1 10 16,6-2-46-16,7-3-30 0,2-6 4 15,10-6-19-15,5-4-21 0,6-7-11 16,0-1 7-16,8-7-8 0,5 0-3 16,2-12 2-16,-2-7 2 0,-3-7 11 15,0-1 1-15,6-2-10 0,3 0-3 16,9 3-29-16,10-8-68 0,6-3-63 0,3-4-84 16,-9-8-225-16,-12-2-277 15</inkml:trace>
  <inkml:trace contextRef="#ctx0" brushRef="#br0" timeOffset="21483.43">15459 3559 1040 0,'0'0'33'0,"0"0"-33"0,0 0 0 15,0 0 45-15,0 0 121 16,-4 108-16-16,4-61 9 0,0 7-61 0,4-1 3 16,2-5-20-16,-1-2-26 0,-1-2-19 15,5-4 0-15,-3-2-20 0,3 0-3 16,-1-5-12-16,0-3-1 0,1-5-1 0,-2-6 0 16,-3-5-61-16,2-5-45 15,-4 3-13-15,4-5-46 0,-2 3-75 0,0-6-26 16,-1-3-180-16,0-1 17 0</inkml:trace>
  <inkml:trace contextRef="#ctx0" brushRef="#br0" timeOffset="21649.99">15264 3869 1276 0,'0'0'325'0,"0"0"-322"0,0 0-3 15,0 0-130-15,0 0 130 0,127-2 72 16,-67 4-7-16,-1-2-42 0,-1 0-23 15,-5 0 0-15,-5 0-1 0,-5 0-48 16,-5 0 23-16,-10-2-111 0,-10-2-172 16,-4-1-271-16,-8 0 48 0</inkml:trace>
  <inkml:trace contextRef="#ctx0" brushRef="#br0" timeOffset="21861.01">16215 3414 1483 0,'0'0'273'0,"0"0"-172"0,131 94 16 16,-96-51-7-16,-10 5-48 0,-12 3-62 16,-13 5-13-16,0 6-7 0,-24 4-9 0,-9 4-20 15,-17 4-16-15,-7 7-61 0,-11-3-33 16,3-6-258-16,3-11-114 0,18-20-206 15</inkml:trace>
  <inkml:trace contextRef="#ctx0" brushRef="#br0" timeOffset="24066.12">18451 5004 268 0,'0'0'535'0,"0"0"-248"0,0 0-72 16,0 0-49-16,0 0-49 0,0 0-19 15,0 0 6-15,0 0-17 0,0 0-5 16,6-67-1-16,-4 61 71 0,0 3-94 16,-2-1 23-16,2 2 26 0,-2 2-29 15,0 0-78-15,0 0-30 0,0 0-50 16,0 0-8-16,0 2-15 0,0 9-4 15,0 11 107-15,0 16 35 0,-2 13 27 0,-2 10 6 16,-2 2-49-16,4-8-6 16,2-5-9-16,0-5-4 0,2-7-60 0,8-4-11 15,-4-7-30-15,3-8-22 0,0-7 16 16,-5 1-78-16,2-2-75 0,0 2-177 16,-1-4-248-16</inkml:trace>
  <inkml:trace contextRef="#ctx0" brushRef="#br0" timeOffset="24294.5">17951 4995 1125 0,'0'0'329'0,"0"0"-248"15,0 0-81-15,164-41-55 0,-98 29 55 16,-2 5 52-16,5-4-4 0,8 3-5 15,1-2 2-15,-1 3-2 0,-7 4 28 0,-15 0-48 16,-10 3-23-16,-15 0-59 0,-11 0-32 16,-8 0-179-16,-7 3 16 0,0-3 36 15,-4 5-274-15,0-3 91 0</inkml:trace>
  <inkml:trace contextRef="#ctx0" brushRef="#br0" timeOffset="24514.68">17927 5726 1271 0,'0'0'531'0,"0"0"-405"15,0 0-126-15,0 0 0 0,131 6 10 0,-61-8 32 16,9-6-19-16,1-2-10 0,3 2 6 15,0 3-19-15,-9 1-12 0,-11 2-101 16,-5 1-95-16,-13-5-267 0,-18 0-575 16</inkml:trace>
  <inkml:trace contextRef="#ctx0" brushRef="#br0" timeOffset="24849.78">18784 5750 525 0,'0'0'424'0,"0"0"-206"16,0 0-104-16,0 0-13 0,0 0 26 15,121-31-36-15,-104 21-19 0,-4-2 22 16,-3 1-42-16,-2 0 42 0,-1-3-78 16,-2 2 49-16,-3-5-52 0,-2 2 10 0,0 1 22 15,-4-3-43-15,-8 5-2 16,4-3-36-16,-4 5 36 0,-2 3 13 0,2-2 71 15,6 5-29-15,-1 3 45 0,3 1-37 16,2 0-63-16,-2 0-49 0,-1 3-12 16,-3 12-1-16,-1 13 62 0,3 6 47 15,2 7-47-15,4-4-3 0,0-2-17 16,10-6-32-16,3-3 51 0,2-6-15 16,-2-7-42-16,1-2-56 0,10 4-39 15,0-4 1-15,0 0-138 0,4-2-104 0,-7-5-180 16,1-4 171-16</inkml:trace>
  <inkml:trace contextRef="#ctx0" brushRef="#br0" timeOffset="25388.86">19310 5669 974 0,'0'0'439'0,"0"0"-439"0,0 0 0 15,0 0 0-15,0 0 92 0,0 0 86 16,0 0-113-16,0 0-9 0,-113 99-53 0,97-80-2 15,-1 0 0-15,-2 0-1 0,4-2-12 16,0-2-72-16,2-2-30 0,5-8 0 16,0 1 0-16,3-6 114 0,2 0 16 15,1 0 102-15,2-2-66 0,0-7-52 16,0-4-59-16,5-2 23 0,4 2 37 16,-1-3-1-16,2-1 72 0,6 3-72 0,-2 0 26 15,3 4-26-15,3 2 16 0,-6-1 33 16,4 7 39-16,-8 2 19 0,0 0-45 15,1 0-43-15,0 0 17 0,-1 6-34 16,-1-1 11-16,-1 0-11 0,-1-2 2 16,-1 2 18-16,1-5-6 0,-1 2 4 15,-2-2-1-15,2 0 17 0,2 0 6 16,4-5 26-16,-4-2-9 0,2-5 54 0,4-1-112 16,-4 0 31-16,1-3 30 15,-3-3-43-15,1 0-3 0,-3 0 31 0,1-2-47 16,-3 0-51-16,-2 2 50 0,0 0 2 15,0 3-17-15,-2 1-7 0,0 4 23 16,0 5 20-16,0 5 57 0,0-1-25 16,0 2-52-16,0 0-91 0,0 7-31 15,4 14 12-15,2 14 110 0,6 7 113 16,-2 5-7-16,-4-1-41 0,0-5 0 16,3-2-63-16,-2-6-2 0,-1-9 2 0,-2-4 1 15,0-11-3-15,-2-1-81 0,3 1-22 16,-3-3-43-16,2-1 4 0,-4 0-53 15,0-3-74-15,0-2-206 0,0 0-226 16,-2-7 190-16</inkml:trace>
  <inkml:trace contextRef="#ctx0" brushRef="#br0" timeOffset="25750.89">20332 5138 960 0,'0'0'1263'0,"0"0"-1017"15,0 0-246-15,0 0-152 0,133-23 94 0,-103 19 55 16,-11 4-62-16,2 0-133 0,0 0-52 15,1 4-108-15,-12 0-238 0,-1 1-193 16</inkml:trace>
  <inkml:trace contextRef="#ctx0" brushRef="#br0" timeOffset="25894.01">20387 5313 1373 0,'0'0'368'0,"0"0"-319"16,127-15-49-16,-67 8-4 0,-8-3 4 15,-7 4 30-15,-5-1 51 0,-4 3-81 16,-1 2-7-16,-7-1-100 0,-10 3-163 16,-5 0-326-16</inkml:trace>
  <inkml:trace contextRef="#ctx0" brushRef="#br0" timeOffset="27045.22">21421 4777 504 0,'0'0'414'0,"0"0"-260"0,0 0-102 16,0 0 19-16,0 0 82 0,0 0 4 15,0 0-60-15,0 0-32 0,0 0-19 16,0 0-14-16,-2 0-16 0,2 5-16 16,0 6 26-16,-2 13 98 0,-1 12 45 15,-1 14-36-15,0 4-7 0,-3-1-45 16,3-4-49-16,2-4 20 0,2-4-17 15,0-1-13-15,0-1-22 0,0-4-17 0,4-9 15 16,1-7 2-16,-1-3-103 0,0-4 0 16,0 2-59-16,1-1-72 0,-1 1 3 15,-2-5-136-15,-2-5-57 0,0 0-247 16</inkml:trace>
  <inkml:trace contextRef="#ctx0" brushRef="#br0" timeOffset="27252.18">21119 4708 779 0,'0'0'391'0,"108"-22"-176"16,-39 15-166-16,-1 3-29 0,-1 3-4 15,1-3 42-15,-4 2 1 0,-7 2 13 16,-8 0-40-16,-9 3-32 0,-8 5-16 15,-10-2-150-15,-8 0-130 0,-7-1 12 16,-3 2-335-16</inkml:trace>
  <inkml:trace contextRef="#ctx0" brushRef="#br0" timeOffset="27481.56">21011 5528 1508 0,'0'0'367'0,"0"0"-367"16,0 0 3-16,0 0-3 0,0 0 59 16,123 0 3-16,-72 0-62 0,0 3-2 15,-2 1-30-15,-8 0-104 0,-3-1-46 16,-5-3-157-16,-5 0-322 0,-9 0 14 15</inkml:trace>
  <inkml:trace contextRef="#ctx0" brushRef="#br0" timeOffset="27776.77">21682 5559 1442 0,'0'0'201'15,"0"0"-198"-15,0 0 49 0,0 0 6 16,0 0 30-16,0 0-46 0,0 0 7 0,102 102-27 15,-81-88 37-15,0-5-33 16,3-1-4-16,-1-3 14 0,4 0-33 0,-3-5 23 16,-1 2-22-16,-1-2 18 0,-6 0 4 15,-5 0-10-15,0-2 52 0,-5-7 52 16,-2 0-39-16,-2-4-42 0,-2-2 35 16,0-3-59-16,-8 1-15 0,-9-1-26 15,-4 3 26-15,-11 1-35 0,-13 4 35 16,-3 5-102-16,-2 5 100 0,10 0-45 0,15 0-2 15,7 0-9-15,6 9-39 0,0 4-72 16,-2 2-90-16,6 2-194 0,8 2-286 16,0-7 181-16</inkml:trace>
  <inkml:trace contextRef="#ctx0" brushRef="#br0" timeOffset="28774.01">22514 5021 593 0,'0'0'261'0,"0"0"-218"0,0 0-17 16,0 0 133-16,0 0 27 0,-23 111-79 15,21-67 14-15,2-4-33 0,2-4-30 16,8-3-38-16,1-8-5 0,0-6-15 16,-1-4 0-16,3-6 22 0,-1 4-6 0,6-2-13 15,-2-2 17-15,6-3-4 0,-3-6 10 16,2 0 10-16,-2 0 3 0,3-4 19 15,-4-7-29-15,4-7-29 0,-3-3-42 16,2-7 42-16,-2-7 0 0,-2-1 73 16,-4 1-73-16,-5 7-30 0,-4 2 8 15,4 10 9-15,-6 5-82 0,-2 3 56 16,0 0 39-16,0 5 98 0,2 1 22 16,-2 2-68-16,0 0-52 0,0 2-120 15,0 9-12-15,0 10 132 0,0 10 81 0,0 8-19 16,4 5-62-16,2-3 1 0,2-7 18 15,1-10-15-15,2-2-4 0,-3-7-22 16,5-2-98-16,-1 0-49 0,6 3-118 16,2-5-84-16,-2-3-372 0</inkml:trace>
  <inkml:trace contextRef="#ctx0" brushRef="#br0" timeOffset="29074.26">23302 4815 1310 0,'0'0'231'0,"0"0"-175"15,0 0-1-15,0 0 101 0,-67 137-29 16,53-91-33-16,4 2-13 0,-2-4 23 15,6 4-46-15,4-1 10 0,2-3 3 16,0-2-35-16,0 0-17 0,4-4 6 16,10-1-24-16,0-4-1 0,6-1 0 15,0-7 2-15,6-2-2 0,-1-2-130 16,7-4-29-16,4-2-52 0,-2-10 0 16,1 0-69-16,-1-5-127 0,-10 0-365 0</inkml:trace>
  <inkml:trace contextRef="#ctx0" brushRef="#br0" timeOffset="29399.39">23709 4914 968 0,'0'0'391'15,"0"0"-375"-15,0 0-16 0,0 0 0 16,0 0 101-16,0 0 91 0,0 0-71 16,0 0-8-16,-34 135 1 0,28-94-20 15,-3-1 23-15,5-3-40 0,0-8 20 16,4 0-42-16,0-2-9 0,0-2-17 16,0-6 13-16,0-3-28 0,4-3-14 0,5 2 0 15,1 3-4-15,7 2 4 0,6 1-2 16,3-5-98-16,0-1-58 0,1-2-24 15,-1-6 20-15,0 1-33 0,-2-6 7 16,-2-2-252-16,-5-3-98 0,-7-7-80 16</inkml:trace>
  <inkml:trace contextRef="#ctx0" brushRef="#br0" timeOffset="29543.94">23630 5204 1273 0,'0'0'371'0,"0"0"-114"16,0 0-257-16,0 0-49 0,0 0 14 15,0 0 35-15,0 0 48 0,0 0-48 16,0 0-50-16,0 0 26 0,0 0 24 16,126 27 32-16,-62-16-32 0,2-4-79 15,-5-7-77-15,-10 0-205 0,-13-4-353 16</inkml:trace>
  <inkml:trace contextRef="#ctx0" brushRef="#br0" timeOffset="29727.45">24446 4874 863 0,'0'0'664'0,"0"0"-511"15,0 0 26-15,102 134 12 0,-74-91-15 0,-10-2-31 16,-4 1-35-16,-6 2-97 0,-6 3 26 16,-2 5-26-16,-6 3 19 0,-16-1-32 15,-10 3-103-15,-6-1-75 0,-9-5-26 16,1-6-115-16,7-15-279 0</inkml:trace>
  <inkml:trace contextRef="#ctx0" brushRef="#br0" timeOffset="30910.8">22631 6024 710 0,'0'0'221'0,"0"0"-217"0,0 0-4 16,0 0 198-16,0 0-51 0,0 0 19 15,0 0-104-15,-30 111 35 0,30-89-12 16,0-2-40-16,3 3 11 0,3-2-30 16,2-2 22-16,2 0 8 0,1-5-30 0,2-1 16 15,-2-4-20-15,-1 0-18 16,3-2 22-16,-2-3 6 0,-3 0-9 0,2-4-7 16,2 2 0-16,-4-2 4 0,2 0-1 15,1 0 4-15,2 0 16 0,2-2 3 16,4-5-7-16,2-1-35 0,1 1 43 15,2-2-43-15,4-2 3 0,6-5 6 0,7 1-9 16,-3 1 0-16,-11 3-9 16,-5 6-53-16,-10 1 33 0,6 0 29 0,-2-1 0 15,2 5-10-15,-4 0 10 0,-1 0 1 16,0 0 2-16,-5 0 20 0,3 9 26 16,-3 2 3-16,5-2-23 0,-4 3 16 15,-1 2 23-15,0-3-36 0,-4 0 20 16,3 1-30-16,-2-5 27 0,-3-2-20 15,2 2-29-15,-2-3 38 0,-2-2-35 16,2 0 19-16,0-2-3 0,-2 0-6 0,2 0 0 16,0 0 3-16,0 0-3 0,2 0-10 15,3 0 10-15,4 0-13 0,4 0-3 16,3-2-58-16,14-6-71 0,9-6 51 16,3-3-109-16,0 5 63 0,4-1 24 15,-8 9-37-15,-3 1 17 0,-11 3 69 16,-2 0 54-16,-7 0 32 0,-2 0 14 15,4 3-27-15,3 4 30 0,-2-2-4 0,4 3-19 16,-3-2 23-16,0 1 13 16,0-3 15-16,1 0 7 0,-6-2-3 0,6-1 19 15,-5-1 20-15,0 0-4 0,0 0 3 16,-3-1 3-16,4-7-23 0,-4 1-12 16,-2-4 24-16,-2 1-69 0,-2-2 25 15,1-1 6-15,-3-2-70 0,-2-3 19 16,3 3 16-16,-7-4-38 0,0 4-3 15,0-5-38-15,0 2-39 0,-2 3-12 16,-7-3-13-16,3 0-74 0,-3 5-8 0,-1 0-145 16,-3 3-40-16,2 7-108 0,1-1-512 15,-8 2 322-15</inkml:trace>
  <inkml:trace contextRef="#ctx0" brushRef="#br0" timeOffset="31819.51">22888 6815 1151 0,'0'0'322'0,"0"0"-208"16,0 0-62-16,0 0 20 0,0 0-17 16,0 0 46-16,0 0 64 0,0 0-45 15,0 0-13-15,0 0-10 0,-32-84 0 16,26 78-19-16,2 3-24 0,2 3-5 16,2 0-49-16,0 0-26 0,0 0-68 15,0 0-35-15,0 7-16 0,0 13 145 16,4 10 34-16,0 6 5 0,0 8-13 0,-2-6-24 15,-2-8 22-15,0-10-24 16,-2-4 0-16,-4 0 1 0,-8 4 18 0,0 1 7 16,-8-1-26-16,1-1-13 0,0-4-71 15,4-4-7-15,3-6 49 0,2 1 20 16,8-4 22-16,4-2 58 0,0 0 29 16,0 0-3-16,14-2-51 0,8-13-33 15,12-9-215-15,15-8 105 0,7-4 110 16,3 4 71-16,-4-1-35 0,1 4-36 0,-8 0-10 15,-1 1 0-15,-11 0 10 0,-4 1 2 16,-8 3-2-16,-8 5-65 0,-1-5 61 16,-2-5 4-16,-5 2-53 0,-3 1 53 15,-5-1 43-15,0 8-43 0,0 2-4 16,-5-5 4-16,-1 7-16 0,-5-2 16 16,3 3 16-16,1 1 33 0,-1 6 77 15,4 3-71-15,0 2 20 0,4 2-72 16,-2 0-3-16,-5 9-100 0,0 17 16 15,-1 11 84-15,-2 13 77 0,3 4-35 0,0 2-26 16,7-6 4-16,0 3 3 0,0-6-9 16,0 1-14-16,0-6-2 0,5-12 2 15,0-6 3-15,-3-9-3 0,2-8 0 16,-2 3-17-16,0-5-12 0,2 1 13 16,-4-3 1-16,2-3 15 0,-2 0 49 15,0 0 57-15,0-7 52 0,0-11 23 16,0-17-181-16,0-5-97 0,0-5 81 0,0-1 16 15,0 3 0-15,0 2-118 0,0 2 73 16,6 10 38-16,3 8 7 0,0 8 0 16,1 1-56-16,3 2 37 0,10-1-62 15,12 2-84-15,5 1 87 0,4 6 4 16,1 2 2-16,-3 0 4 0,-4 10-111 16,-1-6-162-16,-13 1-490 0</inkml:trace>
  <inkml:trace contextRef="#ctx0" brushRef="#br0" timeOffset="32493.19">23465 7050 1527 0,'0'0'403'16,"0"0"-305"-16,0 0-98 0,0 0 13 15,0 0 71-15,0 0 49 0,0 0-26 16,0 0-72-16,0 0-12 0,0 0-4 0,87-74 75 15,-83 68-75-15,-4-1-6 0,0 0-15 16,0 0 2-16,-2 1-19 0,-4 2 6 16,-3-1-19-16,-1 3 28 0,-3 0-47 15,4 2-30-15,-1 0 13 0,0 2 10 16,-2 7 15-16,4 6 43 0,0-1 17 16,4 5-17-16,0 1-10 0,4-1-26 0,0-2 36 15,2-3-2-15,6-2 1 0,4 0 1 16,10-3 26-16,8-1-10 0,10-5 7 15,1 2-23-15,-1-5 0 0,-7-2-2 16,-5-4-2-16,-6-2-15 0,-6 1 6 16,-3-3 10-16,6-1-30 0,-2-3 33 15,2-5 0-15,0-1-28 0,-5-2-24 16,-2 3 49-16,-4 2-42 0,-4 3 45 0,0 7 22 16,-1 3 115-16,-1 4-137 0,5 0-104 15,-1 6-58-15,4 9 123 0,3 15 39 16,4 11 58-16,-2 3-9 0,-7 5 22 15,-1-3-68-15,-7-6 82 0,0-1 35 16,-7-1-59-16,-5-6-9 0,-3-3-36 16,4-9 14-16,3-11-28 0,1-1 16 15,1-5 14-15,2-1-9 0,-2 2 25 16,1-4 116-16,1 0 119 0,-1-6-7 16,-1-7-187-16,2-9-38 0,-2-9-48 0,6-12-3 15,0-5-26-15,10-3 14 0,14 2-49 16,5 3 4-16,11-3-52 0,10 6-64 15,1 4-113-15,-1 11 160 0,-1 6-71 16,-4 9 32-16,-2 4 146 0,-5 4 19 16,-9 5 74-16,-3 0-25 0,-12 0 41 15,-2 0-8-15,-6 3-82 0,-2 3-35 0,0-1-27 16,-4 3 48-16,-2 3 14 16,-12 5 29-16,-18 5 26 0,-24 8 23 0,-3 6-36 15,-7-4-42-15,13-5-46 0,17-8-138 16,10-7-36-16,11-3-43 0,7-4-36 15,2 1-160-15,2-5-265 0</inkml:trace>
  <inkml:trace contextRef="#ctx0" brushRef="#br0" timeOffset="32819.13">24953 6611 977 0,'0'0'358'0,"0"0"-211"16,0 0-37-16,0 0-87 0,0 0 71 16,0 0 75-16,0 0-52 0,0 0 117 0,-110-75-234 15,93 104-33-15,-2 18 33 0,0 9 39 16,4 7-13-16,7-2-6 0,1-4 48 15,2-2 12-15,3-1-28 0,-2-3 22 16,-2-6-41-16,-2-5-4 0,-1-3-26 16,-2-3-1-16,-3-2-2 0,-6-1-10 15,3-3-112-15,1-8 38 0,2-7 9 16,2-6-233-16,-2 0-78 0,-4-6-109 0,1-1-150 16,2 0 148-16</inkml:trace>
  <inkml:trace contextRef="#ctx0" brushRef="#br0" timeOffset="32963.18">24548 6976 1271 0,'0'0'391'0,"0"0"-222"16,0 0-153-16,110-48-15 0,-57 32 22 15,1 6 9-15,-6 0-9 0,-3 0-23 16,-11 6-29-16,-11 1-39 0,-4 1-7 0,-6-2-94 16,-1 4-176-16,2 0 22 0,-6 0-228 15,-6 0 185-15</inkml:trace>
  <inkml:trace contextRef="#ctx0" brushRef="#br0" timeOffset="33471.82">24964 6895 210 0,'0'0'531'0,"0"0"-114"0,0 0-104 16,0 0-85-16,0 0-89 0,-36 101-25 16,32-77-13-16,4-2-17 0,0-2-39 15,0-1-9-15,2-6 25 0,4-1-15 16,1-3-7-16,1-1-13 0,-2 0 6 0,7-5-3 16,2-1-13-16,-3 0 7 0,8-2 19 15,-3 0-42-15,2-7-20 0,0-4-2 16,-2-3-50-16,0-2 69 0,-3 1-53 15,4-3-2-15,-6 3 39 0,-1 4 19 16,-2 4 61-16,-3 1-3 0,-2 4 17 16,-2-1-17-16,1 3 29 0,1 0-87 15,0 0-3-15,0 3-4 0,7 3-6 0,-2 3 13 16,-1-1-3-16,0 2-29 0,0-2 17 16,2 2 14-16,-4-2-124 0,0 0-18 15,0-5-48-15,1 1-26 0,-1-4 28 16,5 0 1-16,1 0-40 0,1-4-7 15,4-3-221-15,0-1 146 0,-1 1 193 16,0-3 74-16,-1 2-62 0,0 2 105 0,-5 1 27 16,-3 3 400-16,-1 2 128 0,-6 0-165 15,2 0-198-15,0 7-29 0,-2 3-7 16,2 2-4-16,3 1-41 0,-3 2 2 16,-2-2-16-16,0 4-52 0,0-6 30 15,0-2-11-15,0-3-32 0,2-3-9 16,-2 0-23-16,2-2 23 0,-2-1 22 15,2 0 26-15,-2 0 19 0,3 0-7 16,-1 0-12-16,4 0-13 0,2-4-20 16,6-1-38-16,2-5-147 0,1 3 76 0,4 0-13 15,-4 0 71-15,3 4-6 0,-6-1-13 16,2 4-26-16,-2 0 3 0,0 0 13 16,2 4-6-16,-2 3-104 0,1 3-49 15,0-1-52-15,0-1-52 0,0 1-236 16,-4-3-498-16</inkml:trace>
  <inkml:trace contextRef="#ctx0" brushRef="#br0" timeOffset="33718.16">25926 6979 1729 0,'0'0'503'15,"0"0"-503"-15,0 0 16 0,0 0 33 0,0 0 74 16,0 0-33-16,-74 104 123 16,69-84-110-16,3-6-58 0,2 3 10 0,2-2-33 15,11-3 55-15,11 4 3 0,18-1-19 16,21-4-10-16,14-3-24 0,3-7-27 16,1-1-118-16,-9-2-88 0,-1-13-135 15,-2-5-18-15,-3-6-141 0,-17 0-1093 16</inkml:trace>
  <inkml:trace contextRef="#ctx0" brushRef="#br0" timeOffset="37581.31">5099 7975 8 0,'0'0'433'0,"0"0"-257"16,0 0 23-16,0 0-36 0,0 0-13 16,0 0-36-16,0 0 94 0,-6-13-74 15,6 8-132-15,0 2 34 0,2-1 55 0,-2 0-65 16,0 1-24-16,0 0 1 0,0 2 30 16,0 1 9-16,0 0-13 0,0 0-26 15,0 0-1-15,0 0 27 0,0 0 23 16,-2 0 13-16,2 0-20 0,-2 0-24 15,0 0-21-15,2 0-36 0,0 0-13 16,0 6 20-16,0 1 29 0,0 3 13 16,0 5 23-16,0 0-7 0,0 4-13 15,4 1-16-15,2 0 0 0,4 2 14 16,4-3-13-16,-2-1 0 0,3-4 1 0,2-2 18 16,-2-1-18-16,4-2 0 0,-2-7-2 15,-1 3-12-15,0-3 10 0,-2-2-37 16,-1 0 7-16,-2 0-27 0,-3 0 11 15,-1 0 28-15,-1 0 18 0,-2-2 2 16,2-3 17-16,1 3 5 0,-2-5-22 16,1 3-40-16,2 2 40 0,2 0 1 15,4 2 32-15,0 0-4 0,10 2 0 0,7 11 3 16,7-4-6-16,5 4-25 0,-5-4-1 16,-8-3-3-16,-6-4 3 0,1-2 23 15,5 0 3-15,6-6-10 0,2-5 0 16,-2-2-1-16,-8-1-15 0,-9 1-42 15,-5 1 29-15,-2 1-9 0,-2-2-8 0,-2-1 21 16,1-3 9-16,-7 2 9 16,1-1-9-16,-3 1-16 0,0 1-3 15,0 6 28-15,-5-3-9 0,0 5 17 0,1 3 15 16,0 3-32-16,2 0-74 16,2 0-92-16,0 0-153 0,0 2-244 0,0 5 18 15,2 1 179-15</inkml:trace>
  <inkml:trace contextRef="#ctx0" brushRef="#br0" timeOffset="38590.15">5065 8682 678 0,'0'0'404'0,"0"0"-205"0,0 0-62 16,0 0-10-16,0 0-33 0,0 0 13 16,0 0 39-16,0 0-97 0,0 0-49 15,0 0 0-15,70 0 0 0,-25-4 91 16,7-8 0-16,2-1-26 0,-3 0-30 0,-11-2 1 15,-4 3-33-15,-6 2 33 0,-9 5-1 16,-3 1-19-16,-8 0-16 0,2 0-4 16,1 1 2-16,-2-1 2 0,-1 0-2 15,-3 3-11-15,-3-1 12 0,0 0 1 16,-2 2-1-16,-2 0 0 0,0 0 1 16,0 0 2-16,0 0 1 0,0 0 10 15,0 0 0-15,0 0 3 0,0 0-3 0,0 0 3 16,0 0-13-16,0 0-3 15,0 0-4-15,0 0-9 0,-2 0-6 16,-2 0-23-16,-4 0-13 0,-3 4 16 0,-2 1 20 16,-4 5 17-16,-1 4 2 0,-4-2 0 15,0 4 2-15,1-1-1 0,2 0 8 16,2 0-9-16,3 1 0 0,-2 2 4 16,6-2-4-16,4 3 0 0,0-1 0 15,3 1 0-15,3-2 32 0,0 2-6 16,0-2 16-16,0-2-10 0,5 2-16 0,1-3 17 15,0-1-33-15,2-1 3 0,4 0-3 16,-2-1 32-16,4-2-9 0,4 0-10 16,3 1 22-16,11-1-33 0,4-2 33 15,-2-4-35-15,-7-1-35 0,-5-2-72 16,-8 0 0-16,4 0 0 0,0-4-42 16,2-1-20-16,-3 0 17 0,-5-6-76 15,1 2-42-15,-6-4-229 0,-3 1-127 0</inkml:trace>
  <inkml:trace contextRef="#ctx0" brushRef="#br0" timeOffset="38842.08">5262 8632 988 0,'0'0'352'0,"0"0"-310"0,0 0-16 16,0 0 33-16,139-84 71 0,-95 64 26 15,-3 3-55-15,-5 8-7 0,-9 4-62 16,-3 1-32-16,-8 4-30 0,2 0-12 16,-2 0-23-16,6 4-78 0,-3 3-127 15,0 3-43-15,-2 0-274 0,-7-3 57 16</inkml:trace>
  <inkml:trace contextRef="#ctx0" brushRef="#br0" timeOffset="42456.15">6908 10654 7 0,'0'0'234'16,"0"0"1"-16,0 0-10 0,0 0-104 15,0 0-11-15,0 0-70 0,0 0 25 0,0 0-39 16,0-33 0-16,0 31-10 0,0 1 3 16,0 1-18-16,0-1-1 0,0-2 3 15,0 0-2-15,0 2 15 0,0-1 17 16,0 0 16-16,0 0-26 0,0 0 9 16,0 0 53-16,-3 1-54 0,3-1-30 15,0-1 0-15,0 2-1 0,0-3 0 16,0 2-16-16,0 0 16 0,-2 0 29 0,2-1-12 15,0 1-17-15,0-3-10 0,0 2 10 16,-2 1 62-16,2-1-43 0,0 2-17 16,0 0 47-16,0-2 10 0,0 1-20 15,0 2-16-15,0-2-21 0,0 2-2 16,0 0-1-16,0 0-12 0,0 0-7 16,0 0-3-16,0 2-3 0,0 5 26 15,4 4 52-15,5 4 26 0,2 8-13 16,-1 9 7-16,1 7 6 0,-1 1-23 0,-1-1-36 15,-2-6 27-15,-1 0 12 16,0 1-24-16,0-1-32 0,0-1 38 0,6-1-27 16,-4-2 19-16,-2-5-16 0,3-5-16 15,-5-4 13-15,0-3-4 0,3 3-8 16,-3 1-2-16,2 1 14 0,-1-2-13 16,-1 0 0-16,-2-4 0 0,0 1 1 15,0-4-1-15,0 0 1 0,0-4 16 16,-2 1-14-16,2-1-2 0,-2-2 2 15,0-2-2-15,0 2 0 0,2-2 12 0,-2 0 6 16,3 0 7-16,-3 0 0 0,0 0 3 16,0 0 7-16,0 0 22 0,2 0 42 15,-2 0 29-15,2 0 0 0,1-4-7 16,3-9-7-16,4-9-63 0,8-10-52 16,-2-4-9-16,-1-4 9 0,0 1 2 15,-2 4 1-15,-3-6-3 0,3 4-6 16,-2-1-39-16,-3-4-16 0,2 2-6 15,2-2-23-15,-4 0-74 0,0 6-4 16,-2 8 68-16,1 8 26 0,-5 5 51 0,3 4-6 16,-1-4-20-16,-2 3-51 0,0-2 74 15,0 5-36-15,0 3-6 0,0 1-10 16,-2 5-16-16,0 0-55 0,2 0-50 16,-2 0-159-16,2 11-10 0,-2-2 22 15,0 1 46-15</inkml:trace>
  <inkml:trace contextRef="#ctx0" brushRef="#br0" timeOffset="42958.81">7754 10354 128 0,'0'0'470'0,"0"0"-193"15,0 0-127-15,0 0-36 0,0 0-23 16,0 0 7-16,0 0 3 0,0 0-4 16,0 0-38-16,0 0-1 0,-48 40 40 0,27 4 9 15,-7 8 16-15,4 3-61 0,4 2 71 16,0-4-32-16,6 5 2 0,-1 0-19 15,2 1-22-15,2-2-30 0,3-4 32 16,4-1-38-16,2-6-26 0,2-6-13 16,0-6 13-16,8-7 4 0,3-10-4 15,-1-2-70-15,5-6-30 0,8 0-30 16,11 2 20-16,9-1-23 0,1-3-32 0,-1-7-27 16,-7 0-10-16,-10-6-195 15,-8-3-229-15,-4 1 122 0</inkml:trace>
  <inkml:trace contextRef="#ctx0" brushRef="#br0" timeOffset="43250.03">7958 10501 1189 0,'0'0'358'0,"0"0"-358"0,0 0 16 0,0 0-16 16,0 0 140-16,-35 116-4 0,28-81-32 16,3 2 3-16,2-3-3 0,2 2-10 15,0 1-19-15,0-3-27 0,6 1 1 16,5-1-46-16,-7-7 28 0,2-5-30 16,1-6-1-16,1-3 0 0,3 2-9 0,0 0 6 15,3 3-65-15,6-5-19 16,-4-1-52-16,6-5-1 0,-3 0-38 0,0-4-24 15,0-3-123-15,-5 0-148 0,0-3-221 16</inkml:trace>
  <inkml:trace contextRef="#ctx0" brushRef="#br0" timeOffset="43410.16">7757 10918 1413 0,'0'0'280'15,"0"0"-117"-15,0 0-163 0,0 0-85 16,0 0 7-16,0 0 46 0,159-38 6 16,-87 22-114-16,-6-1-95 0,-11 2-139 15,-19 2-242-15</inkml:trace>
  <inkml:trace contextRef="#ctx0" brushRef="#br0" timeOffset="43628.15">8383 10389 1168 0,'0'0'615'16,"0"0"-406"-16,0 0-207 0,0 0 51 15,0 0 106-15,115 108-29 0,-91-58-69 16,-10 2-38-16,-10-5 22 0,-4 3-3 0,-4 0 0 16,-8 1-13-16,-10 3-29 0,-2 1 26 15,-3-1-25-15,-1-1-1 0,-4-7-81 16,3-6-58-16,4-9-49 0,7-14-45 15,6-6-72-15,1-5-47 0,3 1-182 16,2-5-105-16</inkml:trace>
  <inkml:trace contextRef="#ctx0" brushRef="#br0" timeOffset="45222.69">9107 10761 1128 0,'0'0'511'0,"0"0"-267"16,0 0-72-16,0 0-46 0,0 0-16 15,0 0 20-15,0 0 5 0,0 0-41 16,0 0-94-16,32-21-89 0,0 19 11 16,8 0 23-16,5 2-22 0,-9 0-124 15,-11 4-39-15,-7 0-62 0,-8-1-164 16,-2 1-339-16</inkml:trace>
  <inkml:trace contextRef="#ctx0" brushRef="#br0" timeOffset="45398.45">9107 10977 907 0,'0'0'343'0,"0"0"-256"0,113-5-64 15,-49-3-23-15,-1-2-3 0,3-1-62 16,-1 1 0-16,1 1-43 0,-8 2 33 16,-11 0-195-16,-18 1-487 0</inkml:trace>
  <inkml:trace contextRef="#ctx0" brushRef="#br0" timeOffset="48058.12">10738 10469 354 0,'0'0'352'0,"0"0"-215"16,0 0-13-16,0 0-23 0,0 0-3 15,0 0 52-15,0 0-27 0,0 0-18 16,0 0-21-16,0-18-16 0,0 18-3 16,0-2-3-16,0 2-3 0,0 0-11 15,0 0-18-15,0 0-19 0,0 0-11 16,0 0-12-16,0 0-1 0,0 0 13 0,0 0 2 16,0 0 17-16,0 0-3 15,0 0-13-15,0 0-3 0,0 4-20 0,0 4 20 16,0 5 20-16,0 10 90 0,0 10-49 15,0 9 27-15,0 4-17 0,0 1 4 16,0-2-33-16,-2-4 3 0,-2 0 3 16,-1-1 10-16,1-7-41 0,-1-5 8 15,3-11-21-15,0-3 18 0,0-5-6 16,2-2-15-16,-2 3 2 0,0-3-1 16,0-3 1-16,2-1 10 0,-2-2 3 15,0-1 6-15,2 0 7 0,-3 0 7 16,3 0 6-16,0 0 6 0,-2 0-6 0,2 0-1 15,0 0-9-15,0 0-3 0,0 0 3 16,0 0-3-16,0 0 6 0,0 0 4 16,0 0-4-16,0 0 0 0,0 0-3 15,0 0-3-15,0 0-20 0,0-4-9 16,0 0-71-16,0 2 69 0,0-1-25 0,0-1-24 16,0 2 38-16,0 2 1 15,0 0-1-15,0 0-13 0,0 0 4 0,0 0 2 16,0 0 8-16,0 0 11 15,0 0 1-15,0 0 3 0,0 0 16 0,0 0-6 16,0 0 3-16,0 0 6 0,0 0-18 16,0 0 15-16,0 0-3 0,0 0 0 15,0 0-4-15,0-2-9 0,0 2-2 16,0 0 1-16,0 0 1 0,0 0 16 16,0-1 3-16,0-2-22 0,0 0-21 0,0-1 21 15,0-3 13-15,0-1-13 0,0-2-41 16,0-1 22-16,0-3 17 0,0-1 2 15,0-2-2-15,0 0 2 0,0-3-1 16,0-2-66-16,0-6 32 0,7-4 2 16,-1-8-56-16,5-2 34 0,2 2-38 15,-3 2-39-15,2 5 109 0,6 1-103 0,-2-1 26 16,6 3 26-16,1 1 12 16,-1 4-6-16,-4 7-3 0,-2 1 3 0,-4 6 9 15,5-4 46-15,2-3-13 16,3 1 26-16,-3 4 16 0,-3 2 7 0,2 1 23 15,-4 4-1-15,2 3-19 0,-4 1 0 16,1 2-26-16,-3 0-15 0,5 0 15 16,-6 7 14-16,1 2-12 0,1 4 19 15,-4 0 8-15,-1 4 3 0,-2 1-31 16,-2 4 12-16,-2 7 3 0,0 5 1 0,-10 2-5 16,-8 1-9-16,-3-4-2 0,-2-5 34 15,2-3-35-15,-1-6 0 0,8-8-90 16,-4 0 73-16,4-1 14 0,-3 0 6 15,0-2-3-15,4-3 3 0,5-5 26 16,-1 0 0-16,2 0 49 0,1 0-46 16,4 0-19-16,0 0 84 0,2 0 3 15,0 0 39-15,0 0-20 0,0 0-10 16,4 0-45-16,0 0-64 0,-2 0-45 16,3 0-96-16,2 0 25 0,3 10 116 0,3 0 64 15,6 5 23-15,0 0-29 0,3 1-56 16,-6 1-2-16,1-2 19 0,-2-1-38 15,-5-1 19-15,-1 0-16 0,-3 1 16 16,3-3-45-16,-3 1-55 0,1 3-48 16,1-2 13-16,0 3-11 0,2-1 0 15,-2-2-45-15,2 0-27 0,3 0-22 16,0-6-216-16,1-2-108 0,-1-3 37 0</inkml:trace>
  <inkml:trace contextRef="#ctx0" brushRef="#br0" timeOffset="48304.47">11478 10474 84 0,'0'0'1733'0,"0"0"-1448"0,0 0-285 15,0 0-159-15,0 0 91 0,0 0 68 16,0 0 52-16,30 132 23 0,-16-86-27 15,-2-2 17-15,-4 0-26 0,1-8-38 16,-3 0 0-16,1-1 2 0,-3-4-3 16,0-7-10-16,-2-7-58 0,-2-3-65 0,0-4-56 15,0-1-61-15,0 3-95 16,0-4-258-16,0-5 42 0</inkml:trace>
  <inkml:trace contextRef="#ctx0" brushRef="#br0" timeOffset="48522.69">11228 10435 1395 0,'0'0'299'0,"0"0"-149"0,0 0-85 16,0 0-65-16,0 0-68 0,0 0-1 15,0 0 53-15,125-63 16 0,-71 53 29 16,1 2 20-16,7 0-36 0,-1 2-10 15,3-1 4-15,-5 3 9 0,-3 4-32 16,-12 0 16-16,-6 0-143 0,-13 2-130 0,-3 2-180 16,-12-2-215-16</inkml:trace>
  <inkml:trace contextRef="#ctx0" brushRef="#br0" timeOffset="48722.56">11272 11064 1326 0,'0'0'396'0,"0"0"-301"0,0 0-82 15,0 0 3-15,0 0 65 0,0 0 55 16,111 7-29-16,-47-11 0 0,3-4-46 16,-3 2-61-16,-13 3-62 0,-4 0-113 15,-5 0-55-15,-4-1-66 0,-8-4-244 16,-8 3-285-16</inkml:trace>
  <inkml:trace contextRef="#ctx0" brushRef="#br0" timeOffset="48991.25">11909 10986 1914 0,'0'0'447'0,"0"0"-447"0,0 0-174 16,0 0 161-16,0 0 13 0,0 0 74 15,0 0-73-15,54 113 48 0,-37-98 3 16,11 1-33-16,1-4 17 0,1-6-34 15,-3 0 17-15,-4-6 1 0,-5 0-20 16,-2 0-5-16,4 0 3 0,-8 0-23 16,-1-6 23-16,-7 0 4 0,1-4-5 0,-5-4 16 15,0-3-14-15,-13-2 2 0,-8-2 14 16,-11-2-15-16,-6 3 0 0,-5 0 25 16,3 7 78-16,6 5-51 0,8 3-52 15,5 5-71-15,6 0-13 0,2 0-117 16,5 5 26-16,2 3-42 0,2 3-151 15,4 0-208-15,6 0-242 0</inkml:trace>
  <inkml:trace contextRef="#ctx0" brushRef="#br0" timeOffset="49363.38">12937 10147 51 0,'0'0'1480'0,"-106"136"-1243"0,55-47-45 0,9 3-8 16,1-2-38-16,11 2-75 0,8-2-19 16,0-4-10-16,16-6 23 0,6-10-55 15,4-4 9-15,22-12-3 0,5-9-16 16,11-6-3-16,8-7-20 0,2-3 21 16,3-6-88-16,5-6-108 0,1-5-42 15,-1-9 0-15,-3-3-88 0,-1-2-184 16,-20-5-189-16</inkml:trace>
  <inkml:trace contextRef="#ctx0" brushRef="#br0" timeOffset="49656.07">13572 10383 1968 0,'0'0'673'0,"0"0"-666"15,0 0-7-15,0 0-168 0,0 0 168 16,-20 107 103-16,14-58-19 0,4-1-61 0,2-2-23 15,0-7 1-15,0-4-1 16,0 0 0-16,6-3-100 0,3-1-58 0,2-6-49 16,-3-6-85-16,-1-8-66 0,-1-6-293 15</inkml:trace>
  <inkml:trace contextRef="#ctx0" brushRef="#br0" timeOffset="49837.51">13958 10610 1301 0,'0'0'819'15,"0"0"-373"-15,0 0-446 0,0 0-74 16,157-23 29-16,-103 23 19 0,-8 0-16 16,-1 4-88-16,1 2-84 0,3-1-97 15,-2-3-165-15,-18 0-593 0</inkml:trace>
  <inkml:trace contextRef="#ctx0" brushRef="#br0" timeOffset="50573.29">15274 10654 1462 0,'0'0'342'16,"0"0"-336"-16,0 0-6 0,0 0-104 15,0 0 62-15,0 0 41 0,0 0 1 16,117-36 20-16,-73 24-17 0,-1-1 24 16,-5 0-14-16,-6 6 19 0,0-3-6 15,0 0-26-15,-7 0 0 0,-3 1 25 0,-10 1-23 16,2 1 16-16,-6 0-16 15,0-2 35-15,1-2-11 0,-3-3 26 0,-2 0-39 16,-4 1-13-16,0-2-30 0,-2 2 30 16,-6 0 23-16,-5 3-21 0,-1 0 9 15,-8 5-8-15,3 1-3 0,-9 4-22 16,-10 0 5-16,-8 15-2 0,-1 7 19 16,2 9 0-16,11 6 32 0,7 1 43 15,1 2 16-15,9 2-46 0,2 0 26 16,8-1 10-16,5-1-39 0,2-5-39 0,7 0 61 15,6-8-41-15,-1-6 9 0,1-8 7 16,9 5 29-16,10-2 9 0,14 0-38 16,9 0 34-16,7-11-72 0,-3-5 24 15,-5 0-25-15,-4-2-52 0,-5-3-151 16,-1-8 19-16,-3 1-33 0,-1-7-56 16,-2-7-94-16,-2-6-154 0</inkml:trace>
  <inkml:trace contextRef="#ctx0" brushRef="#br0" timeOffset="50809.45">15756 10086 413 0,'0'0'1338'16,"0"0"-1088"-16,0 0-250 0,0 0-13 16,0 0-54-16,123-30 66 0,-87 26-2 15,-2 2-55-15,-8 2-72 0,-7 0-52 16,-4 0-147-16,-2 0-186 0,-1 0-153 0</inkml:trace>
  <inkml:trace contextRef="#ctx0" brushRef="#br0" timeOffset="51507.66">16562 9647 666 0,'0'0'313'15,"0"0"-173"-15,0 0-39 0,0 0-60 16,0 0-39-16,0 0 75 0,0 0-15 16,0 0 71-16,0 0-35 0,0 0-24 15,-14-25-5-15,14 25-11 0,0 0-3 16,0 0-19-16,0 0-13 0,0 0-20 0,0 0 10 16,0 0-11-16,0 0 11 0,0 0 3 15,0 0 0-15,0 0 4 0,-2 0-4 16,0 0-13-16,0 2 10 0,-4 8 4 15,-3 1 22-15,-4 9 58 0,1 6-39 16,-5 9-9-16,-3 11 19 0,4 9-33 16,0-1 46-16,8-5 51 0,4-6-80 15,2 0 48-15,2-7-42 0,0-7-26 0,4-7 16 16,2-5-16-16,2-2-16 16,4-1-16-16,2 3 13 0,6 3-13 0,3-3 2 15,11-1-2-15,6-5-56 0,3-2-143 16,-9-7 25-16,-6-2 12 0,-12 0-32 15,-3 0 0-15,6-7-34 0,-4-5-100 16,2-9-167-16,-6 4-324 0</inkml:trace>
  <inkml:trace contextRef="#ctx0" brushRef="#br0" timeOffset="51698.66">16285 9903 1452 0,'0'0'322'0,"0"0"-322"0,0 0-126 16,0 0 16-16,0 0 110 0,0 0 88 16,0 0 10-16,0 0-27 0,121 9-16 0,-70-9-32 15,-2-2 0-15,-3-3-23 0,-7 1 0 16,-5 2-49-16,0 0-100 0,-8 0-134 16,-8-1-134-16,-3 1-284 0</inkml:trace>
  <inkml:trace contextRef="#ctx0" brushRef="#br0" timeOffset="51927.46">17215 9617 1159 0,'0'0'394'0,"0"0"-368"0,0 0-3 15,0 0 49-15,-85 148 132 0,41-86-35 16,1 1-3-16,3 0-27 0,0 3-29 15,4 4 74-15,-1-3-72 0,7-4-47 16,7-2-62-16,8-10-3 0,5-5-3 16,6-5-29-16,4-6 28 0,0 0-50 0,6-4-127 15,2-5-61-15,3-7-27 0,0-5-76 16,-7-12-263-16</inkml:trace>
  <inkml:trace contextRef="#ctx0" brushRef="#br0" timeOffset="52467.52">17332 10094 1157 0,'0'0'245'15,"0"0"-216"-15,144-15 23 0,-93 8 10 16,-6 4-14-16,-5-2 18 0,-4 1-14 15,-9 0-12-15,-3 0-40 0,-9 2 0 16,0 0-20-16,-3-2-6 0,-1 3 23 0,2-3 3 16,-7 2-36-16,-3 2 4 15,-1-2 29-15,-2 2 1 0,0-2-14 0,-2 2-17 16,-3-2-12-16,-1 0 45 0,-3-1 26 16,3 3 49-16,-1 0 35 0,-1 0-51 15,-7 3-43-15,-2 8 42 0,-7 5 20 16,-3 7 29-16,-5 11-32 0,0 9 13 0,4 2 18 15,10-5-60-15,7-8-4 16,7-12-42-16,2-7-16 0,2-1 16 0,0-4 3 16,0 5-1-16,9-2 40 0,1-4-26 15,6 3 36-15,14 0-10 0,15-2 6 16,1-4-48-16,4-4-45 0,-10 0-71 16,-6 0-4-16,-2-6-39 0,6-5-35 15,4 1-89-15,-1-6-254 0,-14 5-619 16</inkml:trace>
  <inkml:trace contextRef="#ctx0" brushRef="#br0" timeOffset="52932.34">18487 9472 863 0,'0'0'999'16,"0"0"-846"-16,0 0-153 0,0 0-176 15,161 84 102-15,-86-14 74 0,-6 15 55 16,-7 7 16-16,-9 12 33 0,-2 5-16 16,-2 2 35-16,-9 5 23 0,-9 5 67 15,-7 1-16-15,-18 0 15 0,-6 0-77 16,-22-5-94-16,-17-7-6 0,-18-6-6 15,-9-9-29-15,-10-5-1 0,-14-6-37 0,-1-7-20 16,-2-6 7-16,-3-10 16 0,7-8-59 16,4-7-28-16,6-4-13 0,7-3-10 15,7-4-17-15,1-4-68 0,9-8-130 16,13-8-313-16</inkml:trace>
  <inkml:trace contextRef="#ctx0" brushRef="#br0" timeOffset="62537.42">11185 12815 74 0,'0'0'140'0,"0"0"-101"0,0-8 163 15,0 6-3-15,0 1-26 0,0 1-52 16,0 0-37-16,0-3-38 0,0 3-13 16,0 0-11-16,0 0-9 0,0 0-10 15,0 0-1-15,0 0 11 0,0 0 10 16,0 0 16-16,0 0 13 0,0 0-3 16,0 0-10-16,0 0-23 0,0 0-14 0,0 0 1 15,0 0 10-15,0 0-13 0,0 0-2 16,0 0-1-16,0 0-20 0,0 0-6 15,0 0-7-15,0 0-10 0,0 0 1 16,0 0-7-16,0 0 9 0,0 4 43 16,-2 4 43-16,2 4 25 0,-2 1 23 15,-2 8-16-15,0 8-74 0,-6 5 55 16,-2 4-27-16,4-1 23 0,0-5-50 16,4-3 18-16,-3 0 9 0,2-3-3 15,1 3-10-15,0 0-16 0,0-3 17 0,2 2 2 16,-2 0 17-16,0-5-20 0,1-6 13 15,1-1-12-15,-2-1 12 0,2 2-13 16,-2 7-14-16,-1-2-3 0,1 4 2 16,-2 1 24-16,-1 1-2 0,1 11-10 15,0-3 13-15,0-1-10 0,1-5 8 16,3-4-24-16,-1 3 0 0,1-2 3 16,0-1 13-16,0 2 1 0,0-1-16 0,0-1 2 15,0-1 10-15,0-8-13 16,0-2 0-16,0 2 1 0,2-3 0 0,-2 7 29 15,0-1-29-15,0 0-2 0,0-1 2 16,-1 0 17-16,3-3 1 0,-2-1-19 16,-1 0 2-16,3 1 19 0,0-1-20 15,0-2-2-15,0 1 1 0,0 1-2 0,0-1 1 16,0 1 1-16,0 0 1 0,0 0-1 16,0 3 2-16,0-1-1 0,0 2 15 15,0-2-16-15,0 0-2 0,0 3 0 16,0-3 1-16,-2 0 1 0,2-1 14 15,-2 4-11-15,2-3 10 0,-2 0-10 16,2 0-3-16,-2 0-1 0,2 0-15 16,0-3 16-16,-2 1 26 0,2-1-26 15,0-2-14-15,0 1 14 0,0-2 12 16,0 2-11-16,0-1 0 0,0 0-1 0,0 1 16 16,0 0-15-16,0 3 19 0,0-1-17 15,2 2 20-15,-2 1-1 0,0-1 17 16,2 4-26-16,-2-2-13 0,0 2 2 15,2 0-2-15,-2-1 1 0,0-1 3 16,2 1-4-16,-2-2 0 0,2-1 11 16,-2 1-7-16,0-1 34 0,0-1-21 15,0 1 18-15,0 0-19 0,0-2 27 16,0 3-11-16,0-3-6 0,0 2-8 16,0-2-18-16,0 2 0 0,0 0 0 0,0-1 0 15,0 1 0-15,0 3 2 0,0-3-4 16,5 0-8-16,-2-3-19 0,1 1 10 15,-2 2-46-15,0-5-3 0,2 2-58 16,-2-2 48-16,0-1-55 0,0-2-36 16,0 0 59-16,-2-4-69 0,2-2-124 0,-2 0-55 15,2-1-236-15</inkml:trace>
  <inkml:trace contextRef="#ctx0" brushRef="#br0" timeOffset="64241.76">10487 15161 182 0,'0'0'375'0,"0"0"-89"0,0 0-142 16,0 0-73-16,0 0-67 0,0 0 12 15,0 0 24-15,0 0-40 0,0 0-16 16,0 0-4-16,-19-6-2 0,19 6-31 16,-2 0 31-16,2 0 22 0,0 0-1 15,0 0-13-15,0 0 11 0,0 0 2 0,0 0 1 16,0 0-1-16,0 0 1 0,0 0 13 16,0 0 3-16,0 0-3 0,0 0 0 15,0 0 1-15,0 0-1 0,0 0 0 16,0 0 9-16,0 0 4 0,0 0-6 15,0 0-17-15,2 0-1 0,-2 0-2 0,0 0-3 16,0 0 0-16,2 0 1 16,-2 0 2-16,0 0 3 0,0 0 10 0,0 0-10 15,2 0 20-15,-2 0-10 0,0 0-11 16,0 0 0-16,0 0-2 0,0 0-1 16,0 0-12-16,0 0 11 0,0 0-11 15,2 0 0-15,-2 0 0 0,0 0 0 16,2 0 10-16,0 0 3 0,3 0 38 15,-3 0-6-15,3 3 24 0,-3-2 12 16,0 1-52-16,2-2 40 0,0 4 32 16,0-4-30-16,2 0-29 0,-2 0 4 0,6 2 6 15,-4-2-27-15,0 0-11 0,2 0-2 16,1 0 1-16,2 0-2 0,-3 0 2 16,-1 0 16-16,-1 0-16 0,0 0-9 15,-2 0 9-15,3 0 1 0,-5 0 19 16,0 0-18-16,1 0 0 0,-3 0 2 15,0 0 25-15,0 0 3 0,2 0-2 16,-2 0-14-16,2 0-13 0,2 0 10 0,2 0-11 16,4-2 27-16,4 0-9 0,0-2-18 15,6 3-4-15,-1-2-12 0,4 2 13 16,-2-1 1-16,5 2 0 0,-3 0-20 16,0 0 20-16,3 0 1 0,-7 0-1 15,3 0-26-15,-6-2 4 0,-1 0 8 16,0 2 14-16,-5 0 0 0,3-2 0 15,2 0 1-15,-2-1 12 0,1 3 3 0,4-3 7 16,3-1 3-16,0 3-7 0,2 0 1 16,3-2-7-16,2 3 0 0,-6 0-13 15,4 0-17-15,2 0 17 0,1 0-9 16,5 0 11-16,7 0-2 0,-1 0 2 16,-2 0 27-16,-4 0-9 0,-4 0-4 15,-7 0-3-15,-1 0-10 0,-6 0 0 16,2 0-2-16,1 0 2 0,4 0 10 0,3 0-13 15,-3 0 13-15,3 0-13 16,-3 0 1-16,0 0 12 0,7-3-12 0,-5 2 0 16,1 1 15-16,2-1 3 0,-1-2 1 15,9 1-17-15,4 2-2 0,3-2 1 16,-5 2 11-16,-2 0-13 0,-4 0 0 16,2 0-3-16,-2 0 0 0,-3 0 3 15,1 0 14-15,0 0 9 0,0 0-7 16,-1 0 7-16,1-2-7 0,4 2 3 15,-2 0 10-15,-3 0 4 0,3 0-31 0,-2 0-2 16,0 0-1-16,-1 0-1 0,1 0-2 16,2 2-8-16,5 0 12 0,-5 0 0 15,-1 1 3-15,1-2 0 0,0-1 13 16,0 0 0-16,4 0 7 0,-2 0 16 16,4 0 16-16,1 0 0 0,-4-4-10 15,-1 4 29-15,-6 0-19 0,-4 0-22 16,-10 0-33-16,1 0-3 0,2 0-19 15,0 0 22-15,2 0-1 0,-4 4-15 16,-1-4-1-16,0 1-12 0,-4 2-22 0,-2 0 51 16,1-1 0-16,0 1 0 0,-1-2-13 15,-2 2 13-15,1-3 0 0,-1 0 0 16,0 0-1-16,1 0 0 0,-3 3-2 16,3-3 2-16,-3 2-24 0,0-2-37 15,0 0-16-15,0 2-41 0,-2-2-18 16,0 0-18-16,-2 0-53 0,0 0-91 15,0 0-210-15,-4 0-169 0</inkml:trace>
  <inkml:trace contextRef="#ctx0" brushRef="#br0" timeOffset="65523.53">11010 15125 18 0,'0'0'40'16,"0"0"-28"-16,0 0-12 0,0 0-33 16,0 0-4-16</inkml:trace>
  <inkml:trace contextRef="#ctx0" brushRef="#br0" timeOffset="68774.24">10931 15155 13 0,'0'0'82'0,"0"0"6"16,0 0 55-16,0 0 46 0,0 0-3 15,0 0-33-15,0 0-81 0,0 0-62 16,0 0-10-16,0 0-17 0,-17 0-9 15,17 0-6-15,-3 0-1 0,3 3 17 16,0-2-17-16,0-1 33 0,0 2 4 16,0-2 9-16,0 0 3 0,0 0 23 15,0 0 20-15,0 0 12 0,0 0 14 16,0 0 10-16,0 0-4 0,0 0-10 0,0 0-22 16,0 0-23-16,0 0-33 0,0 0-3 15,0 0-15-15,0 0-8 0,0 0-3 16,0 0-7-16,-2 0-25 0,2 0-11 15,-2 0 17-15,2 0 16 0,0 0 20 16,0 0 15-16,0 0 1 0,-2 0 2 16,2 0 21-16,0 0 9 0,0 0 17 15,0 0 20-15,0 0 6 0,0 0 3 16,0 0 16-16,0 0-3 0,0 0-23 16,0 0 4-16,0 0-4 0,0 0-9 0,0-2-24 15,0 1-18-15,0-2 9 0,0 3 9 16,0 0-12-16,0 0-21 0,0 0-1 15,0 0-1-15,0-1 1 0,0 1 3 16,0-2-1-16,0-2-3 0,2 2-11 0,-2-3-2 16,2 2 13-16,0 2 16 0,-2-2 65 15,3 2-6-15,-3-3-10 0,2 0-4 16,0 0-61-16,3-4-26 0,-1 3 26 16,-2-1 16-16,0 2 28 0,-2-1-42 15,2 3 34-15,-2-2-10 0,2-3-26 16,-2 5-76-16,2-3 76 0,-2 3 42 15,2-1 3-15,0-2-45 0,-2 4-13 16,3-3 0-16,-3 3 13 0,2-4 46 16,0 2-46-16,-2-1-23 0,2-1 13 0,2-2 10 15,-2 1 20-15,0 1 12 0,3 1-32 16,-3-2-13-16,2-1 11 0,-2 3 2 16,0-2 3-16,3 2 10 0,-3 0 19 15,0 1-6-15,2-2-26 0,-2 2-19 16,2-2 16-16,0 0-23 0,-2 1 13 15,3 1 13-15,-5 1 19 0,0 2-3 16,3 0-3-16,-3-4 0 0,4 1-13 16,-2-2-44-16,2 0 44 0,0-2 3 15,0 4 0-15,0-1 22 0,-2-2-25 0,3 2-14 16,-3-1 14-16,0 1 0 0,3 1 1 16,-5-1 41-16,2 2-13 0,-2-2 13 15,2 0-42-15,0-2-58 0,0 2 45 16,0 1 13-16,-2-2 20 0,2 3 15 15,-2-5-33-15,2 3-2 0,2-1-29 16,-2-3 6-16,3 1 23 0,-1 0 25 16,0-1-25-16,3-1-12 0,-3 2 10 0,0-1-10 15,-2 1-1-15,3 0 13 16,-1 0 32-16,-2-1-32 0,2 1 0 0,-2 0 2 16,2-1 11-16,-2 0-13 0,3 0 23 15,-3 0-27-15,1 3 4 0,1-3-22 16,-2 3 22-16,0-3 18 0,2 2-18 15,-2 0-6-15,2 1-7 0,-2-1 3 16,2 1 9-16,0-2 1 0,-1 4 2 0,2-1 14 16,-3-2-15-16,2 0-1 15,0 1-14-15,-2-2 1 0,2-1 12 0,0 1 2 16,1 4 27-16,-3-3-28 0,2 1 26 16,-2-1-29-16,5 0 16 0,-5 1-13 15,2 1 0-15,-2-2-7 0,2-1 5 16,-1 2 2-16,1-2-22 0,0-3 22 15,2 3 1-15,-2-1 18 0,3 0-6 16,-2-2 2-16,-1 3-15 0,0-1-23 16,-2 3 23-16,2-2 33 0,-2 4-33 0,2-3-10 15,0 0-33-15,-2 3 43 0,-2 1 36 16,2-2-4-16,1 0-3 0,2 1-29 16,-1-3-64-16,-2 0 61 0,2 2 3 15,-2-3 29-15,2 3-9 0,0-1-20 16,3-2-59-16,-1 1 59 0,3-1 13 15,-3-3-9-15,1 3-1 0,1-2-3 16,-2-4 0-16,5 4 0 0,-4-3 13 0,1 0-13 16,0-1-14-16,0 0 14 0,2 0 45 15,-2-2-45-15,-2-1 13 0,0 3-49 16,1 0 37-16,-3 1-1 0,5 1 33 16,-5-1-33-16,2 3-16 0,1-1-1 15,-1 0-12-15,0 1 0 0,1-1 16 16,-1 3 1-16,1-3 12 0,-3 3-23 15,2-1 23-15,0 0 0 0,2 1 10 16,2-1-10-16,-2-1-20 0,-2 0 20 0,3 0-16 16,4-1 32-16,-3 1-29 15,3-2 29-15,2 2-16 0,-2-3 0 0,-1 0-10 16,0 3 10-16,4-4 0 0,-6 3 0 16,8-4-14-16,-4 1 12 0,1 2 4 15,0-2 2-15,-2 3-4 0,1-2 0 16,0 3-1-16,-4 1 1 0,2 1 0 15,0-2 0-15,-2 2 1 0,-2 1 0 0,1 0 15 16,-1 1-16-16,1 1-16 16,-3-2 6-16,1 3 10 0,-1-4 26 0,0 5-26 15,0-5-3-15,4 1 3 0,-2-1 0 16,0 1-10-16,0-2 10 0,4 1 7 16,-2-1-7-16,0 0-2 0,1-1 2 15,2 1-1-15,-4-1-16 0,1 0 14 16,0 2 3-16,2 2 11 0,-2-3-11 0,2 0 0 15,4 1 6-15,-4-1-6 16,3-2-13-16,2 2-19 0,-2 1 48 0,2-3-35 16,-2 3 19-16,3 0-13 0,0-3 7 15,-1 3 5-15,0-1-3 0,0 0-14 16,-3 0 17-16,2 1-14 0,-2-1 2 16,0 1 12-16,0 0-12 0,-4 0 12 15,1 1-3-15,0 0-25 0,-3 1 29 16,1-1 0-16,1-1 0 0,-1 0-6 15,0 2-26-15,-1-3 35 0,0 2-3 0,-2 1 0 16,4 1 2-16,-4-2-2 0,0 3-1 16,0-3-2-16,3 1-14 0,2-2 0 15,-3 1 17-15,0 1 3 0,1-1-3 16,-1 2-2-16,1-1 0 0,2 1-8 16,-3 0 9-16,0-1 1 0,1 2-13 15,0-1 11-15,-1 1 2 0,-2-2 0 16,3 2 0-16,-3-1 1 0,3 2-1 15,-3-2-18-15,0 3-5 0,3-3 23 16,1 0-3-16,1 0-13 0,-2-1 3 0,1 2-3 16,0-1 16-16,4 1-3 0,-6-2 3 15,2 5-1-15,4-5 0 0,-4 1-2 16,-2 2 3-16,1 0-1 0,-3 1 1 16,5-2-13-16,-4 3 12 0,-1-1 1 15,0-1-2-15,0 2-11 0,3-2 12 16,-4 2-1-16,1-2 0 0,0 2-23 0,-2 0 8 15,2-2 15-15,3 2-34 0,0-2 36 16,-1 1-2-16,0-1-11 0,3 0 0 16,2 0 13-16,-2-1 0 0,1 2-6 15,4-3 6-15,-4 1 2 0,2 1 11 16,2-3-10-16,-6 3-3 0,1 1-16 16,-3-1-3-16,1 2 2 0,-3 0-35 15,-1 0-3-15,1 0-7 0,-2 0-16 16,2 0 17-16,-2 0 15 0,3 0-38 15,-2 0 71-15,1 0 13 0,0 2 1 0,0-1 1 16,0-1 16-16,2 0-17 0,-2 0 1 16,0 0 25-16,-2 0-11 0,2 0 0 15,1 0 4-15,-3 0-18 0,0 0 17 16,3 0 1-16,-5-1-19 0,2 1 1 16,0 0-2-16,1-2 0 0,-1 0-2 15,4 2-14-15,1-3-7 0,2 2 10 16,-1-1-91-16,0 2 35 0,4 0-15 0,-2 0 2 15,-2-2 17-15,4 2 41 16,-4-2 24-16,-1 0 1 0,-1 0-1 0,-2 2 3 16,3-1 10-16,-2 1 6 0,-3-2 20 15,0 2 23-15,0 0-7 0,0-2-12 16,-2 2-1-16,0 0-22 0,0 0-1 16,-2 0-3-16,2-2-12 0,0 2 9 15,2-2 3-15,0 2 26 0,2 0-12 0,-2-2-28 16,2 2 37-16,2-2-7 0,1 2-30 15,2-2 1-15,-1-1-3 0,1 1-3 16,2 0 3-16,0-3 0 0,-3 5 3 16,2-3-2-16,2 1-1 0,-4 0-16 15,3 1 15-15,-2-2-14 0,-1 3 12 16,3 0 2-16,0-2-13 0,-2 2 14 16,-1 0 1-16,-2 0 15 0,6-2-16 15,-6 2-2-15,-2 0 1 0,0 0 2 16,0 0-1-16,1 0 0 0,0 0-1 0,-3 0-1 15,0 0 2-15,0 0 1 0,0 0-1 16,1 0 1-16,1-2 0 0,0 1-1 16,5 1 2-16,0-4-2 0,-1 2 1 15,3 0-1-15,0-2-36 0,-1 2 14 16,4-3 9-16,-4 5-3 0,3-2 15 16,0-3-14-16,-2 3-1 0,-1 2 16 15,4-3 0-15,-6 3-32 0,2-2 3 0,2 2 6 16,-4-2-32-16,0 2 52 15,-1 0-46-15,2 0 15 0,-3 0 34 0,1 0 26 16,3 0-26-16,1 0 0 0,0 0-12 16,1 0 11-16,6 0-52 0,-1 0 53 15,0-1 0-15,2 1 16 0,1-3-22 16,-2-1 6-16,2 2-2 0,-1 1 1 16,0-3 2-16,0 2 21 0,-1-2-21 15,-2 3-1-15,4-2 16 0,-3 1 0 0,2 1 12 16,-2-1-27-16,1 0-2 0,0 0-2 15,0-1 1-15,-1 1-60 0,0 2 7 16,-4 0-27-16,2-3-45 0,-4 3-120 16,1-2-167-16,-4 0 97 0</inkml:trace>
  <inkml:trace contextRef="#ctx0" brushRef="#br0" timeOffset="70852.28">11472 12872 78 0,'0'0'49'0,"0"0"-33"0,0 0 4 15,0 0 26-15,0 0 29 0,0 0 62 16,0 0-108-16,0 0 176 0,-17-17-81 16,17 15-3-16,0 2-40 0,-2-2-25 0,2 2-17 15,0 0-10-15,0 0 0 16,0 0-2-16,0 0-8 0,-2 0-16 0,2 0 10 16,-2 0-13-16,2 0-2 0,-2-1-17 15,0 1-26-15,0 0 45 0,-1-3 39 16,1 3 17-16,-2-1-37 0,2 1-19 15,0 0-16-15,-1 0 16 0,3 0 0 16,-4 0-3-16,2 0-30 0,-2 0-3 16,2 0-16-16,-4 0-42 0,-3 0-30 15,0 4-3-15,3-1 6 0,0 1-84 0,2-2 84 16,0 0 43-16,2 1-1 16,-1-1 17-16,-1 3 61 0,-1-4 1 0,3 3-26 15,2-1 10-15,0-3 0 0,0 0-10 16,0 0 18-16,0 0 8 0,0 0 26 15,0 0 3-15,0 0-12 0,0 0-14 16,0 0 17-16,0 0 15 0,0 0 18 16,0 0 12-16,0 0 42 0,2 0 63 15,0 0-27-15,1 0-90 0,1 0-21 16,3 0 1-16,1-3-17 0,4 1 0 0,6 0 30 16,5-2 3-16,9 2 0 0,10 0-4 15,-2-1-15-15,-1 1 16 0,-9 2-46 16,-12 0-35-16,-2 0-8 0,-6 0 40 15,3 0-39-15,4 0 42 0,0 0-13 16,2 0-49-16,-2 0 49 0,3 0-49 16,-2 0 32-16,6 2 27 0,-3 1 3 15,4-3 3-15,-2 0 0 0,3 0 42 0,6 0-45 16,2 0 33-16,7 2-7 0,-3 0 33 16,0 1-59-16,-7 0 26 0,-1-1-39 15,0 1 13-15,0-3 0 0,-3 5-4 16,3-3-74-16,2 0 6 0,-2-2 56 15,1 0-20-15,1 0 36 0,0 0 0 16,4 0 20-16,-2 0 61 0,1 0-35 16,3 0-30-16,-1 0 10 0,1 0-24 15,-2 2 0-15,1-1-2 0,-5 4-28 16,2-2-40-16,-2-1-62 0,-3 2 35 0,1-2 27 16,0-1-115-16,0 1 98 0,-5 0 43 15,-4-2-7-15,-4 0 23 0,1 2 26 16,2-2 3-16,6 0 72 0,4 0-26 15,-1 0 88-15,5 0-65 0,6 0 91 16,1 0-60-16,-3 0-102 0,-2 0 76 16,0 0-28-16,-1 0-46 0,-5 0 33 0,-8 0-33 15,4 0 1-15,3 0-1 16,5 0-3-16,4 3 0 0,-3-3 0 0,-3 0 0 16,-4 0 2-16,1 0-1 0,-4 0 44 15,-3 0-29-15,-5 0 23 0,-3 0 8 16,6 0-45-16,0 0 19 0,4 0-8 15,0 0-12-15,-3 0-1 0,2 1 0 16,-2 1-17-16,3 0 17 0,-5 1-3 0,4-3 3 16,0 5-1-16,1-3-12 15,2 0 0-15,-1 1 15 0,0-3-2 0,1 2 20 16,-1-2-14-16,1 0 7 0,-1 0-13 16,1 0 26-16,-1 0-26 0,-2 0-13 15,1 0 13-15,-1 0-1 0,0 0 1 16,3 0 3-16,-1 0 1 0,1 0-4 15,-2 0 1-15,-1 0 1 0,2 0 20 16,-2-2-21-16,3 1 99 0,0 1-78 16,1-2 44-16,1 0-44 0,4 0-22 15,4-1-1-15,-7 1 0 0,-1 2-15 0,-2 0 5 16,-8 0 10-16,6 0 1 0,-1 0-10 16,3 0 10-16,-1 0 14 0,-2 0-14 15,3 0-2-15,-5 0-27 0,0 0-24 16,3 0 53-16,-5 2 3 0,7-2 19 15,-1 3-22-15,7-3-3 0,6 2 3 16,-2-2 4-16,-8 0-4 0,-9 2 2 16,-2-2-1-16,2 2-2 0,5-2 1 15,-2 1-1-15,6 1-11 0,-5-2-40 0,7 2 39 16,4 0-52-16,-2 0-4 0,-4-2 17 16,-5 0-7-16,-4 0 37 0,2 0 22 15,11 0 29-15,-6 0 0 0,-1 0-9 16,7 0 16-16,-8 2-4 0,3-2 7 15,3 2-16-15,2-2-20 0,6 2 7 16,2 0 3-16,-2-1-13 0,-3 1 3 16,-4 0-3-16,-1-2 0 0,-2 2-58 0,-8 1 54 15,6 0 1-15,4-1-23 0,4 1 23 16,4-1 3-16,-2 3-7 0,-4-3 7 16,2-2 4-16,0 5-4 0,0-3 22 15,0 2-20-15,-3-2 27 0,3 2-27 16,0-3 73-16,5 3-62 0,-1-2 25 15,2-2-37-15,1 2 34 0,-3-2-35 16,4 0 0-16,-1 0-20 0,3 0 10 0,-2 2-25 16,5-2 5-16,3 0-19 15,-2 0 10-15,3 0-6 0,0 0-11 16,6 0-80-16,0 0 93 0,1-2 20 0,-1 0 4 16,1 2-30-16,-7 0 49 0,-7 0-13 15,-6 0-85-15,-8 0-88 0,-11 0 36 16,-1 0 7-16,-12 0-29 0</inkml:trace>
  <inkml:trace contextRef="#ctx0" brushRef="#br0" timeOffset="71819.74">10996 12903 165 0,'0'0'388'15,"0"0"-267"-15,0 0-27 0,0 0-32 16,0 0 4-16,0 0 15 0,0 0 56 0,0 0 26 15,113-42-4-15,-71 32-48 0,5-1 12 16,0 1-28-16,-6 5-69 0,-10-2-10 16,1 7-16-16,0-3-14 0,2 1 1 15,-2 2-13-15,-1 0-62 0,-5 0-36 16,-2 0-41-16,-10 0-47 0,-1 0-55 16,0 5-180-16,-3-5 7 0</inkml:trace>
  <inkml:trace contextRef="#ctx0" brushRef="#br0" timeOffset="72389.73">9524 12815 40 0,'0'0'0'0,"0"0"-2"0,0 0-11 15,0 0 13-15,0 0 0 0,0 0-1 16,0 0-15-16,0 0 8 0</inkml:trace>
  <inkml:trace contextRef="#ctx0" brushRef="#br0" timeOffset="72984.16">9524 12815 95 0,'22'0'143'15,"-22"0"173"-15,0 0-22 0,0 0-99 0,0 0-55 16,0 0-48-16,0 0-44 15,3 0-28-15,1 0-19 0,0 3 1 0,5 5 70 16,-1 4-27-16,3 5 20 0,-1 12-16 16,-1 9 0-16,-2 6 32 0,-5-1-29 15,-2-4-22-15,0-10-30 0,0-5 1 16,0-7 0-16,0-2 0 0,0-6 13 16,0 0-12-16,-2-1 15 0,-3-1 13 0,-2-2-27 15,1-4 20-15,2 1 58 0,-2-2 6 16,-1 0 20-16,-1 0-55 0,-3 0 29 15,-2-2-61-15,1-6-20 0,-1-3-30 16,0-2 27-16,3-6 3 0,2-8-81 16,3-9 33-16,5-13 45 0,0-4-68 15,7 2 9-15,7 3-38 0,6 9 58 16,-2 1-40-16,6 4 34 0,1 0 28 0,3 2-22 16,4 3 9-16,-2 3 33 0,-5 8 72 15,-1 4-27-15,-10 7-25 0,-2 1 19 16,4 2-26-16,0 0-13 0,4 0-3 15,-5 4 3-15,-1 0 12 0,0 0-9 16,-6 6-1-16,0 1 30 0,-2 5-28 16,-4 2 12-16,-2 4-13 0,0 4-3 15,-10 9 33-15,-13 7-31 0,-9 4 21 16,-2-4-23-16,-2-1-8 0,2-6 8 16,0 2 16-16,2-3-16 0,5-6 0 0,5-9-29 15,7-3 6-15,5-5-3 0,-1-3 0 16,2 2 26-16,3-3 23 0,2-3-21 15,4 0 40-15,0 0-6 0,0 0-15 16,4 0-21-16,11 0 0 0,13-5 39 16,14-5 58-16,7 0 13 0,4 3-42 15,-4 5-32-15,-9 2-36 0,-1 0-2 16,-3 0-18-16,-9 0-6 0,-4 0 10 16,-6 0 0-16,1 2-55 0,0 0-43 15,2 1 7-15,3 2-59 0,-4-3-25 0,-2 0-44 16,0-2-100-16,-4 0-268 0,-5 0 167 15</inkml:trace>
  <inkml:trace contextRef="#ctx0" brushRef="#br0" timeOffset="73178.64">10192 12601 1239 0,'0'0'224'15,"0"0"-198"-15,0 0 36 0,-25 136-3 16,25-96-20-16,2-4-39 0,6 1-1 16,1 1-16-16,3-1 17 0,-1 2 0 15,-2-6-107-15,-5-9-95 0,-2-2-81 0,-2-10-92 16,0-4-130-16</inkml:trace>
  <inkml:trace contextRef="#ctx0" brushRef="#br0" timeOffset="73384.66">10024 12564 1358 0,'0'0'234'0,"0"0"-201"0,0 0-33 15,0 0-29-15,143-55 29 0,-90 44 76 16,-5 2-35-16,-7 7-41 0,-9 2-39 15,-9 0-30-15,-10 2-106 0,-3 5-109 16,-4 1-325-16,-1-1 74 0</inkml:trace>
  <inkml:trace contextRef="#ctx0" brushRef="#br0" timeOffset="73586.66">9833 13260 1309 0,'0'0'231'0,"0"0"-179"0,0 0 23 16,0 0 52-16,149-48 13 0,-81 24-40 15,-1 0-19-15,-3 2-39 0,-7 6-6 16,-7 3-36-16,-8 4-31 0,-8 3-118 0,-7 0-14 16,-7 1 20-16,-8 2-81 0,-5-1-180 15,-1 1-320-15</inkml:trace>
  <inkml:trace contextRef="#ctx0" brushRef="#br0" timeOffset="73859.68">10466 12998 279 0,'0'0'486'0,"0"0"-307"16,0 0 49-16,0 0-153 0,0 0-23 15,0 0 23-15,0 0 65 0,40 96-49 16,-22-92 20-16,-2-4 3 0,3 0-53 15,3 0-5-15,1-4-27 0,-4-6 10 16,1 1 0-16,-8-5 29 0,-2 1-26 0,-1-4 32 16,-5 0-31-16,1-2-43 0,-5-5 19 15,0 2-16-15,-11-2-3 0,-2 4-35 16,-1 3 12-16,-8 0-16 0,1 5 3 16,-3 6 33-16,3 6-20 0,-4 4-84 15,-3 20-35-15,0 20-27 0,7 4-176 16,11-5-111-16,3-15-469 0</inkml:trace>
  <inkml:trace contextRef="#ctx0" brushRef="#br0" timeOffset="76380.79">12691 13379 8 0,'0'0'32'0,"0"0"-6"16,0 0-6-16,0 0 12 0,0 0 21 15,0 0 5-15,0 0-12 0,0 0-43 16,0 0 10-16,0-7 36 0,4 5 52 16,-2-1 4-16,2 1 22 0,1 0 36 15,-1 0-26-15,2-1-27 0,-2 0 8 16,3 0-40-16,-3 1 26 0,1-2-42 16,-3 2-49-16,2 1-13 0,0-1-1 15,0 2 0-15,0-2-1 0,0 2-13 0,1 0 14 16,0 0 1-16,-3 0-2 0,2 0-1 15,0-2 3-15,0 2-3 0,2-3 3 16,0 3 32-16,-1-1-12 0,2-1-17 16,-1 2 10-16,-2-2-10 0,0 2-1 15,3 0 0-15,-3-3 6 0,0 3-8 16,-2 0-16-16,3 0 13 0,-3 0 3 16,0 0 0-16,-2 0-4 0,0 0-15 0,0 0-36 15,0 0-79-15,0 0-9 16,0 0 45-16,0 0 17 0,0 0-43 0,0 0-62 15,0 3-36-15,0-1 20 0,0 0-13 16</inkml:trace>
  <inkml:trace contextRef="#ctx0" brushRef="#br0" timeOffset="86645.61">11181 13380 96 0,'0'0'225'0,"0"0"-36"15,0 0-42-15,0 0-11 0,0 0-28 16,0 0-40-16,0 0-2 0,0 0-18 15,0 0-35-15,0 0 10 0,109-32 3 0,-95 28-6 16,4 3-4-16,-4-3 0 0,1 2-16 16,0 2-3-16,-2-3 0 0,1 3 1 15,4 0-11-15,-2 0-10 0,2 0 23 16,-3 0 2-16,1 0-2 0,2 0-91 16,-2 3 42-16,4-1 29 0,-4-2-19 15,6 0 7-15,-1 0 32 0,3 0 10 16,-4 0-10-16,6 0-10 0,0 0-3 0,3-2 11 15,3-2-31-15,0 0 33 16,-4 1 34-16,-7 1-32 0,-2-1-1 0,0 1 38 16,7 0-38-16,-8 1 2 0,6 1 20 15,-5-2-23-15,2 2 0 0,-4 0-17 16,3 0 15-16,-4 0-9 0,2 0 8 16,-2 0-24-16,-1 0 27 0,2-2-31 15,-4 2 30-15,1 0 2 0,0-3 5 0,-2 3 40 16,3-1-17-16,0 1-29 15,-5 0 23-15,5 0-6 0,0 0-1 0,-2 0-16 16,2 0-3-16,-2 0 3 16,-1 0 22-16,6-2 8 0,-6 2-14 0,3-2 17 15,0 0-11-15,-2 2-18 0,1 0 15 16,-1 0-32-16,-2 0 15 0,1 0-4 16,2 0 2-16,-4 0 0 0,0 0 0 15,1 0 0-15,0 0-16 0,-3 0-4 16,1 0-25-16,-1 0 12 0,3 0 17 0,-5 0 15 15,1 0-11-15,-1 0 12 0,0 0 0 16,2 0 12-16,2 0-11 0,-2 0 34 16,0 2-19-16,3-2-14 0,0 0 10 15,-1 2-12-15,1-2 0 0,1 0 0 16,1 0 13-16,-2 0-10 0,-1 0-3 16,4 0 13-16,-4 0 26 0,-2 0-9 15,2 0 12-15,2 0 17 0,-2 0-14 0,-2-2-19 16,3 2-25-16,-2-2 2 0,1 0-3 15,-3 0 0-15,3 2-72 0,-2 0-45 16,0 0-20-16,-4 0-127 0,-2 0-163 16</inkml:trace>
  <inkml:trace contextRef="#ctx0" brushRef="#br0" timeOffset="87657.59">10729 13430 128 0,'0'0'95'0,"0"0"-59"0,0 0 62 0,0 0-30 16,0 0 75-16,0 0 76 15,0 0-59-15,0 0-115 0,0 0 17 0,-30-9 13 16,28 9-10-16,-2 2-42 0,2 5 107 15,0 3-81-15,-2 0 55 0,2 1-19 16,2 0-53-16,0-2-9 0,0 1-20 16,0-2 10-16,0 0-9 0,0-3 18 15,4 3-18-15,0-3 12 0,0 2-15 16,5-2 0-16,-3 1 15 0,0 0-12 16,3-4 20-16,0 1-22 0,-3-3 0 0,2 2 20 15,-2-2-19-15,6 0 3 0,-6 0 7 16,0 0-13-16,0-2 26 0,3-3-6 15,-3-3-1-15,3-1-19 0,-3-5-49 16,-2 3 49-16,3-5 13 0,-5 4 13 16,0-5-26-16,-2 1 1 0,0 0-3 15,0-1-82-15,0 0 84 0,-6 0-13 16,-1 1 10-16,1 3 0 0,-5 0 2 0,2 2 0 16,-1 1-31-16,2 2 30 15,-6 0 0-15,4 5-30 0,2 1-1 0,-3 0 7 16,0 2-10-16,1 0 36 0,-1 0 0 15,3 0-19-15,-5 2 19 0,4 3 13 16,1 1 42-16,0 2-42 0,2 2 43 16,-2 0 12-16,2 4-29 0,2-1 23 15,4-2-43-15,0 1-19 0,0 0-2 16,0-4 0-16,6-3 2 0,8 1 30 0,-2-3 29 16,5-3 18-16,6 0-34 0,3 0 34 15,-3 0-34-15,5-9-18 0,-7 1-21 16,5 3 11-16,-3-4-15 0,-4 5-20 15,1 0-48-15,-6 0-13 0,-2 1-23 16,2-2-9-16,-6 1-24 0,-4 2-22 16,0 0-69-16,-1 2-75 0,-1-1-199 15,-2 1 92-15</inkml:trace>
  <inkml:trace contextRef="#ctx0" brushRef="#br0" timeOffset="89687.36">12676 13377 5 0,'0'0'307'16,"0"0"-36"-16,0 0-151 0,0 0-77 0,0 0 123 16,0 0-98-16,0 0 24 0,0 0-1 15,0 0 26-15,0 0-3 0,2-38-98 16,0 33-16-16,3 2 55 0,-5-2-9 15,2 5-44-15,0-2 0 0,0 2-2 16,-2-3-3-16,2 3-13 0,-2 0 3 16,0 0 10-16,0 0-14 0,0 0 15 15,0 0-14-15,0 0-7 0,0 0-3 0,0 0 2 16,0 0 22-16,0 0-12 16,0 0-12-16,0 0-20 0,0 5 40 0,0-2 6 15,0 5 39-15,0 1 81 0,0 0-77 16,-2 6 48-16,2-1-46 0,-2 2-19 15,2 2 10-15,0-3-3 0,0 2-30 16,0-3 26-16,0 3-26 0,0-1 36 16,0-3-26-16,0 2-11 0,0 3 18 0,0-3 3 15,0 3-21-15,0 1 0 16,0-2 18-16,0 2-20 0,0-2 1 0,0 0-2 16,2 1 2-16,-2-1 0 0,2-1 0 15,0 1-1-15,-2 0 0 0,2-5 0 16,-2 5 0-16,0-5 2 0,0 0-2 15,0-1 1-15,0 0 12 0,0-2-11 16,0 0 10-16,0 0-12 0,0 3 0 16,0-3 20-16,0 3 2 0,0-2 4 15,-2-1-13-15,2 3-13 0,0-2 0 0,0 1 1 16,0 0 1-16,0 0-2 0,0 1 0 16,0 1 0-16,0-1 2 0,0 1-4 15,0 1 4-15,0 1-2 0,0 0 1 16,0 3 1-16,0-1 1 0,0-2-1 15,0 0 11-15,0 1-12 0,-2-3-1 16,2 0 0-16,-2 0 0 0,2-1 0 16,-2 1 2-16,2 1 2 0,-2-1-1 0,2-1-3 15,0-1 1-15,0 0-11 16,0 0 10-16,0-1 0 0,0 2 0 0,0 1 11 16,0-2-9-16,0 3 18 0,0 1-17 15,0-1 10-15,0 1-10 0,0-1 13 16,0-1-15-16,0 0 19 0,-2 3-17 15,-3-3-3-15,1 2 2 0,-1-2 9 16,1 1-11-16,2-2 0 0,-2 0 2 16,4 0-2-16,-2 0 0 0,2-2 0 0,0-1 0 15,0 0 0-15,0 0 33 0,0-2-33 16,0 3 2-16,0-1 27 0,2 0-29 16,0 1-2-16,0 0 2 0,0-2 0 15,-2 3 2-15,0 0 11 0,2-2-13 16,-2 3 1-16,0-1 1 0,0 3-1 15,0-1 11-15,0 3 4 0,0-3 7 16,0 1-21-16,0-1 18 0,0 0-18 0,0-3 11 16,0-1-13-16,-2 1 26 0,2-1-25 15,0 2 12-15,0-4-11 0,0 0 12 16,0 1-14-16,-2 1 0 0,2-2 10 16,0 0-9-16,0-1-1 0,0 1 0 15,-2 1 2-15,2-1 11 0,0 1-11 16,-2 4 0-16,0-4 12 0,0 4-14 15,2 0 0-15,-2 2 12 0,0-6-11 0,0 4-2 16,0 0 3-16,2-3-2 0,-2-1 3 16,2-1-3-16,0-1 49 0,0 1-23 15,0-2-10-15,0 1-16 0,0-3 13 16,0 3-11-16,0-3-1 0,0 4 19 16,0-4-18-16,0 2 6 0,0-3-8 15,0 4-2-15,0-5-24 0,0 0 26 16,0 4 3-16,0-1 33 0,0-1-13 15,0 1-22-15,0 0 18 0,0 0-18 16,0-1 38-16,0 1-36 0,0 2 16 0,0 1-15 16,0-2-1-16,0-1 19 0,0 3 4 15,0 0-13-15,0-1-7 0,0 0-6 16,0-1 13-16,-2 2-26 0,2-6 26 16,-3 3-6-16,3-1-7 0,0 2 0 15,0-3-3-15,0 0 3 0,-3 0 1 16,3-2 11-16,0 0 1 0,0 0 7 15,0 0 2-15,0 0-2 0,-2 0-18 16,2 0-2-16,0 2-4 0,0-1-18 0,0 3 22 16,0-2 0-16,-2 4 39 0,2 0-39 15,-2 1-3-15,0 0 3 0,2-4 13 16,0 2-13-16,0-1 0 0,0 1-2 16,0-2 2-16,0-3-3 0,0 2-16 15,0-2 15-15,0 0-9 0,-2 2 13 16,2 0 3-16,0-2 0 0,0 2-2 0,0-1 2 15,0 3 0-15,-2-4 13 16,2 4-1-16,0-2-13 0,-2 2-4 0,0-1-14 16,0 2-19-16,0-2-42 0,0 5-36 15,-3-2-68-15,3 4-7 0,2-3-90 16,0 0-132-16,0-5-372 0,0-2 1 16,17-61 781-16</inkml:trace>
  <inkml:trace contextRef="#ctx0" brushRef="#br0" timeOffset="89844.27">12657 15334 1620 0,'0'0'178'0,"0"0"-178"15,0 0-468-15,0 0-685 0</inkml:trace>
  <inkml:trace contextRef="#ctx0" brushRef="#br0" timeOffset="93095.12">12756 13258 2 0,'0'0'36'0,"0"0"-13"0,0 0-20 15,0 0-3-15,0 0-13 0,0 0-38 16</inkml:trace>
  <inkml:trace contextRef="#ctx0" brushRef="#br0" timeOffset="94360.45">12716 15179 521 0,'0'0'280'0,"0"0"-159"0,0 0-121 16,0 0-10-16,0 0 10 15,0 0 39-15,0 0-3 0,0 0 6 0,0 0 4 16,0 0 9-16,22-14 14 0,-22 14 28 15,0 0 17-15,0 0-10 0,0 0-26 16,0-2-19-16,-2 0-23 0,-1 2-36 16,1-2 16-16,0 2 23 0,2-1-7 15,-2 1-30-15,2 0 0 0,0 0-2 16,0 0 0-16,0 0-13 0,0 0-7 16,0 0-12-16,0 0-33 0,0 0-33 0,0 0-52 15,0 0-25-15,0 0-8 0,0 0-91 16,0 0-130-16,0 0 140 0,0 0 164 15</inkml:trace>
  <inkml:trace contextRef="#ctx0" brushRef="#br0" timeOffset="94565.55">12716 15179 30 0</inkml:trace>
  <inkml:trace contextRef="#ctx0" brushRef="#br0" timeOffset="96147.71">12716 15179 30 0,'-40'0'92'0,"35"1"-47"0,1-1 27 0,0 0 75 0,0 0 68 0,2 0-81 16,0 0-7-16,0 0-3 0,0 0-4 15,2 0-29-15,0 0-19 0,0 0-17 16,0 0-12-16,0 0 6 0,0 0 12 16,0 0-25-16,0 0-20 0,0 0 4 15,0 0 9-15,0 0 10 0,0 0 7 16,0 0 3-16,0 0 3 0,0 0 0 16,0 0-4-16,0 0-12 0,0 0-16 15,-2-1-20-15,2 1-13 0,0-4 13 0,0 1 13 16,0 1 4-16,0 1-17 0,0-3-20 15,0 0 19-15,0-2 0 0,0 1 1 16,0-4 0-16,0 5 20 0,0-4-20 16,2 3-7-16,0-4 7 0,2 3 33 15,-2-1-1-15,2 0-30 0,-2-1 21 16,2 0-23-16,0 0 2 0,1 0-15 16,2 2 29-16,-3-2-8 0,0 2-6 0,0 0-4 15,-2 1 1-15,0 0 1 0,0 0-2 16,1 1 2-16,-1-2 3 0,0 2 33 15,0 1-36-15,0-3 3 0,0 2 13 16,2-1 17-16,1-3-33 0,-1 0-2 16,3 0-1-16,-1-1 3 0,0-3 2 15,0 0 2-15,3 2 28 0,2-4-30 0,-3 1 14 16,2 0-16-16,2 0 0 16,-4 1 10-16,0 0 10 0,-1 3-20 0,1-3 13 15,1 2-33-15,-5 1 16 0,0 1 4 16,1 1 16-16,-3 2 23 0,0-2-13 15,0 1-23-15,0 1 7 0,0-1-8 16,0 1-2-16,2-3 23 0,0 0-13 16,1 0-8-16,0 0-4 0,-1 0 4 15,0-2 12-15,-2 2-14 0,2 0-17 16,0 1 15-16,0-1 4 0,0 3 1 0,3-4-3 16,0 4-6-16,-1-2 6 0,-2-1 26 15,2-1-25-15,3 1-1 0,-3-2-2 16,5 0 2-16,-2-1 13 0,-1 1 6 15,0 1-18-15,3-3-1 0,-4 1 16 16,-1 2-16-16,0 0-1 0,-2 0 0 16,2 1 0-16,-4 0 0 0,6 1-1 15,-4 0 1-15,2-1-25 0,0 0 26 0,3 0-2 16,-3 1-27-16,3 1 16 0,-3-1 13 16,0 1 6-16,1 0-5 0,-1 1-1 15,0-4 13-15,1 2-13 0,2-1-1 16,-3 1 1-16,2-3 2 0,0-1 21 15,6 0-46-15,-4-3 30 0,0-1-7 16,6-2 0-16,-4 1-39 0,1-1 36 16,2 0 3-16,-2 1 13 0,-5 3-13 15,4 0-29-15,0-3 25 0,-2 1-12 16,-4 1-13-16,5 1 58 0,-2 2-32 0,1-2 22 16,-1 1-32-16,-1-2 13 0,0 3 0 15,1-2-77-15,0 2 73 0,-1 0-5 16,0-4-30-16,4 2 39 0,-4 2-13 15,-2-3 0-15,2 4 13 0,1-1 19 16,0 0-3-16,-1 1-16 0,-2-2-42 16,3 3 42-16,-1 0 9 0,1 1-8 15,0-4-2-15,-1 2-2 0,2-2-36 0,4-3 19 16,-4-2-28-16,0 3 48 0,1-1 16 16,0 1-13-16,-1-1 13 0,3 0-16 15,2-1-103-15,-4 4 86 0,1-5 34 16,-2 5-7-16,2 0-10 0,-4-1-13 15,0 3 13-15,-2-1-13 0,4 1 46 16,-2 3-23-16,-2-3-9 0,0 0-1 16,5 2-5-16,0-1-8 0,-1 0-30 15,-1-1 43-15,3 3 34 0,2-3-34 0,-2 2-23 16,0 0 7-16,2 1 16 0,-4-1 16 16,3 3-16-16,-2-2-11 0,1 2 11 15,-1-1 0-15,-1 0 16 0,4 3-16 16,-4-3 1-16,-2 2-1 0,2-3 19 15,0 5-19-15,0-5-15 0,-2 4 14 16,3-2 2-16,2-4-11 0,-5 4 13 16,5-1-3-16,0 0 13 0,-2-1-13 0,-1-1 1 15,2 0-1-15,2 1 29 0,-2-1-16 16,1 2-13-16,2-1-11 0,-4 0 4 16,-1 2-6-16,3 2 13 15,-4-1-13-15,-3 1 13 0,2-2-1 0,-2 3 1 16,4 0 0-16,-6-2 0 0,2 3-1 15,0-3 1-15,-2 2 1 0,2-2 22 16,1 0-20-16,2 1 20 0,-1-4-1 0,-2 2-9 16,5 0 7-16,2-2-19 15,-2 2 1-15,-1-1-2 0,2 0 1 0,4 1-1 16,-4 1 0-16,1 0-28 0,2 0 27 16,-2 1 0-16,-1-2-1 0,1 3-9 15,-2-1 11-15,-1 1 3 0,1 0-3 16,0-2 1-16,-5 2 2 0,2 0 1 15,1-2 12-15,0 1 3 0,-1 1-2 16,-2-2 5-16,3 2-20 0,-1-2 18 16,3-1 6-16,-5 3-13 0,3 0-13 15,-3-3-2-15,0 5 1 0,-2-3 1 16,4 1-13-16,-4 0-9 0,2 1 22 0,0 1 16 16,0-3 7-16,3 1-13 0,0 0-10 15,-1 0 0-15,2-1 18 0,3 1-5 16,2-2-13-16,-2 0-3 0,1 2 3 15,2-3 0-15,-4 5 2 0,4-2 18 16,-4 0-18-16,-2-1-4 0,1 1 0 0,0 2-14 16,-5 0 0-16,-2 0 16 15,-1 0 0-15,-3 0-13 0,2 0 0 0,-2 0 11 16,0 0 2-16,0 0 0 0,0 0 2 16,0 0 11-16,0 0-11 0,0 0 1 15,0 0 1-15,0 0-1 0,0 0-3 16,0 0-13-16,0 0-23 0,0 0-51 15,0 0-30-15,0 0-39 0,0 0 13 16,2 5 22-16,-2-1-110 0,0 3-39 16,0-1-258-16,-2 0 68 0,2-34 460 0</inkml:trace>
  <inkml:trace contextRef="#ctx0" brushRef="#br0" timeOffset="96683.42">14657 13326 46 0,'0'0'107'16,"0"0"43"-16,0 0 39 0,0 0-140 16,0 0-49-16,0 0 242 0,0 0-99 15,0 0-84-15,0 0-33 0,0 0-23 16,2-28 20-16,-2 27 61 0,0-1 27 15,0 0-68-15,0-2-43 0,0 2 0 0,0 0 6 16,0 0 105-16,0 2-7 16,0-3-52-16,0 3-49 0,0 0-3 0,0 0-1 15,0-2 1-15,2 0-10 0,0-1 10 16,2 1 0-16,0-1-6 0,0 1 6 16,4 0 0-16,-4 1-3 0,-2 1-17 15,2-3 17-15,-2 3 0 0,0 0 1 16,0-2-17-16,-2 2-7 0,0 0-33 15,0 0-12-15,0 0 22 0,0 0 16 16,0 0-3-16,0 0 4 0,0 0-7 0,0 0-17 16,0 0-18-16,0 0-63 0,0 0-219 15,0 5 69-15,0-4 95 0,0-7 155 0</inkml:trace>
  <inkml:trace contextRef="#ctx0" brushRef="#br0" timeOffset="97025.62">13738 13488 25 0,'0'0'0'16,"0"0"-25"-16</inkml:trace>
  <inkml:trace contextRef="#ctx0" brushRef="#br0" timeOffset="97315.94">14294 13352 266 0,'0'0'590'0,"0"0"-385"0,0 0-205 15,0 0-72-15,0 0 7 0,0 0 19 16,131-19 43-16,-84 19-7 0,2 0-16 16,-2 0-78-16,-7 0 81 0,3 0-101 15,-5 0 39-15,-11 0-3 0,-3 0-10 16,-12 0 53-16,-6 1-66 0,3 4-50 16</inkml:trace>
  <inkml:trace contextRef="#ctx0" brushRef="#br0" timeOffset="98528.08">14712 13295 285 0,'0'0'525'0,"0"0"-372"0,0 0-114 0,0 0 7 15,0 0 29-15,0 0 16 0,0 0 0 16,0 0-26-16,0 0-19 0,0 0-14 16,0-8-6-16,0 8-10 0,0 0-12 15,0 0 9-15,0 0 6 0,0 0 4 16,0 0-3-16,0 0-7 0,0 0-11 16,0 0-2-16,0 0-1 0,0 4 1 15,0 3 9-15,0 4 69 0,0 11-19 0,0 5 12 16,0 11 14-16,-4 4-23 15,1-1-1-15,1 5-28 0,2-7-20 0,0 1 0 16,0-3-26-16,0 1 9 16,7-4-9-16,1-3 12 0,1-1 1 0,-1-3-16 15,-3-3 9-15,-1-8 7 0,-2-3 1 16,2 1-1-16,0-2 2 0,-2 5-2 16,5 0 68-16,-5 0-29 0,0-4-13 15,1 1-25-15,-1-1 0 0,-2 3 17 16,0-3-18-16,2 3 0 0,-2 4 21 0,0 1 31 15,2 1-50-15,0 2 1 0,0-2-2 16,0 2 13-16,0-2-14 0,2 2-16 16,0 0 16-16,0-2 0 0,4-2 16 15,-4 2-3-15,0-1 12 0,0-2-24 16,0 0 0-16,-2-2 12 0,0 0 19 16,0 0-6-16,0-2-26 0,-2 2 17 0,0 1 8 15,0 1-22-15,0-1-1 16,0 4 0-16,0 0-2 0,0-2-1 0,-2-1 1 15,0 1 18-15,0-2-18 0,0-3-8 16,2 2 8-16,0 1 1 0,0-3 0 16,-2 1 2-16,2-1 0 0,0 0 33 15,0-2-35-15,0 3-1 0,0 0 22 16,0-3-2-16,0 3-1 0,0-2-12 16,0 1 5-16,0 2-10 0,0-5 1 15,-2 3-1-15,0-2 24 0,-2 2-25 0,0-2 14 16,2 2-14-16,-6 0 14 0,4-1 1 15,2-1-3-15,-2 1-13 0,2-1-15 16,-2 0 15-16,4-2 2 0,0-1 27 16,-2-1-6-16,2 1-4 0,0-2 16 15,0-1-35-15,0-1 0 0,0-2 0 16,0 0 25-16,0-2-25 0,0 1-14 16,-2-3 14-16,2 0 1 0,0 2 1 0,0-2 11 15,0 0 3-15,0 0-3 0,0 0 0 16,0 0-10-16,0 0 1 0,0 0-2 15,0 0-2-15,0 0 0 0,0 0-2 16,0 0-11-16,0 0 11 0,0 0 0 16,0 0-14-16,0 0-16 0,0 0-19 15,0 0 6-15,0 0-4 0,0 0-9 16,0 2-3-16,0-2 22 0,0 3 39 16,0-2 0-16,0 3 0 0,0-1-10 15,0-2 10-15,0-1 2 0,0 1 11 0,0-1-10 16,0 0 9-16,0 0 5 0,0 0-14 15,0 0 16-15,0 0-18 0,0 0 0 16,0 0 1-16,0 0 1 0,0 0 16 16,0 0-6-16,0 0-11 0,0 0 0 15,0 0-2-15,0 0 2 0,0 3 15 16,0-3 15-16,0 0 0 0,0 2-9 16,0 0-21-16,0 1 20 0,0 3 91 15,0-2-58-15,0 1-39 0,0 1-16 16,0 0 1-16,0-2-1 0,0-1 1 0,0-2 2 15,0 0-3-15,0 2 1 0,0-2 0 16,0-1 0-16,0 0-1 0,0 0-1 16,0 3-15-16,0-3-3 0,0 0 3 15,0 0 0-15,0 0 13 0,0 3-10 16,0-1 13-16,0 0 0 0,0 0 1 16,0 0 1-16,0 0 1 0,0-1 9 0,0 2-12 15,0-2-3-15,0-1-20 0,0 2-6 16,0-2-22-16,0 0-27 0,0 0-25 15,0 0 9-15,0 0 4 0,0 0-11 16,0 0-32-16,0 0-22 0,0 0-43 16,0 0-43-16,0 0-130 0,0-3-255 15,0 4 113-15</inkml:trace>
  <inkml:trace contextRef="#ctx0" brushRef="#br0" timeOffset="99651.81">14642 13302 671 0,'0'0'303'16,"0"0"-202"-16,0 0-65 0,0 0-36 16,0 0-49-16,0 0-10 0,0 0 49 15,0 0 9-15,0 0 1 0,-19-7-36 16,19 7 33-16,0 3 3 0,0 1 78 0,0 0-42 16,0 2-16-16,0-2 29 0,0-1 25 15,0-1-25-15,0 3 10 0,0-2 39 16,0 2-33-16,2 4 10 0,0 0-43 15,0 4 27-15,0 9-20 0,-2 9-26 16,2 12 16-16,-2 6 59 0,0 5-30 16,0-1 17-16,0-5-14 0,0 2-9 15,-2-3 16-15,0 1-12 0,0-4-1 0,2-3-26 16,0-3 35-16,0 0-25 0,0-2 26 16,0-1-42-16,0-1 57 0,0-2 33 15,0-1-68-15,0 0-22 0,-2-3 9 16,2 3 0-16,-2-2 13 0,2 0-16 15,0-1-29-15,-2 1 13 0,0-1 19 16,2-1-31-16,-2-1 28 0,-1 3-25 16,1-3 49-16,-2 3-52 0,2-1 49 15,0 0-34-15,-3-1 23 0,3 1-14 0,2-1 4 16,0-3 10-16,0-5-14 0,0 2 17 16,0 2-17-16,7 1-12 0,-3 1 6 15,0-8-6-15,-2-2-13 0,3 3 0 16,-1 1 13-16,0 1-16 0,-2 2 6 15,0-3-5-15,0 1 5 0,-2-6 20 16,0 4-20-16,0-4 26 0,0 1-27 16,-4-1 30-16,-2 3-29 0,2-2 10 0,-3-3-1 15,1 2-9-15,-1-5 1 0,1 2 8 16,2-4-12-16,2-2 10 0,-1-1-10 16,3-2-22-16,0 2 6 15,0-3-3-15,0 2 3 0,0-2 13 0,0 1-29 16,0 2-3-16,0 1 35 0,0-4 0 15,0 3-31-15,0-1-20 0,0-2-3 16,3 0-1-16,-3 3 27 0,0-4 27 0,0 3-15 16,0-3 0-16,0 0 12 15,0 3 4-15,0-1-2 0,0 0-1 0,0 2 0 16,0-2 0-16,0 2-20 0,2-1 23 16,-2 1 3-16,2 0-3 0,0 2 0 15,-2-2 0-15,2 0 8 0,-2 0-6 16,2 1-4-16,-2-1-17 0,0 1-78 15,0 1-70-15,0 2-10 0,-8 3-30 16,-5-1 45-16,-4-1-48 0,-2 3-73 16,-9-4-13-16,-1-7-101 0,3-1-372 0</inkml:trace>
  <inkml:trace contextRef="#ctx0" brushRef="#br0" timeOffset="100315.87">13407 15259 950 0,'0'0'280'0,"0"0"-137"0,0 0-107 16,0 0 32-16,0 0 43 0,0 0 16 15,0 0-20-15,0 0-55 0,-113-11-34 16,109 8-18-16,2 3 0 0,2 0 3 16,0 0-2-16,0 0-1 0,0-1-13 0,2 1-29 15,0 0-1-15,0-3 21 0,0 3 22 16,0-1 20-16,2-1 3 0,0-3 6 16,3 5-6-16,-1-5 3 0,1 3-3 15,1-1 9-15,3 0-3 0,1 2-9 16,12 1-7-16,8 0 13 0,12 0-10 15,11 0 26-15,11 0-6 0,7 0-4 0,7-8 26 16,9 2 20-16,11-1 29 16,2-4 42-16,0 7-14 0,-7 0-35 0,-4 0-87 15,-6 4-13-15,-4 0-24 0,-9 0 22 16,-3 0-67-16,-8 0-57 0,-2 0 65 16,-4 0 29-16,-1 0-3 0,-1 0 34 15,-3 0 2-15,4 0-2 0,3 0 2 16,2-5 18-16,5 2-17 0,9-5 1 15,1 1 46-15,11-4 31 0,8 2 14 16,15-6 12-16,13 4 7 0,2-2 31 0,7 0-13 16,-3 6 0-16,-8 5-23 0,-4 2-38 15,-9 4-38-15,-15 8-32 0,-10-1-16 16,-11 0-10-16,-13 1-82 0,-7-1 10 16,-6-2 15-16,-6 2 51 0,-9-5-13 15,-3 1 10-15,-11-5 22 0,0 0 10 16,0-1-10-16,2 1 13 0,0 1 42 15,-5-3-7-15,0 0 19 0,-2 0 55 16,-4 0-17-16,2-5-41 0,-1 2-19 0,0-1-32 16,-3 0-45-16,0-1-63 0,-4 1 28 15,0-2-51-15,0 0-48 0,-6 1-140 16,-16-3-124-16,-14 4-15 0,-17-4-137 16,5 3-197-16</inkml:trace>
  <inkml:trace contextRef="#ctx0" brushRef="#br0" timeOffset="101554.59">14489 15158 23 0,'0'0'62'16,"0"0"78"-16,0 0 69 0,0 0 32 16,0 0-91-16,0 0-26 0,0 0 35 0,0 0 24 15,0 0 2-15,0 0-45 16,-11 12-3-16,13-12-1 0,-2 0-29 0,3 0-29 15,-1 0-16-15,0 0-20 0,2-1-13 16,3-3-6-16,-1-2-21 0,4-1 11 16,2-1 0-16,-2 1-13 0,-2-4-2 15,5 2 1-15,-2-2-54 0,1 0 32 16,1-4-3-16,0 3 10 0,0-4-17 16,1 1 20-16,2-2 10 0,-4-2 1 15,5 0-1-15,2-6 2 0,2-4 1 0,3-9-34 16,1 0 34-16,-4 0 3 15,-1 4-3-15,-8 11-3 0,1 0-29 0,-2 7 31 16,-3 3 1-16,1-6 40 0,3-1-40 16,1-4-14-16,0 0 10 0,-3 0 4 15,4 0 0-15,-4 2 65 0,-2-1-52 16,0 2-12-16,3 0 48 0,0 2-47 16,-3 0 56-16,5-1-41 0,0 3-27 15,0 0 10-15,-1 0-26 0,6-2 26 16,-4 0 0-16,1-2 0 0,2 0-2 0,-2 2 0 15,4-2 2-15,-6 4 3 0,1-1-3 16,0 1 0-16,-4 0 0 0,2 3 0 16,2-1 0-16,-4 2-2 0,3 0 0 15,-3 0-1-15,5-1 2 0,-4 2-21 16,3 0 0-16,2-1 22 0,0 2 0 16,2 2 0-16,1-4 0 0,2 3 0 15,0-2 16-15,3 1-3 0,-4 1 0 16,2 0-13-16,-3 0 0 0,-2-1 0 15,0-2 12-15,-2 1-11 0,0-1 11 0,-5 0-10 16,1 0-1-16,0-2 1 0,-1-1 5 16,-4 1-7-16,3 0-12 0,2-2 12 15,-5-1 26-15,3 0-26 0,-3-1-52 16,0 3 41-16,3-2 9 0,0 5-29 16,-1-1 31-16,-2 3 0 0,4 1-22 0,6 2 9 15,-6-3-3-15,7 0 16 16,0 2-2-16,-2-3 2 0,4 2 0 0,0-1 35 15,1 1-33-15,-2-1-2 0,6 2 3 16,-5-1-3-16,2 0 17 0,-2 1-17 16,1-1 0-16,-4-2-19 0,4 2 19 15,-1-4 22-15,0-1-22 0,0-2-1 16,-3-1 1-16,6 1 23 0,-5-1-7 16,2 1-16-16,0 3-29 0,3-1 29 15,-6 4-1-15,4 0-29 0,-6 2 17 0,2-1 0 16,-4 0-23-16,-1 3 33 0,-1 1 3 15,3 0-1-15,-4 1-39 0,-1 1 37 16,-2 0 2-16,0 2 1 0,4 0-13 16,-4 0 10-16,0-1-10 0,0 3-3 15,0 0 13-15,4-2-1 0,-2 2-15 16,0 0 18-16,3-2-17 0,-1 2 16 16,5-3 2-16,-2 3-1 0,-1 0-7 15,2 0 7-15,-4 0 2 0,-2 0-2 0,1 0 0 16,-2 0-16-16,-5 0-22 0,0 0 13 15,-2 0 23-15,0 0-20 0,0 0-16 16,0 0-22-16,0 0-4 0,0 0-4 16,0 0-19-16,0 0-87 0,0 0-47 15,0 5 102-15,0-3-56 0,-4 5-154 16,0-1 60-16,-2-2 73 0,20-28 197 0</inkml:trace>
  <inkml:trace contextRef="#ctx0" brushRef="#br0" timeOffset="102663.63">16342 13239 134 0,'0'0'616'0,"0"0"-359"0,0 0-182 15,0 0-75-15,0 0-10 0,0 0 10 16,0 0 26-16,0 0 9 0,0 0-2 16,0 0-21-16,28-2-12 0,-24 2-20 15,-2 0-6-15,1 0 24 0,-1 0 2 16,0 2 10-16,-2-2 16 0,0 0-25 16,0 2-1-16,2 0 1 0,-2-2 1 0,2 2 15 15,0 0 18-15,2 0 4 0,0 2-35 16,1-3 19-16,2 1-10 0,-3 0-10 15,0 3 10-15,0-4-26 0,-2 1 13 16,0 0-36-16,0 1 36 0,-2-1 0 16,0-2 62-16,0 3-23 0,2-1-36 15,-2-2-2-15,0 2 1 0,0-2 2 16,0 0 15-16,0 0 1 0,0 0 19 0,0 0 3 16,0 0-9-16,0 0-20 0,0 0-13 15,0 0-1-15,0 0-3 0,2 0-18 16,-2 0 5-16,2 0 14 0,-2 0-10 15,2 0 11-15,-2 3 1 0,0-3 1 16,0 2 2-16,2-2-2 0,-2 2-22 16,0-2 22-16,3 4 33 0,2 2 38 15,-3 1 20-15,2 6-52 0,-2 3 20 16,2 6-4-16,-2 10 4 0,0 6-20 16,-2-1-17-16,0 2 4 0,0-3 0 0,0-2 0 15,0 1-25-15,0 0 19 0,0-4 9 16,0 2 33-16,0-5-59 0,0 0-3 15,2-1 0-15,0-5 0 0,0-2 23 16,3 2 9-16,-3 4 7 0,2 0 0 16,1-1-10-16,-1 1 16 0,0 2-9 15,0 2 3-15,1 4-7 0,-3-2 0 0,0-3 6 16,0 0-37-16,0 2 27 0,0-1-27 16,0-2 0-16,0 1 11 0,0 3 2 15,0-10-12-15,0-1 9 0,1-6-11 16,-3 1 19-16,2-1-16 0,0 4-3 15,1 0 0-15,1 1 0 0,-2-3 3 16,2 2-2-16,-2-2 49 0,-2 0-27 16,0 3 19-16,2-3-10 0,-2 0-10 15,2 0 14-15,-2 0-23 0,0 0-13 16,0-1 32-16,0-1-32 0,0 0-3 0,0 1 3 16,0-1 1-16,0 0 0 0,0 1 12 15,0-3 0-15,0 0-11 0,0 1-2 16,0-1 0-16,0 0 0 0,0-3 12 15,0-1-9-15,0 1-3 0,0-3 38 16,0-1 7-16,0 1-44 0,0-2 12 16,0-1-13-16,0 3 0 0,0-3 22 15,0-1-22-15,0 3-1 0,0-2 1 0,0 1 4 16,0 0-1-16,0 0-2 16,0 2 15-16,0 0-3 0,0 3 12 0,0-3 14 15,-2 2 25-15,0 4-63 0,2-2 31 16,-2-2-16-16,0 3 19 0,0-3 0 15,0 1-9-15,0 0-7 0,2-1-19 16,-2-1-3-16,2 1 2 0,0-2-2 16,0-1 3-16,0 1 0 0,0-2-15 15,0 1 14-15,0 0-8 0,0-3 9 16,0 0 0-16,0 2-2 0,2 0-14 0,-2 1 16 16,0 2 1-16,0-2 12 0,0 1-13 15,0-1-13-15,0 1 13 0,0-1 1 16,0 0-1-16,0 1 1 0,0-2-3 15,0-1-46-15,0-1 22 0,2 1-31 16,0 0-55-16,0-1-26 0,2 0-75 16,0 0 4-16,2-1-14 0,8 0-40 15,-2-2-91-15,-4-2-447 0</inkml:trace>
  <inkml:trace contextRef="#ctx0" brushRef="#br0" timeOffset="103292.03">16709 15138 103 0,'0'0'245'16,"0"0"-160"-16,0 0-53 0,0 0 27 0,0 0 101 16,0 0 12-16,0 0-25 15,0 0-39-15,0 0-108 0,0 0 1 0,0 14 25 16,7-14 52-16,4 2 39 0,-1-2 4 16,-1 0-50-16,3 1-25 0,1-1-7 15,0 0 13-15,7 0 39 0,9 3-39 16,13 0 0-16,14 1-50 0,1-2 14 15,11 1 33-15,2-3-26 0,11 0-7 16,12 0 16-16,9 0 4 0,8 0 45 16,5-3-13-16,2 1 20 0,-3 2 18 0,-5 0 1 15,-8 0 3-15,-3 0 19 0,-9 5-97 16,-10 4-32-16,-9-4-3 0,-9 3 3 16,-10-2 0-16,-7 1-16 0,-7-5-74 15,-9 4-1-15,-9-4-15 0,-6 2 41 16,-5-3 23-16,0 2 22 0,4 0 1 15,-4-3 0-15,-4 0 17 0,-2 0 2 16,0 0 2-16,-2 0 10 0,0 0-12 16,0 0-25-16,-6 0-11 0,-4 0-155 15,-10-7-85-15,-10-1-190 0,5 4-625 0</inkml:trace>
  <inkml:trace contextRef="#ctx0" brushRef="#br0" timeOffset="104599.95">16631 15165 47 0,'0'0'29'16,"0"0"-6"-16,0 0 29 0,0 0 59 15,0 0 13-15,0 0 42 0,0 0 56 16,0 0-23-16,0 0-20 0,0 0 26 16,4 0-29-16,0-6-43 0,1 2-42 15,-1-3-55-15,-1 0 3 0,1 0-37 16,0-2 37-16,0 1-3 0,0 0-36 15,2-1-13-15,0 0 13 0,2-3 0 16,0 1-40-16,-2 1-12 0,2-3 52 0,3 0-2 16,0 1-63-16,-3-1 45 0,1 0 20 15,1 1 0-15,1 1 0 0,-2-3 0 16,1 1 29-16,0-1-27 0,4 0-2 16,-4 2 46-16,1-2-4 0,2-1-42 15,-5-1 16-15,-2 3 7 0,1-1-21 16,-1-3-2-16,3 2-3 0,-1-2-13 15,1 2 6-15,1-2 10 0,0 0-3 16,4 1-30-16,-2-1 33 0,-1-2-6 0,4-1 5 16,-5 2 2-16,1-1 16 0,0-1-16 15,-3 2 11-15,1-4 1 0,-1 1-10 16,-2 2 27-16,3-2-14 0,-2 0-3 16,-3 2-11-16,0 2 24 0,0 0-26 15,-2-1 20-15,4 3-14 0,1 0-4 16,0-1-2-16,1 1 16 0,-2 2 4 0,3-2 32 15,-1 1-49-15,3 1-3 16,0-3 3-16,-1 1-3 0,0 0 39 0,2-1-37 16,-2 3 15-16,-2-2 14 0,0 2-30 15,4-5 33-15,-4 3-33 0,0 0 20 16,-1-3-21-16,-1 1 2 0,3-2-1 16,-3 0 32-16,1-2-33 0,-1 0-1 15,2-2-28-15,3 0-23 0,2 0-107 16,-3-1 136-16,5-4-42 0,2-1 33 15,-2 0 6-15,0 3-39 0,-2 6 45 0,-5 3-19 16,7-3 39-16,-2 2 13 0,-1-2-13 16,4 3 0-16,-6 2 52 0,0 1-52 15,1 2-5-15,2-1 5 0,-3 0 3 16,3 1 30-16,2-1-33 0,-2 0 19 16,-1 0-16-16,2 1 30 0,-2 0-20 15,-2 1 3-15,1 0-16 0,2-1-25 0,-2 0 25 16,-1-1 62-16,5 0-60 15,-4 2-2-15,1-1 0 0,2-2 0 0,-2 3 39 16,0 0-39-16,6-3-33 0,-6 1 33 16,1 1 27-16,2-2-27 0,-2 4-19 15,-1-4-7-15,2 3 26 0,-2-2 0 16,0 3 13-16,2-2-29 0,0 3 3 16,-1-1-13-16,2-1 13 0,0 2 13 15,-3-3-46-15,6 0 45 0,-2 1-73 16,2 0 74-16,-2 1-20 0,-1 0-16 0,2 1 36 15,-2 2 43-15,2-1-43 0,0-1 9 16,-3 4-31-16,4-3 44 0,-3 6-20 16,0-5-2-16,0 5-19 0,-5 0 17 15,3 2-31-15,-2 0-6 0,-1 0-23 16,-4 0-12-16,0 0-73 0,2 2-38 16,-4 2 35-16,0 1-147 0,0 2-26 15,-2 1 196-15,0 1 52 0,0-1-78 16,-2-1 78-16</inkml:trace>
  <inkml:trace contextRef="#ctx0" brushRef="#br0" timeOffset="105633.85">18213 13227 349 0,'0'0'329'15,"0"0"-198"-15,0 0-86 0,0 0-15 16,0 0 51-16,0 0 17 0,0 0-46 0,0 0-6 15,0 0 15-15,10 0-15 0,-8 3-10 16,-2-3-13-16,2 0 6 0,1 2 65 16,-1-2-35-16,-2 0-17 0,0 0-16 15,0 0 3-15,0 2-2 0,2-2-27 16,-2 0-10-16,2 5 0 0,2-1 10 16,1 4 23-16,-1 1 6 0,0 4 30 0,0 5-17 15,1 5-39-15,-3 7 75 0,4 10 19 16,-2 4-15-16,0-1-14 0,3-7-3 15,-2-4-23-15,1 0-20 0,-2-1-5 16,2 1 2-16,0-1 4 0,0 2-20 16,4 2 16-16,-4-2 30 0,0 4-7 15,-2-3-23-15,3 0-17 0,-1-1 11 16,-1-3 17-16,-1 1-27 0,0-2 32 16,0 0-32-16,-2-2 1 0,0-1 44 15,-2 1-6-15,0 0-40 0,0-5 14 0,0-3 13 16,0 5 13-16,-4 0 10 15,-2 3-23-15,-3-1-10 0,5-8-3 0,0-3 20 16,-1 5 12-16,1 0-31 0,-2 6-15 16,2-4 25-16,-2-1-15 0,-2-1-11 15,6 3-2-15,-2-2-27 0,4-1 28 16,0 3 13-16,0-1-11 0,0 0-2 16,0 0 2-16,0 0 12 0,0-1-14 0,2 2-2 15,2-2 2-15,2 0 9 0,-4 1-5 16,0-2 8-16,0 0-12 0,0-2-9 15,0 2 9-15,-2-3 14 0,2 0-13 16,-2-2-1-16,0 2 16 0,0-1-16 16,2-3 0-16,-2 2 20 0,0-2-20 15,0 2 0-15,0-4 1 0,0 2-1 16,0-2 1-16,0 0 35 0,0 1-1 16,0-2-17-16,0 1-17 0,0 2 41 15,0-4-40-15,0 2 34 0,0 2-20 0,0-3-16 16,-2 1-11-16,2-2 10 0,0 1 0 15,0 0-1-15,-2-3 2 0,2 3 0 16,0-3 0-16,0-2 0 0,0-1-14 16,0 1 14-16,0 1 1 0,0 0-1 15,0-3 13-15,0 1-16 0,0 0 3 16,0-3 0-16,0 1 0 0,0 3 1 16,0-3-1-16,0-1 19 0,0 2-19 15,0-3-2-15,0 1-14 0,-2 2-19 16,0-3-23-16,2 0-35 0,-2 3-67 0,2-3-24 15,-2 2-16-15,-3-2-17 0,-2 0-75 16,1 0-121-16,2 0-590 0,34-12 477 0</inkml:trace>
  <inkml:trace contextRef="#ctx0" brushRef="#br0" timeOffset="105787.87">18314 15170 1501 0,'0'0'397'0,"0"0"-251"16,0 0-75-16,0 0-71 0,0 0-84 16,0 0-156-16,0 0-121 0,0 0-330 15,0 0-48-15</inkml:trace>
  <inkml:trace contextRef="#ctx0" brushRef="#br0" timeOffset="119582.13">10436 17140 300 0,'0'0'391'0,"0"0"-215"16,0 0-88-16,0 0-39 0,0 0-49 0,0 0 170 16,0 0-47-16,0 0-68 0,0 0-55 15,0 0-43-15,-2-7 17 0,2 7 26 16,0 0 32-16,0 0 75 0,0 0 4 15,0 0-23-15,0 0-20 0,0 0-23 16,0 0-2-16,0 0-14 0,0 0-6 16,0 0-7-16,0 0-3 0,0 0-10 15,0 0 20-15,0 0 3 0,2 0-24 16,0-1 0-16,0 1-2 0,1 0 2 0,-1 0 8 16,-2 0-10-16,0 0-19 0,0 0 6 15,0 0 10-15,2-2-10 0,0 2 0 16,0 0-3-16,2-3 13 0,3 3 3 15,1-2-3-15,3 2 16 0,2-3 6 16,3-1-19-16,2 0-2 0,0 1 2 0,2-2 0 16,-3 2 0-16,2-1-1 0,-4-1 1 15,-1 2 0-15,4-1 0 0,-6 3 5 16,3-1-5-16,0-3-3 0,-4 5-13 16,1 0 16-16,-1-3-1 0,-2 1 1 15,1 0 55-15,0 0-6 0,4-2 25 16,-2 3 1-16,5-5-49 0,0 2 13 15,4 0-4-15,3-3-22 0,-1 3 23 16,0 2-35-16,1-3 12 0,-3 3-13 16,2-3 0-16,-4 3-16 0,1 2 13 0,-4-2-10 15,2 2 13-15,-6 0 1 16,1 0 1-16,2 0 0 0,-4 0 1 0,3 0 13 16,2 0-13-16,-4 0-3 0,2 0-4 15,4 0 4-15,-1 0 25 0,4 0-5 16,2 0-18-16,7 0 33 0,6 0-32 15,9 0 8-15,1 0-10 0,-1 0-1 16,-3-2 30-16,-4 1-29 0,-1-2 1 0,-1 3-1 16,-6 0-1-16,-10-1 0 15,0-1 18-15,-6 2-17 0,6-2 1 0,1 2 28 16,5 0-24-16,0 0 7 0,-6 0-10 16,6 0 0-16,-3 0 31 0,1 0-32 15,1 0-1-15,4-2 37 0,6 2-37 16,3-4 0-16,2 3 28 0,-4 1-9 15,-2 0-20-15,-4 0-3 0,-7 0-18 16,-1 0 20-16,-6 0 2 0,2 0-1 16,1 0 0-16,9 0 1 0,-4 0-1 0,4 0 0 15,2 0 17-15,-9 1 5 0,5 3-20 16,-2-2 20-16,-6-2-21 0,4 2-1 16,-6 1 0-16,1-3 13 0,1 3-10 15,-2 0-3-15,4-1 4 0,-4 0 9 16,4 3-13-16,-4-5 3 0,1 2-1 15,1-2-2-15,-4 5 0 0,2-3 0 16,-6 2 1-16,-2-3-1 0,-2 2-23 16,1-3 23-16,-2 3-3 0,-3-3-13 15,2 0 13-15,-4 2-30 0,2-2-63 0,-2 0-21 16,2 0 4-16,-2 0-36 0,0 2-29 16,0 0-40-16,-4-2-127 0,-9 0-82 15,0 0-205-15</inkml:trace>
  <inkml:trace contextRef="#ctx0" brushRef="#br0" timeOffset="121300.84">12010 16987 360 0,'0'0'437'0,"0"0"-222"0,0 0-46 0,0 0-6 16,0 0 0-16,0 0-30 0,0 0-32 16,0 0-38-16,0 0-63 0,0 0-43 15,32-13 43-15,-22 13 33 0,2 0 45 16,3-1-23-16,0 1-55 0,-4 0 0 16,-1 0 0-16,-1 0-2 0,-4 0 2 15,1 0 23-15,-2 0-22 0,2 0 38 16,2 0 6-16,2 0-19 0,0 1 0 0,0 2 0 15,3-2 6-15,2 3-19 16,0-1 0-16,2 2 8 0,0-3-21 0,1 4 0 16,4-5-7-16,0 4 10 0,-1 0-3 15,2-3 0-15,0 2 0 0,3-3 1 16,-5 3 1-16,2-2 0 0,3 0 10 16,-5-2-12-16,5 2 0 0,-5-2 1 15,2 2 23-15,0 1-24 0,1-3-1 16,0 0 1-16,-6 2 0 0,4-2 0 15,-3 3 0-15,2-1 0 0,-4-2-4 0,2 2 3 16,-4-1 0-16,1 2-12 16,0-3 11-16,-2 0 2 0,1 0 3 0,0 0-3 15,0 0 1-15,3 0-1 0,-2 0 26 16,6 0-22-16,-6 0-1 0,8 0 29 16,-3 0-15-16,3 0-14 0,-4 0 17 15,4 0-18-15,-3 0-4 0,2 0 1 16,3 0-18-16,-5 1 17 0,3-1 1 15,-1 3 1-15,2 0 0 0,-4-3-2 16,5 0 2-16,0 0 0 0,3 2 0 0,5-2 1 16,-4 0 8-16,0 0-8 0,-9 0 4 15,-2 0-3-15,0 0-2 0,5 0 15 16,-4 0-15-16,2 0 0 0,-1 0 0 16,-2 0 1-16,0 0-1 0,1 0-1 15,-4 0-3-15,2 0 4 0,-4 0 17 16,4 0 15-16,-4 0-9 0,3 0 6 15,2 0-16-15,-4 0-13 0,5 0 3 0,-2 0-3 16,4 2 3-16,1-2 18 0,7 2-21 16,8-2 0-16,-4 2 8 0,-4 0-8 15,-11-2-1-15,-1 4 0 0,8-4-14 16,8 3 15-16,11-1-6 0,-3 2 18 16,-2 1-12-16,-10-5 3 0,-11 0-2 15,1 2 1-15,-8 1-1 0,8-1-1 16,0-2-2-16,6 3-14 0,-3-1 16 15,9-2 10-15,2 3-6 0,6-3 12 16,5 3-13-16,-5-3 39 0,1 0-28 16,-5 0-12-16,0 0 22 0,2 0 21 0,-4 0-29 15,0 2-16-15,-2 0 2 0,-3 2 1 16,4-3-3-16,-3 1 0 0,-4 1-19 16,4-2 18-16,2-1 2 0,3 0 21 15,-1 0-21-15,2 0 14 0,-3 0 14 16,5 0 3-16,1 0-9 0,-1 0-22 0,-2 0 9 15,0 0-10-15,-2 0-22 16,-4 0 5-16,-5 0 17 0,-1 0 0 0,-10 0-3 16,4 2-45-16,-2-2 48 0,6 4 0 15,-1-4 1-15,1 0 8 0,-4 0-6 16,4 2 10-16,-3-2-12 0,4 0-1 16,-2 0 19-16,3 0-15 0,6 0 12 15,1 0-14-15,9 0 9 0,0 0-11 0,1 0 0 16,-5 0-4-16,-4 0 2 15,0 0-10-15,-2 2 12 0,-1-1 14 0,1-1-14 16,0 2-13-16,-2-2-6 0,-1 0 18 16,1 2-15-16,-2-2-10 0,-6 0 10 15,-2 0 14-15,-4 0 2 0,3 3-1 16,7-1 1-16,-1-2 3 0,0 0-1 16,3 0 0-16,-3 0 21 0,3 0-22 15,4 0 0-15,6 0-1 0,2 0-23 16,4-5 23-16,-3 3 3 0,-3 2-1 0,-5-2-2 15,3 1 0-15,0-1-26 0,2 2 26 16,-2-2-32-16,-1 2-4 0,-4 0 34 16,0 0-14-16,1 0 13 0,3 0-14 15,-2 0-1-15,1-2 18 0,2 0 18 16,0 0-16-16,-2 2 13 0,-3-1-15 16,3-4-21-16,0 4 21 0,-2-1 3 15,-3 0-3-15,3 0-1 0,2 2-34 0,-2-2-7 16,-3-1-10-16,5 3 7 0,-2-3-20 15,2 1 51-15,-5-1 12 0,-1 1-8 16,-3-3 10-16,-6 5 0 0,-3-3 0 16,6 1 16-16,1-2-16 0,3 0 1 15,1 3 3-15,-2-3-4 0,1 0 11 16,-1 4-11-16,3-4-16 0,-3 2-6 16,-2 2 2-16,3-3-25 0,-6 3-1 15,2-3 17-15,-3 3 27 0,2-1-30 16,-2 1 32-16,2-3 0 0,-2 2 37 0,0-1-35 15,2 0 20-15,-2-1 17 0,4 3-13 16,0-2 0-16,3 2-23 0,-3 0 11 16,2 0-14-16,-1 0-1 0,-1 0 0 15,3 0 0-15,-4 0-1 0,6 0-18 16,-5 0 20-16,3 0-12 0,-6 0 12 16,6 0 0-16,-2 2 2 0,-2-2 27 15,4 0 16-15,1 0 13 0,7 0-19 16,8 0 7-16,1-2 15 0,-1-3-19 0,0 3-13 15,-1 0 42-15,1 0-42 0,-2 2 7 16,0 0-20-16,-3 0-14 0,-3 0-2 16,-6 0 0-16,2 0-1 0,-8 0-1 15,-3 0 2-15,-5 0 0 0,6 2-2 16,-2 0 4-16,2 0 4 0,-2-2 13 16,-3 2 13-16,4-2 20 0,-4 0-20 15,-1 3 10-15,6-3 22 0,-4 0-13 0,4 0-18 16,-4 0-33-16,1 0-4 0,0 0-12 15,-2 0-32-15,-3 0-19 0,-4 2-36 16,3-2-42-16,-4 0 22 0,-3 0 23 16,0 0-7-16,-2 0-29 0,0 0-32 15,0 0-47-15,-2 0-116 0,-9 0-138 16,2 0-327-16</inkml:trace>
  <inkml:trace contextRef="#ctx0" brushRef="#br0" timeOffset="124429.2">12506 17048 45 0,'0'0'19'16,"0"0"-19"-16,0 0 1 0,0 0 2 15,0 0-3-15,0 0-2 0,0 0-40 16,0 0 18-16</inkml:trace>
  <inkml:trace contextRef="#ctx0" brushRef="#br0" timeOffset="124554.87">12506 17048 13 0,'2'-3'36'0,"0"3"-13"0,-2 0 3 16,0 0-3-16,2-1-21 0,-2 1 0 15,0 0-2-15,0 0-13 0,0 0-36 16,0 0-14-16</inkml:trace>
  <inkml:trace contextRef="#ctx0" brushRef="#br0" timeOffset="127789.86">12526 17055 3 0,'0'0'101'0,"0"0"-16"15,0 0 16-15,0 0 20 16,0 0 16-16,0 0 16 0,0 0-62 0,0 0-42 15,0 0-23-15,0 0 13 0,0 0 7 16,0 0 0-16,0 0 3 0,0 0-7 16,0 0-16-16,0 0 3 0,0 0 14 15,0 0 5-15,0 0-28 0,0 0-7 16,0 0 16-16,0 0 49 0,0 0-22 16,0 0-33-16,0 0-20 0,0 0 20 0,0 0 12 15,0 0 24-15,0 0-10 0,0 0-20 16,0 0-3-16,0 0 0 0,0 0 3 15,0 0-3-15,0 0-6 0,0 0-7 16,0 0-10-16,0 0 13 0,0 0-3 16,0 0 0-16,0 0 7 0,0 0-4 15,0 0 7-15,0 0-1 0,0 0 4 16,0 0 4-16,0 0 2 0,0 0 1 0,0 0-8 16,0 0 1-16,0 0 4 15,0 0-1-15,0 0-6 0,0 0-1 0,0 0-2 16,0-2 18-16,0 0-38 0,0 2-31 15,0-3-18-15,0 0 49 0,0 2 22 16,0-3-22-16,0 2-40 0,0-3 15 16,0 3 25-16,0-3 20 0,0 3-20 15,0 2 13-15,0-2 6 0,0 0 4 16,0 2-4-16,0-1 1 0,2-2-20 16,-2 0-12-16,0 1 11 0,2-2 1 15,-2 1 13-15,0 3-13 0,0-2 1 0,0-1 2 16,0 3 11-16,0-1-13 0,0-2-1 15,0 0 2-15,0 1 18 0,0 2-1 16,0-3-6-16,0 3 3 0,0-5-16 16,0 0-30-16,0 1 30 0,2 0 13 15,-2 0 26-15,0 2-23 0,0-2 7 16,0 3-4-16,0-1-19 0,0-4-32 16,0 0 32-16,2 3 33 0,-2-1-33 15,0-1 0-15,0 2 7 0,0-2 28 0,0 2-35 16,0-1-31-16,0-1 31 0,0 1 2 15,0 0-1-15,0 0-2 0,0 1 21 16,0-1-33-16,0-1 13 0,0 0 0 16,0 0 6-16,0 0-6 0,0 1 2 15,0-1-2-15,0-1 23 0,0 4-7 16,0-3-16-16,0 1 0 0,0 0 45 16,0-2-25-16,0 4-20 0,0-1 16 0,0 1-13 15,0-3 36-15,0 4-36 0,0-1 0 16,0 0 17-16,0 0 10 0,0 0-28 15,0 0 12-15,0 0 21 0,0 1-3 16,0-2-19-16,0 3 10 0,0-3-23 16,-2-1-29-16,2 0 29 0,-2 1 22 15,0 0-9-15,2 1 0 0,0 2 13 16,0-2 9-16,0 1-19 0,0 1-16 16,0-2-41-16,0-1 41 0,0 1 22 15,0-1-22-15,0-1-84 0,-2 0 84 0,2 1 1 16,0 0-1-16,0-2 0 0,0 1 0 15,-2 0 2-15,2 0 20 0,0 0-12 16,0-1-10-16,0 2-13 0,0-2 13 16,-3 1 19-16,3 2 20 0,-3-1-13 0,3 0-26 15,0 0-27-15,0-1 27 0,0 0 0 16,0 1-13-16,0 0-7 0,0-1 20 16,-2 1 4-16,2 1 9 0,0-1-13 15,0-2 0-15,0 1 0 0,0 0 41 16,-2 0-38-16,2 1-3 0,0-1 3 15,0-1 10-15,0 1-13 0,0-2 0 16,0-1 3-16,0 3 0 0,0-4-3 16,0 3-10-16,0-4-2 0,0 2 21 15,0 1-9-15,0-3 0 0,0-1-16 0,0 0-13 16,0 1 15-16,0-1 12 16,0-1-9-16,0 3-27 0,0-2 32 0,0 3 6 15,0-3 3-15,0 3 25 0,0 1 14 16,0-2-42-16,0 2-76 0,0 2 76 15,0-3 18-15,0 3 8 0,0-1-26 16,0 1-19-16,0 0-6 0,0 0 25 16,0-1 2-16,0 1-2 0,0 0-24 15,0-1 24-15,0 0 2 0,0-1 13 16,0 2-15-16,0 1 0 0,0-3 0 0,0 1-2 16,0 1 1-16,0-2-3 0,0 1 2 15,0 0 0-15,0 0 2 0,0 1 3 16,0-2-3-16,2 2-18 0,-2 0 18 15,0-1 2-15,2 1 0 0,-2 0-2 16,0-1 13-16,0-4-13 0,3 4 1 16,-3-3-1-16,0 2-25 0,0-1 25 15,0-1-13-15,0 3 13 0,0-2 0 0,3 0 14 16,-3-1-14-16,0 1-52 16,0 1 52-16,0 0 7 0,0-1-4 0,0 2-3 15,0-3 0-15,0 1 0 0,0 2 32 16,0-1-32-16,0 0-74 0,0 3 22 15,0-3 52-15,0 1 36 0,2 2-36 16,-2-1-2-16,0 3-25 0,0-4 27 16,0 3 0-16,0-5-84 0,0 1 20 0,0 1 64 15,0-1 42-15,0 2-42 16,0-2-58-16,0 1 19 0,0-2 39 0,0 7 17 16,2-7-17-16,-2 5-29 0,0 2 13 15,0-4-19-15,0 3 31 0,0 1-15 16,2-3 19-16,-2 2-2 0,0-1-18 15,2 0-22-15,-2-2 40 0,0-1-11 16,2 1-19-16,-2 0-10 0,2 0 42 16,-2 1 13-16,0 1 13 0,0-1-26 15,0-1-14-15,0 3-35 0,0-3-3 0,0 1 50 16,0 2 2-16,0-3-13 16,2 2-33-16,-2-2-80 0,0-1 51 0,2 3 39 15,-2-4 36-15,0 4 30 0,2-4-30 16,-2 2-4-16,0 1-22 0,2 1 26 15,-2-2 1-15,2 3-1 0,-2-2-2 16,0-1 2-16,0 2 0 0,0-1 18 0,0-1-18 16,2 0-49-16,-2-2 29 15,2 3 7-15,-2-1 11 0,0-4 1 0,3 4-15 16,-3-2-33-16,2 3 20 0,-2-1 7 16,2 0 22-16,-2 0 0 0,0 0-15 15,2 1 14-15,-2-1 2 0,0 0 11 16,3 1-12-16,-1 0-13 0,-2-2 13 15,2-2 1-15,0 2 12 0,-2 1-10 16,2-1 10-16,-2-1-11 0,0 0 2 16,0 2-4-16,2-1 0 0,0 1-13 0,0-3 12 15,-2 5-21-15,2-1-6 16,0 1 28-16,-2 0 0 0,0 2 0 0,0 0-13 16,0 0-4-16,2 0 15 0,-2 0 0 15,0 0 2-15,3-2 3 0,-3 0 17 16,2-2-19-16,0 3 22 0,0-3-10 15,0 2-12-15,-2 0 22 0,2 2 6 16,-2 0-6-16,0 0 3 0,0 0 6 16,0 0 4-16,0 0 0 0,0 0-10 15,0 0-13-15,0 0-13 0,0 0 0 0,0 0-1 16,0 0-3-16,0 0-9 0,0 0 0 16,0 0 0-16,0 0 10 0,0 0 2 15,0 0 1-15,0 0 1 0,0 0 1 16,0 0-1-16,0 0 3 0,0 0-1 15,0 0 10-15,0 0-10 0,0 0 10 0,0 0-11 16,0 0-1-16,0 0 0 16,0 0 0-16,0 0 1 0,0 0-2 0,0 0-12 15,0 0-14-15,0 0-13 0,0 0-4 16,0 0 11-16,0 0 6 0,0 0 10 16,0 0 12-16,0 0-9 0,0 0 10 15,0 0 0-15,0 0 3 0,0 0 3 16,0 0 20-16,0 0 0 0,0 0-7 15,0 0-13-15,0 0 0 0,0 0 14 16,0 0 2-16,0 0 7 0,0 0 7 0,0 0-7 16,0 0-10-16,0 0 0 0,0 0 4 15,0 0 6-15,0 0 0 0,0 0-4 16,0 0-2-16,0 0-17 16,0-2 0-16,0 2-3 0,0 0-1 0,-2 0 1 15,2 0 0-15,-2 0 10 0,2 0-10 16,0 0-23-16,0 0 7 0,0 0 0 15,-2 0-4-15,2 0 4 0,0 0-10 16,0 0-10-16,0 0-3 0,0 0 0 16,-2 0 4-16,2 0-4 0,-2 6 39 15,-3 3 3-15,1 4 46 0,0 2 64 16,0-3-93-16,0 7-7 0,-3-7-10 0,5 3 10 16,0-1 6-16,-1-2 1 0,1 1-18 15,2 0 28-15,-2-2-27 0,2 1 4 16,0-1-4-16,0 3-5 0,0-5 4 15,0 3-2-15,0 0 43 0,0 1-43 16,0-4 13-16,0 3-13 0,0 0 21 16,2-3-20-16,-2 2 14 0,2-3-11 0,-2-1 18 15,0-1 14-15,0 1-34 0,0 0 27 16,0-2-6-16,0 1 10 0,0 0-4 16,0-1-7-16,0 1 14 0,0 0-34 15,0-1 0-15,0 2 63 0,0 1-25 16,0-5-40-16,0 1 0 0,0 0 0 15,0-1 3-15,0 1-1 0,0-2-1 16,0 4-2-16,0-4-5 0,0 1-7 0,0 4 13 16,0-4 0-16,0 2 39 0,0 4-37 15,0-2-1-15,3 3 15 0,-1-3 15 16,-2 1-31-16,2-1-10 0,-2 0 10 16,2 2 0-16,1-1 1 0,-1 1-2 15,-2-3 2-15,0 3-1 0,0 1 25 16,0-2-25-16,0 1-2 0,0-2 2 15,0-1 9-15,0 3-9 0,0-4-26 0,0 3 26 16,0-1 0-16,0 1 1 16,0-1-1-16,2 1 0 0,-2-1 0 0,0 2 1 15,0 2 0-15,0-1 3 0,0 1 13 16,0 2-16-16,0 1-1 0,0-1 32 16,-2 0-32-16,-3 0 0 0,5-1-21 15,-2 0 20-15,2-3-1 0,0 1-17 16,0 0 19-16,0-1 3 0,0-1-3 15,0 1-1-15,0-2-1 0,0 1-14 16,0 0 16-16,0 0 0 0,0-1 0 0,0 3 0 16,0-3-2-16,0 2 2 0,0-2 1 15,0 0 0-15,0 3 0 0,0 0-2 16,0 1-11-16,2 2 12 0,1 1 112 16,-1-1-111-16,0 3 1 0,-2-3 6 15,0 0-5-15,0 4-3 0,0-4 29 16,0 3-27-16,0-3 12 0,0 1-12 15,0-1 12-15,0-1 7 0,0-3-19 0,0 0-1 16,0 2-1-16,0-4 0 0,0 0 0 16,0-1 0-16,0 2 2 0,0-2-2 15,0 1-1-15,0 0-2 0,0 1 0 16,0 2-1-16,0-4 4 0,0 3 0 16,2-1-16-16,0 2 14 0,-2-3 1 15,2 1-30-15,0-2 31 0,-2 3 11 16,2-1-11-16,-2 0 1 0,0-1-1 0,0-1 0 15,2 2 38-15,-2-3-25 16,0 3 23-16,2-1-20 0,-2 0-14 0,0 1 21 16,0-1-6-16,0 0-15 0,0 1 25 15,0 1-27-15,0-2 2 0,0 1-5 16,0-1-4-16,0 0 7 0,0-1 3 16,0 0-3-16,0-1 1 0,0-1-1 15,0 2 0-15,0-2-19 0,0-1 18 16,0 2-47-16,0-3-26 0,0 1 3 0,0 1 58 15,0 0-36-15,0-3-44 0,0-1-47 16,0 3 21-16,0-3-8 0,0 0 7 16,0 0-39-16,0 0-46 0,0 0-121 15,0-4-159-15,0-7-223 0,0 11 678 0</inkml:trace>
  <inkml:trace contextRef="#ctx0" brushRef="#br0" timeOffset="130922.03">14538 17125 27 0,'0'0'111'0,"0"0"-56"0,0 0-15 0,0 0 9 15,0 0-10-15,0 0-39 0,0 0-7 16,-10 0-16-16,10 0 22 0,0 0 1 16,0 0 1-16,0 0 1 0,0 0-2 15,0 0 0-15,0 0 2 0,0 0 0 16,0 0 24-16,0 0 3 0,0 0 23 16,0 0 66-16,0 0 74 0,0 0-9 15,0 0-60-15,0 0-44 0,0 0-37 0,0 0-26 16,0 0-3-16,0 0 17 0,0 0 22 15,2 0-20-15,0 0-32 0,0 0 0 16,0-2 26-16,0 2 17 0,0 0 15 16,-2 0-12-16,0-1-17 0,0 1-6 15,2 0-20-15,-2 0-3 0,0 0-19 16,0 0-1-16,0 0 17 0,0 0-10 16,0 0 10-16,0 0-14 0,0 0 15 0,0 0-17 15,0 0-1-15,0 0 19 0,0 0 0 16,0 0-2-16,2 0-17 0,-2 0-29 15,2 0 33-15,0 0 16 0,-2 0-39 16,2 0-39-16,0 0 65 0,0 0-10 16,1 0 23-16,-3 0-55 0,2 0-24 15,-2 0 11-15,0 0 68 0,0 0 0 0,0 0 49 16,0 0 13-16,0 0 35 0,0 0 40 16,0 0 42-16,0 0-23 0,0 0-45 15,0-2-43-15,0 0-16 0,0 2-3 16,0-4-17-16,3 2-9 0,-3 2 6 15,2-1 7-15,-2-2-7 0,0 0-26 16,0 3 36-16,0-4 10 0,0 2-46 16,0 0 13-16,0-1-6 0,0 0 36 15,0 3-1-15,0-4-39 0,0 1-6 16,0-2 0-16,0 0 1 0,0 1 77 0,0-1-26 16,0-1-10-16,0 0-26 0,0-2-22 15,0 3 6-15,0-4 0 0,0 2 29 16,0-1-28-16,0 1-2 0,0 2 1 15,0-1 0-15,0-2-4 0,0 3-9 16,2-3-6-16,0 1 1 0,0 0 17 16,0 2-1-16,0-3-24 0,-2-1 26 15,2 0 15-15,-2 1 30 0,0 1-45 0,2-4-2 16,-2 2-8-16,0-2 10 0,0 0 36 16,0 0-35-16,0 3 2 0,2-1-3 15,-2-1-10-15,0-2 10 0,0 3 20 16,0-4 2-16,0 1-21 0,0 2 16 15,0-1-16-15,0 2 0 0,0-3 30 16,0 4-31-16,0-2 0 0,0-1 26 16,0 2-24-16,0 0-1 0,0-3 12 15,0 2 0-15,0-1-13 0,0 1-34 16,0 1 32-16,0 0 1 0,2-3-41 0,3 4 31 16,-3-1 9-16,2 1-12 0,-2 1-8 15,2 1 22-15,-4 3 1 0,5-2-1 16,-3 3-3-16,-2-4 3 0,2 4 29 15,-2-3-7-15,2 1 1 0,-2 0-4 16,2 0 33-16,-2 0-36 0,2 1 7 16,-2-1-11-16,0-1 14 0,3-2 0 15,-3 1-26-15,0-1-26 0,2-1 24 0,-2 1 2 16,0-1 0-16,2 1 3 16,-2-2-3-16,0 5 1 0,0-3 3 0,0 3 2 15,2-1-6-15,-2-1-30 0,0-1 30 16,0 0 32-16,0-1-32 0,0 1-31 15,0-3-1-15,0 1 32 0,0 2 38 16,0-3-37-16,0 0-2 0,0 3 1 16,0-3-22-16,-2 3 8 0,2 1 12 15,0 0-22-15,0 3 23 0,0-4-38 16,0 2 1-16,0 1 31 0,0-2-9 0,0 0 13 16,0-1 2-16,2 1 1 0,-2 1 24 15,2-4-24-15,0 4 0 0,-2-3 20 16,2 3-19-16,-2-3 31 0,0 2-19 15,2-3-13-15,-2 1-123 0,0-2 65 16,0 1 58-16,0 2 1 0,0-3-1 16,0 3-20-16,0-1-48 0,0-4 67 0,0 3 0 15,0-3-24-15,0-1-11 16,0 1 20-16,0-1 3 0,0 0 13 0,-2 1-48 16,2 0 9-16,-2 1 38 0,0 2 1 15,2 3 0-15,-2-2-1 0,2 5 1 16,0 0 3-16,0-3 16 0,-2 5-19 15,2-3-22-15,0 2 22 0,0 2 0 16,0 0 32-16,0-1-14 0,0-2-18 16,-2 3-44-16,2-2 44 0,0 0 16 15,0 2-16-15,0 0-19 0,0-2 19 0,0 2 2 16,0 0 9-16,0-2-11 0,0 2-13 16,0 0 11-16,0 0 1 0,0 0-1 15,0 0-1-15,0 0-10 0,0 0 0 16,0 0 10-16,0 0-10 0,0 0 11 15,0 0 0-15,0 0-1 0,0 0-1 16,0 0-9-16,0 0 0 0,0 0 0 16,0 0-9-16,0 0-4 0,0 0 6 0,0 0-6 15,0 6 26-15,0 2 67 0,0 2 2 16,4 1-40-16,0 2 13 0,0 3-3 16,0-1 0-16,0 4-36 0,1-2 23 15,2 3-7-15,-3-2-18 0,0 2 0 16,-2-1 19-16,2 1-20 0,-2-4 0 15,0-1 1-15,0 0 1 0,0 0 9 16,-2-1-10-16,0-1-1 0,0 1 0 0,2 0 22 16,-2-1-15-16,3-2 6 15,-3 1 19-15,5-2-29 0,-3 3 4 0,-2-4-5 16,2 2-2-16,0 2 2 0,0-2-2 16,-2 0 3-16,2 2-1 0,-2-2-1 15,0 1-1-15,0 0 18 0,0-1-17 16,0-1 1-16,0-1 34 0,0 3 6 15,-4-3-40-15,2 3 27 0,0 0-29 16,0-2 0-16,-3-1 0 0,5 2 0 16,0-2-11-16,0 3 11 0,0 0 0 0,0-3 0 15,0 2-1-15,0 1-22 16,0 0 23-16,0 1-1 0,0-2 1 0,0 2 0 16,2-2 0-16,1 1 0 0,-3 0 2 15,0-1 12-15,0 2 0 0,0-3-13 16,0 2-1-16,0-4 23 0,0 1-23 15,-5 1-15-15,2-3 15 0,1 5 16 16,0-5-13-16,2 3-6 0,-2-1 3 16,0-1-1-16,0 0-1 0,0 3 0 15,0-3-11-15,2-1 12 0,0 0-19 0,-2 1 20 16,2 1 3-16,0 0-2 0,0-1-2 16,0-3 2-16,0 2 5 0,0 0-5 15,0 1-1-15,0-1-11 0,-2 0 11 16,2 3 20-16,0-3 12 0,0 1-9 15,-2 1-2-15,2-2-20 0,-2 1 21 16,2-1-20-16,-2 0 23 0,2 1-24 0,0 1 17 16,-2-2-2-16,2-2 13 0,0 3-26 15,-3-6 4-15,3 2-7 0,0 2 0 16,0-5 0-16,0 3 58 0,0 0-52 16,0-1-4-16,-2-1-2 0,2 0 1 15,0 3 0-15,0-4 19 0,0 3-5 16,0-1-15-16,0 0-16 0,-2-1 16 15,2 2 12-15,0-1-12 0,0-1-16 16,0 2-6-16,0-2 11 0,0 2 11 0,0 0 30 16,0-1-30-16,0 1-19 0,0 0 19 15,0-2 1-15,0 3-1 0,0-5 0 16,0 5-29-16,0-3 29 0,0 0 2 16,0 0-2-16,0-1-32 0,0-1 0 15,0 0 29-15,0 0 0 0,0 0-13 16,0 0-6-16,0 0-4 0,0 0 0 15,0 0-9-15,0 0-23 0,0 0-17 16,0 0-12-16,0 0-4 0,0 0-2 0,2 0-18 16,-2 0-12-16,2 0-30 0,1 0-68 15,-1 0-88-15,2 0-59 0,0-5-212 16,-21 10 219-16</inkml:trace>
  <inkml:trace contextRef="#ctx0" brushRef="#br0" timeOffset="132035.19">16629 17112 165 0,'0'0'294'0,"0"0"-95"0,0 0-141 16,0 0-12-16,0 0-27 0,0 0-19 16,0 0-29-16,0 0 16 0,-30 0-3 15,28 0 14-15,2 0-18 0,0 0 7 16,0 0 11-16,0 0 1 0,0 0-1 16,0 0-11-16,0-1-10 0,0 1-7 15,2 0-15-15,1 0-50 0,-1 0-6 16,-2 0 26-16,0 0 46 0,0 0 29 0,0 0 26 15,0 0 65-15,0 0-3 0,0 0-88 16,0 0-13-16,-2 0-72 0,-1 0-29 16,1 0 7-16,2 1 54 0,-2 3-52 15</inkml:trace>
  <inkml:trace contextRef="#ctx0" brushRef="#br0" timeOffset="134535.09">16578 17151 153 0,'0'0'206'0,"0"0"-73"0,0 0-2 15,0 0-27-15,0 0-26 0,0 0-47 16,0 0-31-16,0 0-13 0,0 0-4 16,0 0 4-16,2-6 13 0,-2 6 2 15,0 0-2-15,0 0 2 0,0 0 20 0,0 0 11 16,0 0 19-16,0 0 13 0,0 0 17 15,0 0 9-15,0 0 7 0,2 0 3 16,-2 0-17-16,0 0-6 0,0 0-9 16,0 0-7-16,0 0 9 0,0-2 4 15,0-1 3-15,0 3 3 0,0-5-79 16,0 2 11-16,0-2 52 0,0 3-23 16,0 0-40-16,0-1-2 0,0 1 23 0,0-2-23 15,0 2-12-15,0-4-23 0,0 5 35 16,0-5 2-16,2 1-2 0,0-2-26 15,0 4 6-15,-2-2 20 0,3-2 29 16,-3 5 4-16,2-3-33 0,0 1-3 16,-2 0-10-16,2-2 13 0,-2 0 9 15,2 2-6-15,-2-1-3 0,5 0-17 16,-1-4-15-16,-2 3 7 0,2-1 24 0,-2 0 2 16,3-1 17-16,-3 1-14 15,0-2-4-15,0 1 0 0,0 1 0 0,0 0 42 16,0-3-29-16,-2 3 13 0,0-3 5 15,0-2-30-15,0 3 11 0,-2-1 47 16,-2 0-59-16,0 0-12 0,2 1 12 16,-3-2 17-16,3 4-17 0,0-1 0 15,2 0 16-15,0-2-14 0,0 5 24 16,0-3-26-16,0 1 0 0,2-4-1 0,5 4 0 16,-5-1 1-16,4-1 20 0,-2 1-17 15,0 1 16-15,-2-3 4 0,5 3-20 16,-5 0 33-16,1-2-33 0,-1 0 38 15,0-2-41-15,-2 1-10 0,2-4 10 16,2 5 10-16,-4-4 3 0,4-2 0 16,0 5-13-16,0-4-13 0,0 5-10 15,4-4 22-15,-4 4-2 0,-2-2 3 0,0 2 1 16,0-1 0-16,0 3 38 0,-2-2-39 16,0-1-2-16,0 2 2 0,0 0 51 15,0 0-51-15,0-1 1 0,-4 2 9 16,2-2 29-16,-2 5-17 0,0-5 4 15,-2 3 26-15,4-1-17 0,0 1-5 16,0 1-28-16,0-1 4 0,2 1-3 16,0-2-4-16,0 1 1 0,0-1-1 0,0-1-47 15,0-2 35-15,0 2 12 16,0 1 1-16,0 0 0 0,0-3-7 0,0 1-35 16,0 1 42-16,0-1 39 0,0-1-38 15,0 2-1-15,0 1-1 0,0-3-15 16,0 3-3-16,-2-2 19 0,0 2 0 15,0-1-37-15,0-1-8 0,2-1 19 16,-2 3 13-16,2-3-10 0,-2 0 7 16,0 3 16-16,0-3 0 0,2 1-15 15,-2 1-1-15,-1-2 9 0,3 1 7 0,-2 2-3 16,0-3-5-16,0 0 7 16,-1 3-50-16,1-3 49 0,2 1-50 0,-2 3 51 15,2 0-28-15,-2 1 9 0,2 3 1 16,0 0 17-16,-2-2 2 0,2 2-43 15,-2-3 43-15,2 5 4 0,0-2-4 16,0 2 3-16,0-5-4 0,0 3 2 16,0 2-1-16,0 0 2 0,0-3-2 15,0 1-16-15,0-1 15 0,0 3 1 16,0-3-1-16,0 3 1 0,0-2-16 0,0-2 16 16,0 1 0-16,0-3-52 0,0-2-13 15,0 2 58-15,0-1-9 0,-2 0 16 16,-2-2-1-16,4 0-54 0,-5 1 3 15,3 1 49-15,2-1-46 0,-2 3 49 16,2-2 1-16,-2 2 9 0,2 2-10 16,0 0-2-16,0-1-2 0,0 2 4 15,0 0 33-15,0 2-7 0,0-1-13 0,0 1-11 16,0 0 1-16,0 0 13 16,0 0-12-16,0 0-4 0,0 0-12 0,0 0-5 15,0 0-2-15,0 0-4 0,0 0-6 16,0 0 0-16,0 0-4 0,0 0 1 15,0 0-4-15,0 0 7 0,0 0 0 16,0 0 6-16,0 0 6 0,0 0 17 0,0 0-1 16,0 0 1-16,0 0-16 15,0 0 16-15,2 1-2 0,0 1 0 0,0 0-1 16,1 0-14-16,-1 3 30 0,-2 3-13 16,2 0 11-16,0 4-9 0,-2 1 120 15,0 4-41-15,0 6-16 0,0 3-39 16,0 2 29-16,0-2-22 0,0-5-20 15,2-5 16-15,-2 2-10 0,0 2-3 16,0-3 11-16,0 0-27 0,2-1 0 16,-2 1 13-16,0-4 16 0,0 3-28 0,0-3 11 15,0 0-12-15,0 0 0 0,0 1 9 16,-2-1-7-16,-2 3-2 0,0-3 0 16,-1 2-26-16,1 0-12 0,0-2-5 15,0 2 43-15,-1-4-1 0,3 0-15 16,-2 0 16-16,2 2 3 0,-1-4-3 15,3 2-2-15,0-3 0 0,0 0-14 16,0-3 15-16,0 3 0 0,0-2-2 0,0 1-14 16,3 1 17-16,1-2 0 15,-2 2-13-15,5 0 13 0,-3-1 0 0,-2 0 0 16,2 1 1-16,0-3 0 0,-1 3-1 16,-1-2-3-16,-2-1 3 0,0 2 0 15,0-2 2-15,0 3 0 0,0-1 2 16,0 1 9-16,0-2 0 0,0-1-13 15,0 4 1-15,-2-4-1 0,-1 2 16 16,1-1-15-16,2 0 0 0,-2-1 2 16,2 1 1-16,0 0-4 0,0-1 42 0,0 3-26 15,0 0-3-15,0 2-13 0,0-1 0 16,0 2 0-16,0-1 45 0,0 0 27 16,0-1-59-16,-2 1 3 0,2-1-3 15,-2 1 39-15,0 0-25 0,2-1-25 16,-2 1 25-16,0 2-25 0,2 1 46 15,0-2-15-15,0 2-11 0,0 3-18 16,0-3 25-16,0 2-16 0,0 3 5 0,0-3-17 16,0 0 11-16,0-2-12 15,0 0 1-15,0-5-1 0,0-1-13 0,0-2 13 16,0 1 2-16,0-3 29 0,0 0-31 16,0-2 0-16,0 3 4 0,0-4-1 15,0 2-1-15,0 0 0 0,0-2-2 16,0 2-2-16,0-2 1 0,0 0 0 15,0 0 0-15,0 0 1 0,0 0 1 16,0 0 0-16,0 0 1 0,0 0 1 16,0 0-1-16,0 0-1 0,0 0-1 0,2 0-1 15,-2 0-12-15,0 0 10 0,0 0-13 16,0 0 13-16,0 0 0 0,0 0-1 16,0 0 1-16,0 0 2 0,0 3 1 15,0-3 12-15,0 0 1 0,0 0 3 16,0 0-13-16,0 5-1 0,2-3 27 15,0 3 4-15,0-2-24 0,0 0-5 0,-2-1-4 16,2 4 1-16,0-5 0 16,1 4 0-16,-1-4 11 0,-2 3-12 0,0-2-1 15,2 0-3-15,-2 0 3 0,0-1 1 16,0 1 1-16,0-2 28 0,0 0-3 16,0 2-10-16,0-2-13 0,0 5 14 15,0-5-14-15,0 1-3 0,0 3 19 16,2-1-19-16,-2 2 2 0,2 1-2 15,-2-1 3-15,2 1-3 0,-2 0-16 16,2-3 0-16,-2 5-3 0,0-6-7 0,0 3-6 16,0-5-7-16,0 0 0 0,0 0 30 15,0 0 9-15,0 0 22 0,0 0-2 16,0 0-18-16,0 0-2 0,0 2-32 16,0-2-39-16,0 0-13 0,0 3 19 15,0-3 13-15,0 2-3 0,0 0-26 16,0 3 65-16,-2 1-42 0,2 0-49 15,-2-3-43-15,2 1 23 0,0 1-9 0,-2-2-72 16,0 1-11-16,2-3-136 16,-2-1-137-16,12-41 180 0</inkml:trace>
  <inkml:trace contextRef="#ctx0" brushRef="#br0" timeOffset="136864.21">18453 17086 126 0,'0'0'241'16,"0"0"-45"-16,0 0-194 0,0 0-2 15,0 0-143-15,0 0 12 0,0 0 66 16,6-31 16-16,-6 27-29 0,0 1-21 15</inkml:trace>
  <inkml:trace contextRef="#ctx0" brushRef="#br0" timeOffset="136949.98">18453 17086 28 0,'12'-48'209'15,"-12"48"9"-15,0 0-74 0,0 0-82 0,0 0-62 16,-2 0-43-16,-2 0-159 16,0 0-16-16,-2 0 22 0</inkml:trace>
  <inkml:trace contextRef="#ctx0" brushRef="#br0" timeOffset="138670.63">18423 16013 60 0,'0'0'52'16,"0"0"16"-16,0 0 115 0,0 0-36 15,0 0-147-15,0 0 0 0,0 0 82 16,0 0 49-16,0 0-53 0,0 0-42 0,-15-11-33 16,15 9-1-16,0 2-1 15,0 0 2-15,0-2 13 0,-2 2 10 0,0-1-26 16,2-3-49-16,-5 2 43 0,5-1-8 16,-2 2-31-16,0-3 29 0,2 0-11 15,0 3-54-15,0-6 81 0,0 4 95 16,0-2 35-16,0 0-107 0,0 1-23 15,0-1 32-15,0-1-30 0,0 3-2 16,0 0 4-16,0-1 77 0,0 3-38 16,0-1-25-16,0 2-18 0,0 0-13 0,0 0 0 15,0 0-3-15,0 0 12 0,0 0-25 16,0 0-7-16,0 0 0 0,0 0 10 16,0 0 7-16,0 0 9 0,0 0 10 15,0 0 33-15,0 0 25 0,0 0 7 16,0 0 4-16,0 0-1 0,0 0-6 15,0 0-10-15,0 0-9 0,0 0-1 16,0 0-3-16,0 0 0 0,0 0-3 16,0 0-4-16,0 0-9 0,0 0-7 15,0 0-3-15,0 0 0 0,0 0-10 0,0 0-3 16,0 0 0-16,0 0-13 0,0 0 13 16,0 2 10-16,0 3 29 0,0 1 52 15,0 2-45-15,2 1-27 0,0 2 20 16,1 1-3-16,-1 2-3 0,0-3-14 15,0 0 14-15,3 2-14 0,-3-1 9 16,2 2-27-16,-2-2 47 0,2 3-19 0,-2-2-3 16,0 0-13-16,0 2 0 0,2-3 13 15,-2 1-3-15,0 1-21 0,2-2 1 16,-2-2 36-16,0 2-37 0,0 1-2 16,-2-3 0-16,2 0 1 0,-2-1 0 15,0 2 19-15,2-3-20 0,-2 3 2 16,2-3 9-16,0-1-9 0,-2 4 10 15,2-2-12-15,0-2 0 0,0 4 1 0,-2-3 1 16,0 1 17-16,0 4-19 16,2-2 4-16,-2 1 11 0,0-2-14 0,0 3 4 15,0-2-5-15,0-2 0 0,0 4 39 16,-2-5-7-16,0 2 14 0,0 0-24 16,0-3-9-16,0 2 13 0,2-2-24 15,-2 3 24-15,2-3-25 0,-2 3-1 16,2-1-1-16,-2 1-15 0,2 0 16 15,-2-1 3-15,2 2-3 0,-2-1-2 16,2 1 2-16,-2-1 2 0,-2 1-2 0,2-1 0 16,0-1 0-16,-2 1 0 0,2 0 2 15,0 3 0-15,0 0 11 0,-2-2 81 16,2 3-52-16,0-1-42 0,0-2-36 16,0 4 36-16,-1-5 7 0,3 2 6 15,0 0-26-15,-2-1 13 0,2 2 0 16,0-1-16-16,0-1 22 0,0 1-6 15,0-3 13-15,0 1-10 0,0-2 10 0,0-1 10 16,-2 1-21-16,2-1 1 16,0-1-1-16,0 1 2 0,0-2 8 0,0 1-9 15,-2 1 3-15,2-1 13 0,-2-1-19 16,-1 4 13-16,3-2 13 0,0 3-13 16,0-1-3-16,0 0-10 0,-2 2-12 15,2-3 12-15,0 1 0 0,-2 2 0 16,2-4 25-16,0 1-25 0,0-2 3 15,0 1-2-15,-2-2 20 0,2-3 24 16,-2 3-29-16,2 1 13 0,-2-5-6 0,0 2 6 16,0 2 28-16,2-1-28 0,-2 0-16 15,-3 1-11-15,3 1-2 0,-2 1 0 16,0 1 26-16,0 2-10 0,-1-2-13 16,1 1-2-16,0 0-2 0,1 0-1 15,1-1-17-15,2 3 19 0,-2-4 6 16,2 1 16-16,0-3-22 0,0 3-10 15,0-1 9-15,0-2 2 0,0-1-1 0,0-1 0 16,0-1-3-16,0-2-10 0,0 2 12 16,0 0 1-16,0-2 1 0,0 0 2 15,0 0 13-15,0 0 0 0,0 0 0 16,0 0-3-16,0 0-10 0,0 0 13 16,0 0-3-16,0 0-13 0,0 0-23 15,0 0-2-15,0 0-4 0,0 0-6 16,0 0-10-16,0 0-3 0,0-2 3 15,0 0 13-15,0-1 6 0,0-1-96 0,0-3-4 16,0 0 3-16,0-1 23 0,2-1-39 16,0-1-49-16,1-2 6 0,-1-1-65 15,0-2-114-15,0 0-248 0,-2 2-63 16,-13 131 672-16</inkml:trace>
  <inkml:trace contextRef="#ctx0" brushRef="#br0" timeOffset="139765.63">18465 16120 72 0,'0'0'261'0,"0"0"-95"16,0 0-91-16,0 0-23 0,0 0-52 15,0 0 3-15,0 0 1 0,0 0 58 16,0 0-33-16,2-22-29 0,-2 18-33 0,2 0-5 15,-2-1 37-15,0 0-14 0,0 0 15 16,0-3 15-16,-2 0 37 0,-2 1 17 16,-2-1 9-16,0-4-26 0,-6 5 20 15,6-5-56-15,-2 5 62 0,0-1-19 16,1 1-46-16,1 3 13 0,-1 0-23 16,1 0 40-16,4 3-17 0,-2-2-20 15,4 1 20-15,-2 0-3 0,2 2 55 16,0-1 4-16,0 1-27 0,0-4-55 0,0 1-3 15,-2 2 3-15,2-3 64 0,-3 2-3 16,1 0-57-16,0 0 18 0,2 1 17 16,-2-1 4-16,2 0 2 0,-2 0-42 15,2 2-1-15,0-2 1 0,0 2 23 16,0 0-23-16,0 0 0 0,0 0-1 16,0 0 2-16,0 0 12 0,0 0-13 15,0 0 0-15,0 0 10 0,0 0 7 16,0 0-1-16,0 0-19 0,0 0-2 0,0 0-21 15,0 0 1-15,0 0 2 0,0 0 4 16,0 0-3-16,0 0-7 0,0 0-10 16,0 4 3-16,-6 9 33 0,-3 13 39 15,-2 7 59-15,1 13-1 0,2-2-64 16,6-2 32-16,2-2-40 0,0-6-8 16,0-1 2-16,0-10-6 0,0-4 0 15,0-6-13-15,4 6 0 0,0-1 2 0,0 2-15 16,0-3 13-16,-2 0-1 0,0-5 1 15,-2 3 19-15,0-6-19 0,0 0 0 16,0-1 29-16,0 0-6 0,0-3 22 16,0 4-19-16,0-1 19 0,0 0 0 15,-4 3-3-15,0 3-16 0,-2-1 3 16,0 3-25-16,-2-1 28 0,2 2-32 0,0 2 0 16,4-2 2-16,-2 3 63 0,0-1 5 15,4-1-69-15,-2-2-2 0,2-1-21 16,0-1 21-16,0 0 1 0,0-2-1 15,0-2 1-15,0 1-2 0,0-1 5 16,0-2-3-16,0 2 0 0,0-1 2 16,0-4-2-16,0 3-15 0,0 0 15 15,0-2 1-15,0-1 0 0,0 0 14 16,0 0-15-16,0 2-14 0,0-1 14 16,0 2 0-16,-2-3 1 0,2 2 0 0,0-2 2 15,0 3-3-15,0-2 1 0,0-1 1 16,-3-1-2-16,3 2 2 0,0-1-2 15,0 2-3-15,0-2-17 0,0 0 20 16,0 0-2-16,0 0-14 0,0 3 16 16,0-2 15-16,0 1 1 0,-2 2-3 15,0 2-13-15,2-4 0 0,-5 5 0 16,3-5-1-16,0 1 1 0,0-3-13 0,0 2-19 16,0 0-4-16,-2-5-2 15,4 2-40-15,-2-3 0 0,0 2-25 0,2-3-17 16,-3 0-26-16,1 3-23 0,0-3-3 15,0 0-40-15,0 0-3 0,-2 0 23 16,2-3-245-16,-3-4-42 0</inkml:trace>
  <inkml:trace contextRef="#ctx0" brushRef="#br0" timeOffset="140941.69">18437 15960 217 0,'0'0'281'0,"0"0"-102"16,0 0-101-16,0 0-25 0,0 0 149 15,0 0 78-15,-4 105-78 0,2-55-50 16,0 1-48-16,0-5-35 0,0-6-30 16,0 1-13-16,-4-7-26 0,2 2 22 15,-3 1-18-15,-2-6 6 0,3 0-10 0,0 1 0 16,2-4 13-16,-5 1-10 0,3-2-3 16,-1-8 126-16,5-4-38 0,-2 0-66 15,-1-1-18-15,1 6 18 0,-2 1 1 16,2 2 22-16,0 0-22 0,2-2 16 15,0 0 6-15,0 3-6 0,-4-4 19 16,6 1-19-16,0-4 13 0,0 0-33 16,0 0 4-16,0-1-1 0,0-3 1 15,0-1-1-15,0 0 11 0,0-1-11 16,0-2-19-16,0 2 1 0,0-1 8 0,0 0 4 16,0-1-3-16,-2 1 3 0,0-3 39 15,-2 3-42-15,2-3-10 0,0 0 13 16,0-2 7-16,0 1-23 0,2-4-13 15,-2 0 13-15,2 0 0 0,0-2-3 16,0 0 0-16,0 0 2 0,0 0 1 16,0 0-3-16,0 0 1 0,0 0 2 15,0 0 23-15,0 0 22 0,0-2 22 0,0-8-67 16,0-2-151-16,0-5 9 16,0-1 75-16,2-2 28 0,2 0-6 0,2 1-42 15,0-1 12-15,2 3 32 0,-2 1 41 16,0-1-27-16,-2 6 29 0,-2 2 32 15,0 3-16-15,0 3 20 0,-2 0 3 16,0 3-39-16,0 0 0 0,0 0-29 16,0 0 0-16,0 0-4 0,0 0 4 15,0 0-13-15,0 8 42 0,0 1 7 16,0 3 83-16,0 1-25 0,0 1-1 0,0-1-64 16,-2 0 0-16,0-1 16 0,2 1-16 15,0-3-19-15,0-1 18 0,0-2-15 16,0 0-68-16,0 1 19 0,0-6-19 15,0 1-7-15,0-1 10 0,0-2 59 16,0 0 22-16,-2 0 55 0,2 0 6 16,-2-7-61-16,0-8-42 0,2-3-39 15,0-5 13-15,0-11 52 0,0-10 3 0,2-2-20 16,4-2-25-16,-1 2-20 16,1 4 26-16,3-3-3 0,-3 2 38 0,3 2-31 15,-1 4 46-15,-2 0 4 0,5 4 12 16,-7 4 57-16,3 7-51 0,-3 5 12 15,0 2-6-15,0-1 19 0,0-3-45 16,2 2 0-16,0 0 0 0,-2 2 25 16,-2-2-25-16,-2 1-10 0,0 1 10 15,0 2 49-15,0-2-23 0,0-3-7 0,-4 3 30 16,0-4-17-16,-4 1-6 0,2 0-23 16,2-2 33-16,-2-1-20 0,0 4 0 15,-1-6-12-15,0 2 13 0,3 0-17 16,2 0-13-16,0 0 13 0,0 0 13 15,0 2-13-15,2 1-16 0,0 4 16 16,0 0 12-16,0 1 4 0,0 1-16 16,0 5-13-16,0-1 13 0,0 2-21 0,0 5 19 15,0-3-15-15,0 2-28 0,0-1-53 16,0 3-54-16,2 0-73 0,-2 0-240 16,2 0-321-16</inkml:trace>
  <inkml:trace contextRef="#ctx0" brushRef="#br0" timeOffset="144757.3">14716 15927 52 0,'0'0'49'15,"0"0"7"-15,0 0 15 0,0 0 30 16,0 0 23-16,0 0-72 0,0 0-52 0,-29 0-16 16,20 3-52-16,2-1 19 0,1 0 49 15,0 1 0-15,4 0-10 0,0-3-16 16,0 1 13-16,2 1 11 0,-2-2 2 15,2 2-20-15,0-2 4 0,0 2 14 16,0-2 2-16,-2 0 2 0,2 0 43 16,0 0 92-16,0 0 26 0,0 0 0 15,0 0-26-15,0 0-26 0,0 0 3 0,0 0-6 16,-3 0-34-16,3 0-28 0,-2 0 6 16,0 0-26-16,-1 0-3 0,1 0 3 15,2 0-14-15,-2 0-12 0,2-2-3 16,0 2-1-16,0 0 1 0,0 0-10 15,0 0 0-15,0-2-13 0,0 2 0 16,0 0 3-16,0 0-6 0,0-2 26 16,0 2 3-16,0-1 1 0,0-2-1 15,0 0-24-15,0 2-38 0,0 0 62 0,0-1 20 16,-2 2 28-16,2-5-22 0,-2 5 17 16,-2 0 20-16,2 0-63 0,0 0 0 15,2 0 45-15,0 0 1 0,0 0-33 16,0 0-13-16,-2 0-23 0,2 0-6 15,0 0-1-15,0 0-15 0,0 7 45 16,0 6 49-16,0 4 19 0,0 4 0 16,-2 0-64-16,2 0 41 0,-2 2-19 0,2-1 7 15,0 2-14-15,-3-2-3 16,3 0 11-16,0 1-24 0,0-5-3 0,0 2 0 16,-2-3 2-16,2-3-2 0,0-3 0 15,0 0 0-15,0-1 0 0,-2-1-3 16,2-1-10-16,0-1-62 0,-2 0-3 15,2 0-62-15,0 1-130 0,0-1 32 16,0-1-313-16,0-2 88 0</inkml:trace>
  <inkml:trace contextRef="#ctx0" brushRef="#br0" timeOffset="170523.37">23800 12293 901 0,'0'0'264'0,"0"0"-105"0,0 0-71 15,0 0-65-15,0 0 36 0,0 0 35 16,0 0 7-16,0 0 9 0,0 0-2 15,-25-29-40-15,25 29-10 0,0 0-9 16,0 0-17-16,2 0 1 0,2 0-4 16,-2 0-15-16,1 0-14 0,-1 0-16 15,-2 0-1-15,0 0-2 0,2 0 6 16,-2-3 10-16,0 3-10 0,2 0 10 0,0 0-10 16,4 0 13-16,3 0 0 0,4 0 3 15,1 0 0-15,10 3-1 0,8 1 0 16,8 1 2-16,3 1-3 0,1 1-1 15,-5-2 1-15,-1 1 0 0,0 0-1 16,-2 1-1-16,5-5 0 0,-3 3 0 16,0-2 1-16,0 2 1 0,-5-4-1 0,4-1 1 15,-1 0 12-15,0 0 22 0,2 1 1 16,1-1-3-16,1 0 18 0,2 0-18 16,3 0 22-16,1 0-13 0,4 0-23 15,-4 5-6-15,-3-3-13 0,-1 0 1 16,-4 1-1-16,-1-1-2 0,1-2 2 15,0 2 0-15,-2 0 0 0,3-2 0 16,-4 2 19-16,-1-2-16 0,2 0 26 0,-2 0-13 16,-2 0 16-16,-2 1-6 15,-1-1-10-15,3 0 7 0,0 0 6 0,-2 0-26 16,-1 0 16-16,3 3-3 0,0-1-12 16,0-1-4-16,3 3 13 0,1 1 9 15,-3-4-9-15,5 3-11 0,0-1 11 16,1 2 38-16,-1-1-31 0,2-1 9 15,-2 1-13-15,3-2 0 0,-3 0 6 16,0 0-7-16,-1 0-14 0,-1 0 1 16,-4 1 17-16,2-1-19 0,-3 0-15 0,1 0 12 15,0-2 3-15,-4 2 2 0,-1-2 0 16,3 0 11-16,0 0-13 0,2 0 0 16,1 0 0-16,3 0 14 0,2 0-13 15,1 0 16-15,1-2-16 0,-2 0-1 16,1 0 2-16,-1 0-2 0,4-1-2 15,1 1 2-15,1-2 1 0,1 2 1 16,0-2 0-16,-7 2-2 0,-3-1-3 0,2 3 2 16,-7-2-15-16,0 2-2 15,0-2 17-15,-1 2-40 0,1-3 39 0,2 3-11 16,-2 0 11-16,-1 0-14 0,3 0 14 16,-2 0-21-16,4 0 23 0,2 3 0 15,2-1 1-15,0 0 2 0,3-2 0 16,3 0-2-16,3 0 0 0,1 0 15 15,3 0-14-15,1 0 17 0,0 0-3 16,1 0 13-16,3 0-6 0,-5 0 9 16,-5 0-16-16,-1 0-16 0,-3 3 0 0,-4 1 0 15,-1-2-3-15,-10 0 0 16,-6 0-19-16,-5-2-1 0,-4 2-9 0,3 0-9 16,0-1 8-16,-3 1 1 0,1 0 3 15,-4-2-19-15,-3 2-7 0,-1-2 13 16,-1 0-3-16,0 0-16 0,0 0-17 15,-2 0-9-15,0 0-13 0,0 0-11 16,0 0-15-16,-2-2-53 0,0-2-84 0,0-1-229 16,-4 1-591-16</inkml:trace>
  <inkml:trace contextRef="#ctx0" brushRef="#br0" timeOffset="172673.81">23917 12286 12 0,'0'0'492'16,"0"0"-185"-16,0 0-154 0,0 0-32 15,0 0 28-15,0 0 14 0,0 0-39 0,0 0-40 16,0 0-22-16,-2 0 6 15,4 0-6-15,0-2-3 0,3 2-14 0,-3 0 1 16,-2 0 18-16,0 0 1 0,2 0-3 16,-2 0-7-16,0 0 0 0,0 0 10 15,0-2 0-15,0 0-10 0,0 1-52 16,0-2 10-16,0 0 0 0,-2 1 0 16,2-1-13-16,-2 1-15 0,2 0 11 15,0 2 2-15,0-3 2 0,0 1 23 16,0 0-1-16,0 0-19 0,0-2 16 0,0 0-19 15,0 1 26-15,2-1 22 0,0-1-22 16,0-2-26-16,2 4 0 0,-1-4 3 16,1 2 28-16,0-1-31 0,0-1-2 15,0-1-1-15,0 1 3 0,1-3 26 16,2 2-20-16,-1-1-6 0,0-3 0 16,0 0 20-16,0 1-17 0,6 0 16 15,-4-1-19-15,2 1 0 0,-1-2 12 0,6 0-12 16,0-3-1-16,-1 1-2 15,6-3 2-15,-4 0 2 0,2-2-2 0,-2 1 2 16,2 0 37-16,-1-1-25 0,-3 0 6 16,2 2-15-16,-4 1 15 0,-4 2 26 15,6 0-44-15,-6 0 2 0,2-1 20 16,-1 3-21-16,-3-3-2 0,5 1 16 16,-5 2-10-16,3-2-6 0,-3-1 0 15,0 3 24-15,3 0-24 0,-2-2 0 16,-1 1 13-16,2 1-13 0,0-3-16 0,2 1 16 15,0 0-1-15,0 0-9 0,-1 2-3 16,4-4 13-16,-1 2-19 0,1-2 21 16,0 0-2-16,2 0 0 0,-1-1-13 15,2 0-3-15,0-1-1 0,-1 2 15 16,2-1-12-16,-2 1 14 0,-2-1-1 16,0 4 1-16,1-4 29 0,0 1-29 15,-2 2-29-15,-2 1 29 0,1 0 34 16,2 2-33-16,-3-2-1 0,1 1 1 15,0 1-1-15,-1-1 16 0,1-1-12 0,-3 3 30 16,6 0-34-16,-4-3-23 0,0 3 23 16,1-2 0-16,2-2 1 0,-1 3-2 15,1-3 1-15,2-1-16 0,0 1 13 16,-3 1 3-16,4 2 2 0,-2-5-2 16,2 2-25-16,0 1 12 0,-1 0 13 15,2-1 14-15,-2 1-14 0,-1-1-20 16,4 2-2-16,-2-1 22 0,4 1 1 0,-1 0-1 15,2-2 3-15,-2 1-3 0,5-1 0 16,-4 0 0-16,4 1 0 0,-2-1 0 16,1-2-24-16,0 1 24 0,-2 1 29 15,1-2-12-15,-1 2-8 0,0-1-9 16,-2 3-13-16,1-3 13 0,-4 3 16 16,4-2-16-16,-4 2-4 0,2-3 4 0,-2 2 13 15,-1 3-13-15,2-2-15 0,-2 1 15 16,3 1-19-16,0 0 15 0,-1-3 4 15,6 2-16-15,-1-1 13 0,1 0 3 16,1 0-6-16,-4 1 6 0,2-1 6 16,-1-1-6-16,1 0 0 0,-4 1 2 15,4 2-1-15,-4 0 22 0,4 0-23 16,-5 1 0-16,4 0-39 0,-2 1 36 0,3 1 3 16,-4-1 0-16,4-1 1 15,-3 2-2-15,4-1 1 0,-2-1-1 0,1 2 1 16,0 0-2-16,-2 0 2 0,4-1-1 15,-1 0-7-15,1 1 7 0,-2-1 1 16,4-2-9-16,-4 4-4 0,1 0 13 16,0 1 0-16,0-1 24 0,1-1-24 15,-1 2-9-15,3-1 9 0,-1 0 23 16,-2-1-23-16,1-1 0 0,-5 2-3 16,2-1 3-16,-4 3-22 0,0-2 18 0,0 5 4 15,1-5 7-15,-2 2 6 16,-1-1-13-16,2 0 3 0,-2 1 13 0,0 1-16 15,0 0-13-15,-1 0 13 0,4-1-3 16,0 2 5-16,0-1-4 0,0 1-9 16,2-2 9-16,-3 4-30 0,-1-3 32 15,4 2 10-15,-6-2-10 0,2 2-12 16,-2 1 11-16,-1-2-12 0,2 2-3 16,-2-1 12-16,-1 0-9 0,-1 0-6 15,0 0 16-15,-3 2-13 0,0-2 15 0,2-1 1 16,-2 3 1-16,2-2 25 0,1 0-24 15,2-2-2-15,-1 0-1 0,3 1 1 16,0-2 0-16,2 1 0 0,5-1 16 16,-2-1 0-16,6 2-16 0,-3-2 19 15,5 1-19-15,-4-1 19 0,-4 1-9 16,0 3-8-16,-3-3 37 0,-7 3-39 16,1 0 1-16,-2 1-2 0,-3-1-13 0,-4 2-12 15,0 0-32-15,-2 0-19 0,0 0 6 16,0 0-29-16,0 0-30 0,0 0-22 15,2 0-39-15,0 0-7 0,2 0-4 16,0 2 75-16,8 3 30 0,-4 2 45 16,0-2-46-16,3 1-49 0,-4 1 24 15,-1-1-37-15,0 2-19 0,-2-3-151 16,-78-56 53-16</inkml:trace>
  <inkml:trace contextRef="#ctx0" brushRef="#br0" timeOffset="173650.72">27255 10026 9 0,'0'0'179'0,"0"0"53"16,0 0 54-16,0 0-54 0,0 0-85 0,0 0 12 15,0 0-51-15,0 0-11 16,0 0 30-16,0-41-33 0,2 39-32 0,0 0-60 16,-2 2 44-16,2-1 3 0,-2 1 6 15,0 0-10-15,0 0-15 0,0 0-30 16,0 0 0-16,0 0-26 0,0 0 0 15,0 0 0-15,0 0 3 0,0 0 0 16,0 0-3-16,0 0-3 0,0 0 26 16,0 0-1-16,0 0-28 0,-2 0-23 15,0 3 25-15,-2 5 30 0,0 1 56 16,0 5-4-16,-4 1-33 0,2 0 7 0,0 5-25 16,-2-1 15-16,-1 1-13 0,0 2 0 15,1 0-1-15,-1 2 43 0,-1 0-19 16,2 0-26-16,-1-2 0 0,0 2 16 15,1-4-15-15,2 1-1 0,-2-1 0 16,0 0 3-16,4-2 7 0,-2 1-10 16,2-1 0-16,0 1-17 0,-3 1 17 15,3-1 3-15,0 2 0 0,-1-2 10 16,3 1-13-16,-2 0 0 0,2 1-1 0,0-1-9 16,0 0 10-16,0-1 0 0,-1 1 13 15,1-4-12-15,0 1 15 0,0 1-16 16,0-3 1-16,0 1 3 0,2-2 18 15,-2-3-2-15,2 2-18 0,-2-1-2 16,0-1 3-16,0 0-6 0,-1-1 6 16,1-1 0-16,0 1 10 0,2 0-9 15,0 1 15-15,0 0 2 0,0 0-21 0,-2 2 0 16,2-2 14-16,0 0-13 16,0 0 1-16,0 4 14 0,0-4-3 0,0 0-1 15,0 1-12-15,0 0-20 0,0 1 20 16,0-2 13-16,0 3 0 0,2-3-10 15,0-2-3-15,0 1-1 0,-2 0 1 16,3-1 12-16,-1-1 4 0,-2-1-13 0,2 1 0 16,-2 0-1-16,2-1-2 15,-2 1-7-15,0-1 7 0,2 3 11 0,-2 0-9 16,0 0 18-16,0-1 6 0,0 0-25 16,0 2 2-16,0-2-2 0,0 0 2 15,0-1-3-15,0-1-2 0,0 0-40 16,-2 1-33-16,0-4-13 0,0-1-15 15,2-3-76-15,-5 0 3 0,5 0 53 16,-4 0 51-16,2-3 39 0,-1-6-116 16,-1-7-177-16,2-2-336 0</inkml:trace>
  <inkml:trace contextRef="#ctx0" brushRef="#br0" timeOffset="175006.69">27245 10178 86 0,'0'0'94'15,"0"0"27"-15,0 0 143 0,0 0-153 16,0 0 59-16,0 0-79 0,0 0-68 16,0 0 6-16,-60-97 35 0,53 88-64 15,3 4-36-15,2 2 36 0,0-1 2 16,2 1 28-16,0 2-7 0,0 1 16 15,0 0-4-15,0 0-2 0,0-2 19 16,0 2 30-16,0 0 12 0,0 0 4 0,2 0-17 16,2 0-16-16,-2 0-10 15,2 0-29-15,-1 0-25 0,-1 0-1 0,-2 0-16 16,2 0 16-16,-2 0-2 0,0 0-21 16,2 0-3-16,-2 3-16 0,2 4 42 15,-2 1 75-15,2 3-36 0,-2 0 0 16,0 2-23-16,0 3 42 0,0 1-28 15,0 0 25-15,0 0-7 0,-2 2-2 16,-2 0 3-16,0 3-11 0,-1-2-5 16,-1 7-1-16,2 3-19 0,0 3-9 15,-1 4 8-15,3-5 1 0,0-1-2 16,2-2-11-16,0-1 0 0,0-3 7 0,0-6-7 16,0 4-1-16,0-6-6 0,0 0 7 15,0 5 13-15,0-7-13 0,0 3 1 16,0 2-1-16,0-1 0 0,-2 0 1 15,2-2 19-15,0 2-7 0,0 1 0 0,0-3-10 16,0 0 0-16,0-3-2 16,-3 1 15-16,3 0-3 0,-2-1 7 0,0-1-20 15,0 2 1-15,0-2 2 0,-2 1 16 16,2-1 14-16,-2 2-31 0,0 0 38 16,0 1-38-16,-2-1-2 0,4 0 11 15,0 1-9-15,2 1 8 0,0-1-10 16,0-1-2-16,0 0 1 0,0 0-1 15,0-2 0-15,0 0-19 0,0 2 21 16,0-4 2-16,2 1 1 0,-2 1-1 0,0 0 30 16,0 2 4-16,0 0-7 15,0 1-10-15,0-3-19 0,0 2 0 0,0-1-3 16,0 1 6-16,0 1 7 0,0-1 6 16,0-2-16-16,0 2 0 0,-2-1 1 15,2 1 21-15,-2-1 10 0,2 0-31 16,0-5 0-16,-2 6 0 0,2-4 1 15,-2 0 2-15,2-2 18 0,-2 4-2 16,2-2 2-16,0 0-22 0,-2 3 2 16,2-2-2-16,0 2 2 0,0 0-1 0,0-1-1 15,0 0-3-15,0 3 2 0,0-1-18 16,0 0 19-16,0 1 19 0,0 1-16 16,0 0-3-16,2 0-13 0,0 0 12 15,0-1 0-15,2 1-10 0,-4-2 11 16,4 0 0-16,0 1 2 0,0-1 8 15,-2 0-10-15,0-1 0 0,0 1 49 16,0 0-7-16,0-1-13 0,2-1-17 0,-2 1 1 16,0-3-10-16,0 0-3 0,-2 1 0 15,0 0 12-15,2-1-12 0,-2-1 0 16,0 1-18-16,0-2 18 0,0 1 29 16,0 1-28-16,0-1 2 0,0 2-3 15,-2-1 0-15,0-2 1 0,0 3 2 16,-2 0 13-16,2-1-14 0,0-2-1 15,0 1 2-15,0-1-2 0,0 0 18 16,0-1-17-16,0 2 18 0,0-2-20 16,-2-2-2-16,4 1 2 0,0 0 0 0,-2 1-4 15,2 1 2-15,-2 0-1 0,2 0 2 16,0-1-1-16,-2 2 2 0,0 0 0 16,0-1 1-16,0 0-1 0,0 2 0 15,0-3 0-15,2 2 1 0,0-2 1 16,-2-1-1-16,2-1-1 0,0 1 0 0,0 0 0 15,0-4-1-15,0 2-2 16,0 0-13-16,0-1 14 0,0-1-9 0,0 1 10 16,0 0 1-16,0-2-13 0,0 2 10 15,0-1 2-15,0 1 1 0,2 1-1 16,-2-2 1-16,0 2-1 0,0-3-3 16,2 3-28-16,-2 0-51 0,2-1 38 15,-2 0-49-15,0 0-25 0,2-1-17 16,-2 1-10-16,2-2-32 0,2 0-56 0,-2-2-75 15,6 0-49-15,-2 0-251 16,-2-2 62-16,-36-29 547 0</inkml:trace>
  <inkml:trace contextRef="#ctx0" brushRef="#br0" timeOffset="175559.6">27178 12364 814 0,'0'0'368'15,"0"0"-257"-15,0 0-78 0,0 0-14 16,0 0-3-16,0 0 27 0,0 0 22 16,0 0-33-16,0 0-30 0,0 0-2 15,4-30 3-15,-4 26-3 0,0-4-13 16,0 3 13-16,-2-2 19 0,-4 0 75 16,0 1-48-16,-1 0-26 0,1 1 38 15,-3 1-57-15,1 2-1 0,0 1 23 16,-4 1 9-16,2 0 33 0,0 0-13 0,-1 0-19 15,0 5 2-15,3 4-9 0,-1 1 10 16,3-1 3-16,4 4-3 0,2-4-7 16,0-2-6-16,0 0 45 0,2 1 16 15,4 0-55-15,3-1-26 0,-3-2 17 16,5-1 6-16,-2-1 3 0,1-1-10 16,0 0-19-16,2-2-26 0,-2 0-3 15,-2 0 6-15,0 0 4 0,-3-4-4 0,2-1 23 16,-5-2 2-16,-2 2-2 15,0-3-21-15,0 1-24 0,0-3-20 0,-7 3-55 16,-4-1-3-16,1 0 71 0,-4 4-13 16,-2 2 26-16,-1 2 19 0,0 0 20 15,0 0 59-15,3 6 22 0,2 1-26 16,2 0-32-16,4 0-23 0,4 2-10 16,2-1 10-16,0-1 55 0,2-2-21 15,4 0-32-15,2 0 12 0,-1-3 25 16,6-2-7-16,-3 0 23 0,1 0-9 0,-1 0-17 15,-1 0-3-15,0-2-7 16,-3-3 10-16,-2 0-3 0,0 1 3 0,0 0 3 16,-4-2-32-16,0 3-23 0,0-3 0 15,0 0-71-15,0 3-42 0,0-3-49 16,0 1-71-16,0-3-203 0,-2 3-352 16</inkml:trace>
  <inkml:trace contextRef="#ctx0" brushRef="#br0" timeOffset="177406.97">24441 9762 139 0,'0'0'166'0,"0"0"190"0,0 0-33 16,0 0-105-16,0 0-137 0,0 0-16 15,0 0 36-15,117 0-23 0,-77 2-9 0,-1-1 18 16,-9 3-87-16,-9-1 0 0,-4-3-1 16,-5 3 0-16,10-1-31 0,-1 2 30 15,9 0 2-15,4 0-17 0,6-1 15 16,-4 1-37-16,-6-2 0 0,-3 1 38 15,7-1-19-15,5 1 20 0,5-2 13 16,-2 2-2-16,1-2-8 0,-3 1 11 0,0 0 12 16,4 1-4-16,-2-3-20 15,-1 2 0-15,1 1 17 0,-2-1 14 0,-1 2-33 16,-3-2 19-16,-7-1-19 0,-8 2 0 16,-2-3 22-16,-3 1-22 0,2 1 0 15,6 0 10-15,1-2-10 16,1 2-13-16,-1 0 13 0,-2-2 16 0,3 0 9 15,2 2-25-15,3-1-26 0,9 3 25 16,1 1 1-16,-9-2 8 0,-6 2-8 16,-10-5-42-16,2 2-16 0,7 3-17 15,-2-2 73-15,7 4-37 0,-3-4 35 0,-3 1-35 16,-1 1-36-16,3-1 30 16,-3 0 19-16,-4 0-17 0,1-2 40 0,-6 1 3 15,1-3 0-15,0 0 30 0,-2 2-11 16,1-2 30-16,1 0-17 0,2 2 14 15,3-2-46-15,-2 3 16 0,4-3-12 16,3 2 31-16,7 1-35 0,6-1-29 16,0 1-13-16,-6 0-30 0,-11-1-78 15,-3 0-22-15,-6 0-8 0,3-1-113 16,2 1 32-16,0 2 131 0,0-2 42 16,0 2 75-16,-2-2-33 0,2 0 46 0,-3-2 20 15,4 1 45-15,-1-1-6 0,2 2 32 16,0-2 153-16,0 2-35 0,0-2-75 15,1 0-72-15,-2 0-47 0,-1 0-14 16,2 0 8-16,-4 0-6 0,7 0 23 16,-6 0-26-16,4 0-7 0,-2 0-12 0,2 2 19 15,-1-2-2-15,0 0-18 0,2 3 20 16,1-3 39-16,1 0 30 0,0 2 2 16,5-2-25-16,-3 0 35 0,1 0-9 15,0 0-52-15,-6 3-20 0,2-1 0 16,-1-2 0-16,-2 2-30 0,0-1 4 15,1-1-16-15,-2 3 16 0,4-3-4 16,-1 2-5-16,0 0 32 0,0-1 3 0,5-1 16 16,4 2 3-16,7 0 56 0,11 0-33 15,0-2 17-15,-1 2 29 0,-7-2 13 16,-1 0-52-16,1 0 16 0,0 0-43 16,5 0 24-16,-3 0-14 0,0 0 14 15,1 0-20-15,-3 0-23 0,-2-2 33 16,-3 2-36-16,-8-2 2 0,-6 2-2 15,-5 0-1-15,-2 0-83 0,-1 0 19 16,2 0-40-16,0 0-41 0,-5 2-59 0,-5 0 39 16,-3 0-88-16,-2 0-203 15,0-1 118-15</inkml:trace>
  <inkml:trace contextRef="#ctx0" brushRef="#br0" timeOffset="178404.68">23637 9542 351 0,'0'0'444'0,"0"0"-216"0,0 0-124 16,0 0 29-16,0 0-54 0,-87 107-18 16,81-62 102-16,6 1-52 0,0-1-53 15,6-15-3-15,2-9-19 0,3-8 6 16,0 2 14-16,1-3 9 0,6 4 3 16,0-3-7-16,2-1-32 0,-1-5-3 15,-2-4-6-15,-2 2 19 0,-3-5-37 16,-4 0 14-16,2 0 16 0,-2-5 17 15,0-3-4-15,1-4-45 0,4-2 0 0,-3-6 0 16,3-7-6-16,0-12 4 0,0-3-53 16,-5-4 53-16,-4 3-47 0,-2 1-3 15,-2 3 10-15,0 3 6 0,0 8-3 16,-2 4 39-16,-4 7 17 0,0 4-17 16,-5 0-1-16,-2-3 1 0,-2 3 32 0,-2 4 56 15,0-1-88-15,-1 5-30 16,-6 3 4-16,-8 2 24 0,2 2-33 15,5 9 12-15,1 0 23 0,10 2 23 0,-4 5-10 16,6 1-13-16,1 1 0 16,7 2-2-16,4-3 19 0,0 1 44 0,8-2 23 15,7 1-29-15,11-1 17 0,4 2-53 16,8-3 20-16,2-1 3 0,1-10-10 16,-7-2-16-16,-7-4 49 0,-8 0-30 15,-4 0-20-15,-3 0-15 0,4 0-1 16,-2 0-67-16,-1 0 1 0,0-2-4 0,-3-2-33 15,-1 1 10-15,-1 0-3 16,1-2-16-16,-3 0-27 0,1-1-68 0,1 1-81 16,-2-1-125-16,1 0-257 15</inkml:trace>
  <inkml:trace contextRef="#ctx0" brushRef="#br0" timeOffset="180132.03">27100 12761 447 0,'0'0'433'16,"0"0"-221"-16,0 0 19 0,0 0-42 0,0 0-62 16,0 0-23-16,0 0-19 15,0 0-21-15,0 0-25 0,-4-3-16 0,4 3 3 16,0 0-3-16,0 1 0 0,0 7-4 15,0 4 39-15,0 7 1 0,0 8 9 16,-5-1-29-16,3-1 16 0,0-2-36 16,0-4 20-16,0 4-37 0,-1 2-2 15,1-2 3-15,0-3 19 0,2 2-21 16,0-3 0-16,-2 1 1 0,2-3-2 0,0-3-66 16,0 0-11-16,0-3-53 15,0-1-39-15,0-2-9 0,0-1-20 0,0-1-92 16,0 1-72-16,0-3-202 15</inkml:trace>
  <inkml:trace contextRef="#ctx0" brushRef="#br0" timeOffset="180535.55">26832 12813 8 0,'0'0'1001'15,"0"0"-627"-15,0 0-241 0,0 0-48 16,0 0-13-16,0 0 35 0,0 0-16 0,108-41-16 16,-59 32 9-16,9 0-16 0,5 1-36 15,5-1 17-15,-7 1-29 0,3 3 9 16,-11-2 0-16,-3 2-27 0,-17 2-2 15,-9 2-18-15,-10-1-70 0,2 0-58 16,-4 0 36-16,-2 0-4 0,2 0-48 16,-10 2-135-16,-2 0-80 0,-2 0-132 0,-8 0 105 15</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4:27.780"/>
    </inkml:context>
    <inkml:brush xml:id="br0">
      <inkml:brushProperty name="width" value="0.05292" units="cm"/>
      <inkml:brushProperty name="height" value="0.05292" units="cm"/>
      <inkml:brushProperty name="color" value="#002060"/>
    </inkml:brush>
  </inkml:definitions>
  <inkml:trace contextRef="#ctx0" brushRef="#br0">1742 9999 640 0,'-4'-2'979'0,"2"-1"-702"0,0 2-16 15,0-1-86-15,0-2 12 0,0 2 19 16,0 0-37-16,2 0-46 0,-2 2-93 15,2-1 52-15,0 1-18 0,0-2 3 0,0 2-5 16,0-2 29-16,0 2 18 0,0 0 31 16,0 0 7-16,0 0-25 0,0 0-13 15,0-3-13-15,0 3-9 0,0 0-19 16,0 0-10-16,0 0-22 0,0 0-31 16,0 0-5-16,0 0 1 0,0 0-1 15,0 0-25-15,0 0-20 0,0 0-45 16,0 0-21-16,0 0-44 0,2 0-49 15,4 0 131-15,6 0 35 0,6 5 76 0,5-2 117 16,13 1-97-16,8 0-55 0,5 0 45 16,1-3 16-16,-6-1-25 0,-8 0 74 15,3 0-111-15,-8 0-4 0,-6 0 50 16,-1 0-62-16,-9 0 47 0,-1 0-33 16,0 0 2-16,0 0-2 0,1 0-6 15,-4 0 6-15,-3 0 4 0,-4 0 23 16,-2 0-4-16,1 0-19 0,-1-1 28 15,-2 1 8-15,0-2-8 0,0 2-5 0,0 0-5 16,0 0-17-16,0 0-5 16,0 0 1-16,-2 0-4 0,-3 0-34 0,1-2-8 15,-2 2-14-15,0 0 19 0,-10 0-126 16,0 0-31-16,-4 8 23 0,-1-1 109 16,0 3 22-16,0 2 43 0,-1 1-1 15,2 4-91-15,-2 2 92 0,-6 7-27 16,-3 8-42-16,-3 4 69 0,2 1 0 15,8-2-34-15,8-8 28 0,7-10-5 0,5-5 5 16,0 1 12-16,-1 2 16 16,3 5 89-16,2 2-106 0,0-2 22 0,0 2 32 15,0-8-59-15,2 6 0 0,5-5 0 16,1-4 32-16,-1 1 22 0,1-5-54 16,-2 1 0-16,3-3 22 0,-3-1 20 15,3-2 26-15,-3-1-65 0,2-1-1 16,4 3 85-16,-2-5-26 0,4 1-58 15,2-1 65-15,0 0-25 0,6 0 13 16,-3 0-56-16,3-4-194 0,-2-2-230 0,2 1 48 16,-3-1-382-16,2-3-191 15,-8 1-331-15</inkml:trace>
  <inkml:trace contextRef="#ctx0" brushRef="#br0" timeOffset="298.98">2603 10333 2638 0,'0'0'671'0,"0"0"-178"0,0 0-290 16,0 0-112-16,0 0-91 0,0 0-59 15,0 0-127-15,0 0 15 0,0 0 96 16,0 0 21-16,93-31 6 0,-67 28-114 16,-4 1-224-16,0 2-223 0,-5 0-557 15,-5 0 21-15</inkml:trace>
  <inkml:trace contextRef="#ctx0" brushRef="#br0" timeOffset="475.11">2660 10510 2074 0,'0'0'591'0,"0"0"-286"0,0 0-217 16,0 0-86-16,0 0 40 0,0 0-42 15,0 0 0-15,0 0 0 0,0 0 50 16,0 0-9-16,106-3-19 0,-63-1 42 0,-5 0-64 15,-2 0-295-15,-13 1-474 0,-2-3-397 16,-6 2 139-16</inkml:trace>
  <inkml:trace contextRef="#ctx0" brushRef="#br0" timeOffset="1228.96">3367 10360 1158 0,'0'0'623'0,"0"0"-66"15,0 0-218-15,-9 113-181 0,9-98-58 16,-2-4 12-16,2 0 84 0,0 1-88 16,0-2-75-16,0-3 52 0,-3-1-21 0,3-4 65 15,0 0-28-15,0-2-30 16,0 2-4-16,0-2 24 0,0 0 25 15,-2 0 35-15,2 0 16 0,-2 0-31 0,-2 0-11 16,-2 0-67-16,-2 0-4 16,2 0-23-16,-4-6 30 0,2 0 0 0,0-1-11 15,-1-3-17-15,3-2-12 0,-3-5-21 16,5-3-61-16,2-7 60 0,2-8-1 16,0-7-34-16,4-3 5 0,9 1 30 15,0 3-115-15,-1 12 31 0,2 7-4 16,-4 5 73-16,0 3-30 0,6-1-13 0,0 0 59 15,5-6 4-15,5 1-4 0,-2 3-29 16,0 0 29-16,0 2 14 0,-1 2 19 16,-3 0 9-16,-4 4-10 0,-2 4-32 15,-4 1-46-15,-2 2 9 0,-2 2-18 16,2 0 25-16,-4 0-69 0,0 6 31 16,0 3 64-16,-2 4-51 0,0 7 55 15,-2 6 59-15,0 9-14 0,-10 1-18 16,-2 1-22-16,0-11 26 0,4-6-4 0,-1-3-27 15,2-4 0-15,-3 3 9 0,0 0 27 16,-5 2-33-16,2-3 14 0,-2-3 16 16,1 1-3-16,-4-4-26 0,4-2 17 15,-2 0 0-15,6-2 0 0,2-3 0 16,1 1 29-16,5-3-4 0,0 0-22 16,2 0-1-16,0 0-19 0,0 0-4 15,0 0-18-15,0 0-21 0,0 0-17 16,0 0-2-16,0 0-42 0,6 0 11 0,1 3 89 15,3 3 104-15,3 2-46 0,0 1-12 16,1 3 24-16,2-2-70 0,-6 2 43 16,3 2-8-16,-3-3-8 0,1 1-24 15,-2-1 8-15,-1-1-11 0,0-1 0 16,1-1 18-16,-5-3-16 0,3 2 0 16,-3-4 14-16,-2 1-14 0,2 0 0 15,-2 0-2-15,0-1 19 0,2 3-4 0,0 2-8 16,4-1-7-16,-4 0-96 15,2 4-53-15,0-2-183 0,0-1-244 0,1 1-208 16,-3-3-601-16,1-3-57 0</inkml:trace>
  <inkml:trace contextRef="#ctx0" brushRef="#br0" timeOffset="1940.95">4165 10219 828 0,'0'0'595'0,"0"0"-265"15,0 0-100-15,0 0 204 0,0 0-261 16,0 0 88-16,0 0-202 0,0 0 123 0,0 0 18 16,0 0 23-16,15-50-40 15,-15 45 18-15,0 2-52 0,0-1-5 0,0 3 21 16,0-2-58-16,-4 3-31 0,-1-2-60 15,1 0 5-15,-2 2 59 0,-3-2-44 16,-2 2-36-16,-1 0-61 0,-6 0-40 16,2 0 34-16,-6 9 5 0,1 1 30 0,-2 2 14 15,0 3 18-15,-1 2-22 16,-4 5-5-16,-1 6 4 0,-1 5-8 0,0 0 31 16,8 1-28-16,4-4 4 0,6-2-57 15,5-6 81-15,3-3-5 0,1-2-38 16,3-1 43-16,0 2 0 0,0-1 33 15,7 7 30-15,4-5 53 0,3 0-66 16,4-4 13-16,2 0 0 0,4-3-5 16,6-3 39-16,3-3-19 0,10-2-20 15,4-4 20-15,-6 0-24 0,-3 0-7 0,-9-4-34 16,-5 1-13-16,-6-1-1 0,-2 2-1 16,-2-2-56-16,4 0-113 0,0-1-6 15,4-1-181-15,-7-1-642 0,-5 2-1364 16,-4-8 1556-16</inkml:trace>
  <inkml:trace contextRef="#ctx0" brushRef="#br0" timeOffset="12783.53">27285 9994 110 0,'0'0'86'0,"2"-1"39"0,-2 1 14 16,0-2 58-16,0 2 27 0,2-2-34 16,0 0-53-16,0 2-135 0,-2-2-2 15,2 0-118-15,-2 0 112 0,2 2-1 16,-2 0-25-16,0 0 30 0,0 0-25 15,0 0 23-15,0 0 4 0,0 0 4 16,0 0 23-16,0 0-21 0,0 0-2 16,0 0-4-16,0 0-26 0,0 0 22 15,0 0-22-15,0 0-33 0,0 0-79 16,0 0-297-16,0 0 211 0,0 0 81 0</inkml:trace>
  <inkml:trace contextRef="#ctx0" brushRef="#br0" timeOffset="13925.52">27251 9991 15 0,'0'0'40'0,"0"0"0"0,0 0 59 16,0 0 6-16,0 0-26 0,0 0 20 16,0 0 26-16,0 0-125 0,0 0-13 0,0 0-46 15,-22 0 0-15,18 0 32 16,-2 0 23-16,2 0 4 0,1 0-22 0,1 0 22 16,-2 0 4-16,4 0 3 0,-2 0 46 15,-1 0 39-15,1 0 85 0,2-2 1 16,0 2-47-16,0 0-27 0,0 0 7 15,0 0-26-15,0-2-13 0,7 0 18 16,2 0-25-16,-1-1-65 0,4 1 0 0,2 0 0 16,0-2 56-16,1 0-54 15,2 1 28-15,0-2-23 0,0 1 70 0,0 2-77 16,0 1-19-16,0-1 17 0,-3 0-11 16,0 0-13-16,-2 2 52 0,-1-2-52 15,2 0 0-15,-5 2 26 0,1 0 2 16,-1-2 37-16,-2 2-39 0,3 0-39 15,0-2 39-15,1 0 78 0,-2 2-27 16,1-1-51-16,0 1-38 0,-5-2 31 16,2 2-18-16,0 0-40 0,1 0 65 0,-1 0 32 15,3 0-32-15,-1 0-4 0,3-2 4 16,-3 2 0-16,1 0-7 0,2 0 7 16,-1-2 0-16,0 2 24 0,0-3 8 15,-2 3-32-15,0-1 0 0,-2 1-6 16,1-2 6-16,-3 0 58 0,5-1-58 15,-3 3 2-15,0 0 2 0,1-2 64 16,-3-1-68-16,2 1 0 0,-2 0-2 0,3 2 4 16,2-3-6-16,-3 1 2 15,2 2-2-15,-2-2-1 0,1 2-52 0,2-2 57 16,-1 2 4-16,0-2-4 0,3 2-23 16,0 0 21-16,-3 0-46 0,3 0 44 15,-3-2 8-15,1 2-1 0,2-2-3 16,-1 2-46-16,0 0 46 0,2 0 0 15,-2-2 2-15,0 2 57 0,1 0-59 16,2 0-5-16,0 0-40 0,-3 0 15 16,3 0 30-16,-2 0 26 0,1 0-26 15,-4 0-35-15,4 0 35 0,-6 0 0 0,0 0 24 16,-2 0-24-16,-2 0-32 0,-2 0-98 16,0 0-293-16,0 2-115 0,-4 2 162 15</inkml:trace>
  <inkml:trace contextRef="#ctx0" brushRef="#br0" timeOffset="14525.59">27386 9987 37 0,'0'0'53'0,"0"0"13"15,0 0 99-15,0 0-53 0,0 0 46 0,0 0 20 16,0 0-7-16,109-36-125 0,-95 32-40 16,2-2 177-16,-2 2-13 0,1-1-53 15,2-1 45-15,0 2-124 0,2-1 27 16,2 0 51-16,1 3-110 0,1-3 13 16,-2 1 7-16,2 0-3 0,-1 2-23 15,-4 0-64-15,2 1 32 0,-3-1 64 16,0 2-32-16,-4-2 2 0,-1 0-4 15,4 0 4-15,-4 0-2 0,0-2 2 16,2 2 1-16,-2-1-1 0,1-1 49 0,0-1 23 16,-1 2-72-16,3 1 98 0,0-1-56 15,0-2 1-15,5 1-41 0,-2 1 33 16,4-1-1-16,-1 0-34 0,4 0-4 16,0 1-11-16,1-1 9 0,0 2 4 15,-3-1-139-15,-2 1 133 0,-6 2-26 16,-3 0-6-16,0-3 36 0,-4 3-30 15,-2-2 32-15,-2 2 0 0,-2 0-2 16,-2 0 2-16,0 0 45 0,0 0-33 0,0 0-12 16,0 0-146-16,-4 0-53 15,-2 0-66-15,0 0-258 0,-5 5 17 0,-2-3 295 16,-1 5 32-16</inkml:trace>
  <inkml:trace contextRef="#ctx0" brushRef="#br0" timeOffset="15913.39">27719 9881 108 0,'0'0'66'0,"0"0"138"16,111-24 79-16,-71 18-6 0,-10 1 63 0,-11 1-119 15,-2 2-105-15,-2-2 0 0,2 3-116 16,2-3 59-16,3 0-2 0,-2 0 64 16,2-1-19-16,-1-2-7 0,-2 3 30 15,0-2-56-15,1 1 37 0,-2 1-102 16,0-2 70-16,-2 3-70 0,-1-1 57 15,2 0 12-15,0 1-49 0,-1 0 0 0,-2-1-20 16,3 3-4-16,-2-1 0 0,0 0-2 16,2-1-22-16,0 3-14 0,-1-3 38 15,8 3 24-15,-5 0-22 0,4-2-2 16,-1 2 0-16,-3 0-2 0,0 0 8 16,0 0 12-16,0-2-16 0,0 2 61 15,-2 0-63-15,-2-2-24 0,0 2-1 0,-3-2 50 16,2 2-44-16,-4-2 44 0,0 2-25 15,2-1 2-15,-4 1 32 0,0-3-34 16,3 3-4-16,-3 0-26 0,3 0 18 16,0 0 10-16,-1 0 4 0,1 0-4 15,2 0 26-15,-1 0-48 0,4 0 48 16,-2 0-42-16,5 0 18 0,0 0 0 16,0 0 0-16,3 0 28 0,-4 0-28 15,2 0 0-15,-6 0-4 0,2 0 2 0,-4 0-47 16,-3 0 47-16,-1 0 0 15,-2 0 2-15,1 0 0 0,-1 0 2 0,1 0 23 16,-1 0-25-16,-2 0 0 0,2 0 18 16,4 0-18-16,0 0 0 0,0 0 26 15,1 0-22-15,0-1-8 0,1 1-28 16,1 0 32-16,0 0 2 0,0-2-2 16,-1 2 0-16,-1 0-4 0,2-2 10 15,-5 2-31-15,2 0 3 0,0 0 22 16,0-2 4-16,-2 0 14 0,1 2-13 0,-1 0-5 15,1-2 36-15,-1 2-12 0,3-3-20 16,-1 3-4-16,2-2 4 0,-2 0-4 16,0-1 0-16,-2 2 6 0,8-1-6 15,-4 0 37-15,3-1-33 0,2 3 2 16,-2-2 23-16,3-1-23 0,-4 1 0 16,0 0 17-16,2 0-23 0,-4 2 0 15,-1-1 0-15,0 1-49 0,-3 0 49 0,1-2 51 16,-1 2-51-16,0 0-6 15,4 0-17-15,-4 0 23 0,2 0 39 0,-2 0-39 16,6 0-6-16,-4 0-35 0,3 0 37 16,-2 0-25-16,-1 0 29 0,3 0 17 15,-3 0-17-15,4 0 0 0,0 0 18 16,-2 0-18-16,4 0-6 0,-2 0 4 16,2 0 0-16,-4 0 2 0,1 0 2 0,-3 0-2 15,6 0 2-15,-4 0 27 0,4 0-29 16,-2 0-6-16,0 0 6 0,2 0-2 15,-4-3 4-15,3 2-2 0,-2 1 65 16,2-2-65-16,-1 0 2 0,2 2-4 16,-2-2 6-16,-1 2-4 0,2-2 4 15,-2 0 2-15,-1 2 23 0,1-1-29 16,-2-1-2-16,-1 0-4 0,1 0 6 16,-2-1 24-16,-1 3 13 0,0 0-37 15,1-1-49-15,-2 1 49 0,1 0 4 16,-2-2-4-16,3 2 0 0,-1 0-2 0,1 0-21 15,-1 0-1-15,3 0 28 0,-3 0-8 16,3 0-51-16,0 0 49 0,-3 0-11 16,2 0 17-16,4 0 6 0,-4 0-3 15,5 0 3-15,-2 0 0 0,-1 0 29 16,1 0-31-16,0 0-4 0,-2-2 4 0,-1-1 0 16,-2 3 20-16,-2 0 5 0,0-2-29 15,-2 2-47-15,-2 0 45 0,0 0 2 16,0 0-4-16,0 0-2 0,-2 0 6 15,2 0 36-15,2 0-34 0,0 0-2 16,1 0-18-16,1 0 18 0,1-3 14 16,1 3-14-16,3 0-30 0,1-2 30 15,4 0 0-15,2 0 0 0,2 2 0 16,-2-1 16-16,0-1 7 0,-1 2-23 16,-3 0 0-16,-1-2 30 0,0 2-13 0,-1 0 25 15,2-2-41-15,-2 2 5 0,-2-2 30 16,-1 0-36-16,-2 0 2 0,-1 2 1 15,-2-2 3-15,3 2 96 0,-5 0-21 16,0-2-81-16,0 2-56 0,0 0 33 16,-2 0 19-16,2 0-35 0,0 0-6 15,0 0 21-15,3 0 1 0,1 0 5 16,-4 2-228-16,0 2-325 0,1 0-292 16,-3 0-146-16,-30-16 591 0</inkml:trace>
  <inkml:trace contextRef="#ctx0" brushRef="#br0" timeOffset="30423.99">13334 7911 53 0,'0'0'409'0,"0"-3"18"15,0 1-256-15,0 0-171 0,0 1 26 16,0-2 105-16,0 3 84 0,0-1-79 0,0-1-134 16,0 0-2-16,4 0-52 0,-2 0 52 15,1 2 6-15,-1 0 27 16,-2 0 12-16,0-2 26 0,0 2 7 0,2 0-1 15,-2 0 6-15,0 0 38 0,0 0-1 16,0 0-13-16,0 0-74 0,0 0-33 16,0 0-37-16,0 0 6 0,0 0 28 15,0 0-1-15,0 0-33 0,0 0-20 16,0 0 6-16,0 0 25 0,0 0 26 16,0 0 5-16,0 0 20 0,0 0-25 0,0 0 0 15,0 0-2-15,0 0-4 0,0 0-20 16,0 0 22-16,0 0-22 0,-2 0 22 15,2 0 0-15,-2 0-22 0,2 0 1 16,-3 0-32-16,3 2-13 0,0-2 12 16,-2 2 0-16,2 0-33 0,0-2-51 15,0 2 32-15,0 0-1 0,0-2 26 16,-2 1 33-16,2 3 6 0,0-2-157 16,-2 3-199-16,2-2 165 0,0 2 79 15</inkml:trace>
  <inkml:trace contextRef="#ctx0" brushRef="#br0" timeOffset="37812.64">11014 13370 53 0,'0'0'138'0,"0"0"153"0,0 0-2 15,0 0-20-15,0 0-14 0,0-3 18 16,0 3-67-16,0-2-40 0,0 2-13 16,0 0 17-16,0 0-27 0,0 0-62 15,0 0 5-15,0 0-19 0,0 0-12 0,0 0-13 16,0 0 13-16,0 0 0 15,0 0-2-15,0 0-6 0,0 0-6 0,0-2-6 16,0 2-29-16,0 0-2 0,0 0-4 16,0 0-4-16,0 0-2 0,0 0-17 15,0 0 17-15,0 0-18 0,0 0 22 16,0 0 2-16,0 0 0 0,0 0 4 16,0 0 20-16,0 0 5 0,0 0 1 15,0 0 5-15,0 0 0 0,0 0 12 0,0 0-19 16,0 0-5-16,0 0-20 0,0 0-3 15,0 0-5-15,0 0-18 0,0 0 19 16,0 0 3-16,0 0-3 0,0 0-2 16,0 0 2-16,0 0 1 0,0 0-1 15,0 0 2-15,0-2-2 0,0 2 0 16,0 0 2-16,0 0-2 0,2 0-2 16,0 0-41-16,2 0 46 0,-2 0-1 0,2 0-2 15,-2 0-2-15,0 0-24 16,1 0 25-16,-1 0-19 0,0 0 1 0,1 0 3 15,1 0 20-15,-2 0 88 0,2 0 40 16,2 0-32-16,0 0-29 0,1 0 35 16,1 0 32-16,1 0-69 0,-3 0 5 15,-1 0-45-15,1 0 16 0,-2 0-36 16,0-2 87-16,2 2-46 0,2-1-11 16,-2 1-15-16,0-3 4 0,2 3-22 15,3-1-1-15,2 1 42 0,-3-2-43 0,1 0-4 16,4 2-25-16,-4-2 10 15,1 0 17-15,3 2 0 0,-2 0-7 0,-1 0 9 16,4-2 19-16,-6 2-19 0,0 0-37 16,-1 0 35-16,0 0 4 0,-1-1-7 15,1 1 15-15,-1 0-12 0,2 0 2 16,2 0-20-16,-4 0 20 0,2 0 25 16,-2-2-25-16,4 2 0 0,-4 0 5 15,2 0 38-15,1 0 0 0,2 0-9 16,-4 0-10-16,-1 0-24 0,0 0 0 0,3 0 2 15,-4 0 18-15,-1 0-20 0,-2 0 0 16,2 0-1-16,0 0 1 0,2 0 14 16,-4 0 5-16,2 0-14 0,0 0 19 15,0 0 12-15,3 0-34 0,0 0-2 16,-3 0 3-16,2 0 28 0,-1 0-26 16,1 0 22-16,-2 0 0 0,1 0-12 15,2 0-15-15,-3 0 0 0,0 0 22 0,2 0-4 16,4 0-18-16,-4 0 3 15,0 0 15-15,0 0-18 0,6 0 0 0,-4 0 0 16,-1 0 2-16,3 0 16 0,-1 0-18 16,0 2 0-16,-1-2 0 0,0 0 3 15,2 1 1-15,-4-1-1 0,2 2 13 16,-1-2-11-16,2 2-3 0,-3 0 0 16,1 0-2-16,-3 0 0 0,0-1 1 15,3-1-1-15,-3 3-1 0,-1-2-2 16,1 1 0-16,2 0 3 0,-2 0 2 0,6-2 0 15,-4 2 1-15,0 1 0 0,3-1 1 16,0-2 9-16,-1 3 3 0,1-1-16 16,-3-2 2-16,3 2-2 0,-5-1 0 15,1 2 1-15,-1-2 1 0,2 2-2 0,-4-3 12 16,6 0-12-16,-4 0 0 16,-2 0 4-16,2 0 0 0,0 0-1 0,1 0 18 15,2 0-3-15,-1 0-18 0,-2 0 0 16,3 0 2-16,-1 0 0 0,1 0 15 15,-1 0-15-15,1 0 12 0,-3 0-14 16,2 0 0-16,4 0-2 0,-4 0-1 16,-2 0 3-16,2 0 0 0,4 0 0 15,-4 0-2-15,0 0-1 0,3 0 1 16,-3 0 2-16,1 0 0 0,-3 0-1 0,1 0 1 16,-1 0 0-16,2 0 1 15,3 0 4-15,0 0-3 0,-5 0 1 0,2 0 11 16,-2 0-14-16,4 0 0 0,-2 0-4 15,0 0-11-15,1 0 13 0,-1 0 1 16,1 0-1-16,-1 0 1 0,1 0 1 16,1 0 0-16,1 0-3 0,0 0-1 15,-3 0 4-15,2 0 0 0,4 0 1 16,-6 0 20-16,2 0-19 0,1 0 14 16,0 0 1-16,-1-3-1 0,-1 3-14 0,-1-1 0 15,3 1-1-15,-2-3 21 0,-1 3-22 16,0 0 0-16,-2 0 0 0,2-1 0 15,-2 1-1-15,-2 0 1 0,4 0 13 16,-2 0-12-16,1 0 3 0,2-2 16 16,-5 2-1-16,2-2 20 0,-2 2-4 15,3-3 7-15,-1 3-17 0,3 0-7 16,-3-2-4-16,1 2 1 0,-1 0-13 0,0-3-2 16,0 3 18-16,3 0-18 15,0 0 0-15,-3 0-2 0,-2 0-20 0,2 0 22 16,0 0 3-16,-1 0-2 0,4 0 2 15,-5 0-3-15,0 0 2 0,-2 0-2 16,0 0 13-16,0 0-13 0,-2 0-3 16,2 0 0-16,-2 0 3 0,0 0 0 15,0 0 0-15,0 0-1 0,0 0-2 16,0 0-11-16,0 0-29 0,0 0-103 16,0 0-85-16,0 0-142 0,0 5-4 0,0-2 6 15,-2 1-113-15,0 0-543 0,0 0-381 16,8-24 918-16</inkml:trace>
  <inkml:trace contextRef="#ctx0" brushRef="#br0" timeOffset="38024.07">12673 13423 1762 0,'0'0'725'0,"0"0"-505"16,0 0-171-16,0 0-49 0,0 0-31 16,0 0-23-16,0 0-7 0,0 0-62 15,0 0-176-15,0 0-283 0,-8 2 212 16,6 3-338-16,0-2 180 0</inkml:trace>
  <inkml:trace contextRef="#ctx0" brushRef="#br0" timeOffset="39063.8">12676 13418 46 0,'0'0'40'0,"0"0"13"0,0 0 79 16,0 0 131-16,0 0 73 0,0 0-42 16,0 0-33-16,0 0-73 0,0 0-72 15,0 0-45-15,0 0-14 0,0 0-6 16,0 0-12-16,0 0-39 0,0 0-7 15,0 0-31-15,0 0-19 0,0 0-26 16,0 0-8-16,0 0-12 0,0 0-14 0,-3 3 117 16,3 2 45-16,-2 5 57 15,0 0-100-15,-2 3 54 0,2 0-56 0,0 1-2 16,0 1 0-16,0 2-1 0,0-1 6 16,-2 4-6-16,-2 6-210 0,-2-2-120 15,4 1-212-15,-2 0 163 0</inkml:trace>
  <inkml:trace contextRef="#ctx0" brushRef="#br0" timeOffset="52419.89">12669 15032 97 0,'0'0'948'15,"0"0"-272"-15,0 0-242 0,0 0-116 0,0 0-92 16,0 0-62-16,0 0-41 16,0 0-47-16,0 0-46 0,0 0-30 0,0 0 0 15,-2 0-2-15,2 0 0 0,0 0-2 16,0 0-20-16,0 0 19 0,0 0-25 15,0 0 24-15,0 0-29 0,0 0 0 16,-2 0-6-16,2 0 5 0,0 0 7 16,0 0-2-16,0 0 1 0,-2 0 6 15,0 0-1-15,0 0 19 0,0 2-73 16,0 1-129-16,-2 1-118 0,2 0-70 0,0-2-97 16,0 2-189-16,-1-4 267 15,26-19 287-15</inkml:trace>
  <inkml:trace contextRef="#ctx0" brushRef="#br0" timeOffset="52903.59">12604 15170 106 0,'0'0'428'0,"0"0"-73"16,0 0-119-16,0 0-138 0,0 0-39 15,0 0 39-15,0 0-27 0,0 0-71 16,0 0-45-16,0 0 19 0,0-11 26 15,0 11 0-15,0-1-2 0,0-2-24 16,0 3 26-16,2-3 2 0,-2 3-2 16,2-4-46-16,0 2-65 0,-2 2 33 15,0-2 32-15,2 2-46 0,-2-3-144 0,3 3-153 16,-3 0 99-16</inkml:trace>
  <inkml:trace contextRef="#ctx0" brushRef="#br0" timeOffset="61445.52">1770 16286 66 0,'0'0'1020'16,"0"0"-344"-16,0 0-237 0,0 0-221 15,0 0-106-15,-6-7 9 0,4 6 19 16,2-4-26-16,-5 3-79 0,3 2 18 16,0-1 11-16,0-1-40 0,2 2 23 0,-2 0 22 15,0-2-69-15,2 2 6 0,0 0 22 16,-3 0 12-16,3 0-37 0,0 0-3 15,0 0 0-15,0 0-5 0,0 0-18 16,0 0 21-16,0 0 0 0,0 0 2 16,0 0 4-16,0 0 2 0,0 0-1 15,0 0-5-15,0 0-5 0,0 0-35 16,0 0 1-16,0 0 4 0,0 0 11 0,0 0-11 16,0 0-6-16,0 0-12 0,0 0-23 15,0 0-8-15,0 0-1 0,0 0 19 16,3 0 23-16,1 0 43 0,-2 0 43 15,2 0-41-15,1 2 46 0,-3 0-19 16,0-1-27-16,0-1 0 0,2 2 4 16,-2-2-4-16,1 2 106 0,1-2-55 15,0 0-29-15,0 3 11 0,-2-2 47 16,2-1-58-16,-2 0 5 0,3 0 6 0,2 2 56 16,-1-2-29-16,0 2-28 0,2 1-30 15,1-3-2-15,-2 0 1 0,-1 0 14 16,-2 0-17-16,2 0 0 0,-2 0 12 15,1 2 16-15,1-2 6 0,-1 0-31 16,-1 3-3-16,0-3 2 0,2 0 55 16,1 0-20-16,-1 0 65 0,0 0-53 0,1 0-44 15,-3 0 43-15,3 0-46 16,-3 0 74-16,2 0-50 0,0 0 15 0,-2 0-21 16,3 0-20-16,-2 0 5 0,1 0-5 15,-2 0 20-15,2-3-18 0,-2 3 3 16,3-2 31-16,-3 2-18 0,3 0-16 15,-3 0 1-15,0-5 21 0,2 3-21 16,1 2 26-16,-1-4 8 0,0 2-36 16,3 0 22-16,-2 1 1 0,1-3 9 15,-2 2-33-15,2-2 20 0,0 2 18 0,-2-2-7 16,0 1-28-16,2-1-3 16,-4 2-31-16,3-2 31 0,-1 3-5 0,1 1 8 15,-1-3-3-15,-2 1 20 0,3 0-17 16,-3 1 12-16,0 1 7 0,-2-5-19 15,0 5-1-15,-2-2-1 0,2 2 1 16,0 0-1-16,1 0 1 0,-1-3-1 16,2 1 17-16,1 0-15 0,-1 2-3 15,0-4-1-15,0 2-22 0,0 2 1 16,2-1 22-16,2-4 0 0,-2 4 0 0,2-1 3 16,-2-2 15-16,2 0-18 0,-1 0-3 15,0 3 3-15,-1-3 4 0,-2-1 25 16,-2 3-29-16,0 2-41 0,0 0 19 15,1-2 4-15,1-1 18 0,0 1 0 16,0-2 4-16,0 2 19 0,-1 1-23 16,1-2 18-16,-2 2-18 0,0 1-27 15,1-2-9-15,1 0 36 0,2-2 1 16,0 1 35-16,0-2-18 0,4 0-18 0,-4 1-9 16,2 1-9-16,-2-2 14 0,0 1-1 15,1 0-13-15,0 3 17 0,-1-3-1 16,-2 2 1-16,2 0 2 0,-1-2 29 15,1 2-28-15,-2-1-4 0,3-1 4 16,-5 0 1-16,4 2 37 0,-1-3-17 16,1 0-22-16,-2 1 4 0,0 1 16 15,-2 1-21-15,2-2 0 0,1 0-3 0,0 0-2 16,-1 2 5-16,0-1-3 0,0-1-19 16,0 4 20-16,-2-4 2 0,2 2-1 15,-2 0-23-15,3-1 24 0,-3-1 24 16,5-1-24-16,-5 4-3 0,0-5 3 15,2 5 0-15,0-4-18 0,2 1 18 16,1-1 0-16,1 1 27 0,1-2-14 16,-1 3-13-16,-1-3-3 0,-1 1-19 0,0 0 20 15,-2 2-25-15,3-4 27 16,0 6 2-16,1-6 1 0,-4 4-3 0,2-1-14 16,-2-1 13-16,4 1-2 0,-4 0 1 15,0-2-16-15,0 2-15 0,0-2 29 16,0 4 4-16,0-5-38 0,-1 5 33 15,1-2-19-15,-2 3 5 0,2-4 0 16,1 2 19-16,-3-1 29 0,2 2-29 16,-2-4-34-16,2 5 34 0,1-3 0 15,-1 2 0-15,0-3-14 0,0 3 14 0,0-5 1 16,1 3-1-16,-1 0-5 0,-1-1 4 16,1 3-4-16,0-2-38 0,0 1 43 15,2-1 16-15,-2 0-16 0,2 0-34 16,2 4-25-16,-4-3 59 0,0 1-3 15,0 2 1-15,0-5 2 0,0 3 29 16,1 1-29-16,-1-2-21 0,0 2 21 16,3-2 16-16,-5 0-16 0,2 1 0 15,2 0 0-15,-1-2 3 0,1 1-3 16,0-1 0-16,3-2-39 0,-2 4 39 0,1-4-26 16,-2 4 21-16,2-2 5 0,-2 1-23 15,2-2 21-15,-2 4-2 0,0 1 4 16,0-4 29-16,-2 2-29 0,3 0 2 15,-3-1-2-15,1 1-36 0,-1 0 1 16,0 0 14-16,-2 0-1 0,2 0 19 16,-1 2-24-16,-1-2 10 0,0 2 17 15,0 0 40-15,0-2-36 0,0 2 16 0,2-3-10 16,-2 3-10-16,3-3 0 0,-1 2-5 16,1-2-15-16,-1 2 15 0,0-1-29 15,2 0 34-15,-2 2 0 0,0-4-5 16,6 3 5-16,-6-2 18 0,2 1-18 15,-2 0 0-15,2 2-1 0,-2-2-4 16,1 2-18-16,-3 0 20 0,0-2-25 0,0 2 26 16,0-1-25-16,1 1 27 0,-1 0-1 15,-2 0-1-15,2-3-36 0,0 3 38 16,-2 0 36-16,2 0-36 0,-2 0-25 16,2-1 19-16,0 1 6 0,0 0 36 15,3 0-36-15,-3-2-21 0,2 2 21 16,0-2 3-16,0 0-3 0,3 2 2 15,-3-2 9-15,0 0-7 0,3 1-1 16,-3-1-3-16,0 0 0 0,0 0-5 0,-2 2-17 16,0 0-21-16,0-3 40 0,0 3 1 15,4 0-2-15,-4 0 4 0,-2 0 6 16,2-1 31-16,2 1-15 0,-2-1-22 16,2 1-11-16,0-3 6 0,-2 3 5 15,2-3 0-15,-2 3-6 0,3 0-26 16,-3-1 5-16,5 1 27 0,-5-1 5 15,2-2 1-15,2 3-3 0,-2 0-1 16,1-2 16-16,-1 0-16 0,0 1-4 0,0 1 7 16,3-2 33-16,-3 0-7 0,0-1-30 15,3 2 19-15,-1 1 37 0,-2-4-32 16,0 4-25-16,-2-2-1 0,2 2-5 16,-1 0-29-16,0 0-7 0,-3-2 15 15,2 2 27-15,0 0 29 0,2 0-23 16,-2 0-3-16,2-2-1 0,0 1 18 15,0 1 6-15,0-2-26 0,1 2-17 0,-1 0 0 16,1-2 17-16,-3 0 30 16,2 2-9-16,-2 0 45 0,2-2-25 0,0 2 0 15,3-2-41-15,-3 2 47 0,2-4-44 16,3 1 52-16,0 3-36 0,-1-2 53 16,0 0-69-16,3-1 0 0,-4 3 15 15,-1-2-18-15,0 2 0 0,0 0-3 16,-2 0 3-16,3-3-20 0,-2 3 20 15,-1 0-20-15,0 0 16 0,-2 0-21 16,2 0 25-16,0 0 37 0,-2 0-37 0,3 0-68 16,-3 0 68-16,2 0 4 15,3 0 15-15,-1 0-5 0,-2 0-14 0,3 0-3 16,-1 0-32-16,0 0 35 0,0 0 24 16,4-2-24-16,-2 0 19 0,0 2 0 15,0 0-19-15,-1-2 0 0,0 2-3 16,-3 0 3-16,0 0-24 0,0 0 24 15,0 0 3-15,0-2-3 0,1 2-3 16,-3 0 3-16,2 0 3 0,0 0 45 16,1 0-19-16,-3-2 14 0,2 1-15 0,0 1 35 15,-1 0-59-15,1-3 32 0,0 3-36 16,0 0 0-16,-2 0-4 0,0 0-23 16,-2 0 22-16,2 0 4 0,-2 0-1 15,2 0-2-15,-2 0-19 0,0 0 1 16,2 0 4-16,1 0 13 0,-3 0-13 15,2 0 18-15,-2 0 50 0,2 0-50 0,-2 0-2 16,3 0-16-16,-3 0 17 16,0 0-2-16,0 0-15 0,0 0 13 0,2 0 0 15,0 0 5-15,0 0 34 0,2 0-34 16,-2 0-23-16,0 0 23 0,2 0 18 16,0 0-18-16,0 0 23 0,2 0-23 15,-2 0-9-15,0 0 9 0,0 0 0 16,-2 0-20-16,2 0 20 0,-2 0 2 0,2 0 1 15,-2 0 1-15,1 0-1 16,-3 0-3-16,2 0-4 0,0 0 4 0,0 0 6 16,0 3-6-16,3-3-27 0,-3 0 27 15,-2 1 34-15,2-1-34 0,-2 2-4 16,2-2-47-16,0 0-55 0,0 2-19 16,-2 0-18-16,2 2-50 0,-2-1-98 15,0 4-6-15,0-2-134 0,0 3-60 16,-4 1-410-16,-2-5-230 0,6-50 1030 0</inkml:trace>
  <inkml:trace contextRef="#ctx0" brushRef="#br0" timeOffset="65893.62">3623 15614 42 0,'0'0'86'0,"0"0"46"16,0 0 118-16,0 0 59 0,0 0 6 16,-4 0 37-16,4 0-61 0,0 0-87 15,0 0-33-15,0 0-2 0,0 0-13 16,-2 0 3-16,2 0-7 0,0 0-26 15,0 0-38-15,0 0-35 0,0 0 11 0,0 0 11 16,0 0 16-16,0 0-1 0,0 0 5 16,0 0-35-16,-2 0-17 0,2 0-11 15,0 0 0-15,-2 0-5 0,2 0-27 16,0 0 0-16,0 0 0 0,0 0 43 16,0 0 5-16,0 0-3 0,0-2 27 15,0 1 9-15,0 1-21 0,0-3 3 16,0 2-1-16,0-1-62 0,0 0-19 0,0 0 19 15,0-2 19-15,0 2-19 0,-2-2-10 16,2 0-31-16,0 1 41 0,0 1 48 16,0-1-43-16,0-2-1 0,0-1-4 15,0 3 58-15,0-1 7 0,0-2-25 16,0 1-8-16,0-1-28 0,0 0-4 16,0 1 27-16,0 0 59 0,0 0-78 15,0-2-8-15,0 0-4 0,0 2 4 16,0-1 14-16,0 2 18 0,0-3-32 15,0 0-38-15,0 2 38 0,0-1 0 0,-2 0 21 16,2 1 9-16,-2 1-60 0,2-2 12 16,-2-1 18-16,2 4 30 0,-2-2-30 15,0-2 0-15,-1 0 2 0,0 1 19 16,3-1-18-16,-4 1 5 0,2 1-8 16,0-3-16-16,0 0 11 0,2 2 10 15,-2-4 11-15,2 4-16 0,0-4 0 0,-2 3 18 16,2-3 62-16,0 0-10 0,0 1-70 15,0-1-11-15,0 0 11 0,0 1 89 16,0 1-58-16,0 0-20 0,0 1-7 16,0 1 12-16,0-2 3 0,-2 3-17 15,2-5-2-15,-2 0 0 0,0 1 1 16,0-1 48-16,0 1-47 0,0 0-4 16,-1-2 24-16,1 4-19 0,0 0-3 0,-1 1-3 15,3-2-8-15,0 2 7 16,0-3 4-16,0 1-70 0,0-1 70 0,0 1 0 15,0-1-3-15,0 0-11 0,0-2 13 16,0-1-14-16,3 3 15 0,-3 2 31 16,2 0-11-16,-2-1-18 0,0 1-2 15,0 4 15-15,0-1 0 0,0 0 17 16,0 1-32-16,0-1-7 0,0 2 7 16,0-2 14-16,0 0-14 0,0 1-32 15,0 0 19-15,0-1 13 0,0 3 18 0,0 1 0 16,0-2-16-16,0 2-2 0,0 0-2 15,0-2 1-15,0 2-2 0,0 0 2 16,0 0-3-16,0 0-17 0,0 0-47 16,0 0-108-16,0 0-88 0,0 0-105 15,0 0-278-15,-2 4-257 0,-3 1-734 16,-3 7 803-16,23-31 835 0</inkml:trace>
  <inkml:trace contextRef="#ctx0" brushRef="#br0" timeOffset="70551.32">3694 15724 394 0,'0'0'1010'15,"0"0"-546"-15,0 0-247 0,0 0-54 16,0 0-131-16,0 0 36 0,0 0 94 15,0 0-64-15,0 0-92 0,0 0 36 16,-34-3 74-16,29-1 16 0,1 2 103 16,0-1 98-16,2 0-161 0,-2 0-91 15,1 1 32-15,3 0 107 0,0-2-66 16,0 3-135-16,0-3-16 0,0 2-3 0,0-1-29 16,0 1 26-16,0-1 1 0,0 0-79 15,3 1-49-15,-3-1 28 0,2-1-142 16,-2 1 244-16,0 1 21 0,0-1 33 15,0 2-54-15,0-1-23 0,0-2-56 16,0 2 79-16,0-1 2 0,0 1 3 16,0-2-3-16,0 2 78 0,0 0-80 15,-2-2-125-15,2 4 98 0,-3-3-11 0,3 3 11 16,0 0-90-16,0 0 38 16,-2-1 17-16,2 1 23 0,0-1 18 0,0 1 21 15,0 0 28-15,0 0 0 0,0-2 1 16,0-1-7-16,0 1 63 0,0-5 75 15,0 3-127-15,0-5 170 0,2 1-137 16,5-2-20-16,-3-3-15 0,2 1-6 16,-1 1 99-16,-1 0-81 0,0-1-24 15,0-1-19-15,0 2 2 0,-2-1 56 16,5 0-42-16,-5-1-13 0,1 1 38 0,-1-2-41 16,2-1 0-16,-2 2 11 15,0-3-8-15,-2-1-3 0,0 3 1 0,0-1 49 16,0 1-46-16,0 2-4 0,0 1 0 15,0 2 35-15,0 1-35 0,0 1-39 16,0 1 39-16,0 1 75 0,2-2-75 16,-2 0-104-16,2 1 104 0,-2-2 38 15,0 2-38-15,2 1 0 0,-2-2-20 16,0 0 20-16,0 0 3 0,0-1-1 16,0 2 38-16,0 1-40 0,0-1 5 0,0 2 22 15,0-2-27-15,0 2-8 0,0-1 8 16,0-1 0-16,0 0-3 0,0-2-28 15,0 1 29-15,0 0 2 0,0 0-22 16,0-1-1-16,0 1 14 0,0 0 9 16,0 1 54-16,0-2-54 0,0-2 3 15,0 2 26-15,2 1-11 0,-2 0 13 16,0-1-26-16,0 2-10 0,0-1-71 0,0-1 76 16,0 1 76-16,0-1-55 0,0 0-21 15,-2 1-3-15,2 1-33 0,-2-1 18 16,2 0 9-16,0-1 9 0,0 3 0 15,0-3 5-15,0 1-28 0,0-1 23 16,0 1-22-16,0 1-26 0,2-2 48 16,2 1 0-16,-2-1-21 0,2-2 3 0,2 3 3 15,-2-1 15-15,-2 1 37 16,0-1-34-16,2 0 2 0,-2 2 13 0,0 0 4 16,0 1-17-16,0-4 49 0,0 5-54 15,-2-4 1-15,2 0 26 0,0-1-27 16,3-1-4-16,-3-1 2 0,2-2 2 15,1 1 0-15,-5-2 3 0,4 3 2 16,-2-5-5-16,2 3 0 0,-2-2-23 16,3 0 5-16,-3-1-4 0,0 3 22 15,0-2 1-15,0 2-1 0,0-1 27 0,-2 1-24 16,2-2-3-16,-2 2-18 0,0-3-18 16,0 1 15-16,0 1 20 0,0 3 2 15,0-1 2-15,0 3 2 0,0-1-5 16,0 2-59-16,0 1 59 0,0 1 0 15,0 1 3-15,0-1-3 0,0 2-14 16,0 0 14-16,0 0 0 0,0-1 0 16,0 5 0-16,0-2 38 0,0-3-2 15,0 3-36-15,0-3-49 0,0 2 49 16,0-4 19-16,0 2-17 0,0-3-4 0,0 1-26 16,2-1 25-16,0-3 3 0,0-1-2 15,1 0-27-15,-1 1 29 0,-2-2 15 16,2 1-15-16,-2 1 0 0,2-2 0 15,-2 3 0-15,0 0 1 0,3 1-1 16,-3-1 0-16,0 1-12 0,0-1 8 0,0 0 8 16,0 0-8-16,0 1 4 15,0 2-19-15,0-3 19 0,0 2-9 0,-3-1 28 16,1-1-19-16,0 3 0 0,2-5-34 16,0 2 34-16,0 1-5 0,0-2 5 15,0 0-43-15,0-1 43 0,0 0-19 16,0 2 5-16,0 1 14 0,0 0-20 15,0-2 24-15,2 3-8 0,3-1-26 16,-3 2 25-16,0-2 5 0,0 1 3 16,0-1-3-16,-2-3-33 0,2 0 33 15,-2 1 3-15,0-3-3 0,0 1-30 0,0 0 25 16,0 0 5-16,0 1-87 0,0 0 82 16,0 1-21-16,0 0 47 0,0-4-47 15,0 3 52-15,0-2-88 0,0 2 93 16,0-5-31-16,0 2 0 0,0 1 51 15,2-3-41-15,-2-1-10 0,2 1-25 16,-2-1 25-16,2 1-4 0,-2 2-6 16,0 0 10-16,0-2 72 0,0 1-32 15,0 1-40-15,0 1-25 0,0-1 25 0,-2 4 0 16,2-2 36-16,-2 1-87 0,0 0 51 16,0 3-26-16,2-2 26 0,-2 2 0 15,2 1 0-15,-2 1-58 0,2 2 58 16,0 1 0-16,0 0 10 0,0 3 26 15,0-2-36-15,0 0-71 0,0 1 4 16,0-2 64-16,0 2 3 0,0-1-3 0,2 3-45 16,0-3-17-16,0 1 65 0,-2 0 20 15,2 1 12-15,0-1 11 0,0-3-43 16,2 0-48-16,-2 1-92 0,0 0 102 16,0 3 38-16,-2-2 27 0,0 3-27 15,0-1-27-15,4-1 22 0,-2 2-28 16,-2-2-79-16,2 0 83 0,-2 0 26 15,2-3-59-15,0 5-52 0,-2-3 69 16,2 2 45-16,-2-2 6 0,2 2-6 16,-2 1 3-16,2 0-5 0,-2 0 2 0,2-2-3 15,-2 2-1-15,4 0-2 0,-2-2 0 16,0-1-18-16,0 3 1 0,0 0-18 16,1 0-12-16,-3 0 18 0,2 0-1 15,-2 0 33-15,2 0-46 0,-2 0-5 16,2 0 17-16,-2 0 37 0,0 0 4 15,0 0 21-15,0 0-1 0,0 0-24 16,3 0-4-16,-1 0 4 0,-2 0 4 0,2 0 2 16,-2 0 0-16,2 0 16 0,-2 0-22 15,2 0-30-15,-2 0 24 0,0 0 0 16,0 0 2-16,0 0 4 0,0 0 0 16,0 0 24-16,0 0-22 0,0 0-2 15,0 0-36-15,0 0-19 0,0 0-18 16,0 3 43-16,0 2 30 0,0 2 54 15,0 0-23-15,0 3-25 0,0 1 18 0,0 0 0 16,2 3 1-16,-2-1-13 16,0 2-12-16,0 3-18 0,2-3 18 0,-2 1 0 15,2-1 30-15,-2 0-6 0,2 1-24 16,0 1 25-16,-2 0 28 0,3 2-29 16,-3-1-21-16,0 2 21 0,0-2 35 15,0 2-57-15,0-1 21 0,0 0 30 16,0 1-47-16,-3-2 29 0,1 0-29 15,-2-1 17-15,2 0 20 0,0-3-40 16,-2 3 16-16,4-2-15 0,-2-1-2 0,-3 3 65 16,3-2-67-16,0 2 74 15,2 0-72-15,-2-2-2 0,2 3 2 0,0-1 1 16,0 2-1-16,0-1 25 0,0-1-27 16,0 1-6-16,0 0 6 0,0-1-4 15,0 0 4-15,0 2 0 0,0-2 34 16,2 2-30-16,0 1-4 0,0-1 17 15,3 0-46-15,-3-2 29 0,-2 0 0 16,2 3 4-16,0-6-4 0,0 1 0 0,2 2 8 16,-2-3-8-16,0 0-19 0,3 1 15 15,-1-1-20-15,0-3 24 0,-2 2-6 16,2 0 12-16,1 3-6 0,-3-1 0 16,0 0 0-16,0 0 0 0,1 3 0 15,-1-3 2-15,-2-2-2 0,2 3 3 16,-2-1 14-16,0-1-17 0,0-1 2 15,0 2-24-15,0-2 50 0,0 0-17 0,0 4-11 16,0-5-28-16,0 5 28 0,0-5 0 16,0 4 22-16,0-3-16 0,0 0-6 15,0 3-38-15,0-3 38 0,2 0 0 16,0 0 0-16,0 1-33 0,0-1 33 16,0-2 5-16,0 2-3 0,-2-2 4 15,2 0-1-15,-2-2 29 0,0 4-32 16,0-4 26-16,0 0-5 0,0-1 36 0,0 1-32 15,0-1-27-15,0 2-1 16,0-2 1-16,0-1 37 0,0 1-37 0,0-1-21 16,0 3-12-16,2-2 33 0,-2 2 2 15,2 1 4-15,0-4-3 0,0 3-3 16,2 0 4-16,-4 1 12 0,2-2-16 16,-2 1-2-16,2 1 2 0,-2-4 22 15,0 4-22-15,2-4 0 0,-2 3-43 16,2-3 39-16,-2 3 4 0,2-2 18 15,-2 0-14-15,0-1-4 0,0-1 0 0,0 1 0 16,0-1 0-16,0-1 0 0,0 2 0 16,0-3-6-16,0 0 6 0,0 5-2 15,0-4 2-15,0 1 6 0,0 0-3 16,0 1-1-16,0 1 18 0,0 0-20 16,0 1 0-16,0-1-32 0,0 1 32 15,0 1 0-15,0 0-13 0,0-1 9 16,0 1-13-16,0 1 17 0,0-3 0 0,0 4-33 15,0-3 33-15,0 1 38 0,0-1-11 16,0-1 27-16,0-1-1 0,0-2 23 16,0 2-50-16,0-3 0 0,0 0-23 15,0-1-3-15,0 1 31 0,0 0-30 16,0-1-1-16,0 1-5 0,0 2 5 16,0-1 0-16,0 0 0 0,0 0 4 15,0 2 21-15,0-4 16 0,0 3-39 16,0-1 1-16,0 1-1 0,0 0 3 15,0-3 36-15,-2 2-41 0,2-1-2 0,-2-1 2 16,2 2 0-16,0-2-31 0,0 1 31 16,0 0 0-16,0 0-17 0,0 1 14 15,0-3 1-15,0 4-3 0,0-5 5 16,0 3 19-16,0 0-19 0,0-2-5 16,0 0 0-16,0 0-1 0,0-2 6 15,0 3 4-15,0-3 16 0,0 0-15 16,-2 0-5-16,2 3 0 0,0-1 0 0,-2 0 31 15,0 2-6-15,-2 0-23 16,2 1 34-16,0-1-36 0,-2 4-36 0,2-3 0 16,-2 4 31-16,0-1 5 0,0 0 0 15,2 0-1-15,-3-3-64 0,3 3 63 16,0-2 4-16,0-1 5 0,2 0-7 16,0-3-41-16,0 1 41 0,0 0-20 0,0-2 15 15,0-1-21-15,0 0 6 16,0 0-1-16,0 0 17 0,0 0 0 0,0 0-17 15,0 0-11-15,0 0 32 0,0 0 0 16,0 0 43-16,0 0-43 0,0 0 0 16,2 0-38-16,-2 0 38 0,2 0 38 15,3 0-11-15,-1 0-27 0,0 0-17 16,0 0-26-16,2 0 38 0,-2 0-33 16,6 0 17-16,-6 0 15 0,0 0 1 15,2 0-22-15,0 0-5 0,3 0 32 0,0 0 0 16,-3 0-15-16,2-1 14 0,3-2 1 15,-3 0 0-15,3 3 21 0,-2 0-21 16,-1 0-32-16,0 0 0 0,-2 0-18 16,2 0 48-16,-2 0 0 0,-2 0 0 15,2 0-21-15,-2 0 1 0,0 0-20 16,1 3 42-16,2 1 6 0,-1-2-6 16,0 0-2-16,0 2 2 0,1-1 4 15,-1-1 24-15,0 2-5 0,1 0-23 16,-1-3 17-16,1 2-12 0,-1-1 40 0,0 1-7 15,0 1 5-15,4-1-41 0,-6-1 0 16,0 4-2-16,0-4-4 0,0 3 4 16,0 0 6-16,0 1-3 0,-2 2 67 15,0-3 27-15,1 3 26 0,-1 0-16 16,1 0-56-16,-3 1-8 0,2-1 0 16,-2 1-24-16,0-1 25 0,0-1-20 15,2 1-24-15,-2 4 4 0,0-3 20 0,0 4 55 16,0-1-75-16,0 2-1 0,0-2-3 15,2 3 17-15,-2-6-16 0,0 4 2 16,0-1 24-16,0 2-24 0,0-6 12 16,2 4-12-16,-2-1 17 0,2-1-16 15,-2-3 1-15,0 3 13 0,0-2-17 16,2-1 20-16,-2 3-19 0,2-3 1 16,-2 3-2-16,0-3 17 0,2 5-18 0,-2-4 3 15,0 1-3-15,0 0-18 16,2 3 18-16,-2-2 3 0,2 3-3 0,-2-3-12 15,0-1 12-15,2 3 3 0,-2-3-1 16,3 1-2-16,-3 0 1 0,2-3-1 16,-2 2 0-16,2 1 0 0,-2-2 2 15,2 1 19-15,-2 1 0 0,2-1-18 16,-2 1 14-16,2 0 20 0,-2 1-16 16,0-3 8-16,0 1 5 0,0 2-5 15,0 0-1-15,0-2-28 0,2 4 0 0,1-3 18 16,-1 2-18-16,-2-3 15 15,2 0-15-15,-2 2-16 0,2-1 8 0,0-3 8 16,0 6 0-16,0-6-19 0,1 5 19 16,-1-3 0-16,2 3 0 0,0 1 4 15,-2-4-8-15,2 3-4 0,0-2-9 16,1 0 17-16,0-1 18 0,-1 2 42 16,2-1-45-16,-2 1 28 0,2 1-16 15,0-3-24-15,4 1 20 0,-4-1 0 0,0 2-23 16,0-2 16-16,1 0 3 0,-1 0 10 15,-2-1-11-15,1-2-17 0,-1 1 0 16,-2 0 2-16,2-4 18 0,-2 3-21 16,1-2 2-16,-1-2-2 0,0 1-1 15,0-1 0-15,0 2-17 0,0 0 18 16,0-3-1-16,0 3 1 0,2 0 1 16,-2 0-1-16,3 1-1 0,0 0-13 0,-1 1 14 15,0 0 0-15,2-1-2 0,0 1 0 16,-2-2 2-16,3-1 0 0,0 3 0 15,-3-3 1-15,0-1-2 0,0 1 2 16,0 1 0-16,0-3 2 0,1 3 0 16,-1 0-1-16,3-2 14 0,-5 2-15 15,2-4-1-15,-2 2 0 0,0-2 0 16,0 2-3-16,-2-2-11 0,2 2 12 16,1-1 2-16,-1-1 40 0,-2 0-37 15,2 3-3-15,-2-3 0 0,2 0 0 0,0 1-1 16,2 1 1-16,0-2 0 0,0 2 0 15,3 0-12-15,-2 2 12 0,1-4 0 16,0 3 0-16,2-3 3 0,4 2 15 16,-6-2-16-16,2 0-1 0,-2 0 12 15,1 0 12-15,-1 0-7 0,1 0-18 16,-3 0 2-16,-2-2 13 0,2-1-15 16,-2 3-29-16,0-4 11 0,0 2 16 0,1 0 2 15,-1 0 0-15,0-2 18 0,2-1 7 16,2-1-24-16,1-1-1 0,-3-1-1 15,3 3 0-15,1-4-21 0,-2 2 19 16,2-1-44-16,2 0 18 0,-4 3 12 16,2-2-12-16,0 2-5 0,-1 0 7 15,4 2 12-15,-7-2-12 0,2 3 11 16,-2 0-11-16,1 0 0 0,-3 0 26 0,2 2-19 16,-2 0 16-16,2 0-19 0,-2 0 19 15,1 0-29-15,-1 0-1 0,0 0 13 16,-2 0 17-16,4 0-13 0,1 0 16 15,3 0 1-15,-2 0 0 0,2 0 28 16,2 0-27-16,-2 0-1 0,-2 0 3 16,2 0 1-16,-1 0 13 0,0 0-14 15,-3 0-3-15,0 0-67 0,0 0-79 16,0 0-72-16,-2-2-55 0,5 1-99 16,-1-1-31-16,3-4-164 0,-1 2-517 0,-1-1-241 15</inkml:trace>
  <inkml:trace contextRef="#ctx0" brushRef="#br0" timeOffset="76231.14">12526 15930 84 0,'0'0'343'15,"0"0"176"-15,0 0-152 0,0-5-160 16,0 5-174-16,0 0-31 0,0 0-2 16,0-3 90-16,2 3 7 0,-2-2-26 0,0 2-33 15,0 0-36-15,0 0 5 16,2 0 31-16,-2-2 45 0,0 2 25 0,0 0 6 16,2 0-2-16,-2 0-18 0,0-2-1 15,0 2 17-15,0 0 5 0,0 0-5 16,0 0-16-16,0 0 0 0,0 0-6 15,0 0 5-15,0 0-9 0,0 0-10 16,0 0-29-16,0 0-45 0,0-2-2 16,2 2-32-16,-2-2 28 0,0 2 6 15,0 0 0-15,2-1 29 0,-2 1 10 0,0 0 5 16,0 0 10-16,0-5-54 0,0 4-27 16,0-1 27-16,0 0 33 0,0 0 31 15,2 0-10-15,-2 2-49 0,0-3 13 16,0 0-18-16,2 2-5 0,-2-3-49 15,0 2 54-15,2-1 49 0,-2 1-23 16,0 2-26-16,0-2-53 0,0 2 51 16,0 0 2-16,0 0 2 0,0 0-2 0,0 0-2 15,0 0-2-15,0 0 2 0,0 0-1 16,0 0-24-16,0 0 25 0,0 0 0 16,0 0 2-16,0 0 6 0,0 0-4 15,0 0 3-15,0 2 33 0,0 5 21 16,0 1 19-16,0 1-53 0,0 4 41 15,0 1 1-15,0-1-32 0,0 2-15 16,0 0-18-16,0-1 2 0,0 3 25 16,0-4-10-16,0 4-19 0,0 1 0 15,0-1 10-15,0 1-8 0,0 2 206 0,0-1-136 16,0 0-71-16,0-3 4 0,0 2 13 16,0-6 4-16,-2 2 14 0,2-1-31 15,0 1 42-15,0-3-42 0,0-2 20 16,0 1-11-16,0-1-12 0,0 1-2 15,0-3 30-15,0 3-30 0,0-2 1 16,0-1 23-16,0 4-23 0,0-3 2 16,0 1 0-16,0 0 22 0,0 0-25 15,0 2 0-15,2-1 3 0,-2-3 44 0,0 1-47 16,0 1 0-16,0-2 3 0,0 1-3 16,0-1 0-16,0 0 1 0,0 0 7 15,0-2 8-15,0 1-8 0,0 0 11 16,0-1 24-16,0-1-41 0,0 2 2 15,0-1 0-15,0-1 21 0,0 2-25 0,0 1 0 16,0 0 25-16,0 0-22 16,0 1 24-16,0 0-27 0,0 1 2 0,0-2-1 15,0 4 33-15,0 0-34 0,0 0 0 16,-2 2 0-16,2-2 14 0,0 2-14 16,0-2-2-16,0 0 2 0,0-2 0 15,0 4 0-15,0-6 4 0,-2 1 8 16,2 0-12-16,0-3 0 0,0 0-2 15,0 3 2-15,-2-1-3 0,2-4 5 16,0 3-2-16,0-2 0 0,0 1-15 0,0 1 13 16,0 1 2-16,0-2-2 0,0 1-2 15,0 1 2-15,0 1-13 0,0-1 13 16,0 1 2-16,0-1 15 0,0 1-14 16,0-3 2-16,0 4 1 0,0-1 25 15,0-3-15-15,0 3-10 0,0-2-3 16,0 1 20-16,0-1-18 0,0 2 29 15,0-3-32-15,0 3 4 0,0-4-4 0,0-1 24 16,0 1-24-16,0-1-4 16,0 2-21-16,0-2 24 0,0 2 1 0,0-1 28 15,0-1-13-15,0 3-12 0,0 0 0 16,0-1-3-16,-2-3 1 0,2 5 1 16,0-7-1-16,0 5 2 0,0-3 23 15,0 1-26-15,0 0-14 0,0-1 11 16,0-2 1-16,0 2 0 0,-2-2-1 15,2 0 2-15,0 0-1 0,0 0-13 16,0 0 12-16,0 0-1 0,0 0-10 0,0 0 10 16,0 0 1-16,0 0-12 15,0 0 15-15,0 0 1 0,0 0 3 0,0 0 14 16,0 0 4-16,0 0-1 0,0 0 10 16,0 0-8-16,0 0-3 0,0 0-6 15,0 0-12-15,0 0 11 0,0 0-12 16,0 0-1-16,0 0 0 0,0 0-2 15,0 0 1-15,0 0-1 0,0 0-1 16,0 0-10-16,0 0 11 0,0 0-11 16,0 0-4-16,0 0-6 0,0 0-9 0,0 0-18 15,0 5 4-15,0-1 46 0,0 2 21 16,0-1-9-16,0 3-12 0,0-4-1 16,0 0 1-16,0 1 26 0,0-2-26 15,0-1-3-15,0-2 3 0,0 3 13 16,0-3-10-16,0 0 15 0,0 0-17 15,0 0-1-15,0 0 0 0,0 2-17 0,0 1 9 16,0 1 8-16,0 2 15 0,-2 2 10 16,2-2-5-16,-2 1-20 0,2 0 0 15,-2-2 0-15,2 2 0 0,0-1 2 16,-2 0 1-16,2-4-3 0,0 4 2 16,-3-5-1-16,3 1-1 0,0 0 4 15,0-2-4-15,0 2-1 0,0-2-2 16,0 2-10-16,0 0 11 0,0 1 2 0,0-3 17 15,0 0-17-15,0 5-2 16,0-5 2-16,0 0 2 0,0 2 1 0,0-2 13 16,0 0 8-16,0 0 2 0,0 0 1 15,0 0-4-15,0 0 0 0,0 0 0 16,-3 0-4-16,3 0-7 0,0 0-9 16,0 0 0-16,0 0 10 0,0 0-11 15,0 0 1-15,0 0 18 0,0 0 1 16,0 0 2-16,0 0-2 0,0 0 2 15,0 0 3-15,0-2 2 0,0-1-4 0,0 1 1 16,0-3-26-16,-2 1-29 0,2-1-20 16,-2-1 16-16,0 0 30 0,2-2 2 15,0 3 1-15,0-2 0 0,0 0 6 16,-2 1-6-16,2 2 3 0,0-1-3 16,0-1-27-16,-2 0 25 0,2 2-11 15,0-1 13-15,0 0-46 0,0-2-24 16,0 2 27-16,0-3 40 0,0 1-63 0,-2-5-57 15,2-2 123-15,0 1-86 0,0-2 57 16,0-1-72-16,0 1-14 0,0 0 115 16,0 0 0-16,0 2 23 0,0-1-54 15,0 1 51-15,0-1-23 0,0 4 3 16,0-4 0-16,0 4 0 0,0-1-3 16,0 0-44-16,0-2-3 0,0 0-51 15,2-2 51-15,-2-3-193 0,2 0 51 0,0-6-101 16,0-4-151-16,2-8-369 15,2 8-706-15,-4-1 559 0</inkml:trace>
  <inkml:trace contextRef="#ctx0" brushRef="#br0" timeOffset="91525.27">12645 15320 143 0,'-3'-4'99'0,"0"2"217"0,1 0 177 16,-2-2-277-16,2 1-105 0,-2-1-1 0,2 2 136 15,0-2-176-15,0 3-4 0,0 1-66 16,0-4-2-16,2 4-62 0,0 0 64 16,-2-3 0-16,-1 3-6 0,1 0-117 15,0 0-58-15,-2-1-46 0,2 1-140 16,-1-2-186-16,3 0 206 0</inkml:trace>
  <inkml:trace contextRef="#ctx0" brushRef="#br0" timeOffset="97341.5">12524 17219 207 0,'0'0'658'0,"0"0"-566"16,0 0-92-16,0 0-335 0,0 0-41 15,4 0 211-15,0 0 86 0</inkml:trace>
  <inkml:trace contextRef="#ctx0" brushRef="#br0" timeOffset="98475.97">12516 17101 11 0,'0'0'778'0,"0"0"-536"0,0 0-242 0,0 0 3 16,0 0-3-16,0 0 45 0,0 0 1 15,0 0 20-15,0 0 25 0,0 0-13 16,0-12-13-16,0 12 6 0,0 0 26 16,-2 0-12-16,2 0-14 0,-2 0 6 15,0 2-20-15,2-2-19 0,0 0-38 16,-2 3-6-16,2-3-45 0,0 3-13 15,0-1 0-15,0 0 34 0,0 2 27 16,0 2 3-16,0-3 0 0,0 1 0 0,0 0 33 16,0-1 3-16,0-3-34 0,0 2 35 15,0-2-37-15,0 0 6 0,0 0 26 16,0 0 13-16,0 0 25 0,2 0 12 16,0 0-5-16,0-2 30 0,-2-5-107 15,2 1-50-15,0-1-111 0,-2 1 161 16,0-2 0-16,0 4-98 0,0 1 15 15,0-2-90-15,-2 5-93 0,-4 0-217 0,2 0 239 16,0 0 244-16,-2 0 290 0,4 0-179 16,-3 0 7-16,3 0 64 0,0 0-97 15,0 0 57-15,2 0 109 0,0 0-60 16,-3 0-89-16,3 0-96 0,0 0-6 16,0 0 0-16,0 0 30 0,0 0-30 15,0 0-49-15,0 0 49 0,0 0 32 0,5 2 68 16,-1 1-25-16,1-3 50 0,-1 0-39 15,0 0 66-15,0 0-128 0,0 0 73 16,0 0 22-16,-2 0-2 0,0 0-17 16,4-5 2-16,-4 5-51 0,0-5 5 15,0 1-56-15,2-1 34 0,-4 1-34 16,2 0 6-16,-2 2-6 0,0 0-6 16,0 0-186-16,0 2 24 0,0 0 50 0,0 0 60 15,0 0-15-15,0 0-54 16,0 0-82-16,0 0-167 0,0 0-104 0,0 2-99 15,-4 2 257-15,0 0 98 0,0 1-73 16,-2-1 119-16</inkml:trace>
  <inkml:trace contextRef="#ctx0" brushRef="#br0" timeOffset="98705.23">12582 17112 848 0,'0'0'1243'0,"0"0"-738"0,0 0-360 16,0 0-114-16,0 0 30 0,0 0-8 0,0 0-53 15,0 0-29-15,0 0-26 16,0 0-54-16,-12-7-404 0,10 7-400 0,-2 0-53 15</inkml:trace>
  <inkml:trace contextRef="#ctx0" brushRef="#br0" timeOffset="99312.28">12582 17112 922 0,'0'-7'1491'0,"-2"7"-1033"0,0-4-388 16,0 4-64-16,2 0 35 0,0-2-41 16,0 2-27-16,0 0-20 0,0 0 5 0,0 0 7 15,0 0 4-15,0 0 25 16,0 0 6-16,0 0 4 0,0 0 63 0,-2 0 56 15,2 0 24-15,0 0 0 0,0 0-5 16,0 0-50-16,0 0-75 0,0 0-17 16,0 0-49-16,0 0 0 0,0 0 4 15,0 0 0-15,0 0 5 0,0 0-11 16,0 0 12-16,0 0 5 0,0 0-1 16,0 0-6-16,0 0 6 0,0 0 12 0,0 0 19 15,0 0-20-15,0 0 20 16,0 0 0-16,0 0-19 0,0 0 23 0,0 0 0 15,0 0 2-15,0 0 21 0,-2 0-17 16,2 0 29-16,0 0 7 0,0 0-7 16,0 0-29-16,0 0-6 0,0 0-6 15,0 0-35-15,0 0 0 0,0 0-1 16,0 0-16-16,0 0-7 0,0 0 30 0,0 0 4 16,0 0 27-16,0 0-2 15,0 0-24-15,0 0-6 0,0 0-31 0,0 0-30 16,0 0-45-16,0 0-64 0,-2 0 16 15,2 0 38-15,0 0 30 0,0 0 12 16,0 0 7-16,0 0 103 0,0 4 39 16,0-2 38-16,0-1-77 0,0-1-26 15,0 2-19-15,0-2 45 0,0 0 5 16,0 0-1-16,0 0 22 0,0 0-26 16,0 0-80-16,0 3-166 0,-2-3-114 0,0 1-67 15,2 1 163-15,-2 2 66 0</inkml:trace>
  <inkml:trace contextRef="#ctx0" brushRef="#br0" timeOffset="156100.87">11419 13413 488 0,'95'-15'1241'0,"-97"15"-877"16,0-2-307-16,0 2-57 0,0 0-25 0,0 0-51 15,-2 0-52-15,0 2-200 16,0 4-362-16,-1-3-35 0</inkml:trace>
  <inkml:trace contextRef="#ctx0" brushRef="#br0" timeOffset="157314.02">11203 13346 11 0,'0'0'26'15,"0"0"-21"-15,0 0 21 0,0 0-26 16,0 0 0-16,0 0-4 0,0 0-23 16,0 0 21-16,0 0-1 0,0 0 3 15,-5 0-1-15,5 0 5 0,0 0 0 0,0 0 3 16,0 0 1-16,0 0 22 0,0 0 27 15,0-2 66-15,0 2 132 0,0 0 45 16,0 0-93-16,0 0-59 0,0 0-39 16,0 0-7-16,0 0-13 0,0 0-34 15,0 0-48-15,5 0-3 0,1 0 71 16,0 0-7-16,3 0-25 0,3 0 58 16,2 0-67-16,-2 0-28 0,2 0-2 0,4 2 77 15,-1-2-45-15,2 2 0 16,0 0 25-16,1 0 7 0,-4 0-62 0,4-1 0 15,-6-1 0-15,3 3 22 0,-2-2-5 16,-2 1-15-16,-1 2-4 0,4-4 83 16,-6 2-46-16,4 1 101 0,2-3-57 15,-2 0 43-15,6 0-15 0,-1 0-30 16,2 0-42-16,-2 0-7 0,5 0 0 16,-4-3 13-16,4 1-2 0,-3 0-6 15,3 0 41-15,-1 0-72 0,-2 1 2 0,1 1-4 16,-4-3 4-16,2 3 15 0,-3 0-21 15,-1 0-1-15,0 0 1 0,-2 0 0 16,-1 0-4-16,0 0 8 0,-3 0-4 16,1 0 1-16,0 0 3 0,-1 0 32 15,1 0-34-15,-1 0 27 0,4 0-23 16,-2 0 17-16,0 0 17 0,4 0-11 16,-6 0-26-16,5 0-1 0,-2 0-2 15,0 0-5-15,-1 0 3 0,1 0 2 16,0 0 0-16,-1 0 5 0,4-1 1 0,-4 1-4 15,1 0-2-15,2 0-4 0,-5 0 4 16,-1 0 0-16,1 0-2 0,1 0 2 16,-2 0 2-16,-1 0 0 0,0 0-2 15,-2 0 0-15,4-2 0 0,-4 2 24 16,-2 0-24-16,2 0-5 0,-2 0 1 16,3 0 0-16,-1 0-24 0,1 0 24 15,1 0 0-15,-1 0-1 0,3 0 1 0,1 0 4 16,0 0 6-16,1 0 22 0,0-2-28 15,2 2 34-15,-2-2-29 0,1 0 41 16,2 0 16-16,-4 1 17 0,-1-1-15 16,-2 0 22-16,-1 0-48 0,-2 2 5 15,-5-3-39-15,2 3 39 0,-2 0 23 16,0 0 0-16,0 0 6 0,0 0 2 0,0 0-30 16,0 0-16-16,0 0-23 0,0 0 14 15,0 0-15-15,0 0-4 0,0 0 0 16,0 0-20-16,0 0-8 0,0 0-11 15,0 0-9-15,0 0-14 0,0 0-19 16,0 0-11-16,0 0 1 0,2 0 10 16,-2 0-5-16,4 0 86 0,2 0 27 15,0 0-27-15,0 5-5 0,4-3-123 0,-6 1-115 16,0-1-27-16,-2 2 15 16,2 0-86-16,-2-3-58 0,0 3-45 0,2 0 45 15,1 0-133-15,-1-1 196 0,1-1 173 16</inkml:trace>
  <inkml:trace contextRef="#ctx0" brushRef="#br0" timeOffset="158228.7">12693 13387 585 0,'0'0'525'0,"0"0"-199"16,0 0-289-16,0 0-35 0,0 0 67 15,0 0 93-15,0 0 36 0,0 0-39 16,0 0-95-16,0 0-64 0,-34-10 0 16,32 10 4-16,2-2 20 0,0 2-24 15,0 0 0-15,0 0 2 0,0 0-2 0,0 0-30 16,0 0-8-16,0 0-13 16,0 0 13-16,0 0 12 0,0 0 1 0,0 0-7 15,0 0-6-15,0 0 12 0,0 0 20 16,0 0-20-16,0 0 1 0,0 0 19 15,-2 0 6-15,2 0 6 0,-2 0 45 16,0 0-19-16,2 0-30 0,0 2-2 16,0-2 0-16,0 0 0 0,0 0 2 15,0 0 2-15,0 0 3 0,0 0-3 16,0 0-2-16,0 0-2 0,0 0-6 0,0 0-33 16,0 0 1-16,0 0-26 0,0 2-27 15,0-1 1-15,0 2 90 0,0 1 2 16,0-1 30-16,0 1-25 0,0 0-1 15,0 2 20-15,0-3-19 0,-2 1 25 16,2 0-32-16,0 2-47 0,0-2 44 16,0 1 1-16,0 3-30 0,0-2 28 15,0 3 8-15,0 0-8 0,0 1-9 16,0 4 13-16,0-3 32 0,0 2-32 0,0 2-24 16,0-6-170-16,0 6-34 0,2-1 162 15,-2-1 8-15,0 0 58 0,0 0-40 16,0 1-51-16,0-1-54 0,-2-1 138 15,0-1-26-15,-3 0 33 0,0-2 0 16,-1 2 0-16,0 0 5 0,0-1-5 16,2-1 0-16,-1 1-24 0,1 0-3 15,0-1 21-15,-1 0 6 0,3 1 0 0,-2 1 2 16,2-2 2-16,0 3-4 0,0 0 0 16,2-3 46-16,-3 2-85 0,3-2 65 15,0 2-52-15,0-4 13 0,0 3-24 16,0-1 37-16,0 0 0 0,0 0-40 15,0 0-6-15,0 1 42 0,0-1 4 16,0 3 0-16,0-2 0 0,0-1-27 16,0-2 27-16,0 1 73 0,0 0-60 0,3 0-13 15,-3-3 0-15,0 3 28 16,0-2-1-16,0 0-1 0,0-1-26 0,0 2 0 16,0 0-7-16,0-2 7 0,0 0 7 15,0 2 72-15,-3-1-79 0,3-1 0 16,0 1-33-16,0-1 0 0,0 1 31 15,0 2 2-15,0-3 72 0,0 2-32 16,0-2-38-16,0 1-2 0,0 0-105 16,0-1 105-16,3 2-7 0,-3-2 7 15,0 3-26-15,0-1-66 0,0 1 92 0,0 1-7 16,0 3 14-16,0-3 118 0,0 1-125 16,0 0 2-16,0 1 46 0,0-1-48 15,0-1 26-15,0-1 27 0,0 0 0 16,0-1-53-16,0-1-33 0,0-2-514 15,0-3 237-15</inkml:trace>
  <inkml:trace contextRef="#ctx0" brushRef="#br0" timeOffset="159904.39">12663 13413 37 0,'0'0'60'0,"0"0"32"0,0 0 80 0,0 0 78 16,0 0 79-16,0 0-120 0,0 0 72 16,0 0 87-16,0 0-139 0,0 0-127 15,-2-26 42-15,0 26-25 0,0-3 48 16,0 2-21-16,2 1-73 0,0 0-73 15,0 0-41-15,0 0-19 0,0 0-25 16,0 0-38-16,-2 0-77 0,2 4-1 0,-2 3 99 16,2 4 102-16,-2 5 44 15,0 1 39-15,0 4 0 0,-1 1 48 0,3 2 12 16,-5 3-44-16,5 4 35 0,0 4-67 16,-2-2-13-16,2-9 18 0,0-4-7 15,0-5 0-15,-2 2-42 0,2 2 30 16,-2 2-24-16,0-2-5 0,-2 1 34 15,2-3-30-15,-2 0 23 0,2-3-6 16,-3 4 22-16,1-2-16 0,0 1 26 16,-3 0-18-16,5 0-38 0,-2 1 17 0,2 0-34 15,2-2 28-15,-2 0-28 0,2 1 22 16,0-3 17-16,0 1-39 0,0-2 26 16,0 0-1-16,0-1-29 0,-2-2 0 15,2 2 4-15,0-2 48 0,0 1-52 16,0 0 0-16,0-2-1 0,0 2 4 15,0 0-3-15,0-1 5 0,0-1-5 16,0 1 0-16,2 0 12 0,2 1-7 0,-2-3-5 16,0 3 5-16,0-2 16 15,0 1-20-15,1 0-1 0,-1-1-1 0,-2 0 1 16,2 2 34-16,-2-2-34 0,0 0 1 16,0-1 1-16,0 1-2 0,0 1-5 15,2-2 5-15,-2 0 0 0,0-1 0 16,2-1-21-16,0 1 18 0,-2 1 3 15,0-1-3-15,3 0-14 0,-3 0 15 16,0-1 2-16,0 2 0 0,0-1-3 16,0 1 3-16,0 0 15 0,0-1-12 0,0 1 2 15,0 1 24-15,0-1-29 0,-3 0 0 16,1 2 5-16,0-2-5 0,2 4 2 16,0-3 1-16,-2 3 1 0,2-1 21 15,0-2 19-15,0 0-44 0,0 2 19 16,0-2-14-16,0 4 29 0,0-2-34 15,0 4 0-15,0 1 57 0,0-1 147 16,0 0-155-16,0-2-46 0,0 1-3 0,0-3 2 16,0 1-2-16,0 0 0 0,0 1-20 15,-2-4 17-15,2 1 6 0,0-1-3 16,0 3 5-16,0-4-1 0,0 1-1 16,0-1-3-16,0-1 0 0,0 0-18 15,0 1 18-15,0 1 32 0,0 2-31 16,0-4 16-16,0 3-16 0,0-1 16 15,0-2-14-15,-2 2 16 0,2-1-16 0,-3 1 15 16,3-1-17-16,0 1-1 0,0-2 2 16,0 3-2-16,0-4 1 0,0 2 16 15,0-2-15-15,0-1-2 0,0-1 0 16,0 2 13-16,0-3-9 0,0 1 13 16,0 3-17-16,0-4 0 0,0 1 0 15,0 1 1-15,0 1 2 0,0 2 26 16,-2-2-27-16,2-1-2 0,-2 1 1 15,2-1 2-15,-2 1 0 0,0 1-2 0,2-2 2 16,-2 1-3-16,0-3 3 0,2 3 18 16,-2-3-21-16,2 2-3 0,-3-2 0 15,3 1 3-15,0 0 0 0,0 0 0 16,0-1 3-16,-2-1 0 0,2 3 19 16,0-3-22-16,0 1-4 0,0-1-13 15,0 2 17-15,0-2 0 0,0 0 0 16,0 2 0-16,0-4-1 0,-2 1 1 0,2 1 0 15,0 0 4-15,-2 0 17 16,2 0-20-16,0-2 0 0,0 3 2 0,0-2 1 16,0-1-1-16,0 0-1 0,0 1-2 15,0-1 0-15,0 0-2 0,0 0-2 16,0 3-13-16,0-3 16 0,0 3 1 16,0-2 0-16,0 0 1 0,0 3-1 15,0-1-1-15,0 0 0 0,0-1 1 16,0 4-2-16,0-6-1 0,0 2 2 15,0-1 0-15,0-1-2 0,0 0 1 0,0 3 1 16,0-3 1-16,0 0 0 0,0 0 1 16,0 0-1-16,0 0-1 0,0 0-2 15,0 0 0-15,0 0-1 0,0 1 0 16,0 1 4-16,0 2 1 0,0-2 37 16,0 0-38-16,0 1-1 0,0-3-1 15,0 3 0-15,0-1-15 0,0-2 13 16,0 2-1-16,0-2 3 0,0 0 2 15,0 0 16-15,0 0 5 0,0 0-18 16,0 0 0-16,0 0-3 0,0 0-34 0,0 0 5 16,-2 0-50-16,2 0-30 0,-2 0-35 15,0-4-66-15,0-2-286 0,0-4-286 16,-5-1-542-16,5 0 18 0,21 53 1172 0</inkml:trace>
  <inkml:trace contextRef="#ctx0" brushRef="#br0" timeOffset="161696.25">12844 13444 33 0,'0'0'574'15,"0"0"55"-15,0 0-116 0,0 0-143 16,0 0-83-16,0 0-53 0,0 0-52 15,0 0-57-15,-22-16-61 0,22 14 25 16,-2 2-37-16,2 0-52 0,0 0-4 16,0 0 1-16,-2 0-1 0,2 0-2 15,-2-1-35-15,0 1 0 0,-2 0-6 16,0 0 17-16,-3 0 28 0,2 0-4 0,1 0 6 16,0 0 6-16,2 0 30 0,-2 0-31 15,0 0 31-15,2-2 5 0,0 2 52 16,0 0-48-16,2 0-43 0,0 0-2 15,0 0 0-15,0 0 2 0,0 0 2 16,0 0 18-16,0 0-16 0,0-2 28 16,0 2 0-16,0 0 11 0,0 0 17 15,-2 0 25-15,2-3 4 0,-2 3 1 0,2 0-20 16,0 0-21-16,-3 0-49 16,3 0-2-16,0 0-46 0,0 0-21 0,0 0-3 15,0 0 6-15,0 0-1 0,0 0 17 16,0 0-14-16,0 0 0 0,0 0 12 15,0 0 10-15,0 0 18 0,0 0 22 16,0 0 0-16,0 0 33 0,0 0-4 16,0 0 4-16,0 0 1 0,0 0-11 15,0 0-17-15,0 0-1 0,0 0-3 16,0 0-2-16,0 0-23 0,0 0-5 0,0 0 6 16,0 0 16-16,0 0 2 0,0 0 2 15,0 0 2-15,0 0 6 0,0 0 28 16,0 0-6-16,0 0 0 0,0 0-22 15,0 0 0-15,0 0 22 0,0 0-23 16,0-3 28-16,0 3-1 0,0 0-10 16,0 0 10-16,0 0 6 0,0 0-6 0,0 0 6 15,0 0-6-15,0 0-6 0,0 0-24 16,0 0 1-16,0 0-3 0,0 0 0 16,0 0 0-16,0 0-2 0,0 0-3 15,0 0-26-15,0 0-2 0,0 0 6 16,0 0 1-16,0 0-1 0,0 0-11 15,0 0-27-15,0 0-1 0,0 0-24 16,0 0-6-16,0 0 5 0,0 0 21 16,0 0 17-16,0 0 18 0,0 0-6 15,0 0-12-15,0 0-6 0,3 0-8 0,-3 0 6 16,2 0 0-16,0 0-36 0,0 0-133 16,0 0-21-16,-2 0-16 0,0 0-76 15,0 0-61-15,0 0-135 0,0 3 229 16,0-3 165-16</inkml:trace>
  <inkml:trace contextRef="#ctx0" brushRef="#br0" timeOffset="163738.21">12387 15397 191 0,'0'0'264'0,"0"0"-106"15,0 0-46-15,0 0 72 0,0 0 104 16,0 0 37-16,0 0-79 0,0 0-36 0,0 0-114 15,-10 0 6-15,10 0 35 0,-2 0 13 16,2 0-64-16,-2 0-13 0,0-2 12 16,2 2 0-16,-3 0 23 0,3-2 27 15,0 2 6-15,0 0-17 0,0 0 6 16,-2 0-5-16,2 0 4 0,0 0-19 16,0 0-19-16,0 0-24 0,-2 0-32 15,2 0-35-15,0 0-1 0,0 0-45 16,0 0-20-16,0 0 4 0,-2 0-4 15,2 0 24-15,-5 0 40 0,3 2 0 0,0 1 0 16,2-1-1-16,0 0-24 0,0-2 0 16,-2 2 5-16,2-2 22 0,0 4 2 15,-2-3 25-15,2 3 27 0,-2 2 29 16,2 1-42-16,-2 0 56 0,0 1 17 16,0 1-75-16,-1 2 47 0,1-2-5 15,2 1-54-15,0 2-23 0,0-2 28 16,0 1-28-16,0-1 46 0,0 0 8 0,0-2-58 15,0 2-9-15,0 0 5 0,-2-3 4 16,2 2 0-16,0-2 15 0,0 0 3 16,0 1 8-16,0-2-22 0,0 0 1 15,0-1-3-15,-2-1 15 0,2 1-17 16,-2-3 3-16,2 1 16 0,-2 0-19 16,0 1 0-16,2 0 26 0,-2-2-25 15,2 2 0-15,0-2-1 0,-2 0 5 0,-1 1-5 16,3-1-5-16,0 0-57 0,0 2-232 15,0-3-41-15,0-1 51 0,0 3-83 16,5-1-33-16,1-2-254 0,0 0-273 16,-1 0-171-16,-22-21 977 0</inkml:trace>
  <inkml:trace contextRef="#ctx0" brushRef="#br0" timeOffset="164246.5">12137 15426 70 0,'0'0'231'0,"0"0"224"0,0 0-134 0,0 0 6 16,0 0-153-16,0 0 122 0,0 0 4 15,0 0-207-15,0 0 44 0,0 0 49 16,-43-24 8-16,43 24-62 0,-2-2-33 16,2 2 31-16,0-2 0 0,0 2 23 15,0 0 42-15,0 0-1 0,0-1-46 16,0 1-36-16,0 0-21 0,0-2-15 16,7 0-22-16,5-3 18 0,10 4 0 0,2-7-4 15,11 4 3-15,-3 2-47 16,-4-1-24-16,-10 3-17 0,-2 0-29 0,0 0 45 15,4 0-17-15,1 0 15 0,0 0-23 16,-4 3-197-16,-1 2-371 0,-2-3-73 16,-6 5-532-16,-2-6-390 0</inkml:trace>
  <inkml:trace contextRef="#ctx0" brushRef="#br0" timeOffset="168329.09">26751 12859 1016 0,'0'0'657'0,"0"0"-356"16,0 0 127-16,0 0-127 0,0 0-126 15,0 0 60-15,0 0 83 0,-8-25-42 16,8 24-121-16,-2-2-94 0,2 1 39 16,0 0 1-16,0 2 4 0,-2-1-6 0,2 1 0 15,0-2-21-15,0 0-16 16,0-1-24-16,0 3 33 0,-2-5-28 0,2 3 7 15,0-2-7-15,-2 2-32 0,0-2-11 16,0 1-54-16,-3-1 50 0,0-1-23 16,-1 0 27-16,4 0-54 0,-2 1 54 15,0 1 0-15,0 1 31 0,-1-1-31 0,3 1 3 16,-2 2-3-16,2-2 18 16,2 2-18-16,0 0-20 0,0 0 1 0,0 0-9 15,0 0 3-15,0 0 0 0,0 0-17 16,0 0 0-16,0 0 1 0,0 0 7 15,2 0 33-15,7 0 1 0,7 0 29 16,16 0 67-16,13 2-12 0,3 0-6 16,8 1-28-16,1-1 5 0,-1-2-3 15,1 0 13-15,-3 0 7 0,0 3-23 16,-5-1-29-16,-7 1-20 0,-1 0-2 0,-5 1-8 16,-4-1 10-16,-5-1 1 15,-6-2-1-15,-6 2-1 0,0-2-2 0,0 2 0 16,4 0 3-16,0-2 0 0,1 2 0 15,-4-1 0-15,-1-1-1 0,-4 3 1 16,-3-3-1-16,1 1 1 0,-5-1 1 16,0 0-1-16,-2 0 0 0,-2 0 0 15,2 0 0-15,-2 0 0 0,0 0-13 16,0 0-13-16,0 0-24 0,0 0-32 16,0 0-24-16,-2 0-34 0,-2 0-48 0,-9 0-162 15,-10 4-227-15,-2 0-13 0,-1 1-230 16,9-5-605-16,0 0 702 0,144-13 723 0</inkml:trace>
  <inkml:trace contextRef="#ctx0" brushRef="#br0" timeOffset="169312.12">27223 12833 572 0,'0'0'544'15,"0"0"-315"-15,0 0-54 0,0 0-58 16,0 0 25-16,0 0 157 0,0 0-91 0,0 0-115 16,0 0-36-16,0 0 48 0,-8-22-8 15,5 18 6-15,1 2-103 0,0-2 151 16,0 3-39-16,0-1 63 0,-3-2-79 15,5 2 79-15,-2 0 14 0,2 1-36 16,-2-1 20-16,2-1-42 0,0 2-111 16,-2 1 23-16,0-3 47 0,0 2-23 0,0 1-67 15,-3-2-30-15,1 0 27 16,2 2 2-16,-2-3-25 0,2 3-20 0,0 0-12 16,0 0-28-16,0 0 4 0,-3 0-5 15,1 0 31-15,1 0-15 0,-1 0 40 16,0 5-33-16,2-3 10 0,0-1 16 15,0 2 33-15,2-2 5 0,0 2 4 16,0-3 23-16,0 2 21 0,0-2 11 16,0 0 3-16,0 0-16 0,0 0-15 15,0 0-26-15,0 0 15 0,0 1-20 0,0-1 0 16,0 4-3-16,-2 2 3 0,0-1 117 16,2 5 70-16,0 1-98 0,-2 1-71 15,2 1 22-15,-2 2 10 0,2 0-5 16,-2 5 58-16,2-1-41 0,-2 2-3 15,0 1-38-15,-2 0 18 0,0 1 31 16,2 0-39-16,-2 0-16 0,0 0 20 16,0-4 17-16,0 3-19 0,0-4-5 15,-1-1-3-15,1 1 1 0,-3-3 2 16,5-2-24-16,0-2-4 0,-2-1 1 0,2-3 1 16,0 0 13-16,0 2-13 0,-1-3 1 15,1 1 10-15,2 0 4 0,-2 1-1 16,0-1-16-16,0-2 0 0,0-1 0 15,2 0-2-15,0 0-16 0,-2-1 17 16,2-1 1-16,0 0-2 0,0 0-1 16,0 0 3-16,-2-2 0 0,2 2 16 15,0-2-14-15,0 0 2 0,0 1 9 0,0-1-10 16,0 0 14-16,0 0-4 0,0 0 0 16,0 0 4-16,0 0 0 0,0 0-1 15,0 0 1-15,0 0-4 0,0 0-11 16,0 0 1-16,0 0 0 0,0 0-1 15,0 0 0-15,0 0-2 0,0 0-3 16,0 0-10-16,0 0 9 0,0 0 3 16,0 0 1-16,0 0 0 0,0 0 2 0,0 0 15 15,0 0-5-15,0 0 3 0,0 0 1 16,0 0-5-16,0 0-11 0,0 0-108 16,0 0-82-16,0 0-105 0,-2 0-259 15,0-1-361-15,-1-5-648 0,1 1 5 16,11 17 1419-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0:29.991"/>
    </inkml:context>
    <inkml:brush xml:id="br0">
      <inkml:brushProperty name="width" value="0.05292" units="cm"/>
      <inkml:brushProperty name="height" value="0.05292" units="cm"/>
      <inkml:brushProperty name="color" value="#FF0000"/>
    </inkml:brush>
  </inkml:definitions>
  <inkml:trace contextRef="#ctx0" brushRef="#br0">27053 11101 147 0,'0'-4'365'0,"0"0"-364"16,0 1 97-16,0-3-62 0,0 2 97 16,0 0-48-16,0-1-78 0,0 1 12 15,0-2 1-15,0 2-20 0,2-2-22 16,-2 5 22-16,2-3 2 0,0 2 30 15,-2 0-32-15,2-2-33 0,-2 2 31 16,3-2 2-16,-3 2 3 0,0 1 40 16,0-3 2-16,0 2 18 0,0-3-61 0,0 5 35 15,0-5-14-15,0 3 45 0,0 1-22 16,0-4-21-16,0 3-24 0,0-1 86 16,0-1-41-16,0 0 64 0,0 1-25 15,0-1-20-15,0 0-23 0,0 2 20 16,0-2 13-16,0 1-17 0,0 0-35 15,0 1 39-15,0 0 12 0,0 2-15 16,0 0-17-16,0 0-16 0,0 0-4 16,0 0-22-16,0 0-6 0,0 4-62 15,-3 13 9-15,-3 12 59 0,-4 17 107 0,-4 3-39 16,2 1-29-16,4-4-38 0,-1-8 12 16,2-1-13-16,5-8 0 0,2-9-13 15,0-4 13-15,0-3 3 0,0 0-3 16,0 3-61-16,0-1-36 0,2-1-59 15,0-4-23-15,-2-1-126 0,0-2-89 16,0-5-271-16</inkml:trace>
  <inkml:trace contextRef="#ctx0" brushRef="#br0" timeOffset="248.41">26639 11042 990 0,'0'0'179'0,"0"0"-27"0,0 0-152 0,0 0-10 16,0 0 10-16,0 0 59 0,0 0 29 15,136-50-33-15,-91 41-9 0,-1 1-14 16,-2 5-28-16,-5 0-8 0,-3 3-61 15,0 0-97-15,-9 0-18 0,-4 0-35 16,-4 0-195-16,-11 0-27 0</inkml:trace>
  <inkml:trace contextRef="#ctx0" brushRef="#br0" timeOffset="681.76">26688 11604 426 0,'0'0'730'16,"0"0"-336"-16,0 0-287 0,0 0-104 15,0 0 32-15,0 0-5 0,0 0 54 0,0 0-25 16,0 0-24-16,0 0-8 16,104-32-27-16,-87 32-19 0,0 0 6 0,2 0-16 15,0 0-49-15,1 5-124 0,-2 1-13 16,-1 1-114-16,2-1-199 0,-6-2 56 16</inkml:trace>
  <inkml:trace contextRef="#ctx0" brushRef="#br0" timeOffset="1052.1">27245 11625 1199 0,'0'0'361'0,"0"0"-361"0,0 0-29 15,0 0 12-15,0 0 6 0,0 0 11 0,0 0 95 16,0 0-1-16,0 0-55 16,8 107-36-16,6-96 27 0,10 0 18 0,5-1-25 15,7-3 5-15,2-6-27 0,-6-1 14 16,-8 0-11-16,-9 0-2 0,-5-1 27 16,-1-5-28-16,0 4 32 0,-1-7 2 15,-2 2 17-15,-2-3 16 0,-4-1-29 16,0-3-9-16,0-1-30 0,-4 0 16 15,-8 0 13-15,-4 1-28 0,0 1 41 16,-3 2-40-16,-3 0-4 0,-3 2-15 0,2 1 15 16,1 5-53-16,1 1 19 0,4 2 0 15,2 0-48-15,5 2-91 0,1 5-63 16,7 3-107-16,2 1-13 0,0-1-261 16</inkml:trace>
  <inkml:trace contextRef="#ctx0" brushRef="#br0" timeOffset="2200.33">28325 11103 159 0,'0'0'146'0,"0"0"-28"16,0 0 61-16,0 0 36 0,0 0-58 16,0 0-40-16,0 0-13 0,0 0 0 15,0 0-12-15,0 0-11 0,-5-4-9 0,5 4-14 16,0 0-12-16,5 0-14 15,-3 0-9-15,2 0-21 0,-2 0-2 0,0 0 3 16,1 0 23-16,-3 0-26 0,2 0-26 16,0 0-3-16,2 0-7 0,4 0 9 15,5 0 27-15,2 2 30 0,-1 2-27 16,6 1-3-16,-3 2 0 0,0-2-3 16,0 3-23-16,0-2 6 0,-2 1-35 15,-3-2-7-15,4 3-16 0,-4 0-43 0,1 0 69 16,-5-2-16-16,3-1 28 0,-3-1 37 15,-1 0-14-15,-1-2 4 0,-4 2-6 16,2-3 15-16,-4-1 4 0,2 2 4 16,-2 0 38-16,3-2 10 0,-1 0 0 15,0 2-23-15,0-2-6 0,3 2 16 16,-1 0 13-16,2 0-26 0,-2 2-9 16,2 0 15-16,-2-3 16 0,6 3-47 0,-6-1 0 15,0-3-1-15,0 3-16 16,-2-1 14-16,0 0 2 0,0-2-1 0,-2 2-14 15,2-2 13-15,-2 2 1 0,0-2-12 16,0 0 13-16,0 0 13 0,0 0 3 16,0 0 1-16,0 0-14 0,0 0-1 15,0 0-1-15,0 0-1 0,0 0 0 16,0 0 0-16,0 0 1 0,0 0 0 16,0 0-1-16,0 0-1 0,0 0-1 15,0 0 1-15,0 0 0 0,0 0-1 0,0 0-11 16,0 0-23-16,0 0-26 0,0 0-16 15,0 0 10-15,0 0 22 0,0 0 17 16,0 0 18-16,0 0 11 0,0 0 19 16,0 0-2-16,0 0-4 0,0 0-10 15,0 0 10-15,0 0-13 0,0 0-1 16,0 0-25-16,0 0-39 0,0 0-39 16,0 0-37-16,-2 0-70 0,-2 2-57 0,0 2 99 15,2-3-51-15</inkml:trace>
  <inkml:trace contextRef="#ctx0" brushRef="#br0" timeOffset="3073.74">28582 11243 188 0,'0'0'228'0,"0"0"20"16,0 0-104-16,0 0-14 0,0 0-29 0,0 0-33 16,0 0-32-16,0 0-3 0,0 0-1 15,0 0 7-15,-5-4 10 0,3 4 3 16,-2 0 4-16,0 1-17 0,-5 9-23 15,-4 4 36-15,-5 7 94 0,-8 7-107 16,-6 9-13-16,0-3 10 0,9-8-36 16,5-6 1-16,4-7-2 0,-1 0 2 15,0 4 8-15,-4 3-9 0,2-5 0 0,2 3-16 16,1-4 6-16,2 1-52 16,2-1-104-16,4 0 10 0,4-3-144 0,2 0-231 15,0-3 88-15</inkml:trace>
  <inkml:trace contextRef="#ctx0" brushRef="#br0" timeOffset="4573.29">29650 10860 1 0,'0'0'170'15,"0"0"45"-15,0 0 29 0,0 0-38 0,0 0-118 16,0 0-65-16,0 0 29 0,0 0 45 16,0 0 11-16,0 0-10 0,-20-9-36 15,20 9-40-15,0 0 1 0,-2 0-21 16,0 0-2-16,-2 0-19 0,-2 0 19 15,-3 5 26-15,-2 4-24 0,-1 4 86 16,-1 2-62-16,-2 2 45 0,2 2-54 16,3 4-17-16,2-3 22 0,-2 4 1 15,6-2 6-15,0-2 14 0,2-1-11 0,2-2 17 16,0 2 3-16,0-2-29 0,6-2 3 16,0-3-25-16,4-1 28 0,-2 1-10 15,2-1-16-15,1-2 0 0,2-2-3 16,-1 0-3-16,1-1 1 0,0 0-17 15,-2-1 6-15,-1 1-16 0,0-5 28 16,2-1-3-16,-4 0-2 0,-2 0 3 0,0 0 6 16,-1 0 20-16,-1 0 19 0,1-4-3 15,-1-4-36-15,2 0 49 0,-2 1-26 16,0-4-7-16,1 2-19 0,-1-6-6 16,0 2 6-16,-2 0 2 0,0-3 34 15,0-1-35-15,1 2-1 0,-1-3 2 16,0 4-5-16,0-4 3 0,-2 1 0 0,0 0-20 15,0 2 11-15,0 1-24 16,0 0 33-16,0 5 0 0,-4 2-19 0,-3-1 15 16,3 3-22-16,-4-2-9 0,-1 2-40 15,1-1 75-15,-3 0-2 0,0 1-18 16,-1-1 4-16,-4 0 16 0,4 1 23 16,-2 1-20-16,-2 0-3 0,4 0 3 15,-1 4 10-15,0-3-10 0,2 3 0 16,3 0-3-16,0 0-16 0,0 0-14 15,0 0 30-15,2 7 12 0,0 1-12 0,2 1 30 16,-2 2-1-16,-1 3-16 0,3 1 29 16,-1 0-13-16,5 1 30 0,0-1-8 15,0 0-25-15,0-2-25 0,0-3 2 16,0 0 19-16,5-1 1 0,1-1 6 16,1-2-29-16,-1-1 23 0,2 1-4 15,0-2-17-15,8-1 27 0,-2 2 4 16,4-3-11-16,3-2-2 0,0 0-17 0,0 0 0 15,1 0-3-15,-4-2-2 16,2-3 1-16,-1-3-18 0,0-1 19 0,-2 0-33 16,-1 0-38-16,2-2 42 0,-6 3-39 15,2-1-13-15,-6 2 26 0,-2 3-49 16,-2 0 33-16,-1 3-11 0,-3 1-44 16,0 0-145-16,0 0-126 0,0 1-212 15,-5 5 227-15</inkml:trace>
  <inkml:trace contextRef="#ctx0" brushRef="#br0" timeOffset="5517.22">29352 11586 167 0,'0'0'281'0,"0"0"64"16,0 0-156-16,0 0-68 0,0 0 26 15,0 0 6-15,125-6-27 0,-73 3-18 16,5-2-17-16,3 5 6 0,-1 0-19 16,-7 0-10-16,0 0-50 0,-3 0-18 0,-7 0-20 15,-2 0-61-15,-3 0 0 0,-3 0 22 16,-10 0-6-16,-4 3-19 0,-7-3-30 15,-1 0-65-15,1 0 32 0,0 2-15 16,-1-2 8-16,-5 0-136 0,-2 0-20 16,-3 0 67-16</inkml:trace>
  <inkml:trace contextRef="#ctx0" brushRef="#br0" timeOffset="6313.59">29607 12030 87 0,'0'0'205'16,"0"0"-107"-16,0 0 150 0,0 0-59 0,-19 99-98 16,15-80-42-16,1 0 39 15,3-3 10-15,-2-3 26 0,2 0-46 0,0-4-20 16,0-2-56-16,0-2 30 0,0-2 7 15,0-1-36-15,0-2 40 0,0 0 61 16,-2 0 29-16,0 0 3 0,0 0-15 16,0 0-14-16,2 0-10 0,-2 0 6 15,-2 0 4-15,-1-7-29 0,3 0-78 16,-2-3-2-16,2-1 2 0,-1-2 10 16,1-2 6-16,0-3 39 0,2-2-55 0,0 2 23 15,0-5-23-15,7 2-65 0,-1-3 63 16,5-5-82-16,-1 7 0 0,5-3 13 15,0 3-3-15,0 2 31 0,1 1-15 16,6 2 45-16,0 3-45 0,-1 3 32 16,-2 0-16-16,2 3 3 0,1 2 38 15,-4 2 1-15,-1 1 16 0,0 0 26 16,0 3 13-16,-4 0 0 0,-2 0-55 0,-3 0 1 16,0 5-2-16,-6 0 0 15,6 1-26-15,-6 2 27 0,-2-3 3 0,0 4 23 16,0-1-22-16,-8 4 18 0,-2 1-5 15,-4 0 28-15,-6 4-30 0,1-1-15 16,-5-1-16-16,2 1-20 0,-2-2 10 16,3 0-42-16,0-5 16 0,4 2 17 15,4-4 12-15,0 1 22 0,7-5 1 16,0 2-29-16,6-4 25 0,0 1 1 16,0-2 0-16,0 2 3 0,4 0 50 0,4 2-15 15,0 3-34-15,10 2 48 0,9 11 68 16,13 6-27-16,5 0-25 0,4-3-3 15,-2-4-40-15,-5-6 20 0,3-2-22 16,1-1 47-16,-1-2 50 0,-5 0-53 16,-4-1-45-16,-8-1-19 0,-9 1-22 15,-6-3-30-15,-2 0-132 0,-1 0 29 16,3 0-23-16,-4 0 6 0,-3-2-75 16,-4 0-107-16,-2-2-102 0,0 0-255 0</inkml:trace>
  <inkml:trace contextRef="#ctx0" brushRef="#br0" timeOffset="7334.43">27027 10992 711 0,'0'0'283'0,"0"0"-146"16,0 0-88-16,0 0-26 0,0 0-13 16,0 0 113-16,0 0 50 0,141-25-53 0,-88 22-87 15,4 0 3-15,3 3-7 0,-8 0-29 16,-3 0-28-16,-4 0-28 0,-6 0-90 16,-10 0-33-16,-8 4-7 0,-4-2 10 15,0 0-133-15,2 1-60 0</inkml:trace>
  <inkml:trace contextRef="#ctx0" brushRef="#br0" timeOffset="11604.03">26771 11596 14 0,'0'0'78'0,"0"0"-42"0,0 0-16 16,0 0 3-16,0 0-4 0,0 0 7 15,0 0-3-15,-8 0-10 0,5 0 7 16,3 0-4-16,0 0 10 0,0 0 20 15,0 0 22-15,0 0 56 0,0 0 42 0,0 0-22 16,0 0-27-16,0 0-13 16,0-2-38-16,0 2-1 0,0 0 26 0,0-2 16 15,0 2-22-15,0 0-20 0,0 0-10 16,0 0-6-16,0 0-3 0,5 0-11 16,-1 0-35-16,0 0-29 0,4 0-23 15,5 0 52-15,13-2 3 0,10-2 69 16,14 1-14-16,3-1-2 0,3-3-53 15,-10 2 46-15,-11 3 3 0,-13-2-14 16,-2 3 8-16,-8 1-27 0,4-2-15 0,-2-1 5 16,1 3-9-16,-4-1-3 0,-2-1-10 15,-5 2-3-15,-2 0 16 0,0 0 0 16,-2-2 16-16,0 2 0 0,0 0-16 16,2 0-3-16,-2-2-16 0,2 0-24 15,2 0-31-15,-2 1-56 0,0-2-20 16,0 2-68-16,-2 1-81 0,0 0-255 15,0 0-31-15,-14 13 585 0</inkml:trace>
  <inkml:trace contextRef="#ctx0" brushRef="#br0" timeOffset="12096.07">27089 11361 188 0,'0'0'316'16,"0"0"-100"-16,0 0-34 0,0 0-55 15,0 0-19-15,0 0-14 0,0 0-6 16,0 0-36-16,0 0-45 0,0 0-7 15,0-10-49-15,0 14-39 0,0 5 88 0,0 6 62 16,-2 2 97-16,-7 5-64 0,-1 8-14 16,-1 0-79-16,1-4 39 0,1-4-40 15,5-5 13-15,-3 0-14 0,1 2 0 16,0-4-1-16,0-4 2 0,2 2-7 16,-2-6 32-16,2 1-52 0,4-3 19 15,-2-1-80-15,2 0-11 0,0 1-84 16,0-1-95-16,0 0-222 0,0-2-4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6:05.738"/>
    </inkml:context>
    <inkml:brush xml:id="br0">
      <inkml:brushProperty name="width" value="0.05292" units="cm"/>
      <inkml:brushProperty name="height" value="0.05292" units="cm"/>
      <inkml:brushProperty name="color" value="#FF0000"/>
    </inkml:brush>
  </inkml:definitions>
  <inkml:trace contextRef="#ctx0" brushRef="#br0">13014 10389 889 0,'57'-41'0'15,"-15"22"-590"-15</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8:12.832"/>
    </inkml:context>
    <inkml:brush xml:id="br0">
      <inkml:brushProperty name="width" value="0.05292" units="cm"/>
      <inkml:brushProperty name="height" value="0.05292" units="cm"/>
      <inkml:brushProperty name="color" value="#002060"/>
    </inkml:brush>
  </inkml:definitions>
  <inkml:trace contextRef="#ctx0" brushRef="#br0">27382 11727 723 0,'0'0'472'0,"0"-1"-179"0,0 1-144 16,-2-1-40-16,2 1-25 0,0-3 18 0,0 3 63 16,0-3-99-16,0 3-66 0,0 0-57 15,0 0 12-15,0 0 7 0,0 0 0 16,0 0-13-16,0 0 0 0,0 0 0 16,0 0 0-16,0 0-1 0,0 0 20 15,0 0 6-15,0 0 22 0,0 0 2 16,0 0 2-16,0 0 4 0,0 0 2 15,0 0 27-15,-2 0-27 0,2 0 1 0,0 0-1 16,0 0 20-16,0 0-22 0,0 0-2 16,0 0-2-16,0 0-6 0,0 0-33 15,0 0-6-15,0 0-20 0,0 0 1 16,0 0-27-16,0 0-59 0,0 0-157 16,0 0-212-16,0 0 215 0,0 0 135 15</inkml:trace>
  <inkml:trace contextRef="#ctx0" brushRef="#br0" timeOffset="1647.66">29749 12371 2207 0,'0'0'373'15,"0"0"-36"-15,0 0-231 0,0 0-106 16,0 0-17-16,0 0-107 0,0 0 46 16,0 0 74-16,0 0 4 0,0 0 0 0,10-32-28 15,-8 32-51-15,-2 0-49 0,0 0-26 16,0 0 41-16,0 0 57 0,0 0 56 15,0 0 4-15,0 0 28 0,0 0-30 16,0 0-2-16,0 2-5 0,0-2 1 16,0 0-2-16,0 2-19 0,0-2 0 15,0 2 25-15,0 0 44 0,0-1-44 16,0 2-56-16,0 0-1 0,0-1 51 0,0 0-71 16,0 3-75-16,0-4 18 15,0 3-177-15,0-1-8 0,-2-1 4 0,2 3-145 16,0-3 209-16</inkml:trace>
  <inkml:trace contextRef="#ctx0" brushRef="#br0" timeOffset="23122.14">11048 14968 260 0,'-4'-3'1142'0,"2"-1"-519"15,-1 0-321-15,1 2-139 0,-3-2 1 16,3 0 37-16,0 1-37 0,2-1-29 16,-2 2 13-16,0 0 4 0,2-1-1 15,0 3-17-15,0 0-52 0,0 0-31 16,0 0 10-16,0 0 19 0,0 0 7 16,-2 0-6-16,2 0 30 0,-2 0 2 0,2 0-22 15,0 0-28-15,0 0-17 0,0 0-46 16,-2 0-4-16,2 0-38 0,0 0-16 15,-2 12-20-15,0 11 78 0,2 14 44 16,-2 7 6-16,2 2-46 0,0-4-1 16,0-9 14-16,0-5-17 0,0-7-1 15,2-7-2-15,2-2-43 0,0 4-42 16,0 2-87-16,0 2-106 0,-2 1-90 0,3-1-53 16,-3-3 70-16,3-3-516 0,-3-5-603 15</inkml:trace>
  <inkml:trace contextRef="#ctx0" brushRef="#br0" timeOffset="23665.22">10725 15795 558 0,'0'0'1412'16,"0"0"-762"-16,0 0-237 0,0 0-75 15,0 0-91-15,0 0-93 0,0 0-12 16,0 0 26-16,0 0-96 0,0 0 5 16,100-37 26-16,-30 17 73 0,6-1-71 15,1 2-59-15,-14 1 21 0,-1 6-24 0,-11 2-20 16,-11 6-23-16,-8 1-4 0,-13 1-54 16,-2 2-17-16,-8-2 4 0,3 2-42 15,4 0-125-15,-4 0-103 0,-2 0-59 16,-1 0-84-16,-4 4-78 0,-3-1-185 15,-2 3-376-15,0-3 545 0</inkml:trace>
  <inkml:trace contextRef="#ctx0" brushRef="#br0" timeOffset="24173.94">11117 15890 106 0,'0'0'757'0,"0"0"-260"0,0 0-251 16,0 0-142-16,0 0-1 0,0 0 50 15,0 0 31-15,0 0-115 0,0 0 112 16,0 0-56-16,-20 59-4 0,17-45-17 16,3 6-62-16,-4-3 48 0,2 2 81 15,0 0-66-15,0 2-31 0,-3 0-23 16,5 1 33-16,0 0 39 0,0 4 39 0,0-4 20 16,0 1-29-16,0 0-76 0,0-4 29 15,3 0-48-15,-1-2 0 0,0-4-55 16,2 1 0-16,-2-2 2 0,-2-7-4 15,2 2-1-15,-2-4 5 0,0-3-5 16,0 2 1-16,0-2 17 0,0 0 18 16,0 0-9-16,0 0-4 0,0 0-1 15,0 0 1-15,0 0-22 0,0 0-1 0,0 0-4 16,0 2-23-16,0-1 4 16,0 1-7-16,0 3 30 0,0-3 36 0,0 3-34 15,3-1-2-15,-3 0-77 0,2 1-84 16,0-3-98-16,0 2 43 0,0-2-128 15,0 0-142-15,0-2-222 0,0 0-527 16,0 0 313-16,-21-35 922 0</inkml:trace>
  <inkml:trace contextRef="#ctx0" brushRef="#br0" timeOffset="24648.71">10916 16012 108 0,'0'0'626'0,"0"0"-239"16,0 0-152-16,0 0-41 0,0 0 33 15,0 0 40-15,0 0 23 0,0 0-55 16,0 0-71-16,0 0-19 0,-5 0-10 15,5-2 0-15,0 2 19 0,0 0 4 0,3-2 35 16,3 0-71-16,5 0-35 16,6-4 25-16,11 1-1 0,10-2 83 0,0-1-118 15,-8 1-22-15,-9 4-15 0,-7 1-39 16,4-1-4-16,0 0-14 0,6 1 3 16,-3 0 13-16,1 0 2 15,1 0-223-15,-4 1-15 0,5-1-105 0,-6 0-114 16,2-2-67-16,-3 1-446 0,-7 0-286 15</inkml:trace>
  <inkml:trace contextRef="#ctx0" brushRef="#br0" timeOffset="25301.49">11998 15498 233 0,'0'0'619'0,"0"0"-252"15,0 0 248-15,0 0-134 0,0 0-178 16,0 0-37-16,0 0 50 0,0 0 8 15,0 0-104-15,0 0-77 0,-55-18 17 0,51 18 72 16,0-1-79-16,4-1-72 0,-2 0-35 16,0 2 17-16,2 0 11 0,0 0-36 15,0-2-38-15,0 2-1 0,0 0 1 16,0-3 44-16,4 2 22 0,2-1-66 16,3 2-16-16,6-2 15 0,-2 0-3 15,5 2 4-15,2 0 0 0,-4 0-64 16,4 0-39-16,-3 0-10 0,2 0-87 15,-2 0-66-15,2 0-119 0,-4 4-140 0,-1-1-307 16,0 2-755-16,-8-1 840 0</inkml:trace>
  <inkml:trace contextRef="#ctx0" brushRef="#br0" timeOffset="25532.98">11973 15680 1682 0,'0'0'1559'0,"0"0"-967"0,0 0-592 16,0 0-41-16,0 0 41 0,0 0 15 16,0 0 31-16,0 0-46 0,0 0 5 15,123-18-25-15,-100 18 5 0,-1-4-298 16,2 4-52-16,-4-2-263 0,2 2-440 0,-7-2-218 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0:58.099"/>
    </inkml:context>
    <inkml:brush xml:id="br0">
      <inkml:brushProperty name="width" value="0.05292" units="cm"/>
      <inkml:brushProperty name="height" value="0.05292" units="cm"/>
      <inkml:brushProperty name="color" value="#FF0000"/>
    </inkml:brush>
  </inkml:definitions>
  <inkml:trace contextRef="#ctx0" brushRef="#br0">11587 10744 113 0,'0'0'127'0,"2"-2"-49"16,-2 0 50-16,2 0 90 0,-2 0-127 15,0 1 20-15,0-2-68 0,0 1-41 16,0 2 21-16,0-1 42 0,0 1-10 16,0 0-13-16,0 0 1 0,0 0-4 15,0 0 3-15,0 0 7 0,0 0 10 16,0 0 12-16,0 0 14 0,0 0-4 16,0 0-6-16,2 0-20 0,-2 0-3 15,0 0-6-15,0-2-1 0,0 2 4 0,0 0 0 16,0 0-4-16,0 0-9 0,0 0-13 15,0 0-1-15,0 0-2 0,0 0-7 16,0 0-10-16,2 0 0 0,-2 0-1 16,0 0-2-16,0 0 0 0,0 0 0 15,0 0-13-15,2-2 0 0,0 2-3 16,1 0 3-16,1-2 0 0,3 0 13 16,-1-1-1-16,4 0-1 0,4-1 2 15,-2 3-2-15,2-4 2 0,6 1-1 0,3-1 1 16,9 1 0-16,8-2-2 0,3 3-2 15,1-3 4-15,-4 1-1 0,-3 2-1 16,-9 1 2-16,-6 0 3 0,-4 1-3 16,-4 1-10-16,6 0 8 0,-1 0-10 15,6 0 12-15,-4 1 0 0,1 3-3 16,-4-1 1-16,2 0 2 0,-5 1-2 0,0 0-11 16,-3-2 13-16,3 2 0 15,-2-3-1-15,2-1 1 0,1 2 2 0,8-2 27 16,8 0-6-16,4 0 0 15,1 0-22-15,-13 0-1 0,-4 0 3 0,-5-2-3 16,-1 2 0-16,6-1-3 0,0 1-10 16,2-3 10-16,-3 3-17 0,0-1 17 15,-2 1-33-15,-2 0 24 0,-2 0 11 16,-3-2 1-16,2 2 0 0,-6-2 1 16,-2 2-1-16,-2-2 0 0,0 2 0 0,2 0 0 15,0 0 4-15,2-2 24 0,4 2-28 16,-2 0-17-16,0 0 15 0,5 0 2 15,0 0 1-15,0 0-1 0,-1 0-3 16,4 0-23-16,-2 0 23 0,0 0 1 16,2 0 0-16,-4 2-1 0,1 0-13 15,-2 0 16-15,-3 0 1 0,1-2 0 16,-5 0 11-16,2 0-12 0,-2 0 1 0,1 1 0 16,-3-1 3-16,1 0 15 15,-1 0-6-15,0 0-12 0,-2 0 1 0,0 0 15 16,0 0 2-16,0 0 7 0,0 0 3 15,0 0 4-15,0 0 9 0,0 0 0 16,0 0 7-16,0 0-1 0,0 0 1 16,0 0-4-16,0 0-9 0,-2 0-20 15,-3 0-16-15,-4 0-42 0,1 0-10 16,-2 0-58-16,-1 0 29 0,-6-1 29 0,0-1 26 16,-5 0-39-16,4 0 46 0,-6 2-27 15,1-2 20-15,-1 2 24 0,1 0-30 16,0-2 28-16,-1-1 3 0,1 3 1 15,-3-3-16-15,3-1 16 0,0 1 3 16,1 1-3-16,2-3-1 0,-4 4-15 16,3-1-20-16,-3 2 33 0,6 0 2 15,-6 0 0-15,5 0-1 0,-2 0 2 0,4 0-10 16,-5 0 10-16,6 0 2 16,-4 0-2-16,6 0-8 0,-4 0 8 15,2 0 23-15,-1 0-10 0,-3 0-13 0,0 0 0 16,-4 0 28-16,-2 0-28 15,5 0-1-15,-2 0 1 0,6 2 12 0,-1-2-11 16,6 1 31-16,4 1 0 0,-1-2-32 16,0 3-19-16,5-3 18 0,2 2 1 15,2-2 13-15,0 0-13 0,0 0-15 16,0 0-23-16,4 0-11 0,5 0 13 0,4 0-1 16,-1 0 37-16,14 3 16 0,10-1 7 15,13-2 36-15,10 0-24 0,3 0-22 16,-3-2 10-16,-3-6-3 0,-8-1 9 15,-1 4-16-15,-7-1 26 0,-4 2-26 16,-4 2-13-16,-4 0 0 0,-9-1-2 16,-2 3-1-16,-4 0 1 0,-1 0 1 15,1 0-1-15,0 0-1 0,-5-2-30 0,-1 2 17 16,-1 0-10-16,-2 0-19 16,1 0-20-16,-1 0-7 0,-2 0-3 0,2 0-22 15,1 0 35-15,-1 0-29 0,4 0-78 16,0 0 19-16,4 2-78 0,-2-2-183 15,0 3 121-15</inkml:trace>
  <inkml:trace contextRef="#ctx0" brushRef="#br0" timeOffset="720.11">12907 10407 80 0,'0'0'163'0,"0"0"105"0,0 0-79 15,0 0-189-15,0 0-10 0,0 0-97 16,0 0-27-16,0 0 17 0,0 0 55 0,-42 18 62 16,29 3 52-16,-4 9 13 0,0 8 75 15,3 4-130-15,0-1 16 0,6-7 0 16,4-10-25-16,2-4-2 0,2-6 2 15,0-7-14-15,0 2 13 0,0-1-13 16,0 0 26-16,0-4 3 0,0-2 33 16,0 0 26-16,0-2-3 0,0 0 19 0,0 0 1 15,0 0 9-15,0 0-4 0,0 0 1 16,-2 0-65-16,0-2-1 0,-2-2-32 16,-1-1 0-16,0 0 28 0,1 2-16 15,2-2-11-15,0 0 11 0,0 1-12 16,2 0-2-16,-2 1 2 0,2 0 65 15,0 0 30-15,0-1-30 0,0 0 6 16,0 1-29-16,2-2-12 0,0 2 2 0,-2-4 1 16,2 4-33-16,0-3-7 15,0-2 7-15,3 1 26 0,0 0 0 0,-1-5-26 16,2 0 1-16,-2-1 38 0,4-3 33 16,-2 1-43-16,6-1-10 0,-2-4-19 15,1 1 20-15,1-2-40 0,6-4 37 16,-4-3-17-16,8-7 38 0,-2 1-38 15,2 0-21-15,-5 7 21 0,-4 6 10 16,-3 6-10-16,-1-1-49 0,3-4 18 0,4 3 29 16,-2-7-29-16,2 2-27 0,-2 2 55 15,1-1-35-15,2 1-5 0,-2 0 14 16,1 1-33-16,2-1 23 0,-4 2-45 16,4 0 2-16,-4 3-139 0,3 0-72 15,-2 2-157-15,-4 4-6 0</inkml:trace>
  <inkml:trace contextRef="#ctx0" brushRef="#br0" timeOffset="2572.88">11610 10710 105 0,'0'0'82'0,"0"0"-7"0,0 0-33 15,0 0 102-15,0 0 113 0,0 0-129 0,0 0-8 16,0 0-51-16,0 0-17 0,0 0-7 16,-42-21-6-16,42 18-3 0,0 2 29 15,0 1 7-15,-2-2-20 0,0 2-19 16,-3-2-12-16,1 0-21 0,0 0-3 0,-3 2 2 16,-1-2-28-16,2 2-10 15,-6-3 9-15,4 3 30 0,0 0 17 16,0 0 5-16,1 0-18 0,-2 0 12 0,3 0 3 15,0 0 37-15,4 0-17 0,-2 0-13 16,4-3 0-16,-3 3 13 0,3 0-3 16,0 0-14-16,0-2-22 0,3 2 0 15,1-2 0-15,0 2 20 0,0-1-20 16,2 1-13-16,3-2-68 0,0 2 20 16,5-2 61-16,10-1 32 0,8 1 14 0,8 1 16 15,3 1-61-15,1 0 31 0,-3 0-22 16,-3 0-7-16,2 0-3 15,3 1 26-15,-1 4-26 0,2-1 20 0,1-1-20 16,1 2 1-16,1-2 8 0,0-1-8 16,0 0-2-16,0-2-20 0,-3 0 2 15,3 0-20-15,-3-2 39 0,0-3-3 16,0-3 39-16,-9-1-36 0,1 2 23 16,-8 2-10-16,-2 1 29 0,-9 0-3 15,-3 0-3-15,6 2-7 0,0-1 0 0,2 1 20 16,0-1-30-16,-4 1-6 0,-3 1-13 15,0 1 0-15,-2-1-14 0,-3 1 14 16,4 0 1-16,-6 0 2 0,2 0-3 16,-2 0-33-16,2 0-35 0,-4 0-59 15,-2 0-32-15,0 1-52 0,-2 0-57 16,0 1 44-16,-2 1-213 0,0-1-36 16</inkml:trace>
  <inkml:trace contextRef="#ctx0" brushRef="#br0" timeOffset="3598.93">12784 10543 100 0,'0'0'88'0,"0"0"0"0,0 0-32 16,0 0 136-16,0 0 150 0,0 0-251 15,0 0-68-15,0 0 117 0,0 0 23 0,0 0-30 16,49-79-133-16,-43 68-100 16,1 4 100-16,-1-1 78 0,-1 0-26 0,-3 1 20 15,2 2-7-15,0-3-43 0,0-1 1 16,0 4-22-16,3-2 19 0,0-1-20 15,1-1 0-15,-2 2 13 0,0-1-12 16,3 1 0-16,2-3 41 0,-3 3-16 16,0-2-10-16,1-1-16 0,4 0 3 15,-2-1 17-15,-3-1-20 0,2 1 20 16,2-3-7-16,-4 3-10 0,0 0-3 16,-2 1-17-16,0-2 17 0,2 3 35 0,-4-2-34 15,2 0-1-15,-2 1-1 16,2-2-1-16,1 2 4 0,-3 1-8 0,3 0 19 15,-1-2-26-15,0 1 13 0,1 1-42 16,-1 0 22-16,0 2 20 0,0-1 1 16,1 0 2-16,-2 3 1 0,-1-2 14 15,0 2-18-15,0-1 0 0,0 0 7 16,-2 3-4-16,2-3-2 0,-2 1 15 16,3-2-16-16,0-1-30 0,1 3 28 15,-2-4 4-15,2 1-1 0,0-1 5 0,3-1-2 16,0 0-6-16,1-1 2 0,-1-1-13 15,-1-1 13-15,0-1 20 0,1 3-20 16,0-2-36-16,-5 1 36 0,2 2 4 16,-2 2-4-16,0-1-25 0,4 2 25 15,-6-1 12-15,2 3-12 0,-2-2 0 16,2 2-4-16,-2 0-25 0,4-2 0 0,-2 2 13 16,5-1 3-16,0 0 0 15,-1 3 12-15,1-3-25 0,-1 1 24 0,5-2-20 16,0 2 22-16,-3-3 1 0,2 0 1 15,2 1-2-15,-4 1-23 0,3-3 23 16,0 1 29-16,-3 0-28 0,3-1 19 16,0-1-20-16,0-1 1 0,-3 0 14 15,5 2-15-15,-2 0 0 0,-1 1 0 16,4 1 13-16,-4-1 4 0,1 1-17 16,4 0-16-16,0-4 16 0,-1 4 1 15,2-1 1-15,-4 0 11 0,4 1-10 0,-4-3 13 16,6 0-16-16,-3-1-3 0,-1 0 3 15,4-1-2-15,-4 0 1 0,4 1-2 16,-1 2 1-16,0-2-21 0,-2 4 20 16,2-1-46-16,-4 3-9 0,-1-1 9 0,2 0-13 15,-6 1-39-15,3 1-9 16,-2 1-53-16,-3-1 91 0,-1-1 0 0,-1 4-42 16,-4-1-23-16,2-3 20 0,-2 5-75 15,-2-2 71-15,0-1-6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8:53.215"/>
    </inkml:context>
    <inkml:brush xml:id="br0">
      <inkml:brushProperty name="width" value="0.05292" units="cm"/>
      <inkml:brushProperty name="height" value="0.05292" units="cm"/>
      <inkml:brushProperty name="color" value="#002060"/>
    </inkml:brush>
  </inkml:definitions>
  <inkml:trace contextRef="#ctx0" brushRef="#br0">11462 10756 262 0,'-2'0'204'0,"-3"-3"-26"15,3 3-20-15,-2-2-73 0,0 2-12 16,-1-2 12-16,1 0 209 0,0 2-119 15,2-1-33-15,-3 1-64 0,1 0-20 16,0-2 44-16,2 2 82 0,-2-2-14 16,2 0-39-16,-2 2-50 0,-1-2 12 0,0 0-20 15,1 1 24-15,0 1-12 0,0-5-48 16,0 4-2-16,0-1 18 0,0 0 18 16,-1 2-42-16,1-2-25 0,-1 0 31 15,1-1 12-15,0 3 17 0,0-3-13 16,2 1-6-16,0 2 34 0,2-2 44 15,-2 2-15-15,2 0-11 0,0 0-18 16,0 0 2-16,0 0 1 0,0 0 3 16,0 0-13-16,0-1 0 0,0 1 0 0,0 0 5 15,0 0-14-15,2-3-5 0,0 3-5 16,2 0-7-16,-2-2-9 0,0 2-16 16,2 0 0-16,-2-2-21 0,3 2-45 15,4 0-13-15,-1 0 16 0,4 0 39 16,8 0-19-16,-4 0 22 0,8 0 0 15,-3 0 0-15,1 0 0 0,-2 0-2 16,2 2 4-16,-1 0 16 0,0-2-17 0,0 0-1 16,1 0 17-16,2 0 4 0,-6 0 4 15,4 0-9-15,-3 0-15 0,2 0 17 16,-4 0-18-16,5 0-1 0,-4-2-1 16,4 0 2-16,-4 2-4 0,4-2 3 15,-5 2-20-15,1-1 21 0,2 1 17 16,-1-2-17-16,0 0 4 0,0 2 12 15,3-2-13-15,-4 0-3 0,2 0 4 16,-4 1-2-16,4-2 15 0,-3 2-16 16,0-1 3-16,-2 0 0 0,1 0-1 15,0 0-3-15,-2 0 0 0,-1-1 3 0,0 3-3 16,-3 0-14-16,-1 0 13 0,2 0-4 16,-3 0 5-16,1 0-2 0,-1 0 0 15,-2 0-1-15,3 0 3 0,-2 0 2 16,-1 0 23-16,0 0-22 0,2 0 15 15,0 0-17-15,4 0-2 0,-6 3 2 16,2-3-1-16,-1 2 17 0,1-2-17 0,3 0 0 16,-5 0 19-16,5 0-17 15,-3 0 13-15,3 0-15 0,-2 0-21 0,-3 0 21 16,4 0 0-16,2 0 2 0,-4 2-2 16,0-2-17-16,-2 0 17 0,3 2 0 15,-3-2 1-15,1 0-1 0,-1 0 0 16,-4 2-3-16,2-2 2 0,1 0-3 15,-3 2 4-15,2-1 3 0,2-1-3 0,1 3-3 16,-3-2 2-16,3-1-1 16,-3 2 4-16,0 0-2 0,0-2 2 0,0 2 23 15,2-2-4-15,2 0-5 0,-2 2-16 16,0-2 19-16,0 0 0 0,2 2-15 16,1-2 0-16,2 1 19 0,-3-1-23 15,3 0 3-15,-1 0 0 0,3 0 21 16,-4 2-21-16,1-2-3 0,1 0 0 15,-2 0 19-15,-3 0-18 0,2 0 1 16,0 0-1-16,2 0 11 0,-6 0-12 0,0 0-24 16,0 0 24-16,-2 0 2 0,-2 0 0 15,2 0-1-15,-2 0 3 0,0 0 16 16,2 0-16-16,-2 0 11 0,0 0-11 16,0 0 11-16,0 0-12 0,0 0 0 15,2 0-3-15,1 0-2 0,3 0 2 16,0 0 14-16,5 0-14 0,0 0-2 15,1 0 0-15,2 0-2 0,-2 0 3 16,2 0 0-16,0 0-13 0,-4 0-1 0,-2 0 15 16,-1 0-3-16,-1 0 0 0,-4 0-16 15,3 0 16-15,-5 0-1 0,2 0 4 16,-2 0 2-16,0 0 29 0,0 0-1 16,0 0-9-16,0 0-21 0,0 0 0 15,0 0 25-15,0 0 0 0,0 0-3 16,-2 0-8-16,2 0-14 0,-5-2-17 15,3 1-65-15,0-3 17 0,0 0 18 0,0 1-7 16,0-3 23-16,0 2 3 0,-1-3 24 16,1 0 4-16,0 2-21 0,-2-3 0 15,4 2 21-15,-4-3-3 0,2-2-43 16,-2 3 42-16,2-6-26 0,-3 1 30 16,0-2 1-16,3-3 13 0,0 2-11 15,-2-2 20-15,2 1-20 0,0 0 53 16,0 1-56-16,0 1 41 0,2 0-41 0,-2 3-2 15,2-2 0-15,0 6 1 16,0-2 1-16,0 0 0 0,0 3 17 0,0-1-16 16,-2 2 21-16,2 2-18 0,0 1 23 15,-2-4-27-15,0 4 0 0,2 1-1 16,-2-2-3-16,2 2-27 0,0 1 27 16,-2 1 2-16,2 0-22 0,0 0-9 15,0 0-9-15,-3 0-4 0,3 0-8 16,0 0-28-16,0 0-39 0,0 0-62 15,0 3-89-15,0 6 15 0,0 11 187 0,0 10 70 16,0 12 43-16,0 8 54 0,-2-2-7 16,-3-4 12-16,3-4 5 0,-2-2-14 15,2-4-30-15,0-5 4 0,0-6-19 16,2-5 1-16,-2-3-26 0,0 2 8 16,0 4-13-16,-3 0 9 0,1-1-4 15,-2 0-19-15,-1-3 46 0,1 0-21 16,-1-3-25-16,1-1-1 0,0-4 14 15,0 1 8-15,-1-3 13 0,2 0-22 0,1-1-16 16,4-5 2-16,-2-1-1 0,2 3 20 16,0-3 4-16,0 0 21 15,0 0 4-15,0 0 20 0,0 0 11 0,0 0 2 16,0 0 3-16,0-4-2 0,0 0-1 16,0-5-30-16,0-2-53 0,0-2-23 15,0-9 10-15,2-10 11 0,0-8 0 16,5-4-35-16,-2 1 7 0,-3 1 30 15,0 7-100-15,-2 0 28 0,0 9 4 0,0 5 43 16,0 6-86-16,2 2 37 0,-2-2 45 16,4-1 27-16,-2-1-33 0,0 4-3 15,0-1-8-15,2 4 4 0,-1 1 25 16,1 1 15-16,-4 3-2 0,2-1-30 16,-2 3 33-16,0-2-2 0,0 3-33 15,0 1-22-15,0-2 8 0,0 3 5 0,0 0 5 16,0-2-27-16,0 2-15 0,0 0-4 15,0 0 10-15,0 0 25 0,0-2 5 16,-2 2-57-16,2-2-4 0,-2 1-6 16,2 1-38-16,-2-2 5 0,-1 0 6 15,1 0 29-15,0-2-44 0,0 3-27 16,0-4-140-16,-2 4-44 0,2-1 103 16,0-2-146-16,-2 1-17 0,-1 1-41 0,3 2 249 15,2 0 71-15</inkml:trace>
  <inkml:trace contextRef="#ctx0" brushRef="#br0" timeOffset="1020.11">12678 10389 165 0,'0'0'580'16,"0"0"-134"-16,0 0-147 0,0 0 94 16,0 0-100-16,0 0-131 0,0 0-6 15,0 0 2-15,0 0-30 0,9-22-43 0,-9 22-40 16,0 0-45-16,0 0-71 0,0 0-93 15,0 5-38-15,2 4 9 0,2 4 193 16,0 3 87-16,-2 3 245 0,2 8-151 16,1 7-98-16,-1 6 52 0,0 3 42 15,0-2-98-15,1-3 66 0,-3-4-53 16,0-2-6-16,0 1-12 0,0-2 23 16,-2-3-5-16,0-1-36 0,0 0 11 0,0-6-14 15,0-2-29-15,0-5 38 0,0-1-33 16,0 2 29-16,0 4-17 0,0 5-10 15,0-3 14-15,0 1-4 0,0 2-37 16,0-2 43-16,0-1-26 0,0-2 0 16,0 0-20-16,0-2-1 0,0 0 3 15,0-5 26-15,0 2 9 0,0-1-36 16,0 0 19-16,0-1-17 0,0-3 22 16,0 1-25-16,0 0 2 0,0-2-2 15,0 3 1-15,0-2 0 0,0 0-2 0,0 1 2 16,0 0-1-16,0-2-1 0,0 1 3 15,0 0-3-15,0 1 2 0,0 0-2 16,0-1 2-16,0 3-2 0,0-1 1 16,0 0-1-16,0-2 1 0,0 4-1 15,0-3 0-15,0 1 2 0,0-4-2 16,3 4 14-16,-3-4-13 0,2 0 0 16,-2-1 3-16,0-3 0 0,2 1-4 0,-2 0 0 15,2-2 1-15,-2 0 15 16,0 0-12-16,2 1 0 0,-2 0-3 0,0 0 0 15,2-2 3-15,0 0 0 0,0 1 0 16,-2 0 15-16,2-2-3 0,-2 0 11 16,0 0 12-16,0 0 6 0,0 0 5 15,0 0 4-15,0 0 3 0,0 0 11 16,0-2 5-16,0-1 21 0,0-4 8 16,0-2-78-16,2-2-24 0,-2-7-58 0,2-1 55 15,-2 1 1-15,2-4-20 16,3-2 7-16,0-7-7 0,-1-7-28 15,0 0-33-15,0-1 20 0,2 5-50 0,0 4 66 16,-1 1-22-16,0 0 15 0,-1-1-16 16,-2-1 35-16,0 0 20 0,0 1-42 15,0-1-43-15,-2 1 28 0,0-1 28 16,0 3 44-16,0-1-108 0,0 2 59 0,0 4 31 16,-4 6 0-16,2 2 36 0,-2 2-27 15,-1-3 27-15,0-3-32 0,1-1 37 16,0 2-5-16,0 0 4 0,0 3-22 15,0-2 48-15,0 2-48 0,0-1-36 16,-4-1-36-16,4 0 72 0,0 0 23 16,0 0-23-16,0 0 4 0,2-1-2 15,2 1 16-15,-2-1-18 0,2 1-174 16,0 0 19-16,0 0 53 0,0 2 16 16,0 3 81-16,0 1 5 0,0 3 0 0,0 3-21 15,0 0 21-15,0 2-63 16,0 1 63-16,0 0 0 0,0 0-33 0,0 0-15 15,0 0 48-15,0 2 37 0,0-1-4 16,0-2-33-16,0 2 2 0,0-1 46 16,0 0-48-16,0-2-5 0,0-1 5 15,0 5 0-15,0-5-45 0,0 2-14 16,0 1 59-16,0 0 23 0,0 2-23 0,0 0-70 16,0 0-105-16,0 0-63 15,0 0-14-15,0 0-38 0,2 0-195 0,0 2-111 16,0 1 212-16,0 2-312 0,-2 2 241 15</inkml:trace>
  <inkml:trace contextRef="#ctx0" brushRef="#br0" timeOffset="2014.67">12869 10700 2 0,'0'0'5'16,"0"0"-1"-16,0 0-2 0,0 0 3 16,0 0 1-16,0 0 21 0,0 0-23 15,0 0-2-15,0 0-2 0,13-10 0 0,-13 10 0 16,0 0 2-16,0 0-2 16,0 0 0-16,0 0 0 0,0 0-4 0,0 0-29 15,0 0 26-15,0 2-8 0,-5 0 15 16</inkml:trace>
  <inkml:trace contextRef="#ctx0" brushRef="#br0" timeOffset="2825.59">12869 10700 2 0,'-70'61'2'0,"70"-61"3"0,0 0-1 0,0 0 23 16,0 0 6-16,0 0 33 16,0 0 92-16,0 0 60 0,0 0 64 0,0 0-45 15,0 0-87-15,-2 0-13 0,2 0-80 16,0 0-57-16,-3 0 0 0,3 0 2 16,0 0-2-16,0 0-65 0,0 0-27 15,0 0 1-15,0 0-1 0,3-4-26 16,-1 3 0-16,5-2 13 0,-5 1 59 15,2-2 13-15,0 1-7 0,-2-1-32 16,2 0 39-16,1 0-26 0,-3 1 19 0,0-1 36 16,0 0 4-16,2 1-7 15,-2-2 7-15,1 3 22 0,-1-2 37 0,0 2-59 16,2-2-13-16,-2 1 11 0,3 1 2 16,-3-2 4-16,2-2 56 0,0 3-56 15,2-3 55-15,3 1 27 0,0-2-33 16,-3 2-1-16,2-1 27 0,0 0-39 15,4-2 19-15,-6 3-13 0,0-1 32 0,0 3 66 16,-1-4-66-16,1 5 46 0,-2-5-14 16,3 1-52-16,-3 1-19 0,2 0-32 15,1 0 19-15,1-1 19 0,-2 1-45 16,3-1 0-16,0-1-33 0,-3 0 33 16,0 2 0-16,0-3 39 0,-2 2-39 15,4 1 5-15,-2-2 33 0,-2 2 14 16,0 0-52-16,0-2-28 0,0 4 28 15,1-3 83-15,-1 2-19 0,0-1-64 16,3-3-13-16,-3 2 13 0,0-1 64 0,0 0-62 16,1 2-2-16,1-1-34 0,-2-1 32 15,5 1-2-15,-3 1 0 0,1-1 4 16,-3 0-26-16,2 1-18 0,2-2 18 16,2 1 26-16,-4-1-6 0,2 1 4 15,-2-1 2-15,3 1 0 0,-1-1 0 16,1 2 0-16,-3 0-7 0,3-2-12 15,-1 2-7-15,0 1 22 0,1-2-29 16,0 3 33-16,-3-3-2 0,0 1-2 16,-2 3-2-16,4-3 3 0,-2 2 3 0,-2-2 33 15,0 2-33-15,-2-1 0 0,4-1-91 16,-2-1 33-16,1 2 26 0,-1-2 6 16,3 1-91-16,-3 0-13 0,2 0-184 15,-2 0-34-15,1-2 190 0,1 2 52 0,0-1 53 16,-2 0-12-16,3 1 34 15,0-2 31-15,-3 2 26 0,0 0-21 0,2-2-3 16,-2 2 24-16,2-3-26 16,2 3-4-16,-2-3-23 0,-2 0-19 0,-2 3-13 15,2-2-71-15</inkml:trace>
  <inkml:trace contextRef="#ctx0" brushRef="#br0" timeOffset="3416.25">13217 10232 117 0,'0'0'26'0,"0"0"86"0,0 0 93 0,0 0-205 16,0 0 6-16,0 0-6 15,0 0 0-15,0 0 0 0,0 0 7 0,119-103-53 16,-106 92-1-16,2 0-84 0,-2 0 131 16,1 1 0-16,0-1 178 0,-2 1-86 15,-2 1-79-15,3-1 20 0,-2 1 177 16,-1 1 14-16,-1 1-178 0,-1 1-14 16,3 1-32-16,-2-2-111 0,-3 2 105 15,2-1 6-15,1 2-46 0,0 0 41 16,-1 0-67-16,0 1 19 0,1-2-197 0,0 0 92 15,1 0-99-15,-2-4 197 0,3 2 1 16</inkml:trace>
  <inkml:trace contextRef="#ctx0" brushRef="#br0" timeOffset="12158.21">1178 3674 295 0,'0'0'658'0,"0"0"-397"16,0 0-13-16,0 0-80 15,0 0-6-15,0 0-118 0,0 0-42 0,0 0 1 16,24-26 77-16,-24 23 130 0,2 1-128 15,-2 1 5-15,0 1 32 0,0 0 5 16,0 0-15-16,0 0-11 0,0 0-7 16,0 0 3-16,0 0-23 0,0 0-7 15,0 0-17-15,0 0-47 0,0 0-86 16,0 0-73-16,0 6 105 0,0 5-31 16,2 8 85-16,2 9-42 0,-2 12 42 0,-2 5 73 15,0-2 0-15,0 0-49 0,0-15 5 16,0-5-33-16,0-1 4 0,0 0 0 15,0-3 0-15,-2 3 41 0,2-5 0 16,-4-2-11-16,2 4-26 0,0-2 31 16,-4-2-31-16,4-3 25 0,-2-3 6 15,0-1-29-15,2-2 18 0,-2 0-24 16,2-5 108-16,0-1-46 0,0 0 63 0,2 0 16 16,0 0 10-16,0 0-13 15,0 0 9-15,0 0 11 0,0 0-10 0,0 0-26 16,0 0-24-16,0-1-2 0,0-5-63 15,0-4-33-15,0-1-25 0,-2-7 25 16,2-3 7-16,0-8-7 0,0-3-4 16,6-8-25-16,0 4 15 0,2-2 11 15,4 1-61-15,-2-1-34 0,2 2-1 16,4 1 58-16,-2 5-132 0,-1 6 120 16,0 2-121-16,0 9 21 0,-3 0 35 0,6-1-156 15,0 1 23-15,5-4-8 0,0 2 119 16,3 6-180-16,1 0-121 0,-1 4 146 15,-3-2-251-15,-4 7 152 0,-5 0-146 16</inkml:trace>
  <inkml:trace contextRef="#ctx0" brushRef="#br0" timeOffset="12413.53">1127 3912 26 0,'0'0'2216'0,"0"0"-1777"16,0 0-379-16,0 0-35 0,0 0 60 0,0 0 38 15,0 0-123-15,0 0-58 0,0 0 11 16,131-23-44-16,-94 22 91 0,-9 1-24 15,-14 0-80-15,-2 0-531 0,6 0-283 16,-6 0 23-16</inkml:trace>
  <inkml:trace contextRef="#ctx0" brushRef="#br0" timeOffset="13390.68">1793 3829 922 0,'0'0'40'0,"0"0"51"0,0 0 301 15,-40 126 1-15,27-92-182 16,5-10-148-16,2-6 44 0,4-3 12 0,0-2-57 16,-3-2 32-16,2 2-15 0,1 0-54 15,0 1 11-15,0-7 25 0,0 1-19 16,2-2-11-16,-2-5-7 0,0 4-24 15,2-5 36-15,0 0 53 0,0 0 29 16,-2 0 34-16,0 0 51 0,0 0 59 16,2 0 43-16,-2 0-58 0,2-5-70 15,-2 4-51-15,-2-5-126 0,2-2-8 0,-3 1 8 16,0-5 3-16,3 2 26 0,2-1-29 16,-2-2-25-16,2 1-8 0,0 2-88 15,0-1 121-15,0 4-36 0,0 1-37 16,0 4 73-16,0 2 0 0,0 0-46 15,0 0-79-15,0 0-94 0,0 0-129 16,0 6-54-16,0 3 168 0,0 9 143 16,0 3 91-16,0 0 18 0,0 1 31 0,-4-3-2 15,2 0-43-15,0-4 2 0,0-8-6 16,0-2 4-16,2-3 37 0,0 0 18 16,0-2 105-16,0 0 79 0,0 0 12 15,0 0 49-15,-2 0-12 0,2 0-32 16,-2-4-32-16,2-1-28 0,-3-5-128 15,3-7-72-15,-2-4-79 0,2-9 65 16,0-6 14-16,2-5-58 0,9 7 42 16,-1 0-3-16,2-1-121 0,-2 2 25 15,0 0-15-15,-2 4-95 0,2 7-330 0,-6 7 306 16,0 7 170-16,-2-3 79 0,2 3-34 16,-2 2-56-16,-2 5 88 0,0 1-108 15,2 0-66-15,0 1-64 0,3 8 94 16,-1 7 53-16,5 7 37 0,-3 10-31 15,5 11-86-15,-3-1 173 0,5 2 181 16,-2-5-179-16,-1-8 98 0,2-1-56 16,-2-6 103-16,-2-4-68 0,-2-8-43 0,2-1 31 15,1-3-37-15,0 3 7 0,-1-1 21 16,1-5 1-16,-5-1 0 0,0-1-36 16,-2-4 19-16,0 0 10 0,-2 0 62 15,0 0 105-15,2 0 156 0,-2 0 1 16,0 0-122-16,0 0-62 0,0 0-29 15,0-2-17-15,2-3-14 0,3-5-102 0,-3-1-30 16,5-3-20-16,-3 1 20 16,0 1 23-16,-2 0-23 0,0 3 0 0,0 1-19 15,0 3 16-15,-2-1 3 0,0 4-3 16,2 2-40-16,-2 0-21 0,0 0-4 16,0 0-7-16,0 0-10 0,0 0-1 15,0 0 14-15,0 0 9 0,0 0 21 16,0 0 21-16,0 0 20 0,0 0 1 15,0 0 38-15,0 0 41 0,0 0 29 16,2-5 28-16,0-1 22 0,8-13-78 0,2-8-80 16,3-7 0-16,2-5 0 0,-2 9 70 15,-5 4-31-15,3 6-39 0,0-7-33 16,1-2 31-16,6-3-77 0,-6 1 49 16,-1 8-39-16,-2 6 23 0,-3 3-72 15,-1 2-153-15,1-2-86 0,-2 1-193 16,1 1-393-16,-3 5-657 0,-4-1 477 0</inkml:trace>
  <inkml:trace contextRef="#ctx0" brushRef="#br0">1103 3915 2315 0,'0'0'382'0,"0"0"-148"15,0 0 210-15,0 0-198 0,0 0-246 16,0 0-86-16,0 0-232 0,147-46 226 15,-56 35 86-15,12-1 6 0,0 0 58 16,-7 5-58-16,-3-4 0 0,-10 0 10 16,-13 2-10-16,-15 4 0 0,-19 2 90 15,-14 2-88-15,-12 1-4 0,-6 0-47 16,1-2 49-16,-3 2 40 0,-2 0 27 0,0-2 85 16,0 2 31-16,-17-2-78 0,-15 2-105 15,-24 0-36-15,-11 0-103 0,-10 0 128 16,1 6 11-16,10 2 0 0,5 5 2 15,5-4-2-15,5 6 75 0,9 3 0 16,6-2-70-16,8-4 51 0,13-1-56 16,5-3 0-16,6 4-56 0,4 2 19 15,0 2-44-15,14 4 4 0,22 5 77 16,26 1 6-16,14-5 69 0,10-10-70 16,-1-4 102-16,-11-7 0 0,-7-7-40 0,-5 0-47 15,-5-6 21-15,-10 0 17 0,-13 0-56 16,-12 5 151-16,-12-2-105 0,-6 4 24 15,-2-3 105-15,-2-4-76 0,0-2-85 16,-8-3-16-16</inkml:trace>
  <inkml:trace contextRef="#ctx0" brushRef="#br0" timeOffset="16168.27">1170 4853 2 0,'0'0'1151'0,"0"0"-792"0,0 0-321 0,0 0 450 16,0 0-217-16,0 0-47 15,0 0-24-15,0 0 75 0,0 0-135 0,0 0 231 16,-45-97-258-16,41 90 224 0,1 0-149 15,1 1 60-15,0 4-106 0,2 2-9 16,-2-2-64-16,2 2-69 0,0 0-62 16,0 0-59-16,0 0-73 0,0 6-27 15,-5 5-19-15,1 6 194 0,-2 13 46 0,-2 12 41 16,0 4 50-16,0-2-72 0,4-8-17 16,2-5-2-16,2-3-22 0,0-7 22 15,0-2 20-15,0-5-20 0,0-1 29 16,0 1-14-16,6 6 18 0,4-1-66 15,-2 3-30-15,2-8-428 0,1-2-115 16,0-2-354-16,-3-7-525 0</inkml:trace>
  <inkml:trace contextRef="#ctx0" brushRef="#br0" timeOffset="16398.66">1282 4731 3011 0,'0'0'880'0,"0"0"-880"0,0 0-507 16,0 0-12-16,0 0 458 0,0 0 61 16,19 99 149-16,-11-51-102 0,-2 4 70 0,2-5-30 15,-2-1-65-15,-2-8 29 0,2-2-23 16,-2 1-5-16,0-3 22 0,-2-6-43 16,-2-8 2-16,0-5 30 0,0-1 32 15,0 0-39-15,0-2-27 0,0 2-99 16,-2-3-302-16,-6-3-217 0,-4-7-151 15,0 4-355-15</inkml:trace>
  <inkml:trace contextRef="#ctx0" brushRef="#br0" timeOffset="16570.2">997 5034 1147 0,'0'0'2329'0,"0"0"-1923"0,0 0-406 16,0 0-66-16,0 0 66 0,0 0 207 15,0 0-102-15,0 0-105 0,121-43-52 16,-61 35 47-16,-3 6-204 0,-8 2 38 0,-16 0-162 16,-7 0-207-16,-6 0-618 15,-12 0-308-15</inkml:trace>
  <inkml:trace contextRef="#ctx0" brushRef="#br0" timeOffset="16816.54">1617 4786 734 0,'0'0'1196'0,"0"0"-1196"15,0 0-218-15,0 0 218 0,0 0 578 0,0 103-311 16,0-62 13-16,0 0-115 0,0 1-65 16,2-5 38-16,5-9-76 0,-3-2 17 15,0-9-74-15,-2-2 25 0,5-1-26 16,-5 1-4-16,4 2 34 0,-1 0 20 15,1 0-54-15,-2-2 27 0,0-1-22 16,0 0-5-16,-2-5-48 0,3-2-360 0,2-5-236 16,-3-2-58-16,2 0-375 15,2-18 416-15</inkml:trace>
  <inkml:trace contextRef="#ctx0" brushRef="#br0" timeOffset="17036.95">1817 4796 2215 0,'0'0'1222'0,"0"0"-1222"0,0 0-130 16,0 0-340-16,0 0 470 0,0 0 165 0,0 0-36 15,0 0 2-15,-2 137 27 0,2-93-63 16,2-4-91-16,2-7-8 0,0-10 42 16,2-1-22-16,-2-2 11 0,4-3-23 15,-4 1-4-15,-2-3 0 0,2-1 27 16,0 3 16-16,-2-4-43 0,-2-4-318 15,0 2-179-15,-4-5-263 0,-8-2-384 16,0-4 193-16</inkml:trace>
  <inkml:trace contextRef="#ctx0" brushRef="#br0" timeOffset="17207.52">1532 5071 1574 0,'0'0'1224'16,"0"0"-532"-16,0 0-692 0,0 0-3 15,0 0 3-15,0 0 257 0,0 0-19 0,0 0-236 16,0 0-4-16,138-40-3 0,-110 36-117 16,-12 2-10-16,4 2 131 0,-3 0-62 15,-2 4-530-15,-7 1-683 0,-3 1-340 16,-252 25 1442-16</inkml:trace>
  <inkml:trace contextRef="#ctx0" brushRef="#br0" timeOffset="19354.63">1446 6503 11 0,'0'0'343'0,"0"0"6"0,0 0-132 0,0 0-66 15,0 0-34-15,0 0 1 0,0 0-72 16,0 0-46-16,0 0-138 0,-5 9-31 15,5-4 169-15,-3 5 222 0,1 1-8 16,0 2 0-16,2 2-169 0,-2 3-39 16,2 2 288-16,0 6-117 0,0 9-33 15,-2 4 12-15,2 6 26 0,-4 1-48 16,2-5-69-16,0 0 17 0,0-3-17 16,2 0 17-16,-2 0 10 0,2-1 4 15,0-3 45-15,0 0-109 0,0-3 22 0,0-1-11 16,-2 5-10-16,2-3 58 0,0 1-8 15,0-3-22-15,0 1-30 0,0-4 45 16,-2-5-72-16,2-3 50 0,0-2-54 16,0-3-21-16,0 1 21 0,0 6 67 15,0 3-33-15,0-4-29 0,0 3 14 16,0-2 24-16,0 6-9 0,0 8-15 0,-3 2 18 16,-1 6 111-16,0-3-85 15,-3-5-47-15,1-1-16 0,2-9 21 0,0-4-4 16,1-9-17-16,3 3-1 0,-2-2-20 15,2 0-4-15,0 2 25 0,0 1 12 16,0-5-12-16,0 1-3 0,0-3-13 16,0 1 16-16,0 0 0 0,0-3-22 15,2 1 4-15,-2-3-14 0,0 4 32 16,0-2-18-16,0 3 45 0,0 2-45 16,0 2 20-16,0 1-2 0,0 6 40 0,0 7-13 15,0 5 11-15,-4-3 0 0,2-4-17 16,0-9 4-16,2-7-25 0,-2 1-34 15,2 2 5-15,-2 2 8 0,2-1-66 16,-2 3 19-16,2-2 55 0,0 5 13 16,0-4 22-16,-2 3 23 0,2-1 5 15,-2-3-20-15,-1 1 12 0,1-1-39 16,0-2-2-16,0 0 29 0,2-4-26 0,-3 2 21 16,1-2-24-16,2 1 2 0,-2-1-2 15,2-2-1-15,0 4 0 0,0-4 17 16,0 1-17-16,0 1-21 0,0 2 21 15,0-3 17-15,0 2-17 0,0 0 1 16,0-3 3-16,0 4-1 0,0-3 14 16,0 1-13-16,0 0 17 0,0-2-20 15,0 3-1-15,0-3-66 0,0 1-218 0,0-3 1 16,0 2-147-16,0-4-270 16,-2-3-420-16,0 0-365 0</inkml:trace>
  <inkml:trace contextRef="#ctx0" brushRef="#br0" timeOffset="20769.83">1023 8476 202 0,'0'0'317'0,"0"0"-67"0,0 0-27 15,0 0 45-15,0 0 109 0,0 0 172 16,0 0-139-16,0 0-108 0,0 0-50 0,0 0-53 16,2-8-27-16,-2 5-49 15,2 3-53-15,-2 0-38 0,0-2-12 0,0-1-20 16,0 1-22-16,0 1 22 0,0 1 21 16,2-1 20-16,-2 1-11 0,0-3-30 15,0 3 2-15,0-2 1 0,0 2-3 16,0 0-3-16,0 0 3 0,0 0 19 15,0 0 21-15,0 0 16 0,0 0-5 16,0 0-18-16,0 0-4 0,0-2-27 16,0 2-2-16,-2 0 0 0,2 0 0 0,0 0-2 15,0 0-22-15,0 0-14 0,0 0-7 16,0 0 9-16,0-2 0 0,0 2 34 16,0 0-1-16,0 0 0 0,0 0-18 15,0 0-4-15,0 0 4 0,0 0-14 16,0 0-22-16,2 0-19 0,-2 0-4 15,4 0-23-15,5 0 8 0,2 0 10 16,7 0 83-16,12 0 4 0,11 4 32 16,1 1-34-16,2-3-6 0,-3 5 4 0,-5-7 0 15,2 3 4-15,1-1 30 0,-3-2-32 16,2 2-49-16,-2-2 47 0,2 0 2 16,1 0 0-16,-1 0 85 0,-2 0-79 15,-9 0-1-15,-5-2 46 0,-6 0-47 16,-2 2-4-16,0-3 11 0,5 3-11 15,0 0 0-15,2 0 28 0,1 0 15 16,2 0 19-16,-2 0-62 0,2 0 0 0,-1 0 2 16,1 0 2-16,-2 0 1 0,2 0 22 15,0 0-27-15,-1 0-16 0,3 0-6 16,-4 0 15-16,4 0 7 0,-2 0 27 16,1 0-27-16,1 0 0 0,2 0 9 15,-6 0 18-15,4 0-48 0,-5 0 26 16,1 0-5-16,-2 0 4 0,0 0-4 15,-4 0-15-15,4 0 12 0,-3 3 6 16,2-3-6-16,0 2 13 0,1-2-11 16,-2 2 1-16,2-2 0 0,1 0-4 0,-2 1-12 15,2-1 16-15,-2 0-6 0,0 0 12 16,1 0 10-16,-6 0-14 0,3 0-2 16,-2 0 3-16,0 0-6 0,2 0 6 15,-4 0 40-15,1 0-43 0,2 0 0 16,-2 0-1-16,3 0 6 0,-2 3-10 15,2-1 5-15,0 0-33 0,-2 0 33 16,-1-2 38-16,2 1-38 0,-4-1-34 16,1 0 34-16,-2 2 32 0,-1-2 38 15,1 0-29-15,-1 0 56 0,-1 0-10 0,2 0 6 16,1 0 27-16,4 0-18 0,-2 0-57 16,1 0-15-16,2 0-30 0,-2 0-31 15,-3 0 31-15,1 0 13 0,-2 0 1 16,1 0-14-16,0 0 0 0,-2 0-14 15,-2 0 14-15,1-2 20 0,-5 2-17 16,3 0-2-16,-5 0 1 0,-2 0-1 16,0 0 1-16,0 0-2 0,0 0-18 15,0 0-23-15,0 0-31 0,0 0-29 0,0 0-94 16,0 0-85-16,0 0 47 0,2 0 126 16,0 0-34-16,0 2-70 0,0 0-47 15,0 0-136-15,0 2-43 0,-2-2 44 16,0 0-207-16,0 0 33 0,0-1 255 15</inkml:trace>
  <inkml:trace contextRef="#ctx0" brushRef="#br0" timeOffset="22497.77">1428 8495 563 0,'0'0'499'0,"0"0"-264"15,0 0-169-15,0 0-66 0,0 0-105 16,0 0-19-16,0 0 32 0,0 0 7 16,0 0-79-16,-17-10 162 0,15 10-31 15,2 0-46-15,0 0-151 0,0 0-14 0,-2 0 125 16,0 0 33-16,-2 0 86 0,1 0 0 15,-1 0 0-15,2 0 0 0,0 0 0 16,0 0 0-16,0 0 48 0,0 0 18 16,0 0 159-16,2 0 209 0,-3 0-119 15,3 0-106-15,0 0-53 0,0 0 25 16,0 0 83-16,0 0 10 0,0 0-87 16,0 0-31-16,0 0-35 0,0 0-18 15,0 0-5-15,0 0-4 0,0 0-6 16,0 0-11-16,0 0-25 0,0 0-23 0,0 0-23 15,-2 0-2-15,2 0 2 0,0 0 27 16,0 0-27-16,0 0 28 0,0 0-30 16,0 0-2-16,0 0-2 0,0 0-23 15,0 0-5-15,0 0 22 0,0 0 0 16,0 0 1-16,0 0-23 0,0 0 26 16,0 0 2-16,0 0 2 0,0 0 48 15,0 0-10-15,2 0-12 0,1 0 0 0,-1 0-28 16,-2 0-5-16,0 0-29 0,2 0 11 15,0 0-5-15,0 0 0 0,4 0 24 16,1-2 0-16,-1 2 4 0,5-1 19 16,-3 1-19-16,5 0-45 0,-4-2 10 15,1 2 11-15,0 0 20 0,4 0-43 16,0 0 26-16,3 0 21 0,-2 2 25 0,2 1-21 16,1 1-8-16,-4 0-232 0,-4 2-410 15,2-3-163-15,-8-1-373 0</inkml:trace>
  <inkml:trace contextRef="#ctx0" brushRef="#br0" timeOffset="23232.81">628 7117 73 0,'0'0'250'0,"0"0"-111"0,0 0-54 16,0 0-12-16,0 0 58 0,0 0 60 16,0 0 116-16,0 0 70 0,0 0-126 15,0 0 185-15,2 0-72 0,-2-4-82 16,0 1 8-16,0-4-87 0,0 0-122 16,0-3-27-16,-2 1 158 0,-2-2-39 0,1-1 11 15,-1-2-85-15,-2 2-54 0,2-3 13 16,0 2-17-16,-3 2-41 0,0-2 0 15,-1 2-105-15,2 3 100 0,-2 0 2 16,-2 2 3-16,4 2-1 0,2 3 1 16,2-1-5-16,2 2-87 0,0 0-100 15,0 0-43-15,-2 0-11 0,0 9-50 16,-2 9 128-16,-5 12 168 0,1 14 145 0,1 9 92 16,3 3-31-16,2 0-104 0,2-5-51 15,0-1 76-15,0-4-22 0,0-5 6 16,0-4-92-16,4-7-19 0,-2-5 0 15,0-5 40-15,0-10-37 0,-2 2-3 16,0 0 19-16,3-1 18 0,-3 0-19 16,0-1 23-16,0-2 8 0,0-2-13 15,-3-1-36-15,-1 1-224 0,-2-3 1 0,-3 1-120 16,-3-4 6-16,-4 3-23 0,-2-3-270 16,-4 0-220-16,6-7-193 0</inkml:trace>
  <inkml:trace contextRef="#ctx0" brushRef="#br0" timeOffset="23389.33">277 7482 2357 0,'0'0'707'0,"0"0"-136"16,0 0-214-16,0 0-256 0,0 0 0 15,0 0 45-15,0 0-105 0,0 0-14 0,157-57-24 16,-99 45 15-16,-5 5-18 16,-9 1-50-16,-1 6 10 0,-11 0 8 0,-8 0-4 15,-6 0-244-15,-2 3-244 0,0 0-214 16,1 6-296-16,-2-4-419 0</inkml:trace>
  <inkml:trace contextRef="#ctx0" brushRef="#br0" timeOffset="24182.51">2109 8929 1195 0,'0'0'2458'0,"0"0"-2088"16,0 0-137-16,0 0-75 0,0 0-42 15,0 0-45-15,0 0 4 0,0 0 14 16,0 0-11-16,0 0-11 0,-10-26-67 0,10 26-18 16,0 0-12-16,0 0-12 0,0 0-28 15,0 0-21-15,0 3-21 0,0 1-8 16,0 6-24-16,0 12 144 0,0 12 117 16,0 7 21-16,0-2-79 0,0-1-30 15,0-10-4-15,0-7 4 0,0-4-28 16,0-3 3-16,4 2-4 0,-2 0 16 15,5 3 11-15,-3-4-27 0,3-2-71 16,-5-2-220-16,2-4-319 0,0-4-136 16,-4-3-602-16,0 0-131 0</inkml:trace>
  <inkml:trace contextRef="#ctx0" brushRef="#br0" timeOffset="24402.92">1865 8889 2097 0,'0'0'813'0,"0"0"-813"0,0 0 23 15,0 0-23-15,132-58 24 0,-87 45 249 16,-2-1-171-16,-1 4 65 0,-4 1 22 16,-5 4-131-16,-9 3-58 0,-4 0-35 15,-8 2-8-15,5 0 21 0,0 0-10 16,2 0-164-16,-1 4-228 0,-6 1-295 15,-4 4-313-15,-4-1-79 0</inkml:trace>
  <inkml:trace contextRef="#ctx0" brushRef="#br0" timeOffset="24646.27">1795 9406 3152 0,'0'0'1042'0,"0"0"-873"15,0 0-169-15,0 0-117 0,0 0 117 16,0 0 18-16,0 0 108 0,153-30-59 16,-95 19-37-16,-7 2-30 0,-13 6-20 15,-10 1 20-15,-5 2-44 0,-6 0-332 16,-2 0-104-16,1 0-68 0,2 0-312 0,-6 0-644 15</inkml:trace>
  <inkml:trace contextRef="#ctx0" brushRef="#br0" timeOffset="25009.33">2349 9448 2053 0,'0'0'295'0,"0"0"50"0,0 0-164 16,0 0-75-16,0 0-47 0,35 101-55 15,-25-89 130-15,1-2 13 0,0-5 5 16,-1 1-1-16,0-2-18 0,2-2-16 16,-4 0 0-16,0-2-26 0,-4 0 39 15,0 0-26-15,-1-2 57 0,-1-4 78 16,3-2-119-16,-5-2-56 0,2-1-46 15,-2 0 36-15,0 0 7 0,0 0-57 0,0 1 16 16,0-2-19-16,-5 3 19 0,1-1-18 16,-1 3-2-16,1-1-9 0,-2 1 9 15,0 4 0-15,0-3-57 0,-4 4-4 16,0 0-4-16,0 2-46 0,-1 0-24 16,-2 2-98-16,0 6-43 0,1 3-133 15,1 3-41-15,2 1-205 0,3-3-129 16,2-3-428-16,4 1 586 0</inkml:trace>
  <inkml:trace contextRef="#ctx0" brushRef="#br0" timeOffset="25709.29">2817 9236 40 0,'0'0'2726'0,"0"0"-2087"0,0 0-529 15,0 0-61-15,0 0-1 0,153-33 244 16,-100 22-23-16,-3 4-85 0,-7 3-47 16,-5 0-45-16,-2 1-55 0,-8 3-33 15,-4 0-1-15,-8 0-3 0,1 0-4 0,3 0 3 16,-2 0-1-16,4 0-12 0,-6 0 14 15,0 0 0-15,-8 0 0 0,0 0 0 16,-1 0 17-16,-5 0 4 0,0 0 12 16,-2 0 14-16,0 0 7 0,0 0 4 15,0-2-5-15,0 2 8 0,0-3-7 16,0 1-4-16,0 0-18 0,0-1-32 16,0-2 1-16,0 0-2 0,0-1-1 15,-4 0-44-15,-3-1-1 0,-3-2-80 0,-2-1 73 16,-4 0-27-16,-2 0-3 15,0 1-75-15,1 2 157 0,2-1 2 0,5 3 1 16,3 5 24-16,5-2-25 0,0 2-18 16,2 0-38-16,0 0-16 0,0 0-13 15,0 0-56-15,2 0-58 0,9 2 56 16,4 3 143-16,2 3 73 0,7-1 19 16,-2 2-28-16,2-1-63 0,-3 1 57 15,-2-4 71-15,-2 3-114 0,-4-1-15 16,-2 1-19-16,-5-3-1 0,-2 1-8 0,-2-2 28 15,-2 2 3-15,0-2 21 16,0 1 37-16,-14 5 38 0,-14 3 17 0,-6 2-41 16,-7 1-66-16,-1-3-9 0,2-3-169 15,-1-5-219-15,-3-3-146 0,-1-2-320 16,11-2-1292-16</inkml:trace>
  <inkml:trace contextRef="#ctx0" brushRef="#br0" timeOffset="26676.06">2248 8485 350 0,'0'0'309'15,"0"0"-309"-15,0 0-131 0,0 0 47 16,0 0 82-16,0 0-2 0,0 0-36 16,0 0 0-16,0 0-6 0,-11 6 46 15,11-6 29-15,0 0 57 0,0 0 151 0,0 0 45 16,0 0 26-16,0 0-3 16,0 0-156-16,0 0 317 0,-2 0-173 0,2 0-146 15,0 0-147-15,0 0 0 0,0 0-36 16,-2 0 5-16,2 0 1 0,-3 0-2 15,-1 0-17-15,0 0-182 0,0 0-163 16,0 0-13-16,-2 0-281 0,4 0 174 16,31 0 312-16</inkml:trace>
  <inkml:trace contextRef="#ctx0" brushRef="#br0" timeOffset="27278.45">2303 7707 40 0,'0'0'270'0,"0"0"257"0,0 0 3 15,0 0-181-15,0 0-29 0,0 0-68 16,0 0-90-16,0 0-87 0,0 0-45 0,0 0-26 16,-2-4-4-16,2 4-4 15,0 0-95-15,0-3-69 0,0 1 5 0,0 0 80 16,0 0 45-16,0 0-308 0,2-1 42 16,-2-1 95-16,0 0 111 0,0 0-369 15,0 1 237-15,0-4 111 0,0 2 40 16,0-3-33-16,0 3 85 0,0-1 23 15,0 0-5-15</inkml:trace>
  <inkml:trace contextRef="#ctx0" brushRef="#br0" timeOffset="27871.86">2303 7707 125 0,'8'-89'47'0,"-8"89"-41"16,2 0 40-16,-2 0 14 0,2 0 6 0,-2 0 85 16,2 0-26-16,-2 0-65 0,0 0-34 15,6 0-24-15,-6 2 2 0,2 3 469 16,2 1-226-16,-2 2-156 0,2 2-20 15,-2 1 110-15,2 4 112 0,0 4-160 16,0 0-127-16,1 3 144 0,-3-1-150 16,3 1 25-16,-3 2 25 0,0-4 37 0,-2 1-85 15,2 1 10-15,-2-4 43 0,0-1-25 16,0 2 91-16,0-1-78 0,0-1 4 16,0-1-45-16,0 0 49 0,0 1-51 15,0-2 6-15,-2 2-2 0,2-3 49 16,-2 2-30-16,2 0-17 0,0-4 18 15,0 2 5-15,0 1-23 0,0-1 47 16,0-1 5-16,0 1 50 0,0-4-46 0,0 4-62 16,0-1 85-16,0-2-81 15,0 2 47-15,0-2 24 0,0-1-16 0,0-1-32 16,2-1-27-16,0 0-36 0,-2-1 36 16,2 1 33-16,-2 1-1 0,0 0-30 15,0-2 51-15,0 3-47 0,0-3-1 16,0 2 42-16,0 1-47 0,0 1 0 15,0-2 41-15,-2 3-36 0,0-2-3 0,0 1 18 16,-3 0 12-16,3-2-28 16,0-2-3-16,-1 0 45 0,1-1-25 0,0 0 14 15,2-2-31-15,-2 3 26 0,2-5 13 16,0 0-19-16,0 3-24 0,-2-5-43 16,2 5 43-16,0-3 54 0,0 2-49 15,0-2-5-15,0 0-2 0,0 0 2 16,0-1 3-16,0 1 31 0,0-2-32 15,0 2 1-15,0-2-2 0,-2 0 19 16,2 2-16-16,0-2 30 0,0 0 0 16,0 2-2-16,0-2-1 0,0 0 10 0,0 0-1 15,0 0-4-15,0 0-4 0,0 0-5 16,0 0 6-16,0 0 5 0,0 0-38 16,-2 0-29-16,2-2-207 0,-4-5-234 15,2-10-586-15,-2-1-1595 0,16 62 2563 0</inkml:trace>
  <inkml:trace contextRef="#ctx0" brushRef="#br0" timeOffset="28646.51">2351 7718 550 0,'0'0'335'0,"0"0"97"16,0 0-128-16,0 0-91 0,0 0 29 16,0 0-40-16,0 0-171 0,0 0-25 15,0 0 69-15,0 0-44 0,20-54 38 16,-20 47-69-16,0 4-48 0,-2-2 48 16,-4 1 6-16,1-1-6 0,1 4-37 15,-1-1-1-15,1 0 38 0,-2 2 2 16,2 0 48-16,-2 0-50 0,0 0-64 0,-2 0-24 15,4 4 84-15,0 0-178 0,2-1 80 16,0 3 6-16,2-1 14 0,0-2 77 16,0 1 5-16,0-1 13 0,0 1 0 15,4-1 38-15,0 0-26 0,0-1 20 16,4-2 133-16,-4 0-27 0,0 0 116 16,0 0-73-16,0 0-37 0,-2 0 25 15,0-4-15-15,0 3 14 0,0-6-72 0,-2 4 42 16,0-1-82-16,0-2 38 15,0 1-102-15,0 1 61 0,0-2-66 0,-2 0-93 16,-2 1 31-16,0-1 62 0,-2 4 0 16,0-2-99-16,-2 4 2 0,2-2-11 15,-2 2-21-15,2 0 16 0,-1 0 16 16,1 0-9-16,-1 4 71 0,5 2 29 16,0-2-141-16,0 1 104 0,2 2 43 15,0 3 0-15,0-3-73 0,0 3-48 16,6-2-64-16,5-2-147 0,0-1-278 0,-3-1-445 15</inkml:trace>
  <inkml:trace contextRef="#ctx0" brushRef="#br0" timeOffset="29813.71">2381 7622 123 0,'0'0'468'0,"0"0"-185"0,0 0-257 16,0 0-26-16,0 0-322 0,0 0-256 15</inkml:trace>
  <inkml:trace contextRef="#ctx0" brushRef="#br0" timeOffset="33559.15">2288 7689 363 0,'0'0'1056'0,"0"0"-471"15,0 0-370-15,0 0-96 0,0 0 30 16,0 0 35-16,0 0-20 0,0 0-29 16,0 0-41-16,0 0 0 0,0 0 14 15,0 0 27-15,0 0 19 0,0 0 29 0,0 0 5 16,0 0-30-16,0 0-38 0,0 0-38 15,0 0-19-15,0 0-31 0,0 0-1 16,0-3-4-16,0 3 4 0,0 0-2 16,0-1 9-16,0-1 8 0,0 0 12 15,0-2-12-15,5-2-46 0,-1-1-35 16,4-3 34-16,0 1-18 0,4-1 19 16,0-1-26-16,2-2 18 0,2 2 8 0,1-2 21 15,2 0-21-15,0 2-40 0,2-3 6 16,-4 3 34-16,2 0-42 0,-2 1 42 15,0-3 0-15,-4 4 3 0,0 0 1 16,-1 0 63-16,-1-2-67 0,2 1 0 16,-1-2-3-16,2 0-9 0,-2 3-9 15,0-3-4-15,-1 1 25 0,2 0 0 16,0-1 0-16,-3 1-15 0,1 2 13 0,-2 1 4 16,-1-1-4-16,-2 4-26 15,2-1 28-15,0 1 0 0,-2-1-14 0,2 1 11 16,-2 0 2-16,3 1-26 0,2 0-9 15,-5 0 33-15,5-1-24 0,-1 1 0 16,0-1 27-16,2-1 3 0,-2 2 1 16,2-3 19-16,0 2-22 0,-2 1 31 15,0-3-32-15,1 1-26 0,0 1 25 16,-3 1-1-16,1 0 1 0,-3 2-17 16,-2-2-9-16,0 4 4 0,1-2 19 0,-3 2-19 15,0 0-4-15,3-2-10 0,-1 2 32 16,-2-1 5-16,4-1 2 0,-2 2-2 15,2-5 46-15,2 4-23 0,-2 0 4 16,2-5-24-16,0 4 0 0,3-5 1 16,0 4 19-16,-3-1-23 0,-1 0 0 15,1 1 0-15,-2-1 22 0,-2 0 1 16,1 2-23-16,-1 0 3 0,-2 2-3 16,1-3-26-16,-1 3-1 0,0-1 9 15,0 1-18-15,2 0-18 0,-2 0-4 16,0 0 20-16,4-2 14 0,-2 2 6 0,4 0 16 15,0-2 4-15,-2-2 16 16,2 4 10-16,1-1 1 0,0-2-24 0,-1 2 38 16,0-2-40-16,1 0 35 0,-1 1 23 15,-1-2-61-15,-1 2-31 0,-1 0 8 16,1 2 22-16,-2-2-27 0,2 2 24 16,0-2-40-16,2 1 11 0,-2 1 31 0,0 0 1 15,0-2-4-15,2 2 2 0,-1-2-1 16,0 0 4-16,1 2-24 0,-2-2 24 15,1 0 5-15,-1 2 19 0,-2-4-5 16,3 4 5-16,-3 0-20 0,0-2-3 16,1 0 33-16,-1 2-33 0,4-1 18 15,0-1-1-15,2 0-18 0,-2-3-18 16,2 5 14-16,1 0-25 0,2-3 10 16,-3 1 14-16,5 0 0 0,-2-2 0 15,2 2 5-15,-1 0-28 0,2 0 5 0,-4 2 23 16,-2-1 0-16,2 1-48 0,-4-2 48 15,-2 2 3-15,1-2 45 0,-3 2-48 16,-2 0-14-16,0 0 14 0,-2-2 24 16,2 2 19-16,-2 0-19 0,0-2-21 15,0 2 21-15,0 0-5 0,5 0-1 16,-3 0-14-16,0 0 14 0,4-2 18 16,-1 2-9-16,1-1-27 0,-2-2-48 15,2 3 48-15,-2-1 0 0,3 1-22 0,-2 0-38 16,-1 0 59-16,0 0-28 0,-2 0-14 15,2 0-34-15,-4 0 10 0,0 0-116 16,0 4-269-16,0-1-106 0,-6 5 136 16,-5-1-315-16,0-1-532 0</inkml:trace>
  <inkml:trace contextRef="#ctx0" brushRef="#br0" timeOffset="34613.89">3077 7230 196 0,'0'0'389'0,"0"0"-1"16,0 0-133-16,0 0-34 0,0 0 25 15,0 0 23-15,0 0-41 0,0 0-41 16,0 0-25-16,8-6-10 0,-4 4-25 15,2-1-26-15,0-1-101 0,0 0 0 16,5 0-52-16,-2 0 52 0,3-2 48 16,1 2 46-16,0-1-41 0,0-1-6 15,-1 1-23-15,2-1 28 0,-6 4 55 0,0-2-34 16,0 0-22-16,-1 2-34 0,2 0-17 16,-3 2-4-16,2-1-35 0,1 1-18 15,-1-3 7-15,3 3 5 0,0 0-1 16,-1 0 41-16,5 0-30 0,-4 0 33 15,1 0 2-15,-1 0 0 0,2 0 2 16,-3-1 27-16,3-2-1 0,2 3 6 16,-2-5 0-16,1 1 28 0,0 0 28 15,-2 0 36-15,0 3-46 0,0-3-26 0,-4 2 10 16,0 0-37-16,3 0-27 0,-5 1-4 16,3-2-42-16,-5 3 19 0,3 0-26 15,-3-2 53-15,0 2-2 0,0 0-45 16,2-2 22-16,1 2 25 0,0 0 32 15,-1-1 22-15,4-1-11 0,0 0-43 16,2 0 32-16,0-1 50 0,1 3-26 16,0-3-36-16,2-1 11 0,-3 2-7 15,1-2-23-15,-2 2-1 0,-1 0 0 0,-2 1-40 16,2-1-1-16,-8 2 39 0,0 0-3 16,0 0-10-16,-2 0 15 15,0 0 20-15,0 0-16 0,2 0 16 0,-2 0 16 16,0 0-1-16,0 0 10 0,0 0-26 15,0 0 5-15,2 0 0 0,0-2 10 16,4 2 19-16,-2-2 4 0,3 0-34 16,-3 0 18-16,3 1-16 0,-1-2-25 15,2 2-21-15,-1-2 20 0,-1 3-16 16,0-1-42-16,1 1 57 0,-3-2-32 16,3 2-9-16,-1 0 19 0,0 0-5 0,-2 0 28 15,2 0-57-15,0 0-1 0,-2 0 56 16,0 0 3-16,0 0 0 0,2 0 0 15,-2 0-6-15,-2 0 6 0,3 0 0 16,-1 0 75-16,3 0-47 0,-5 0-24 16,4 0 39-16,-2 0-19 0,3 0-21 15,-1 0 48-15,0 0-49 0,3 0-1 16,-3-2-1-16,3 2-3 0,-3 0-64 0,0 0 33 16,2 0 10-16,2 0-14 0,-4 0-1 15,0 0 34-15,0 0-31 0,1 0 36 16,-3 0 0-16,1 0-30 0,-3 0 7 15,0 0 23-15,-2 0 0 0,0 0-3 16,0 0 3-16,0 0 3 0,0 0 18 16,0 0-18-16,0 0-1 0,2 0 1 15,-2 0 2-15,0 0-5 0,0 0-5 0,0 0-30 16,0 0-27-16,2 0-186 16,-2 2-153-16,0 4-531 0,0-2-581 0,0-1 790 0,-4-18 723 15</inkml:trace>
  <inkml:trace contextRef="#ctx0" brushRef="#br0" timeOffset="34777.04">3980 7144 1917 0,'0'0'1196'0,"0"0"-704"0,0 0-492 16,0 0-157-16,0 0 28 0,0 0-135 15,0 0-595-15,0 0-722 0</inkml:trace>
  <inkml:trace contextRef="#ctx0" brushRef="#br0" timeOffset="36599.86">2970 8539 202 0,'0'0'986'0,"0"0"-421"16,0 0-316-16,0 0-9 0,0 0-34 16,0 0-34-16,0 0-26 0,0 0-38 15,0 0-25-15,0-8-25 0,0 8-5 16,0 0-23-16,0 0-26 0,0 0-1 15,0 0-3-15,2 0-5 0,0-2-31 0,0 2 7 16,2 0 23-16,-2 0 4 0,2 0-27 16,-2 0 25-16,1 0 2 0,1 0 0 15,-4 0 2-15,2-1 0 0,3 1 0 16,-5 0-4-16,2 0-23 0,2 0 27 16,-2 0 2-16,2 0-2 0,-2 0-30 15,0 0 24-15,1 0-41 0,1 0-1 16,-2 0 48-16,2 0 7 0,2 0-7 0,1 0-49 15,-1 0 49-15,1 0 12 0,-1 0-10 16,2 1-2-16,4 1 4 0,-2 0 20 16,0 0-17-16,3-2 17 0,2 2-18 15,-2-2-4-15,1 2-2 0,2-2 0 16,-2 0 0-16,4 0 58 0,-2 0-34 16,1 0 11-16,0 0-29 0,-2 0-2 15,0 1-2-15,0 2-2 0,-3-1 0 16,2 1-26-16,0 1 26 0,-2-2 0 0,2 1-64 15,-2 2-165-15,3-3-48 0,0 1 178 16,-2 2 30-16,1-3-51 0,2-2 116 16,-2 1 4-16,2-1 19 0,-6 0 0 15,0 0 19-15,1 0-36 0,0 0-2 16,-3 0-184-16,-1 0-52 0,-1 0 87 0,0 0 46 16,-2 0 77-16,-2 0 26 15,3 0 2-15,-3 0-2 0,-2 0-4 16,0 0 2-16,0 0 2 0,2 2 32 0,-2-2 39 15,3 0 71-15,-1 0 31 16,2 0-39-16,2 0-58 0,0 0 25 0,2 0-76 16,4 0-25-16,-4 0-37 0,2 0-7 15,1 0 6-15,0 0 31 0,2 0 7 16,-3 0-44-16,5 0-33 0,-2 0 77 16,-1 0 13-16,4 0-13 0,-2 2-2 0,1-2 2 15,0 2 2-15,-2 0 17 16,-1-2-12-16,4 0-7 0,-4 0 57 0,2 0 6 15,0 0-63-15,-2 0 26 0,1 0 24 16,-4 0 43-16,-1-2-49 0,-2-2 12 16,-1 2-50-16,-1 1 82 0,0-3-46 15,-2 1-5-15,-2 0-37 0,0 1-335 16,0-3 108-16,0 5-306 0,0-5-331 16,0 3 229-16</inkml:trace>
  <inkml:trace contextRef="#ctx0" brushRef="#br0" timeOffset="37137.47">3105 8537 273 0,'0'0'448'0,"0"0"233"15,0 0-223-15,0 0-172 0,0 0-67 0,0 0-76 16,0 0-15-16,0 0 24 0,0 0 15 15,0 0 3-15,-10-8-39 0,12 8-46 16,0 0-85-16,2 0-39 0,5 0 39 16,8 0 50-16,10-3 63 0,18 1-59 15,4-4-54-15,4 2 3 0,2 1 41 16,-2-4-12-16,0 3 70 0,-4 1 68 0,-5-1-53 16,0 2-97-16,-7 2 9 0,-1 0-53 15,-6 0 25-15,-6 0-2 0,-6 0-27 16,0 0-3-16,-1 0 16 0,4 0 10 15,-2 0-15-15,3 2 20 0,-6 0-26 16,3 0 16-16,-2 0 10 0,2-1-5 16,1 1 20-16,-2 0-15 0,4-2 41 15,-3 2-16-15,0-2-25 0,-2 2 0 0,-2-2-30 16,-2 0-261-16,-3 3 11 16,-4-3 53-16,1 3-20 0,-2-1-80 0,-3-2-59 15,0 2-125-15,0-1-159 0,-2-1 18 16,0 3 320-16</inkml:trace>
  <inkml:trace contextRef="#ctx0" brushRef="#br0" timeOffset="37285.07">4085 8543 670 0,'0'0'1038'0,"0"0"-448"15,0 0-304-15,0 0-153 16,0 0-107-16,0 0-26 0,0 0-66 0,0 0-223 15,0 0-325-15,0 0-257 0,0 0 14 16</inkml:trace>
  <inkml:trace contextRef="#ctx0" brushRef="#br0" timeOffset="37450.63">4085 8543 2342 0,'-69'-73'290'16,"65"71"-290"-16,-2 2-296 0,-1-3-378 15,-2 3-153-15,5 0 221 0</inkml:trace>
  <inkml:trace contextRef="#ctx0" brushRef="#br0" timeOffset="38563.64">4037 7123 255 0,'0'0'277'0,"0"0"-277"0,0 0-88 16,0 0 84-16,0 0-38 0,0 0-209 0</inkml:trace>
  <inkml:trace contextRef="#ctx0" brushRef="#br0" timeOffset="38712.24">4075 7299 132 0,'0'0'40'0,"0"0"-40"16,0 0-172-16</inkml:trace>
  <inkml:trace contextRef="#ctx0" brushRef="#br0" timeOffset="38866.83">4075 7299 121 0,'10'107'2'0,"-10"-103"-4"15,0-3-119-15</inkml:trace>
  <inkml:trace contextRef="#ctx0" brushRef="#br0" timeOffset="41473.75">4046 8581 347 0,'0'0'66'0,"0"0"-66"15,0 0-217-15,0 0 52 0,0 0 134 16,0 0 31-16,0 0 0 0,0 0 0 0</inkml:trace>
  <inkml:trace contextRef="#ctx0" brushRef="#br0" timeOffset="44423.64">4057 7029 1790 0,'0'0'513'0,"0"0"-277"16,0 0-72-16,0 0-18 16,0 0 95-16,0 0-91 0,0 0-21 0,0 0-123 15,-7-23-6-15,7 23-45 0,0 0-85 16,-2 0-162-16,2 0-59 0,-2 0 103 15,0 0-61-15,-3 0-179 0,-1 5-185 16,-2 0 192-16,1 1 257 0</inkml:trace>
  <inkml:trace contextRef="#ctx0" brushRef="#br0" timeOffset="51946.68">27590 5562 42 0,'0'0'191'0,"0"0"112"16,0 0 26-16,0 0 25 0,0-25-152 0,0 19 186 15,0 0-95-15,0 1-130 0,0-1-32 16,0 1-69-16,0-1 13 0,0-1 89 16,0 2-61-16,0-1-60 0,0-1 45 15,0-1-84-15,0 3 31 0,0-3 42 16,0 4 63-16,0-2 18 0,0 6 3 16,0-2-42-16,0 0-71 0,0 2-21 15,0 0-22-15,0 0 28 0,0-2 2 0,0 0-35 16,-2 2-51-16,2-1-9 0,0-3 60 15,0 4 11-15,0 0 38 0,0 0-18 16,0 0-26-16,0 0 14 0,0 0-19 16,0 0-21-16,0 0-37 0,0 0-22 15,0 0-7-15,0 0-11 0,0 0-48 16,0 0-43-16,0 0-40 0,0 2-148 16,0 7-69-16,0 6 338 0,0 9 25 0,0 8 83 15,0 14 5-15,-6 5 20 16,-1-1 77-16,3-1 107 0,-2-3 47 0,-3-1-126 15,3 2-58-15,-3-1 7 0,1 0 66 16,0 0-115-16,-2-4 23 0,4 2-12 16,-2-5-41-16,0 2 76 0,1-4-52 15,-2 1 17-15,3-4-41 0,0-2 5 16,-3 1 24-16,3-1 0 0,0 1 50 16,-1-1 62-16,3 0-64 0,0 3-77 0,1 0 0 15,1 1-6-15,0-2 39 0,0-3-50 16,2 1 39-16,0-1 5 0,-2-2-27 15,2-4 0-15,-2-4 0 0,2-6 11 16,-2-1-8-16,2 4 30 0,-2 1-12 16,0 1-24-16,2-1 3 0,-2-2-22 15,0-2 17-15,2 1 10 0,-2-3 11 16,-3 2 38-16,5 1-52 0,-2 0 30 0,2 1 8 16,0 3-38-16,0-1-4 0,0 0-18 15,0 1 18-15,0-4-30 0,0 6 32 16,0-3 37-16,2-1-35 0,0-2 3 15,1 0-5-15,-3-4-17 0,2-1 17 16,-2 0 0-16,0-2 21 0,0-3-16 16,2 0-5-16,-2-3 1 0,0 1-1 15,0 0 0-15,2-1 0 0,-2 4 0 16,0-4 4-16,2 2-1 0,-2 2-3 16,2-1 0-16,-2 1 22 0,2-1-22 0,0-1-1 15,-2 3-1-15,2-1 2 0,0 2 76 16,-2-4-45-16,0 1-5 0,0-2 9 15,0-4-8-15,0 2-27 0,0-2-30 16,0 0-57-16,0 0-46 0,-6 0-23 16,0-6-31-16,0-5-227 0,-1-6-269 15,2-1-592-15,5-10 270 0</inkml:trace>
  <inkml:trace contextRef="#ctx0" brushRef="#br0" timeOffset="52798.97">27273 7274 341 0,'0'0'828'16,"0"0"-309"-16,0 0-2 0,0 0-108 15,0 0-227-15,0 0 2 0,0 0 55 16,0 0-19-16,0 0-25 0,0 0-54 16,-6-17-141-16,8 17-105 0,-2 0 13 0,0 0 6 15,0 0 8-15,2 0 5 0,0 0-6 16,3 0-6-16,4 0-2 0,5 0 57 16,1 0 30-16,13 6-70 0,6-1 64 15,8 5-45-15,7 1 51 0,-3 0 6 16,4 0-6-16,-5-2 0 0,-1 0 2 15,-2-1 2-15,1 0-2 0,-3-1 10 16,0-2 17-16,3 2-11 0,1-4-18 0,3 4 23 16,-3-2 24-16,2-1-31 15,0-1-16-15,3 1-6 0,2-2 6 0,4 2 29 16,0-2-29-16,-2 0 0 0,3 1 16 16,-6-3-14-16,1 3-4 0,-4-3 2 15,-5 4 0-15,-2-3 41 0,-3 3-41 16,-3 1-27-16,-2-2-3 0,-2 1 26 15,-1 0 4-15,3-3-27 0,0 2 27 16,0 0 29-16,0-1-25 0,1-2 26 16,1 2-29-16,4-2 36 0,-1 0-33 0,-1 0 9 15,2 2-13-15,-2 0 0 16,0-2 0-16,-1 0-48 0,-6 0 48 0,-4 3 18 16,-3-3-14-16,-7 3-4 0,-1-3 0 15,4 1-26-15,0 2 24 0,4-2 2 16,-1 0-3-16,0-1 6 0,2 3-6 15,-1 0 32-15,-1-3-18 0,6 0-5 16,8 0 61-16,3 0-27 0,2 0-40 16,-2-6 22-16,-3 5 7 0,-5 0 25 15,-6-3-52-15,-4 1 24 0,-6 3-26 0,-3 0 0 16,0-3-3-16,0 3-26 0,-1-2 1 16,-2 2 26-16,-4 0-26 0,-2 0 24 15,1 0-29-15,-3 0-46 0,0 0 10 16,0 0 22-16,0 0-6 0,0 0-11 15,0 0-24-15,0 0-238 0,-5 0-346 16,-5 2 46-16,-2 1 299 0,-4 1-377 16</inkml:trace>
  <inkml:trace contextRef="#ctx0" brushRef="#br0" timeOffset="53403.25">28431 7477 20 0,'0'0'66'0,"0"0"-40"0,0 0-24 16,0 0 1-16,0 0 1 0,0 0 29 16,0 0 40-16,0 0 25 0,0 0-62 15,0 0-36-15,-19-2-73 0,13 0 71 16,-1 2-31-16,0 0 26 0,3 0-32 15,-2 0-54-15,2 0-21 0</inkml:trace>
  <inkml:trace contextRef="#ctx0" brushRef="#br0" timeOffset="53565.81">28431 7477 48 0,'-66'-20'0'0,"64"20"0"0,-5 0 0 0,3 1 31 16,-4 6 22-16,2-3-53 0,-1-2-79 15</inkml:trace>
  <inkml:trace contextRef="#ctx0" brushRef="#br0" timeOffset="53989.57">28253 7458 29 0,'0'0'26'0,"0"0"-19"0,0 0-7 0,0 0-3 16,0 0-3-16,0 0-27 0,0 0 28 16,0 0 1-16,0 0-7 0,0 0 11 15</inkml:trace>
  <inkml:trace contextRef="#ctx0" brushRef="#br0" timeOffset="54824.45">28253 7458 29 0,'-6'-9'151'0,"6"9"60"16,0 0 33-16,0 0-27 0,0 0 6 16,0 0 91-16,0 0 9 0,0 0-16 15,0 0-92-15,0 0-28 0,0 0-26 16,0 0-34-16,0 0-24 0,0 0-25 0,0 0-19 15,0 0-53-15,0 0-4 16,0 0-2-16,0 0 0 0,0 0 4 0,0 0 1 16,0 0 19-16,0 0-20 0,0 0 19 15,0 0 7-15,0 0 23 0,0-3-6 16,0 3 10-16,0 0 44 0,0 0 57 16,0 0 9-16,0 0 12 0,0 0-52 15,0 0-32-15,0 0-18 0,0 0-20 16,0 0-14-16,0-2-14 0,0 0-11 15,0 2-17-15,0-2-1 0,0 0-3 0,0 0 3 16,0 1 32-16,0-2 17 0,0 3 14 16,0 0-4-16,0 0-5 0,0-1 1 15,0-1-39-15,0 0 1 0,0 2 12 16,0-2 5-16,0 2-10 0,0-2-8 16,0-1-16-16,0 0-20 0,0 1 20 15,-3-2 3-15,3 0-2 0,0 0-2 0,0 1-11 16,0-1 12-16,-3 0 1 15,3 1-1-15,0-1 0 0,0-2-16 16,0 2 10-16,0 0 6 0,0-1 25 0,0 3-22 16,0-2 41-16,0-2-42 0,0 1 15 15,0-2-16-15,3 2-1 0,-3-3-71 16,3 3 71-16,-1-3-1 0,0 0-25 16,0 0 6-16,0 1 17 0,0-3 3 15,-2-1 40-15,2 2-40 0,-2-5-47 0,0 3 47 16,2-3 0-16,-2 1-11 15,0-1 11-15,0 5 2 0,2-2 3 0,0 0 32 16,0 2-37-16,0 4 0 0,0-1-1 16,0 0-20-16,0 0 20 0,1 1-2 15,-1-1 0-15,3 0 2 0,-3 2-25 16,0-1 26-16,0 0 0 0,-2-2 30 16,2 1-30-16,-2 1-3 0,0-3 3 15,2 1 4-15,-2-1 0 0,0 0 10 16,2 0-14-16,0-1-3 0,0 0-17 0,0 1-6 15,0-1 26-15,3 1 0 0,-3 0-59 16,2 0 56-16,-2 3 3 0,-2-1 21 16,2 0-21-16,3-1-34 0,-3 1 18 15,-2-1 16-15,2 4 34 0,0-1-34 16,-2 0-12-16,2 1-8 0,-2 1 20 16,2-2 0-16,-2 2 0 0,3-2-29 15,-3 2 29-15,2-1-3 0,0 1 3 16,-2-3 0-16,2 0 0 0,0 1-11 15,0-2 10-15,0 2-34 0,0-1 13 0,0 1-1 16,-2 0 22-16,0 2-139 0,2-1-165 16,-2 1-174-16,0-2 156 0,0 1-129 15,0 0-554-15,-2-1-276 0</inkml:trace>
  <inkml:trace contextRef="#ctx0" brushRef="#br0" timeOffset="55424.74">28212 7024 13 0,'0'0'271'16,"0"0"98"-16,0 0-60 0,0 0 24 0,0 0-112 16,0 0 25-16,0 0-42 0,0 0-204 15,0 0-153-15,0 0 71 0,13-29 80 16,-11 27 0-16,2 2-4 0,0-4 6 15,-2 4-72-15,2-2 72 0,2-1 65 16,-2 1-20-16,0-4 39 0,0 4 24 16,0-2 70-16,0-1-178 0,0 0 0 15,-2 2 38-15,0-1 181 0,1 1-101 16,-3 2-69-16,0 1-12 0,2-2 29 16,-2 2-59-16,0 0-7 0,3 0-55 15,-3 0-12-15,0 0-14 0,2 0-6 0,-2 0-44 16,0 0-26-16,0 0-66 0,0 0-61 15,0 0-27-15,0 0-62 0,0 0-88 16,0 0 191-16,-5 0 107 0</inkml:trace>
  <inkml:trace contextRef="#ctx0" brushRef="#br0" timeOffset="55529.28">28212 7024 42 0,'53'-77'547'0,"-53"77"-100"0,0 0-114 0,0 0-87 15,0 0-117-15,0 0-129 0,0 0-71 16,0 0-32-16,0 0-46 0,0 0-112 15,0 0-409-15,0 0 195 0</inkml:trace>
  <inkml:trace contextRef="#ctx0" brushRef="#br0" timeOffset="57398.98">28280 6957 723 0,'0'0'393'0,"0"0"-170"0,0 0-16 16,0 0 160-16,0 0-285 0,0 0-82 15,0 0 0-15,0 0 111 0,0 0 65 16,0 0-151-16,64-48-23 0,-54 42 116 15,1 0 12-15,0 1-33 0,-1-1-1 16,0 0-94-16,0 1 62 0,-2-1-21 16,0 0-20-16,1-1 1 0,-3 3 76 0,3-4-98 15,-3 2 1-15,0 0 3 16,1 1 59-16,1-2-24 0,-4 0-35 0,5-1 17 16,-2 1 63-16,-1-1-86 0,0 1 0 15,-2-1 0-15,2 3 22 0,1-3-22 16,2 0 44-16,-3 0-44 0,2 1-51 15,3-1 49-15,-2 1 4 0,-1-1 18 16,-2 1 54-16,3-2-74 0,-1 0-147 16,-1 0 147-16,2 1 102 0,-1-1-102 15,-2-1-29-15,0 0 29 0,0-1 29 16,4 1 4-16,-4 1 30 0,0 1-63 16,0 0 0-16,-2 1 33 0,3 1 21 0,2 0-54 15,-1 1-67-15,1-1 67 0,-1 2-62 16,-2 0 23-16,5 1 27 0,-2-4-10 15,-1 5 44-15,0-5-22 0,-2 1 0 16,6 1 4-16,-4-3 49 0,0 2-48 16,1-1 18-16,2 0-23 0,-1 2 0 15,1-3-2-15,-1 3 42 0,1-3 20 16,-2 2-60-16,-1 1 27 0,0-2-21 16,4 5-6-16,-4-1-33 0,2 1 33 0,1 0 0 15,0-2-27-15,-1 3 27 16,1-3 4-16,-3 2 0 0,1-2 17 0,-3 2-21 15,1 0 59-15,-1-1-53 0,2 0 21 16,-2 0 16-16,6-1-40 0,-4-3 30 16,4 5-28-16,-1-3 0 0,2 0 17 15,-1-1 67-15,1 0-89 0,2 1-21 16,-2 1 20-16,-1-2 1 0,2 2-16 0,-2 1 18 16,0-4-4-16,2 4 4 15,-2-2-28-15,-1 0 62 0,-3 1-10 0,3 1-26 16,0-3 0-16,-1 0-31 0,-4 4 29 15,4-3 2-15,-2 3 57 0,-2-3-52 16,2 4-5-16,-2-3 35 0,4 1-35 16,-4-2 26-16,2 1-21 0,3 1 10 15,-3-3-15-15,3 2-71 0,-2-1 71 16,-1 1 27-16,2 0-25 0,-1 1-4 16,0 0-54-16,-1 1 25 0,0-1 6 0,-2 1 14 15,2-3 11-15,-2 5-2 16,-2-2 2-16,2 2-16 0,0-3 14 0,-1 1 2 15,1 0 0-15,-1-2 29 0,-1 4-25 16,2-2-4-16,1-2-16 0,1 3 10 16,0-3-26-16,1 2 32 0,-2-2 11 15,1 0-11-15,-2 4 5 0,0-1 58 0,-2-3-58 16,1 4 21-16,0-4 14 0,1-1-40 16,-2 5 0-16,0-5 31 0,2 5 5 15,-1-3-36-15,-1-1-112 0,0 1 112 16,3 0 15-16,-3 1 9 0,0 0-24 15,2 0-26-15,-1 0-10 0,-1 0-10 16,2-2 44-16,-2 4-25 0,5-1 22 16,-2-1-28-16,-3 0 1 0,2 2-6 0,0-2 12 15,0 2-7-15,2 0 1 16,0-2 9-16,-2 2 19 0,2-3-37 16,-1 1 18-16,-3 2 23 0,1 0 4 0,1 0 24 15,0 0-5-15,3-3 20 0,-3 1 24 16,2 0-64-16,-1 1-1 0,-1-2 19 15,1 2 10-15,-1-2-31 0,0 3-70 16,0 0 70-16,2-1 27 0,-4-1-4 16,2 0-23-16,-2 0-3 0,2 0-1 15,0 0 4-15,-1 2 0 0,4-2-4 0,-1 1-28 16,0-3 32-16,1 2 29 0,1-2-29 16,1 4-27-16,2-5 5 0,1 3 17 15,0 0-33-15,0-3-5 0,1 5 41 16,0-1-4-16,0-2 1 0,-2-1-35 15,-3 4 12-15,3 0 22 0,-3-3 6 16,-1 1 2-16,2 0 2 0,-3 2-2 0,-2-2 0 16,3 0 43-16,2 1-22 0,-3-1-22 15,1-2-1-15,1 2 50 0,-1 0-18 16,-1-2-32-16,1 2 0 16,-3-1 5-16,0 3 2 0,-2-5-3 0,1 5 30 15,0-2-12-15,-3 1 10 0,2 1-32 16,2-2 0-16,0-3-65 0,0 5 60 15,-2-3 5-15,4 3 5 0,-6-2 33 16,2 0-38-16,0 2-29 0,0-2 8 16,0 0-12-16,0 1 32 0,1 1-3 0,-1 0-34 15,3 0 5-15,-1-2 32 0,2 2-3 16,-1-2-32-16,1 2 36 0,-2-2-39 16,3 0 35-16,0 2 4 0,-1-2 4 15,0 0-4-15,1 2 22 0,2-2-22 16,-3 2 0-16,3 0-11 0,-5 0 7 15,-1 0 4-15,-1 0 6 0,0 0-6 16,0-2 34-16,3 2-34 0,-3-1 22 0,-2 1-20 16,0 0 26-16,0 0 10 15,0 0-11-15,2-2 21 0,-2 0-10 0,7 0 17 16,0-2-51-16,-1 2 98 0,-2-3-21 16,2 5 21-16,0-2-97 0,-2-1 30 15,-4 1 23-15,2 2-53 0,-4 0-5 16,0 0 0-16,2 0-3 0,-2 0-21 15,0 0-20-15,0 0-1 0,0 0 9 16,0 0 5-16,0 0-4 0,0 0 11 16,2 0 24-16,0 0 30 0,2 0 16 0,3-2-24 15,2 0-18-15,-1-1 28 0,-2 3-32 16,1-2-2-16,-3 0 1 0,0 2-30 16,0-2-25-16,1 2 5 0,-1 0 5 15,-2 0 10-15,1 0 36 0,-3 0 2 16,2 0-2-16,0 0-21 0,0 0 15 15,0 0 6-15,0-2 0 0,2 2 6 0,4 0-1 16,2-2 83-16,-2 2-22 0,-2-2-36 16,2 1-9-16,-4 1-1 0,3 0-20 15,-3-2 2-15,1 2-5 0,-3 0 3 16,0 0 0-16,0 0 0 0,-2 0-36 16,2 0-30-16,-2 0-21 0,0 0-4 15,2 0 5-15,-2 0-16 0,0 0-89 16,0 0-204-16,0 0-324 0,0 5 14 0,0-1-218 15,-4 0 382-15,2-17 541 0</inkml:trace>
  <inkml:trace contextRef="#ctx0" brushRef="#br0" timeOffset="58150.61">30259 6017 31 0,'0'0'303'0,"0"0"99"0,0 0-185 15,0 0-80-15,0 0-32 0,0 0-14 0,0 0 66 16,0 0-47-16,0 0 51 0,110-6 31 16,-89 6-90-16,3 0 38 0,-1 0-27 15,0 1-7-15,-2 2-62 0,1-3-26 16,0 2 7-16,-4-2 6 0,-1 0 15 16,-2 0-42-16,-2 2-6 0,-3-2 4 15,-1 2 26-15,0-2-3 0,-3 0 41 16,0 0 25-16,0 0-24 0,3 0-7 0,2 0 52 15,-1 0-65-15,5 0-18 0,2 0 7 16,2 0-1-16,-2 1 28 0,2-1-40 16,-3 2 39-16,-2-2-6 0,-2 2-56 15,0-2 0-15,-6 0 4 0,0 2-4 16,-2-2-43-16,-2 0 41 0,-2 0 2 16,2 0 0-16,-2 2 0 0,0-2 6 15,0 0 45-15,0 0-6 0,3 0 5 0,-1 0-11 16,2 0-7-16,2 0 22 15,1 0 10-15,1 0-26 0,-1 0 11 0,-1 0-44 16,0 0-5-16,0 0 62 0,2 0 14 16,-4 0-76-16,-2 0 0 0,0 0 48 15,0 0 13-15,-2 0-41 0,0 0-1 16,0 0 5-16,0 0 5 0,0 0 5 16,0 0-31-16,0 0-3 0,0 0-34 15,0 0-38-15,0 0-45 0,0 0 31 0,0 0-24 16,0 0-139-16,0 0-257 0,0 0-508 15,-4 2-525-15,8-4 1163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1:44.875"/>
    </inkml:context>
    <inkml:brush xml:id="br0">
      <inkml:brushProperty name="width" value="0.05292" units="cm"/>
      <inkml:brushProperty name="height" value="0.05292" units="cm"/>
      <inkml:brushProperty name="color" value="#FF0000"/>
    </inkml:brush>
  </inkml:definitions>
  <inkml:trace contextRef="#ctx0" brushRef="#br0">14012 14445 3 0,'0'0'20'0,"0"0"6"0,0 0 13 0,0 0-39 15,0 0-20-15,42-42 20 0,-36 34 31 16,0 1-2-16,-1-2-25 0,1 2-3 16,3-1 38-16,-5 1 32 0,2 0-54 15,-1-1 130-15,-1-1-76 0,0 2 11 16,0-3 55-16,2 3-137 0,-1-2-4 16,-1 1 1-16,1-1 6 0,-1-2-6 15,0 2 3-15,0 0-78 0,0-2 6 0,0 1 4 16,0-4-118-16,4 1 121 15,-4 0-33-15,0 0 46 0,0 1-19 0,0 0 71 16,0 1 0-16,-2 0 0 0,3 2 57 16,-1 1-31-16,-2-2-4 0,5 2 57 15,-5-1-60-15,4-2 24 0,-2 3-40 16,0-2 0-16,1 0 10 0,-1 1-13 16,0 0 13-16,0 1-29 0,1-2 9 15,-3 2-41-15,2-1 48 0,3-2 2 16,-3 1-2-16,2 0-26 0,0-2-14 15,0 1 38-15,2-2-7 0,-2-2 6 0,0-3 3 16,0 3 0-16,0-2 46 0,3 0-46 16,-2 2 0-16,-3-1-2 0,2 1-5 15,-4 0 4-15,2-1 3 0,1 3 0 16,-1 0 46-16,2 0-46 0,1-2 3 16,-1 2-3-16,1 0 10 0,-3 1-10 15,2 4 0-15,0-5-1 0,3 4-20 0,-2-2-2 16,-1-2 13-16,-2 3-19 15,0-2 6-15,2-1 22 0,1 2-18 0,0-1 19 16,-1-2 0-16,-2 3-7 0,2-2 7 16,1 0 0-16,-1-1 22 0,2 1-21 15,1-3-1-15,0 1-1 0,-1 0-42 16,2-1 30-16,2 1 10 0,-2 0-16 16,-4-3-11-16,2 3 30 0,4-2 0 15,-6 2-2-15,2-1 2 0,-2 1 29 16,1 2 7-16,-1 2 10 0,3-1-17 0,-3 0 17 15,1 3-33-15,-1-2 10 16,0 2 3-16,2 2 36 0,2-3-49 0,-4 1 3 16,2 0-16-16,-2-2 1 0,5 3-2 15,0-4-5-15,-3 0 6 0,5 1 101 16,0-2-75-16,-1-1 52 0,-1 1-23 16,4 0-6-16,-4 0 17 0,-1 1 5 0,2 0-58 15,0 0 4-15,-4 2 2 16,0 0-38-16,1-2 9 0,2 1-26 0,-1 0 69 15,-1 2-59-15,-1-2 26 0,5 2-4 16,-2-1 4-16,-3-1-2 0,2 1 25 16,4 0-10-16,-4 1-10 0,0-1-3 15,1 0 16-15,2 3-16 0,-2-3-1 16,-1 5 0-16,1-3-2 0,0 3 1 16,-1-1 1-16,2 2-48 0,2-2 49 15,-2 1-1-15,3-2-22 0,0 0-3 0,0 1 26 16,2 1-26-16,-2-1 5 0,1 1 21 15,2-1 0-15,-4 0 3 0,4 1 20 16,-4-2-10-16,-1 0 46 0,0 1-23 16,-2 0-8-16,-1 1-27 0,-2 1-2 15,4 0-17-15,-4 0 15 0,0 1 3 16,2-2 2-16,2 1-2 0,-2 1-2 16,-2-2-20-16,1 2 22 0,2-1 2 0,-1 0-2 15,1 1 0-15,-1-1-3 0,6 0 5 16,-2-3-4-16,3 5-9 0,0-3 11 15,-2 3-2-15,2-1-38 0,-2-1 37 16,-1 3-33-16,4-4-3 0,-4 3-26 16,2-1 12-16,-2-1 53 0,1 0 2 15,0-2 16-15,0 1-17 0,-1 1 37 16,4-1 31-16,-4-2-1 0,4 3-6 0,-4-1-36 16,6-1 2-16,-3 0-28 15,1 0 0-15,4 1 19 0,0-1-19 0,-2 0-23 16,6 3 4-16,-3-4 12 0,1 4-97 15,-4 1-137-15,4-2 97 0,-9 2 33 16,2 0 49-16,-4 2-13 0,-3-1-4 16</inkml:trace>
  <inkml:trace contextRef="#ctx0" brushRef="#br0" timeOffset="1433.26">15750 12691 4 0,'0'0'118'0,"0"0"-99"15,0 0-2-15,0 0-14 0,0 0 39 16,0 0-29-16,0 0-9 0,0 0 28 15,0 0 33-15,28-33-29 0,-24 31 0 16,4-1-34-16,0 1 50 0,2-2-45 16,-2 2 9-16,-4 0 14 0,2 0 12 15,1 2 46-15,-1-2-32 0,3 2 5 0,-3-2-38 16,3 2 0-16,-1-1-13 0,5 1-10 16,0 0-1-16,-3-2-25 0,8 2 26 15,-4 0-1-15,1-2 1 0,4 2-7 16,0-2 7-16,3-1 0 0,-2 3 26 15,8-2-26-15,10-1 69 0,5-1-42 16,3-2-25-16,1 1 19 0,-3-1-2 16,2 1 4-16,-4-3 29 0,3 1 3 15,-1 2-15-15,-6 1-8 0,-1 0-29 16,-13 2-3-16,-2 2-75 0,-9 0 46 0,0 0-20 16,1-2-3-16,-1 2 29 0,4 0 23 15,-4 0 10-15,1-3-7 0,2 3 23 16,-2-2-22-16,6 2 15 0,-3 0-19 15,1 0 0-15,4 0 23 0,0 0-23 16,-2 0 3-16,10 0 7 0,4 0-10 16,7 0-12-16,1 0 12 0,-2 0 16 15,-1 0-16-15,-5 0-4 0,-3 0 3 16,1-2 2-16,0 2 1 0,0 0 15 16,-9 0-17-16,-2 0 0 0,-6 0 0 0,2 0-19 15,0 0 16-15,3 0-13 0,0 0-4 16,0 0-78-16,-1 0 82 0,-5 0-111 15,4 0 49-15,-4 0 61 0,4 0 11 16,-2 0 6-16,-1 0 65 0,4 0 3 16,-4 0 11-16,7 0-4 0,-6 0-17 15,8 0-9-15,6-2-17 0,3 0-32 0,9 0 0 16,4-2 19-16,-4 3-18 0,-1-1 48 16,-7 0-21-16,-1 0-28 0,-1 2-29 15,2 0 29-15,-4 0-29 0,-1 0 28 16,-5-2-32-16,-3 2 22 0,-6 0 11 15,-1 0 0-15,4-2-27 0,1 2 27 16,4 0 0-16,-4-1 3 0,5 1 1 16,-6 0 15-16,6-2 4 0,0-1-20 15,-1 1 20-15,3 0-3 0,-4 1 12 16,6-1-32-16,-2 0 0 0,1-1-18 0,9 0 15 16,-4 1 6-16,-2 0 13 0,0-2-14 15,-5 2-2-15,11 1-19 0,-2-3 19 16,-6 2 17-16,-3 0-17 0,5-2 0 15,2 2 0-15,-2-1-22 0,-7-1 22 16,3 4 39-16,-8-3-3 0,4 2-7 16,3-3-12-16,5 1 28 0,10-2-22 15,5-1 26-15,-3 0-49 0,0 3 2 0,-5-3 1 16,-1 1 27-16,2 1-8 0,0-2-1 16,1 1-21-16,-3-2-26 0,0 2 26 15,0-1 33-15,-2-2-31 0,-1 3-1 16,2-1 12-16,-3-3 26 0,-5 7-38 15,-6-3-1-15,5 3-16 0,2-3 16 16,-1 2 0-16,1-2 0 0,-7 3-30 16,0 2-22-16,7-2 13 0,2-1-13 0,-3-1 26 15,-3 2-13-15,-8 0-33 16,6 0 1-16,-1 0-4 0,-2 0-62 0,-4 2-147 16,2 0-52-16,-6 0 82 0</inkml:trace>
  <inkml:trace contextRef="#ctx0" brushRef="#br0" timeOffset="2551.15">17998 12439 132 0,'0'0'156'0,"0"0"63"15,108-13-27-15,-69 8-85 0,1 0 37 16,0 3-72-16,3-2 22 0,-1 0-52 16,1 2 46-16,-3 0-45 0,2 0 32 15,1 2-72-15,2 0 46 0,0 0-36 16,-1 0-26-16,1 0 3 0,-1 0 10 15,-4 0 0-15,-1 0-23 0,-3 0 10 16,0 0 13-16,0 0 11 0,0 0-9 0,-2 0 38 16,2 0-8-16,-2 0-31 15,0 0 0-15,-2-2-1 0,0 2 16 0,-3 0-3 16,3-1-13-16,2-1 35 0,-2 0-35 16,2-2-2-16,-5 2 2 0,5-2 1 15,-1 1-1-15,1 1 3 0,-2 0 20 16,-1-1-23-16,3 1-4 0,-2 2 4 15,2-3 0-15,-2 1 0 0,0 2 3 0,1 0-3 16,1 0 19-16,3 0-6 16,-1-2-14-16,-4 2 1 0,0-1-23 0,-5-2 23 15,-1 3 0-15,-8 0-14 0,0 0 14 16,-4-2 0-16,4 2 0 0,0 0-18 16,8 0 17-16,-5 0-1 0,3 0 2 15,-4 0 7-15,4 0-7 0,-2 0-3 16,-1 0-17-16,0 0 24 0,-2 0-4 15,1-2 0-15,-2 2 0 0,-1-2 0 16,4 1 17-16,-4-1-16 0,3-1-1 0,-2 2 14 16,2 1-14-16,-4-2 0 0,4 2-2 15,-1-2-8-15,0 0 8 0,0 2-17 16,1-2-24-16,-2 2-12 0,0-2-30 16,-4 2 62-16,-1 0-6 0,0 0 27 15,-5 0-40-15,1 0 42 0,-3 0-13 16,-2 0 15-16,0 0-2 0,0 0 3 0,-1 0-3 15,-1 0 0-15,-2 0 1 16,0 0 2-16,0 0 1 0,3 0-4 0,-3 0 0 16,0 0-4-16,0 0 1 0,2 0 0 15,-2 0-26-15,0 0-27 0,2 0-22 16,-2 0-33-16,2 0-117 0,0 0-88 16,0 0 55-16,-15 0 124 0</inkml:trace>
  <inkml:trace contextRef="#ctx0" brushRef="#br0" timeOffset="9708.48">20149 3621 65 0,'0'0'98'16,"0"0"-10"-16,0 0 36 0,0 0 23 0,0 0-1 15,4-4-5-15,-4 4-40 16,2 0-23-16,-2-2 0 0,0 2-3 0,0 0 10 16,0 0 6-16,0 0-10 0,0-2-9 15,0 2-17-15,0-1-13 0,0-2-16 16,0 3 1-16,0 0 5 0,0 0 1 16,0 0-17-16,0 0-13 0,0 0 10 15,0 0 0-15,0 0-10 0,0 0 14 0,0 0-14 16,0 0 16-16,0 0-6 0,0 0-11 15,2 0-2-15,-2 0-2 0,0 0-14 16,2 0 3-16,3 0 10 0,-1 0 1 16,5 0 2-16,3 0 32 0,6 0 1 15,0 0 9-15,10 0-41 0,4 0 12 16,9 0-12-16,1 0 28 0,-2 3-9 16,1-2 22-16,-10-1-26 0,3 2 7 15,0-2-4-15,0 0-18 0,0 0 0 16,-4 0 3-16,-9 0-1 0,-2 0-1 0,-2 0-2 15,0 0-1-15,6 0-22 16,3 2 20-16,1 2 1 0,9 3 1 16,9 0 0-16,2 6 1 0,-2-4 0 0,-3 2 2 15,-4-1-2-15,1 0-12 0,-3-2 12 16,-1-1 19-16,-5-1-19 0,-6-2 30 16,-8-3-11-16,2 1-6 0,-2 2 23 15,-1-2-36-15,5 0 16 0,-10-1-15 0,0-1 19 16,0 0-4-16,-4 0 3 15,-2 0-6-15,-2 0 10 0,0 0 25 0,-2 0 33 16,0 0 29-16,0 0 13 0,0 0 0 16,0 0-20-16,0-1-13 0,0-1-55 15,0-4-35-15,0 4 0 0,-2-2-22 16,-2 3 6-16,2-2-81 0,0 2-41 16,0-1-1-16,0 2-7 0,0 0-32 15,-4 0-49-15,2 0-46 0,-2 0-143 16,-2 6-92-16,-1-5-92 0,58 5 430 0</inkml:trace>
  <inkml:trace contextRef="#ctx0" brushRef="#br0" timeOffset="12857.26">13292 7400 21 0,'0'0'319'0,"0"0"-55"0,0 0-107 15,0 0-24-15,0 0-25 0,0 0-53 16,0 0-32-16,0 0 0 0,0-17 78 16,0 15 13-16,-2 0-62 0,2 0 26 0,0 2-3 15,0 0-23-15,0 0-10 0,0 0-9 16,0 0-14-16,0 0 7 0,0-2 0 15,0 2-3-15,0 0-7 0,0 0-3 16,0 0-10-16,0 0-3 0,0 0-4 16,0 0-12-16,0 0 3 0,0 0 0 15,0 0 0-15,0 0 0 0,0 0-3 16,0 0 0-16,0 0 3 0,6 0 2 0,2 0 11 16,5 0 26-16,6 0 4 15,2 0-30-15,3 2 0 0,2 0 0 0,-2 2 14 16,2-2-14-16,2 2-2 0,-1-3 2 15,7-1 3-15,7 2 33 0,-1-2-4 16,-6 0-6-16,-4 2-9 0,-13 0-3 16,0-2-12-16,4 0-2 0,9 2 2 15,6-2 14-15,8 0 6 0,1 0-21 0,4 0 1 16,-5 0 14-16,-2 0-16 0,-1 0 2 16,1 0-4-16,2 0 4 0,0 0-4 15,-2 0 2-15,1-2 0 0,-1 0 2 16,3 0 0-16,-3 0-2 0,3 2-2 15,-5-4 2-15,0 3 1 0,-2 1-1 16,-1-2 1-16,1-2-1 0,-2 4 0 0,0-2 1 16,0 2-1-16,3 0-3 15,-3-2 1-15,1 2 0 0,1-1 0 0,1-2 2 16,-1 2-2-16,0-2 2 0,-2 2 0 16,1 1-1-16,-1-2 0 0,-2 2 1 15,0 0 1-15,-3-2 0 0,1 2 0 16,0 0-1-16,0-2 0 0,0-1 0 15,-3 3-8-15,3-3 8 0,0 1 17 16,0 2-17-16,-9-2-11 0,1 1 11 16,0 1 1-16,3-3-1 0,5 2 0 0,6-2 1 15,-4 3-1-15,-4-3 0 0,-1 1-1 16,1 0 0-16,2 0 2 0,-2 0-2 16,-5 2 4-16,-3-2-3 0,-6 2 0 15,2-1-3-15,-2-2 3 0,10 2 0 16,-1-1-1-16,3 2-1 0,2-2 1 15,2 2-1-15,1-2 1 0,9 2 1 0,4-2 0 16,-4-1-1-16,-1 3 1 0,-5-2 0 16,-3 2 0-16,3 0 0 0,0 0-1 15,-4 0-15-15,2 0 16 0,-9 0 1 16,-3 0 0-16,-8 0 0 0,4 0-1 16,-4 0-13-16,8 2 12 0,1-2-2 15,3 3 3-15,0-1-26 0,-2 0 24 16,4 0-1-16,-2 0-43 0,3-1 30 15,5-1 13-15,7 4-46 0,-5-2 46 16,-8 0-8-16,-8-2 9 0,2 2-26 0,3 2 28 16,11-1-32-16,4 1 31 0,-1 0-23 15,-5-2 22-15,-2 3-32 0,-2-5 5 16,-1 3 28-16,1-3-25 0,4 0 24 16,-4 2-11-16,2-2 13 0,-1 0 3 15,3 0 10-15,0 0-12 0,-2 0 15 16,0 0-2-16,-7 0-11 0,-1 0-5 15,-7 0 4-15,2 0-4 0,0 0-28 0,5 0 29 16,-2 0-30-16,4 0-5 16,0 2-20-16,-1 0 21 0,1-2-17 0,0 1 38 15,3 2-34-15,5-3 12 0,6 0 23 16,2 0 0-16,-3 0 26 0,-3 0-7 16,-2 0 85-16,-4-4 4 0,-1 2-20 15,-3 0-33-15,-2 0-16 0,-2-1-26 16,-2 3 0-16,-1 0-13 0,6-5-3 15,-8 5-53-15,7 0 1 0,1-2-4 16,0 1 43-16,1-2-10 0,-3 2 16 0,1-2 10 16,0 0 12-16,-4 3 0 15,4-2 1-15,-3 0 33 0,0 0-30 0,0-2 43 16,3 3 25-16,-6-2-35 0,8 2 29 16,-5-1-6-16,9 0-17 0,6-2-39 15,2-1 46-15,5 2-33 0,-3 1-15 16,-6 0 24-16,-6 1-24 0,-7-2 19 15,-4 3-20-15,0-1 0 0,5-2 0 0,-2 2 19 16,6 1 7-16,-5 0-6 16,1-2-17-16,-8 2-1 0,2 0 21 0,-6-2 13 15,-2 2-13-15,-4 0-7 0,1 0 20 16,-3 0-11-16,-2 0-12 0,0 0-10 16,0 0 13-16,0 0 3 0,0 0 1 15,0 0 3-15,0 0-4 0,0 0-19 16,0 0-13-16,-2 0-68 0,-1 0-46 15,-3 0-78-15,0 0-143 0,-2 0-242 16,-2 0-51-16,45 0 641 0</inkml:trace>
  <inkml:trace contextRef="#ctx0" brushRef="#br0" timeOffset="16317.7">27120 2493 15 0,'0'0'180'16,"0"0"-14"-16,0 0-62 0,0 0 59 15,0 0-39-15,0 0-29 0,0 0-27 16,0 0-26-16,0 0 1 0,-10-5 25 16,10 5 17-16,0 0 19 0,0-3 4 15,-2 3-4-15,2 0-10 0,0-4-39 0,-2 3-6 16,2 1-20-16,0-2 10 0,0 0 7 16,0 2-17-16,0 0-16 0,0 0 0 15,0 0 3-15,0 0 7 0,0 0 3 16,2 0 16-16,2 0 14 0,0 0 12 15,-2 0-49-15,0 0-19 0,4 0-49 16,-4 0 17-16,4 0 13 0,6 0 16 16,8 0-11-16,11 0 14 0,9 0 20 0,8 0-20 15,-8 0 1-15,-9 4-1 0,-7-4 3 16,2 1-3-16,1 3-16 0,5-1 16 16,4 0 0-16,-2-1-7 0,-4 1-9 15,-1-1 19-15,-3 1-3 0,-8-1 29 16,2-2-29-16,-5 0 0 0,4 0 9 15,2 2-5-15,5-1-2 0,-6 2 1 16,4 1 16-16,0-3-6 0,-1 3-9 16,1 0-2-16,-2 0 11 0,8 1-13 15,6-1-3-15,5 3-1 0,3-3 4 0,-1 2-1 16,-3-3-15-16,0 1 16 0,-1-1 15 16,1-1-2-16,-2 0-13 0,3 0 13 15,-3 0-14-15,-2-1 1 0,-6 1-13 16,-9-2 13-16,-4 3 2 0,-2-3 13 15,-1 1-14-15,8-1 0 0,2 0 1 16,-2 0 27-16,2 0-29 0,-1 0 26 16,-1 0-23-16,-2 0 23 0,0 0-23 0,1 0 20 15,2 0-4-15,5 4-17 16,5-4 30-16,11 2-32 0,-4 3 0 0,-2-5 2 16,-4 0-2-16,-4 2 0 0,-5 0 1 15,-6-2 1-15,-1 3-1 0,-2-3-1 16,2 0-2-16,4 2-14 0,6-1 16 15,-3 2-1-15,3-3 1 0,0 1-1 0,-5 2-12 16,5-3 12-16,-2 3-2 16,-2-1 3-16,2-2 0 0,6 2-2 0,5 0 2 15,7-2 1-15,-4 0 2 0,-8 0-3 16,-3 0 0-16,1 0-2 0,2 0 1 16,7 0-21-16,-5 0 22 0,0 0 1 15,1 0 0-15,-1 0-1 0,2 0-12 16,-4-2 12-16,0 0 0 0,1 0 2 15,0 2 14-15,-1-3-16 0,0 3 3 16,2 0 14-16,2 0-17 0,-2 0-23 16,-1 0 10-16,1 0 12 0,0 0-2 0,1 0 2 15,-1 3-12-15,0-1 12 0,0 0-16 16,-3 0 14-16,1-2-10 0,0 2 13 16,-6-2 22-16,-5 0-21 0,-9 1-1 15,6-1 2-15,-4 0 27 0,6 2-25 16,-2 0 12-16,4-2-13 0,-1 0 10 15,3 0-12-15,-2 0 12 0,2 0-12 16,0 0-1-16,5 0-3 0,7 0 1 16,-4 0-31-16,-2 0 4 0,-7 0 0 15,-8 0-29-15,2 0-11 0,0 2 40 0,-4-2-26 16,-5 0 10-16,-2 0-17 0,-2 0-36 16,-1 0-25-16,-3 2-95 0,0-2-23 15,-11 0-43-15,3 0-188 0</inkml:trace>
  <inkml:trace contextRef="#ctx0" brushRef="#br0" timeOffset="17919.95">27170 2493 109 0,'0'0'163'0,"0"0"72"16,0 0-95-16,0 0-124 0,0 0-15 16,0 0-1-16,0 0 131 0,0 0-63 15,0 0-9-15,-15-19 48 0,15 17-84 16,-3 0 62-16,1 1-4 0,0-1-80 0,0-2-1 15,0 0 52-15,0 0 10 0,0 1 16 16,2 1 17-16,-2-3-43 0,0 3 23 16,0-2-49-16,2 0-25 0,0 1 90 15,-2 1-56-15,2-2 1 0,0 1 26 16,-2-1-36-16,2 0 6 0,0 2-28 16,0-4 41-16,0 5-26 0,0-6 14 0,0 2-33 15,0 3 42-15,0-4-42 16,0 0-25-16,0 4 25 0,0-3 2 0,0 3 44 15,0-2-46-15,0 2 1 0,0-3-1 16,0 1 26-16,0-1-13 0,0 5 3 16,2-5-6-16,0 2-10 0,0-4 0 15,2 2 37-15,-2-1-35 0,2 0 9 16,0 1-11-16,1-1-34 0,-1 0 34 16,3 1 0-16,-3-2 6 0,2 2-5 15,0-3-1-15,1 2-38 0,-1-3 38 0,0 2 51 16,1-4-51-16,0 4 46 15,-1-3-43-15,2 1-1 0,-2 0 1 0,4-4 4 16,0 2-7-16,-2 0 0 0,0 0 0 16,1 0 26-16,4-2-23 0,-3 2-3 15,3 0-78-15,0-2 78 0,0-2 43 16,-1 3-40-16,2-2-6 0,0-1-19 16,-2-1 22-16,4 1 21 0,-2-1-17 15,-1 0-4-15,2 1 54 0,-2 1-54 16,-1 0-20-16,4-2 17 0,-4 0 3 0,-2 4 28 15,4-5-28-15,-2 3-29 0,1-1 29 16,-2 1-2-16,-1-1-15 0,3 1 17 16,-1-3-1-16,4 0-28 0,-2 0 29 15,4 0 0-15,-2-3 0 0,-1 4-1 16,2-1-28-16,0-1 23 0,-2 3 6 16,2-5 19-16,3 5-19 0,-2 0-19 0,-1 1 16 15,5 1 3-15,-6 2 7 0,4-1-7 16,-2 0-3-16,0 4-10 0,-4-4 26 15,2 2 3-15,-4 1-16 0,3-1-7 16,0 2 7-16,-2-3 0 0,1 1 0 16,2 1 29-16,-2-1-27 0,-1 2 11 15,2-1 15-15,0-1-28 0,-3 3-23 16,6 0 23-16,-2-1-1 0,2 1-35 16,-2 0 36-16,2 3-21 0,0-4 21 15,4 3 0-15,-1-1-14 0,3 1 11 16,-2-1 3-16,2 1-14 0,-1 0 14 0,-1 1 3 15,-6 0-1-15,0 0 14 0,-4 3 10 16,-2-3-10-16,-3 2-15 0,0-2 12 16,-1 2-11-16,-2 1 11 0,2-3 16 15,-1 2-29-15,1-2 0 0,3-1-22 16,-1 5-4-16,1-4 6 0,1-1 11 0,-4 1 5 16,5 3 4-16,0-3-1 0,-3 2-2 15,2-2 1-15,2 2-21 0,-4 0 23 16,2 1-2-16,1-1 0 0,2-1 0 15,-2 2-18-15,-1-3 19 0,1 4-22 16,-2-4 1-16,-5 4-1 0,0-3-6 16,-4 3-13-16,0 0-39 0,0 0-33 15,0 0-29-15,0 0-36 0,0 0-98 16,0 0-39-16,-2 0-147 0,-7 7 219 0</inkml:trace>
  <inkml:trace contextRef="#ctx0" brushRef="#br0" timeOffset="19105.39">28552 1322 92 0,'0'0'258'0,"0"0"84"0,0 0-146 0,0 0-66 15,0 0-42-15,0 0-16 0,0 0-13 16,0 0-33-16,0 0 22 0,0 0 1 15,0-13 26-15,0 13 0 0,0 0-16 16,0 0-17-16,0 0-6 0,0 0-4 16,0 0-3-16,0 0-3 0,0 0-9 15,0 0-14-15,0 0 10 0,0 0-11 16,0 0-1-16,0 0-1 0,0 0-13 0,0 0 0 16,0 0-3-16,0 0 13 0,0 0 3 15,0 0 1-15,0 0 21 0,0 0-5 16,0 0 2-16,0 0-17 0,0 0-2 15,2-2-1-15,-2 2-21 0,2-2-4 16,0 0 9-16,-2 0-61 0,7-1 65 16,-5-1-94-16,2-1 71 0,-2 1-9 15,0-1 22-15,-2 1 33 0,2 2-14 0,-2-2 4 16,2 1-29-16,-2 0 29 16,3 0-23-16,-3 1 22 0,2 2 0 0,2-2-90 15,-2 0-4-15,0 2 81 0,-2 0 14 16,2-3 0-16,-2 3-16 0,2 0 16 15,-2 0 13-15,0 0 10 0,0-2 3 16,0 2 3-16,0 0 4 0,0 0 12 16,0 0 11-16,0 0 2 0,0 0-15 15,0 0-24-15,0 0-17 0,0 0 11 16,0 0-9-16,0 0-4 0,-2 0-18 0,2 0-27 16,0 0-17-16,0 0-16 15,0 0-17-15,-2 2 14 0,2 5 48 0,-4-2 33 16,2 3 2-16,-2 1 73 0,1 4-55 15,-1-2-20-15,-2 0 104 0,2 0-75 16,-3 4-29-16,3-2 13 0,-1 0 41 16,-1 0-54-16,2 1 0 0,-2 1 35 15,0 0 21-15,-1 1-40 0,2-3-14 0,1 0 24 16,2 0 1-16,-2-4-27 16,0 4 0-16,0-2 25 0,0 0-12 0,-3 0-11 15,0-3 8-15,3 1 6 0,0 2 17 16,-2-2-17-16,-1-1 4 0,3 0-1 15,0-3-19-15,0 0 23 0,-1 2 19 16,3-3-22-16,0 1-18 0,0-3 1 16,2 2-2-16,-2 0 12 0,0 2-13 15,2-1 1-15,-2 2-1 0,-3-2 17 16,3 0-17-16,0 2 1 0,0 0 0 0,0-2 0 16,-2 5-1-16,0-3 3 0,2 2-1 15,-3-1-2-15,0 1 0 0,5 0-11 16,-2 1 11-16,0 0 10 0,0-2-10 15,0-1 1-15,0 0-1 0,0 3 1 16,0-7 0-16,0 5 18 0,2-2-16 16,-2-1 10-16,0 2-13 0,2-2 0 15,-2 1 1-15,0-2 0 0,0 1 19 0,-1 1-17 16,1-1 10-16,2 2-11 0,0-1 1 16,-2-2-2-16,-1 1-1 0,1 1 23 15,2 1-3-15,-2-1-17 0,2 2 13 16,0-1-14-16,0 0 0 0,0 1 15 15,0 2-4-15,0-4 25 0,0 3-36 16,0-1 1-16,0-3 10 0,0 3-12 16,0-1-1-16,0 0 1 0,0-2-1 0,0 0 0 15,0-2 0-15,0 1 0 16,0 1 17-16,0-5-17 0,0 2-35 0,0-2-11 16,0 0 4-16,0 0 32 0,0 0 10 15,0 0 19-15,0 0-19 0,0-2-30 16,0-7-51-16,2 0-166 0,5-9 13 15,6-3-69-15,3-7-143 0,-2 5-50 16</inkml:trace>
  <inkml:trace contextRef="#ctx0" brushRef="#br0" timeOffset="20118.07">28531 1561 30 0,'0'0'33'0,"0"0"49"15,0 0 165-15,0 0-90 0,0 0-85 0,0 0-72 16,0 0 251-16,0 0-154 0,0 0-9 16,0 0-55-16,27-110 35 0,-27 97-3 15,0 0 31-15,0 0-94 0,0-1 74 16,0 4-24-16,-4-2-26 0,2 2 33 15,-3 3-1-15,1 0 0 0,0 4-57 16,2-2 47-16,-2 5-45 0,4 0 29 0,0 0 0 16,0 0-32-16,0 0-36 0,0 0 0 15,0 0 10-15,0 0 24 0,0 0 2 16,0 0 0-16,0 0 3 0,0 0 17 16,0 0-4-16,0 0-16 0,0 0-23 15,0 0-12-15,-2 0-11 0,2 0 4 16,-2 3 42-16,0 5 42 0,0 3 33 15,-3 4-17-15,0 6 1 0,1 10 32 0,0 5-49 16,-2 4 3-16,2-1 11 16,0-6-11-16,2 0-19 0,2 2-10 0,-3 1-14 15,1 0 50-15,-3-1-30 0,3-2-21 16,0 1 14-16,-2-5 21 0,2-1-36 16,-2 1 1-16,2-8 2 0,-2-2-3 15,1-4 0-15,1-2 0 0,0 7 3 16,-2-3 20-16,2 5-23 0,-2-4-2 15,-3-1 2-15,5-2 13 0,-2-2-13 16,2 1-1-16,-1-3 0 0,1 0 1 0,0-3 1 16,0 1-1-16,0 0 0 0,2-1-1 15,0-1-2-15,0 1 3 0,-2-3-3 16,2 2 1-16,-2 0 2 0,0 0 2 16,0-1 11-16,-2 2-13 0,-1 1-2 15,0 2 2-15,3 0 11 0,0 0-10 16,-2 2 2-16,0 0-3 0,0 0 17 15,0 1-15-15,0-1 0 0,-1 1-1 0,3 0-1 16,-3-1-3-16,3 0-9 16,0-2-5-16,2 3 17 0,-2-1 1 0,0-2 3 15,0 4 12-15,0-2-2 0,0-2-13 16,2 0-2-16,-2 0 2 0,0-1 14 16,2-2-15-16,-2 2 0 0,2-1 2 15,0 0 24-15,0 4 0 0,-2-4-25 16,2 0 28-16,0 3 0 0,0-2-28 15,0 0 2-15,0-3-2 0,0-2-1 16,0 1 16-16,0 0-16 0,0-3 0 16,0-1-4-16,0 0 4 0,0 3 21 15,0-3-20-15,0-1-1 0,0-1 2 0,0 4-1 16,0-4 12-16,0 3-10 0,0-3 0 16,0 3-3-16,0 1-4 0,0 0-9 15,0 1 10-15,0-1 3 0,0 2 24 16,0-1-22-16,2 2-1 0,-2-2-1 0,2 3 12 15,-2-6-12-15,0 3 0 0,0-1 6 16,0-2-3-16,2 2 16 0,-2-2-17 16,0-2-1-16,0 0 18 0,0 0 4 15,0 0-7-15,0 0 0 0,0 0 4 16,0 0 6-16,0 0 2 0,0 0 5 16,0 0-14-16,2 0-19 0,-2 0 0 15,0 0-58-15,2 0-26 0,-2 0 4 16,2-2-14-16,2-2-19 0,0-4-43 15,5-3-149-15,0-1 49 0,-3 1-28 0,-2-2 50 16,-2 1-451-16,-2 0 268 0,-42 97 417 16</inkml:trace>
  <inkml:trace contextRef="#ctx0" brushRef="#br0" timeOffset="20954.23">28396 2625 24 0,'0'0'16'0,"0"0"-15"15,0 0 3-15,0 0 48 0,0 0-3 16,0 0-49-16,0 0 0 0,0 0-3 16,0 0 0-16,0 0-16 0,0 0 15 15,48 0-45-15,-42 2 7 0,0-2 29 0,3 0 0 16</inkml:trace>
  <inkml:trace contextRef="#ctx0" brushRef="#br0" timeOffset="22309.14">28749 2617 62 0,'0'0'108'0,"0"0"38"16,0 0 50-16,0 0-66 0,0 0-9 15,0 0-121-15,0 0-114 0,0 0 114 16,0 0 0-16,0 0-23 0,0 0-120 0,16-36 28 16,-12 31 113-16,0-3-115 15,0 2 71-15,0 0 44 0,-2 1 1 0,0 0 1 16,-2 1 222-16,2 4-170 0,-2-3 82 15,0 3-14-15,0 0-61 0,0 0-56 16,0 0-3-16,0 0-78 0,0 0-75 16,-2 3 153-16,-2 4 68 0,0 0 56 15,-2 5 10-15,0 1-33 0,0 1-78 16,2-4 42-16,2 1-39 0,0-2-7 16,0-2-6-16,2-3 33 0,0 1-10 0,0-2 22 15,0-1-57-15,0 0 32 0,0-2 9 16,0 0 14-16,0 0 2 0,0 0 14 15,0 0 9-15,0 0-6 0,0 0-4 16,0 0-12-16,0-5-59 0,2-4-20 16,2 2-54-16,-2-3 54 0,6-2 7 15,-4 2-55-15,0-2-59 0,0 2-65 0,0 1 104 16,0 1 36-16,-4 4-3 16,0 1 55-16,0 0 19 0,0 3-19 0,0 0-10 15,0 0-58-15,0 0-27 0,-2 9 79 16,-2 0 16-16,0 3 157 0,0 0-63 15,2 1-78-15,0 0-12 0,0-2 9 16,2-2-10-16,0 1 46 0,0 0-13 16,0-4-25-16,0-3-11 0,0 1-3 15,0-2 3-15,0-2 20 0,0 0 42 16,0 0 42-16,0 0 10 0,0 0 6 0,4-4-13 16,0-5-97-16,0-1-10 15,2-2 0-15,-2-1-7 0,3 0 7 0,-3 2-1 16,-2-3-28-16,5 4-94 0,-5-1 71 15,-2 4 39-15,2 1 10 0,-2 3 3 16,0 1-39-16,0 2-10 0,0 0-19 16,0 0-29-16,0 0-21 0,-2 5 89 15,-2 5 29-15,-3-1 98 0,5 4-96 0,-3-2 40 16,3 2-42-16,2-4 0 0,0-2-1 16,0-1-9-16,0-2 10 0,0-1 20 15,0-3 6-15,0 0 19 0,0 0 30 16,0 0 13-16,0 0 6 0,0 0 14 15,0 0 9-15,2-7-7 0,3-3-110 16,-3-2-16-16,3 2 16 0,-1-4 0 16,-2 3-4-16,2-3-44 0,-2 4 6 15,0-1-14-15,0 2-64 0,0-1-13 0,-2 3 9 16,0 3-97-16,0 2 117 0,3 2-43 16,-3 0-247-16,0 0-40 0,2 3 233 15</inkml:trace>
  <inkml:trace contextRef="#ctx0" brushRef="#br0" timeOffset="24320.21">28609 1388 9 0,'0'0'45'0,"0"0"-6"15,0 0-9-15,0 0-1 0,0 0-9 16,0 0-20-16,0 0 0 0,0 0-4 16,0 0-28-16,11 0-11 0,-9 0 11 15,0 0 9-15,0 0 23 0,2 1 16 16,-2 0 17-16,0 1-27 0,-2-2-6 15,0 3-16-15,0-3 16 0,0 0 16 0,0 0 11 16,0 0 18-16,0 0 7 16,0 0 20-16,-2 0 68 0,-2 0 66 15,2 0-50-15,0 0-71 0,0 0-33 0,2 0-6 16,-2 0-7-16,2-3-13 0,-2 3-3 16,2 0-23-16,-2 0-25 0,2-2 8 15,0 2 15-15,0-1 0 0,0 1-34 16,0-1-22-16,0-2-14 0,0 1-78 15,0 0-91-15,-2 0 169 0,2-1 71 16,0 0-133-16,0 0 49 0,0-1 85 0,0 2 13 16,-2-2 14-16,2 3-27 15,-3-2 17-15,3-1-15 0,-2 4 123 0,0-1 146 16,0-1-128-16,-1 2-117 0,3-2-25 16,0 2-1-16,0 0 0 0,0 0-54 15,0 0-50-15,-2 0-14 0,2 2 43 16,-2 4 4-16,0 1 56 0,0 1 15 15,-2 1 36-15,2 0-36 0,0-2 0 0,0 3 23 16,-1-3 36-16,1 0-58 0,2 3 109 16,-2-3-110-16,0 3 0 0,2-5 29 15,-2 4 26-15,0-6-48 0,2 1-7 16,-2-2 0-16,2 2 10 0,0-2 52 16,0-2-33-16,0 2-6 0,0-1-23 15,0 1-1-15,0-2 0 0,-2 0 1 16,2 0 0-16,-2 2 0 0,-1 2 62 15,3-4-62-15,-2 3-17 0,2 2 4 0,0-3 13 16,-2 4 56-16,0 1-53 0,-3 1 43 16,3 1-14-16,-2 0-16 0,0-2 4 15,2 1-27-15,-2 3 24 0,2-3-14 16,2-1 30-16,-2 2-7 0,0-1 0 16,2 0-26-16,0-3-20 0,0 2-4 15,0-4 24-15,0-1 17 0,0 0-1 16,0 0-15-16,0-2 22 0,0 0 9 15,0 0 7-15,0 0 0 0,-2 0-3 0,2 0-3 16,-3 0 3-16,1 0-7 0,-1 0-29 16,3-4-23-16,-2 0-32 0,0-4 9 15,2 5 10-15,0-4-6 0,0 0-26 16,0-1 42-16,0 1-82 0,0 0-146 16,0-1 130-16,0-1-3 0,0 1-111 15,0 1 117-15,0 0 46 0</inkml:trace>
  <inkml:trace contextRef="#ctx0" brushRef="#br0" timeOffset="25141.7">28517 1519 10 0,'0'0'48'0,"0"0"-47"16,0 0 24-16,0 0 89 0,0 0-55 15,0 0 9-15,0 0-16 0,0 0 95 16,0 0-101-16,-8 99 19 0,6-86-3 0,0 5-62 15,-2 1 3-15,-2-2-3 0,2 0 62 16,-3 2-43-16,0 1-19 0,3-3 0 16,0 0 20-16,0 0 29 0,2 0-49 15,-3 0-16-15,1-1 6 0,2-1 7 16,-2-2 3-16,0 1 0 0,-1 0-26 16,1-3 61-16,-2 0-28 0,1 0-7 15,-1 0-7-15,0-1 7 0,0 2 22 16,-1-3 14-16,2 1-35 0,-1-1 22 15,0 4-23-15,2-6-15 0,-2 4 15 0,1 0 16 16,1 1-16-16,-1 0 2 0,3-3 1 16,0 2 22-16,-2 0-24 0,0-1 15 15,2-2-16-15,-2 2-4 0,-1-4 1 16,1-1-10-16,0 2 10 0,2-4-10 16,-3 2 26-16,3 0 19 0,-2-1 34 15,2 3-47-15,0-2-19 0,0 1-1 0,-1-2 1 16,1 2-2-16,0-1 2 15,0 1-26-15,2-1 25 0,-2 2 1 0,2-1 12 16,-2-2-12-16,0 1-10 0,2-1-6 16,-2-2 19-16,0 1-3 0,0 1 0 15,0-2-4-15,-3 2 1 0,3-2 6 16,-1 1 39-16,1-1 62 0,0 3-39 16,0-2-65-16,0 0-29 0,2 2 26 0,0 1 1 15,0-1 2-15,0 0 0 0,0 0 0 16,0 2-16-16,0-3 15 15,0 2 2-15,2 1 1 0,-2 2 28 0,2-4-26 16,-2 3-4-16,0-1-3 0,0 0-18 16,0-2 19-16,0 3 4 0,0-2 3 15,0-1-5-15,0-1-26 0,0 0 24 16,0-2-50-16,0 1 52 0,0 1-2 16,0 0 22-16,0-1-24 0,0 0 4 15,0-1 0-15,0 1 2 0,0-1 11 16,0 3 7-16,0-2-18 0,0 3 42 0,2 0-44 15,-2 1 2-15,2-1 24 0,-2 1-26 16,0 4 0-16,0-2 0 0,0-1 3 16,0-1 36-16,0 3-39 0,0-3 4 15,0-2-4-15,0 0-49 0,0 0 48 16,0-1-11-16,0-1 8 0,0-2 4 16,0 3 11-16,0-2 9 0,0-2-18 0,0 0 14 15,0 2 10-15,0-2-9 16,0 0-14-16,0 0-3 0,0 2 0 0,0 0-2 15,0-1-70-15,0 3 69 0,0 0-85 16,0 0-23-16,3-1 69 0,4 1-66 16,-1 2-35-16,0-3-164 0,2 1 112 15,-3-4-24-15,-40-37 204 0</inkml:trace>
  <inkml:trace contextRef="#ctx0" brushRef="#br0" timeOffset="25770.83">28384 2601 10 0,'0'0'45'16,"0"0"4"-16,0 0 4 0,0 0-1 15,0 0 16-15,0 0 40 0,0 0 48 16,0 0-2-16,0 0-50 0,0 0-36 16,0 0-22-16,0 0-33 0,4 0-13 15,0 0-13-15,3 1-3 0,8-1 16 16,2 3 45-16,8-3 11 0,-4 3-37 16,7-3-19-16,-2 2-3 0,-3-2 2 0,2 2-42 15,1 0 42-15,-5-2 1 0,-1 0 10 16,-4 0 6-16,-1 0-12 0,-4 0 54 15,-1 0-15-15,-1 0 9 0,-3 0 10 16,-2 0 3-16,-4 0 3 0,0 0 20 16,0 0 29-16,0 0-26 0,0-2-35 15,0 0-40-15,0 0 3 0,0 2-9 16,0 0 29-16,0-3-19 0,0 3-20 16,0 0 0-16,0 0 0 0,0 0 18 15,0 0-18-15,0 0-19 0,0 0-4 0,0 0 0 16,0 0 0-16,0 0-6 0,0 0-3 15,0 0-7-15,2 0-1 0,5 0-15 16,-3 0 6-16,3 0 17 0,-3 0-72 16,0 0-69-16,-2 0-3 0,0 0-55 0,-2 0-193 15,0 0 75-15,-32 0 349 0</inkml:trace>
  <inkml:trace contextRef="#ctx0" brushRef="#br0" timeOffset="26068.04">28936 2592 23 0,'0'0'492'0,"0"0"-231"15,0 0-153-15,0 0-33 0,0 0 19 16,0 0-9-16,0 0-46 0,0 0 36 0,0 0-38 16,0 0-37-16,-10-11-46 15,10 11-65-15,0 0-16 0,0 0-19 0,0 0-24 16,0 0 49-16,0 0-9 0,2 0-7 16,-2 0 10-16,0 0-30 0</inkml:trace>
  <inkml:trace contextRef="#ctx0" brushRef="#br0" timeOffset="26242.63">28936 2592 264 0,'-64'-4'597'0,"64"4"-376"0,-2-3-159 16,2 1-42-16,0 2-3 0,0 0-17 15,0 0-23-15,0 0-45 0,0 0-98 16,0 0-323-16,0 0 84 0</inkml:trace>
  <inkml:trace contextRef="#ctx0" brushRef="#br0" timeOffset="26529.24">28878 2573 129 0,'0'0'43'16,"0"0"-17"-16,0 0-3 0,0 0 104 16,0 0-127-16,0 0-39 0,0 0 38 15,0 0-74-15,0 0-20 0,0 0-43 0</inkml:trace>
  <inkml:trace contextRef="#ctx0" brushRef="#br0" timeOffset="30633.95">28819 2656 28 0,'0'0'193'0,"0"0"81"0,0 0-203 15,0 0 109-15,0 0-53 0,0 0 13 16,0 0-65-16,0 0-72 0,0 0 30 15,9-24 38-15,-9 21 30 0,0 1-45 16,0-4-55-16,0 1 70 0,0-3-22 16,0 2 3-16,0-1 26 0,0 0-78 15,0-4 72-15,0 4-70 0,0-4-1 0,4 4 22 16,0-3-23-16,3-2-18 0,1 2 16 16,1-5-22-16,3-1 24 0,2 1 0 15,-2 0 4-15,0-5-2 0,2 4-2 16,-4-1 6-16,3 0-6 0,-3 1 0 15,3-1-21-15,-4 2 11 0,-1-1 10 16,0 3 36-16,-2 2-35 0,2-2 0 16,-2 1 18-16,0 0 36 0,2 0-55 15,1-1-4-15,0 1 4 0,-1-1 20 16,0 0 3-16,3 3-22 0,-2-3-1 0,1-1 3 16,1 2 16-16,-1-1 17 0,1 0-23 15,2 2-11-15,-3-2 27 0,1 0 0 16,0-1-28-16,-1 2 27 0,1 0-28 15,-3-3-30-15,5 2 30 0,-4 0 18 16,-1 1 13-16,0 2-30 0,-1-2 2 0,2 0-3 16,-3 3-7-16,2-4 7 0,-2 2 17 15,1 0-17-15,2 0-1 0,-1 0 1 16,0-2-13-16,1 2 7 0,0 0 3 16,-1 0-11-16,3 1 14 0,-3 0 3 15,0 1-3-15,-1 1-33 0,2-1 33 16,-1-1 30-16,-2 3-30 0,0-4 1 15,1 4 7-15,2-2-8 0,-3-2-1 16,0 3 1-16,0-4 7 0,1 2-7 0,-1-1 13 16,1-1-30-16,-1 2 1 15,3 3-13-15,-3-3 29 0,2 3-10 0,1-2 11 16,0-2-2-16,-1 4-24 0,-2 0 12 16,2-1 16-16,0 2-6 0,0-1-7 15,0 1-2-15,3 1 11 0,-3-4-1 16,3 4 2-16,-3-3-2 0,3 1-41 15,-1-1 43-15,1 2 2 0,0-1-2 16,1 1 1-16,2-1 0 0,-4-2-1 16,0 4-13-16,1-3 13 0,0 1-1 0,-1 0 1 15,-1 2 0-15,-3 0 33 16,3 0-33-16,-3 1-36 0,1 1 36 0,-3 1-11 16,2 0 11-16,-2-2 3 0,2 2 1 15,4-2 12-15,-2 1-16 0,0-1-32 16,5-1 19-16,0 2 0 0,-1 1 11 15,1-3 1-15,2 2 1 0,0 1-1 16,-1 2 2-16,4 0 11 0,-2 0 4 16,2 0 4-16,1 0-20 0,-2 0 0 15,0 0-2-15,-3 0 0 0,0-2-9 0,-4 2 11 16,-4-1 16-16,0 1-13 0,1 0 0 16,-5 0 14-16,1 0 5 0,-1 0-5 15,0 0 5-15,-2 0-2 0,0 0-4 16,2 0-16-16,-2 0-23 0,0 0-42 15,0 0-26-15,2 0-6 0,0 0-27 16,0 0-61-16,0 0-1 0,2 0-84 16,-2 3-170-16,3 2 120 0,-26-13 220 15</inkml:trace>
  <inkml:trace contextRef="#ctx0" brushRef="#br0" timeOffset="31910.22">30038 1379 65 0,'0'0'85'0,"0"0"-33"0,0 0 144 0,0 0-134 16,0 0 81-16,0 0 24 0,0 0-44 15,0 0-5-15,0 0-24 0,0 0-25 16,0-13-8-16,0 11 11 0,-3 2 3 16,3-2 0-16,0 2-13 0,-2 0-20 15,2-2-16-15,-2 1-26 0,0-2-20 0,0 2 20 16,-2-2 5-16,2-2 11 15,-2 2-17-15,0 1 2 0,2-1 27 0,0-1-28 16,-1 3 4-16,3-2 9 0,0 3 35 16,0 0-48-16,0 0 0 0,0 0-22 15,0 0 22-15,0 0 10 0,0 0-6 16,3 0-4-16,-1 0-3 0,0 0 2 16,-2 0 1-16,0 0-26 0,0 0-6 15,0 0 6-15,0 0 0 0,0 0-4 16,0 0-5-16,2 3-14 0,-2 0 1 15,0 4 48-15,2-2 91 0,-2 2-26 0,2 3-39 16,0 0 10-16,-2 3-10 0,2 0 0 16,-2 2 3-16,2 1 7 0,-2 2 3 15,0-2-28-15,0 3-9 0,0 1-2 16,0-2 3-16,0 0-1 0,0-1-2 16,0-2-16-16,0 0 13 0,-2 2 3 15,-2-1-13-15,2 1 13 0,-2-1 29 16,2 0-6-16,-3 1-7 0,-2 3-3 15,5-5-10-15,-4 3 16 0,2-3-6 16,0 0-13-16,0 3 3 0,-1-5 10 0,1 2-12 16,2 0 12-16,0 3-13 0,0-4-1 15,2 2 0-15,-3 2 1 0,1 0 0 16,2-1 10-16,0 2-10 0,0 0-1 16,0 2 1-16,0-1 1 0,-2 0-1 15,-2 2 1-15,2-3 2 0,-2 0 20 16,-3 0 0-16,3 0-8 0,0-4-14 15,-2 1-1-15,1-3 1 0,1-2 15 16,1 0 13-16,-1-1-25 0,2 0-4 16,0-2 3-16,0-1-3 0,0 1 0 0,0 2 0 15,0-3-1-15,2 1 1 0,-2-1 2 16,0 3 0-16,0-1-1 0,0-1-1 16,2 2 2-16,-2 1 1 0,0-3-2 15,-1 3 1-15,0-1-2 0,1 4 0 16,2-1 0-16,-2 1 1 0,0 1-1 0,2 0 13 15,0 1-12-15,-2-1 0 0,2-1-1 16,-2 2 0-16,2-3-1 0,0-1 1 16,-2-1-16-16,2 0 16 0,-2-1 9 15,2-1-7-15,-2 0 1 0,2-5 0 16,0 3-3-16,0-3 0 0,-2-1-1 16,2 0 1-16,0-3-2 0,0 0 1 15,0 1 1-15,0-1 2 0,0 0-1 0,0 0 0 16,0 2-1-16,0-2 0 0,0 0-2 15,0 0 0-15,0 0 0 0,0 2-11 16,0-2-2-16,0 2 15 0,0 3 20 16,0-3-2-16,0 3-18 0,0-3-2 15,2 2-30-15,-2-3 9 0,2 2-19 16,-2 0 9-16,2-1-32 0,-2 0 39 16,0 0 25-16,2 1-44 0,-2-1-1 0,2 0 7 15,-2-2 13-15,0 0 0 16,0 2-6-16,0-2 3 0,0 0-4 15,0 0 12-15,0 0 21 0,0 0 1 0,0 0-1 16,0 0-52-16,0 0-45 0,0 0-30 16,0 0 3-16,0 0-3 0,0 0-23 15,0 2-78-15,2 0-23 0,2 2 85 16,-2-1-54-16</inkml:trace>
  <inkml:trace contextRef="#ctx0" brushRef="#br0" timeOffset="32390.16">29908 2570 79 0,'0'0'229'0,"0"0"-30"0,0 0-105 15,0 0-45-15,0 0-29 0,0 0-11 16,0 0 99-16,0 0 35 0,0 0-29 15,0 0-71-15,58 0-27 0,-50 0-3 0,-1-2 20 16,-3 2 12-16,0 0-16 0,0-2 14 16,-2 0-30-16,0 2 65 0,0-2-10 15,-2 2-32-15,5 0 0 0,2 0-13 16,-1-3-23-16,2 3-14 0,2 0 11 16,4 0-23-16,-2 0 26 0,-1 0 23 15,2 0 0-15,-3 0-7 0,1 0-16 16,-1 0 2-16,1 3 5 0,0-3-7 0,-1 2-23 15,3 0 23-15,0 0 25 16,-3 0-25-16,1-1-1 0,-2 1 1 0,-1-2 3 16,-2 0 15-16,1 0-17 0,-3 0-1 15,-2 0 2-15,0 0 17 0,0 0-6 16,-2 0 7-16,0 0 9 0,0 0-6 16,0 0 3-16,0 0 0 0,0 0 3 0,0 0 4 15,0 0-1-15,0 0-31 0,0-2 1 16,0-1-2-16,0 3-49 0,0-2-13 15,0 0 39-15,-2 2-22 0,2 0-40 16,-2 0-26-16,2 0 4 0,0 0-20 16,0 0-49-16,-2 0-163 0,2 0-114 15,6 9 204-15</inkml:trace>
  <inkml:trace contextRef="#ctx0" brushRef="#br0" timeOffset="33450.8">30199 2648 365 0,'0'0'391'0,"0"0"-247"0,0 0-66 15,0 0-26-15,0 0-9 16,0 0 35-16,0 0-29 0,0 0-49 16,0 0 13-16,0 0-13 0,5-19 22 15,-3 17 11-15,-2 2 61 0,0-4-32 0,0 2-29 16,2-3-31-16,-2 1 83 0,0 0-24 15,0-2-18-15,0 1-21 0,0 0 40 16,0 1-26-16,0-1-20 0,0 3-14 16,0-3 47-16,0 2-49 0,0-2-16 15,0-1 16-15,0 3 0 0,2-1 26 16,0-2 27-16,-2-1-51 0,2 2 12 16,0-2-1-16,0-1-13 0,1 0 0 0,-1 0 9 15,0 0-8-15,0-1 15 0,0 0-16 16,2 1 0-16,-2-3 26 0,2 0-23 15,1 0 20-15,-1-2-11 0,1 4-12 16,-3-2-2-16,2-1 2 0,0 2 9 16,0-1-9-16,-2 0-16 0,2 0 16 15,0 1 2-15,1-4-2 0,0 3 13 16,-1-3-2-16,0 2-11 0,2-1-3 16,0 0-55-16,1-2 58 0,-1 1 0 15,1-1 19-15,-3 1-9 0,2 1-10 0,-1 0 6 16,1 0-6-16,0 1 2 0,-2-1 18 15,3 1-20-15,0-1-33 0,-1 2 32 16,0-1 0-16,0 0-12 0,0 1 13 16,-2-2 13-16,4 1-13 0,-2-2 0 15,0 1 1-15,0-1 0 0,1-1-1 16,-1 1 0-16,1-3-3 0,-1 0 3 16,0 2 35-16,1 1-35 0,1-1-39 15,-2 2 8-15,3 0 31 0,0 2 22 0,-1 0-22 16,0-1-3-16,-2 2-16 0,6-1 17 15,-4 2 2-15,2-3-22 0,1 0-6 16,0-1 28-16,4 0 19 0,-3-1-19 16,3 1 0-16,0-2-32 0,-3 1 29 15,2 0-36-15,-4 2 26 0,3 0 13 16,-2 0 0-16,-1 2 2 0,-1-1-2 16,1 0 1-16,1 1 1 0,0 1-2 0,-1-3-10 15,-2 3 10-15,2-1 26 0,-2 3-25 16,-2-4-1-16,0 4 0 0,2 0 20 15,-3-1-17-15,4 1 13 0,-1 1-16 16,0-2-16-16,1 3 15 0,0-2-9 16,1 2 10-16,1-1 0 0,1 0-6 15,2 1 6-15,-2-1 0 0,0 0 0 16,2 1-2-16,-2-2 2 0,3 2 0 0,0-3 7 16,-2 3-4-16,-1-3-3 15,1 2 24-15,-2 1-23 0,-3 1-1 0,0-1 2 16,-3 5-1-16,2-4-1 0,-3 1 4 15,-2 2 7-15,2-1-11 0,-2-1-2 16,0 3 0-16,2 0-11 0,3-2-42 16,-1 1 22-16,1 1 1 0,-3 0 6 0,2 0-10 15,1 0-29-15,-1 0 0 16,-2 0-26-16,0 0-39 0,0 3-59 0,-4 2 36 16,3-1-69-16,-1 0 1 0,-2 3-105 15,0-3 69-15</inkml:trace>
  <inkml:trace contextRef="#ctx0" brushRef="#br0" timeOffset="34975.81">31035 1475 116 0,'0'0'124'0,"0"0"78"16,0 0 40-16,0 0-63 0,0 0-78 16,0 0-23-16,0 0 10 0,0 0-55 15,0 0 25-15,-2-15 7 0,2 15 1 0,0-2-11 16,0 0-55-16,0 0 3 0,0-1-3 16,0 3 55-16,0 0-15 0,0 0-40 15,0 0-3-15,0 0-19 0,0 0-11 16,2 0-3-16,0 0 0 0,1 0 4 15,-1-3-27-15,3 3 33 0,-3 0-13 16,0 0-26-16,0-2 0 0,0 2-10 16,2 0-10-16,-2 0 66 0,2 0 18 0,1 0-68 15,1 0-78-15,-2 0-3 0,3 0-19 16,-3 2 45-16,0-2 52 0,-2 3 4 16,0-3 35-16,1 0 33 0,-3 0 1 15,0 0 48-15,0 0 91 0,0 0 118 16,0 0-43-16,0 0-75 0,0 0-42 15,0 0-98-15,0 0 52 0,0-3-52 0,0 3 104 16,0-2-29-16,2 2-23 16,-2 0-16-16,0 0-19 0,0 0 2 0,0 0-6 15,0 0 3-15,0 0-16 0,0 0-1 16,0 0-21-16,0 0-14 0,0 0-7 16,0 0-9-16,0 0-6 0,0 0-4 15,2 0 0-15,-2 5 13 0,2 0 49 16,0 1 65-16,0-1 26 0,-2 5-48 15,2-1-30-15,0 2-12 0,-2 1 162 16,0 2-163-16,0-2 49 0,0 3-49 0,0-2 29 16,0 0-6-16,0 0 3 0,0-1 48 15,0 1-44-15,0 0-11 0,0 2-6 16,0-5 0-16,0 2 7 0,0 0-20 16,0 0 1-16,0-2 18 0,0 2 37 15,-4-1-53-15,0-1 13 0,2 0 17 16,-2 0-20-16,-1 1-4 0,1-2 4 15,0 2 4-15,-2 1-14 0,1 0 23 16,1 1-24-16,2-2-2 0,-3 1 0 16,3 1 0-16,0-4 13 0,-2 3-12 15,2-3-1-15,-2-1 1 0,0 2 20 0,2 0-21 16,-3-1-18-16,3 0 18 0,-3 2 1 16,3-1 1-16,-2 2 1 0,0 0-1 15,2 0-1-15,-2-2 11 0,0 0-12 16,2-1 0-16,-3-1 0 0,1 3 13 15,1-3-13-15,-1-1-16 0,2 4 16 16,0-2 1-16,0 2-1 0,-2 1 3 16,2 0-3-16,0 1-2 0,-2-2 1 0,-1 2 1 15,3-1-1-15,-2 0 0 16,0 1 0-16,-1-2 1 0,3 1-2 0,0-2-1 16,-2-1 3-16,2 0 1 0,-1 2-1 15,1-2-1-15,0-1 0 0,0-1-11 16,0 0 12-16,0 1 0 0,0-1 2 15,0 0-1-15,0-1-1 0,0-2 2 0,0 3-2 16,0-3 3-16,-1 1 16 0,1 1-17 16,-1-1-2-16,1 1 0 0,0 0-2 15,0-2 2-15,2 2 1 0,-2 0 2 16,2-1-5-16,-2 3 2 0,2-3 0 16,-2 3 0-16,0-2 2 0,0 1 1 15,-2 0 0-15,2-2-2 0,0 1 1 16,0 0 9-16,0-3 5 0,-1 3-16 15,-2 0 1-15,5-1 19 0,-2 2-19 16,0-2-1-16,0 1 26 0,2 2-23 0,-2-3 9 16,0 2-11-16,0 0 11 0,0-2-12 15,2 3 2-15,-2-3 7 0,2 2-8 16,-2-4 24-16,2 3 4 0,-2-1-29 16,2 1 1-16,-2-2 11 0,-1 1-11 15,3-1-1-15,-2 2 0 0,0-2 2 16,2 2 1-16,-2 0 0 0,0-1-3 15,2 3 0-15,0-1-3 0,0 0 3 0,0-1 4 16,0 1 9-16,0-1-11 16,0-1-2-16,0 1 0 0,0-2 13 0,0 1-13 15,0-3 1-15,0 3-1 0,0-3 3 16,0-1-3-16,0 1-1 0,0 0 1 16,0 1 2-16,0-3-2 0,0 3-2 15,0-1-17-15,0 0 19 0,0 2 16 16,0-1-14-16,0 1-1 0,0-2 1 15,0 2 0-15,0-4 2 0,0 2 15 16,0-1 1-16,0-1-17 0,0 0 13 0,0 0-13 16,0 0 0-16,0 0 1 15,0 0-2-15,0 0 0 0,0 0 0 0,0 0-1 16,0 0 0-16,0 0-1 0,0 0-2 16,0 0-20-16,0 0-27 0,0 0-3 15,0 0-19-15,0 0-33 0,0 0-23 16,2 2-16-16,0-2-29 0,5 0-95 15,-1 0-144-15,0 0-205 0,-29-2 429 0</inkml:trace>
  <inkml:trace contextRef="#ctx0" brushRef="#br0" timeOffset="37089.23">28367 2663 64 0,'0'0'391'16,"0"0"1"-16,0 0-187 0,0 0-68 16,0 0-10-16,0 0-20 0,0 0-6 15,0 0-7-15,-2-5-29 0,0 5-19 16,-1-2-40-16,1 0-3 0,2 2-3 0,0-3 22 16,0 3-6-16,0-3-16 0,0 3-23 15,0-2 22-15,0 0 0 0,0 2 1 16,0-1 13-16,0-1-13 0,7-5-59 15,-5 2 10-15,3 1 36 0,-1 0 0 16,-2 0 0-16,0 1 13 0,-2 3 0 16,0-2 0-16,0 2 0 0,0-2 0 15,0 2 1-15,0 0-1 0,0 0-16 0,0 0-13 16,0 0-43-16,0 0-19 16,0 4-10-16,0 3 101 0,-6 6 88 0,-1 1-13 15,-4 3 19-15,5 0-6 0,0 0-68 16,0-1 25-16,3-1-9 0,-1-3-33 15,4-2-3-15,-2-1 1 0,2-1 12 16,0-7 0-16,0 3-9 0,0-4 12 16,0 0 16-16,0 0 33 0,0 0 7 15,0 0-4-15,0 0 0 0,0 0-6 16,0 0-4-16,0 0-10 0,0 0-48 0,0-5-35 16,0 0-36-16,0 0-33 0,0-4-52 15,0 4-3-15,4-5 9 0,3 3-74 16,1-4-219-16,0 1-128 0,-35 77 206 15</inkml:trace>
  <inkml:trace contextRef="#ctx0" brushRef="#br0" timeOffset="38297.17">29851 2667 12 0,'0'0'72'0,"0"0"29"0,0 0-62 16,0 0 179-16,0 0-214 0,0 0 224 15,0 0-78-15,0 0-147 0,0 0 30 16,0 0 55-16,23-62-52 0,-23 59 45 0,2-1 20 15,-2 1 23-15,0 3-33 16,0-3 13-16,2 1-13 0,-2 2-39 0,0 0-19 16,0 0-14-16,0 0 4 0,0 0-23 15,2 0-20-15,1 7-61 0,0 1 81 16,1 6 68-16,0 8 40 0,-2 4-50 16,0 9-9-16,-2 1 22 0,0-4-32 15,-2-6 7-15,-2-8 32 0,2-5-10 16,-2-3-49-16,-2 2 23 0,4 1-39 15,-2-2 23-15,0-1 0 0,0-3-13 0,0 1 0 16,2-4-10-16,0-1 10 0,0 0-11 16,2-1-2-16,-3 2-82 0,1-1 44 15,2 3-47-15,-2 0-116 0,2 2 6 16,0-2 20-16,0-1-245 0,7-3-216 16,-3-2 121-16</inkml:trace>
  <inkml:trace contextRef="#ctx0" brushRef="#br0" timeOffset="43395.99">28860 2631 83 0,'0'0'107'0,"0"0"-87"15,0 0 97-15,0 0 167 0,0 0-209 0,0 0 36 16,0-17-56-16,0 17 30 15,0-4-7-15,0 4-39 0,0-2 20 0,0 2 12 16,-2 0 1-16,2 0-7 0,-2 0-6 16,2-3-10-16,0 3-4 0,0 0-6 15,0 0-39-15,-2-3-55 0,2 2 55 16,0-2 39-16,0 2-16 0,-3-1-23 16,3 2 0-16,-2-3 12 0,0 1 4 15,0 2 3-15,-3-2-19 0,3 2-55 0,2 0 19 16,-2 0 21-16,0 0 14 0,0 0 1 15,0 0-26-15,0 0-6 0,2-3 9 16,0 3 23-16,0 0 1 16,0-2 0-16,-2 2 2 0,2-2-2 0,-2 2 0 15,2-2 11-15,0 0-12 0,0 1-10 16,-3-2 10-16,3 0 0 0,0-1 0 16,-2 0 0-16,2 1-3 0,-2 0-9 0,2 2 12 15,-2-2 0-15,2 2 26 16,0-1-26-16,-2-1 12 0,2 1-12 0,0 0-19 15,0 2 15-15,0-3 4 16,0 3 20-16,0 0-4 0,0-2-14 0,0 2 15 16,0 0-4-16,0 0 3 0,0 0 4 15,0 0 6-15,0 0-7 0,2 0-17 16,0 0-2-16,0 0 0 0,0 0-1 16,-2 0 1-16,3 0 29 0,-3 0-12 15,0 0-17-15,2 0-17 0,-2 0 17 16,0 0 17-16,0 0-4 0,0 0-11 0,0 0-2 15,0 0-2-15,0 0-28 0,0 0 4 16,0 0-9-16,0 0-8 0,0 0-2 16,0 0 2-16,0 2-2 0,0 1 45 15,0 1 29-15,0 2 33 0,2 1 1 16,-2-2-61-16,2 2-1 0,0 1 38 16,-2 1 7-16,2-2-10 0,-2-1-14 15,2 1 4-15,-2-1 4 0,0-1-4 0,0-1-4 16,0 2-9-16,2-1 17 0,-2-1-4 15,0 1-10-15,0 0 0 0,0-2 13 16,0 0 4-16,0 1-10 0,0 0-7 16,0-4 26-16,0 1-23 0,0 3 17 15,0-4-13-15,0 0-10 0,0 0 0 16,0 0-10-16,0 0 20 0,0 0-10 0,0 0-12 16,0 0 0-16,0 2 0 15,0 0-1-15,0 2 2 0,0-1 31 0,0 3 44 16,-2-1-37-16,0 2-40 0,2 1 0 15,-4-1 13-15,2 3 29 0,2-3-26 16,-2 3-14-16,0-3-1 0,2 0-1 16,-3 2 19-16,3-3-16 0,-2-1 8 15,2 1-9-15,-2-3 9 0,2 4-11 16,-2-6 13-16,2 1-12 0,0 3 15 0,0-5-2 16,0 0-14-16,-2 2-2 0,2 1 2 15,0-3 3-15,0 0 1 0,0 2-2 16,0-2 1-16,0 0 10 0,0 0 0 15,0 0-12-15,0 0-1 0,0 0-62 16,0 0-22-16,0 0-29 0,0 6-62 16,0-1 32-16,-2 3-88 0,0 0-221 15,-2-3-112-15,-1-3-89 0,18-36 653 0</inkml:trace>
  <inkml:trace contextRef="#ctx0" brushRef="#br0" timeOffset="44719.48">28346 3002 275 0,'0'0'492'0,"0"0"-267"0,0 0-85 16,0 0-26-16,0 0 17 0,0 0-1 15,0 0-36-15,0 0-55 0,0 0-13 0,-2-10 13 16,0 10-19-16,2-3 9 0,0 3 7 16,-2 0-4-16,2 0-9 0,0 0 3 15,0 0 3-15,-2 0 0 0,2 0-3 16,-3 0 0-16,1 0 0 0,2 0 0 15,-2-1-3-15,0 1-20 0,2-2 0 16,0 2 14-16,-2-2-14 0,2 2 10 16,0-2-10-16,0 2 0 0,0 0-3 15,0 0-16-15,0 0 14 0,0 0 2 0,0 0 2 16,0 0 21-16,0 0-10 0,0 0 0 16,0 0-12-16,0 0-1 0,0 0-23 15,0 0-16-15,0 0-6 0,0 0 9 16,0 0-13-16,-2 2 1 0,-3 6 48 15,1 4 32-15,-2-1 17 0,1 2-10 16,1 2-37-16,0-1 14 0,2-1-13 16,2 1-3-16,0-5-10 0,0 3 10 15,2-4 3-15,4-1-2 0,1 3 0 16,-1-3 41-16,1-2-29 0,1 4 13 16,1-5-15-16,-1 0-11 0,0-1-13 0,3-1-3 15,-2 0-1-15,1-2-5 0,-2 0 22 16,4 0-59-16,-2-2 57 0,0-3-43 15,1 2-40-15,-2-2 20 0,-1 3 43 16,-4-3-50-16,1 5 53 0,-3-2 16 16,-2 2-13-16,2 0-3 0,2 0 19 15,0 0 26-15,5 2 0 0,2 5-4 16,3-2 30-16,2 3 17 0,0-1-24 0,3-1-43 16,3 2 28-16,-4-1 28 0,6-1-32 15,-2 1 10-15,-4-7 12 0,2 0-12 16,-1 0 16-16,-5 0 0 0,2 0 3 15,-4-5-29-15,-2 0 77 0,-4-3-51 16,4 0 25-16,-4 0-77 0,0-4 65 16,0 4-63-16,-1-1-4 0,-1-2 4 0,1 0 1 15,-1 0-3-15,0-2-116 16,2 1 64-16,-2 0 1 0,3 1-30 0,-1 0-20 16,-2-1 11-16,3 4 15 0,-3 1-26 15,-2 1 17-15,3 1-20 0,-5 2-32 16,2 1-82-16,-2 2-30 0,0 0-117 15,0 0-209-15</inkml:trace>
  <inkml:trace contextRef="#ctx0" brushRef="#br0" timeOffset="45111.39">28575 3566 153 0,'0'0'470'0,"0"0"-174"0,0 0-54 16,0 0-63-16,0 0-56 0,0 0 86 16,-36 115-83-16,30-90-28 15,-2 6-43-15,-2-4 13 0,4-3-68 0,2-2 12 16,2-5-12-16,0-2 0 0,2 5 0 16,0-5-12-16,0-6-1 0,0 1 12 15,0-4-57-15,2-3 12 0,2 1-3 16,-2-4-12-16,2 3-40 0,-2-3-32 15,0 0-128-15,6 0-25 0,-2-3-262 16,-2-2 114-16</inkml:trace>
  <inkml:trace contextRef="#ctx0" brushRef="#br0" timeOffset="45337.41">28154 3537 1324 0,'0'0'332'0,"0"0"-260"16,0 0-20-16,0 0-42 0,156-20 126 16,-86 15 0-16,4-2-12 0,1 4-43 0,3 1-26 15,-1-2 6-15,-10 3 7 0,-9-2 13 16,-20 3-10-16,-13 0-71 0,-9 0-1 16,-6-1-19-16,-2 1-31 0,-2-3-43 15,-3 3-48-15,-3 0-27 0,0 0-39 16,-19 0-113-16,-13 0-672 0,2 3 389 15</inkml:trace>
  <inkml:trace contextRef="#ctx0" brushRef="#br0" timeOffset="46364.75">28728 4033 535 0,'0'0'564'0,"0"0"-366"0,0 0-198 16,0 0 0-16,0 0 36 0,0 0 68 0,0 0 39 16,0 0 10-16,0 0-81 15,7 98 19-15,-7-76-13 0,0 0-7 0,0-5-26 16,0 0 4-16,0-8-29 15,0-1 15-15,0-4-2 0,0-2 35 0,0-2 42 16,0 0 51-16,0 0 7 0,0 0-17 16,0 0-13-16,0 0-13 0,0 0 9 15,0-4 16-15,0-3-42 0,0-3-108 16,0-4-10-16,0-5-50 0,0 0-1 16,0 0 46-16,8-5-36 0,4-7-80 0,4 3-32 15,-2 1-7-15,1 6-33 16,2 3 19-16,4-1 42 0,1 2 15 0,-2 0-6 15,4 5-48-15,-2 3 2 0,-6 5-71 16,-1 3-196-16,-4 1-356 0</inkml:trace>
  <inkml:trace contextRef="#ctx0" brushRef="#br0" timeOffset="47049.22">28979 4243 696 0,'0'0'674'15,"0"0"-446"-15,0 0-202 0,0 0 0 16,0 0 71-16,0 0 40 0,0 0-7 16,0 0-43-16,0 0-41 0,0 0-27 15,46-36 10-15,-44 28-28 0,0 1 16 16,0-1-17-16,-2 1-4 0,0-4-31 15,0 3-14-15,0 0-3 0,0 1 33 0,0 2-1 16,0 1-19-16,-4 1 10 0,0 3-26 16,0-2 6-16,2 2 13 0,0 0-22 15,0 0-17-15,-2 8 30 0,-1 1 45 16,2 4 29-16,1 1-3 0,2 2 6 16,0-1-9-16,0-2-7 0,5 0 27 15,4-1-41-15,-1-4 21 0,0 3-20 16,3-4 13-16,4-3 13 0,-2 2 4 0,2-6-17 15,0 0 4-15,-1 0 5 0,2 0 11 16,-2-6 6-16,0-2 4 0,0-3-17 16,-4-3 10-16,1-1-7 0,-1 0-16 15,3-10-16-15,-2-3-3 0,-1-8-29 16,-1 1-46-16,-2 9 26 0,-5 6-84 16,0 6 32-16,-2 2 13 0,0-2 42 15,0 3 49-15,0 4 15 0,0 2 11 0,0 5-26 16,0 0-45-16,0 4-17 0,0 12 62 15,-2 8 59-15,-7 15 67 0,0 12-28 16,-1 2 15-16,-3 1-6 0,-2-4-48 16,-2 3 51-16,-7 4-75 0,0-2 24 15,-6 5-14-15,-4-2-9 0,2-2-36 16,0-3 0-16,7-9 3 0,3-18 45 0,12-9-48 16,-1-7-51-16,1 0 51 15,-1-1 0-15,-4-4 22 0,5-3 15 0,-4-2-37 16,2 0-3-16,2 0 3 0,-6-9-20 15,8-5-44-15,-1-9 12 0,9-5-3 16,0-6-16-16,15-5 16 0,13 5-17 16,6 1 4-16,8 7-32 0,3 2 5 15,1 2-2-15,1 4-33 0,-5 1-30 16,6 5-9-16,-6 1 36 0,-1 2-43 0,-1 0-160 16,-13 2-153-16</inkml:trace>
  <inkml:trace contextRef="#ctx0" brushRef="#br0" timeOffset="53811.24">13988 3724 14 0,'0'0'88'16,"0"0"3"-16,0 0-48 0,0 0-11 0,0 0 21 15,0 0 15-15,0 0-25 16,6-15 25-16,-6 15-42 0,0 0 10 16,0-3-10-16,0 3 0 0,0 0 33 0,0 0 35 15,0 0-38-15,0 0-27 0,0 0-29 16,0 0 0-16,0 0 0 0,0 0 1 16,0 0 61-16,0 0 3 0,0 0-3 15,0-1 0-15,0-1-3 0,0 2 9 16,2-2 17-16,5 2-40 0,-5-2-2 15,3-1-43-15,-1 3-26 0,0 0-10 0,4-3 0 16,2 1 36-16,6 0 14 0,-4 2 9 16,1 0-23-16,2 0 0 0,-2 0 0 15,-3 0-23-15,3 2 13 0,-2 0 10 16,-1 1 39-16,0-3-37 0,2 5-2 16,-2-5-30-16,1 4 30 0,2-3 33 15,-1 2-14-15,3-2 7 0,2-1 10 16,2 4-7-16,3-4-17 0,-4 2-11 15,2 0 1-15,-1 0 17 0,2 0 1 16,-2-2-20-16,5 0 3 0,-6 0 20 0,6 0-10 16,-3 0 0-16,5 0 3 0,2 0-13 15,6 0 0-15,8 0 10 0,-2 0 13 16,3 0-13-16,-3 0 13 0,-7 0-9 16,3 0 18-16,1-2-32 0,-1 2 42 15,0-2-32-15,-2 2 3 0,-4 0 7 16,-9 0-10-16,-4 0-10 0,-2 0-3 15,5 0 13-15,0 0-19 0,6 0 7 16,-3 0-1-16,3 0 1 0,-4 0 0 16,2 2-2-16,0 0-25 0,3-2 26 0,5 3 2 15,6-1-2-15,-2 2-1 0,-4-2 1 16,-11 0 1-16,-3-2 1 0,0 2-2 16,6-2 0-16,-1 2 10 0,3 1-10 15,-3-3-19-15,-2 0 19 0,3 0 10 16,-3 0 6-16,0 0-16 0,0 0 0 15,1 0-4-15,-2 0 3 0,6 0 1 16,6 0 17-16,4 0-15 0,3 0-2 0,-3-5-13 16,-7 3 12-16,1 2 1 15,-4 0 1-15,-8 0 0 0,0 0 1 0,-4 0-2 16,5 0 0-16,3 0-13 0,4 0 13 16,-6 0 0-16,6 0 0 0,-3 0-2 15,3 0-8-15,2 0 10 0,6 0 0 16,6 0-8-16,2 0 7 0,1 0 2 15,-5 0 11-15,-5 0-9 0,1 2-3 0,-8 0-2 16,-5 1-11-16,3-3-9 16,-5 4 20-16,0-1 0 0,3-2-16 0,-6 1-14 15,1 1 12-15,4-2 17 16,0-1-25-16,1 3 28 0,2-3 0 0,-4 3 3 16,6-3-3-16,-3 0 0 0,3 0 6 15,6 0 10-15,2 0-16 0,6 0-17 16,1 0 17-16,-1 0 10 0,-7 0-10 15,-3 0-3-15,2 0-8 0,-6 0 11 16,-5 0 1-16,-4 0-1 0,0 0-2 0,-1 0-14 16,6 0 13-16,2 0-19 0,-4 0 22 15,4 0-1-15,-3 0 1 0,1 0 0 16,-2 0 1-16,4 0-1 0,-5 0 1 16,2 0-2-16,-2 0 2 0,5 0 11 15,-6 0-11-15,6 0-1 0,0 0 0 16,-1 0-1-16,3 0 20 0,-4 0-19 0,4 0 3 15,0 0 20-15,-1 0-23 0,3 0 23 16,0-3-10-16,-6 3 3 0,2 0-14 16,-3 0 11-16,1-3-13 0,-6 3-13 15,4 0-3-15,-4 0 16 0,2 0 1 16,-4 0-1-16,1 0-17 0,2 0 14 16,-2 0 3-16,5 3 13 0,-6-3-11 15,3 0-2-15,0 0 1 0,-2 3 1 16,4-3 1-16,-2 0-3 0,5 2 0 0,-4-2 1 15,6 0-1-15,-1 0 3 0,7 0 3 16,6 0-6-16,2 2-1 0,-2 0 0 16,-8-2-1-16,-9 0 0 0,-7 2 2 15,2-2-4-15,0 0 1 0,1 1 3 16,0 2 1-16,-4-3 11 0,-3 1-12 16,-2-1-2-16,-1 0 2 0,-1 0 15 15,-2 0 14-15,0 0 10 0,1 0 7 16,1 0 6-16,0 0-4 0,2 0-18 0,2 0-30 15,6 0 0-15,0-1-21 16,1-3 21-16,4 2 2 0,0 2 0 0,5-2 1 16,-4 2-1-16,4 0-1 0,4 0 0 15,-5 0 0-15,5 0-1 0,-4 0 1 16,-4 0 1-16,2 0 0 0,-5 0-1 16,-5 0-1-16,1 0 13 0,-4 2-13 0,-5-2 26 15,-2 0-3-15,0 0 13 16,-2 0 9-16,2 0 7 0,2 0-16 0,2 0-10 15,4 0-23-15,-2 0-3 0,4-2 0 16,4 0-1-16,0 0-14 16,4 2 15-16,1 0-2 0,2 0 2 0,0 0-16 15,3 0-9-15,-3 0 25 0,1 0 2 16,-3 0 0-16,-4 0 0 0,-3 0-2 16,0 0 3-16,-4 0 12 0,-6 0-15 15,0 0 0-15,-4 0 15 0,0 0 27 16,0 0 17-16,0 0-1 0,0 0 10 15,0 0 9-15,0 0 10 0,2 0-6 0,-2 0-23 16,3 0-7-16,-3 0-28 0,2 0-23 16,0 0-55-16,0 0-45 0,5 0 7 15,-3-3 12-15,2 3 33 0,-2 0 19 16,-1-3-46-16,-1 3-28 0,-2 0-20 16,0 0-75-16,-13 0-121 0,-2 0-691 15,-19 0 390-15,66 6 620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0:16.610"/>
    </inkml:context>
    <inkml:brush xml:id="br0">
      <inkml:brushProperty name="width" value="0.05292" units="cm"/>
      <inkml:brushProperty name="height" value="0.05292" units="cm"/>
      <inkml:brushProperty name="color" value="#002060"/>
    </inkml:brush>
  </inkml:definitions>
  <inkml:trace contextRef="#ctx0" brushRef="#br0">28630 3942 13 0,'0'0'79'16,"0"-3"47"-16,0 2-8 0,0-2 8 16,0 3 25-16,0-3-52 0,0 1 275 15,0 0-22-15,-2-3-347 0,2 3-5 16,0-2 0-16,0 0-33 0,-2 0 33 15,2 0 7-15,0 3 25 0,0-4 72 0,0 3-1 16,0 1-97-16,0 0 20 0,-2-5 78 16,2 6-104-16,0-1-33 0,0-1 33 15,-2 0 77-15,2 0 63 0,0 2-12 16,0 0-33-16,0 0-21 0,0 0-5 16,0-2 31-16,0 2-48 0,0-2-48 15,0 2 23-15,0 0-3 0,2 0-24 16,0 0 0-16,0 0-2 0,-2 0-2 0,2 0-20 15,-2 0 20-15,0 0-21 16,2 0 20-16,-2 0-1 0,0 0-25 0,0 0 0 16,2 0-19-16,0 0-37 0,-2 0-70 15,2 2-162-15,0 2 119 0,4 4 198 16,-2 2-114-16,0 0-7 0,0 1 123 16,0 0 34-16,-2 0-34 0,2 1-19 15,-2-1-20-15,3-1 78 0,-1 3 84 16,1-1-123-16,-1 1 32 0,0-1 39 15,0-3-38-15,-2 4-1 0,0-4-28 0,-2 2 29 16,3-4 12-16,-3-1-13 0,0 2 45 16,0-1-39-16,0 0 6 0,0 4-5 15,0-2 50-15,0 3-7 0,0-3 12 16,-3 4-19-16,3-1-44 0,0 1 13 16,0 0-13-16,0 1 13 0,0-1-25 15,0-2-19-15,0-1-13 0,0 0 13 16,0-1 25-16,0-1-21 0,0 0 23 0,0 0-27 15,0-3 0-15,-2 1 0 16,2-1 0-16,0 0 4 0,-2-1-2 16,2-4 22-16,0 1-22 0,-2-1 4 0,2 0 37 15,0 0 30-15,0 0 60 0,-2 0 45 16,2 0-14-16,0 0-28 0,0 0-18 16,0 0-3-16,0 0-2 0,0 0 4 15,0 0-20-15,0 0 5 0,0 0-4 16,0 0-16-16,0 0-15 0,0 0 2 15,0 0-2-15,0 0 10 0,0 0 9 0,0 0-2 16,0-1-5-16,0-8 7 0,0 4-86 16,4-9-62-16,0-3 58 0,7-8-12 15,2-7-59-15,4-2-21 0,-1 0 54 16,2 7 20-16,-4-1 17 0,2 6-53 16,-4 2-73-16,1 5-55 0,-3 4-158 15,6-3 167-15,0 4 73 0,4-2-150 16,-4 4-159-16,4 6 45 0,-1 2-368 15,-7 0-354-15</inkml:trace>
  <inkml:trace contextRef="#ctx0" brushRef="#br0" timeOffset="19479.23">13564 7325 229 0,'0'0'553'16,"0"0"-219"-16,0 0-164 0,0 0-46 15,0 0-98-15,0 0 323 0,0-1 83 16,0 1-132-16,0 0-130 0,0 0-67 16,0 0-19-16,-5 0-7 0,1 0-7 0,1 0-17 15,-1-2-18-15,0 2-35 0,-2-2 2 16,0 2 22-16,-5-2-12 0,0 2-12 16,-1 0-42-16,-1 0-10 0,-2 0 5 15,2 0 47-15,1 0-2 0,1 2-22 16,0 2 18-16,5-3 0 0,-2 2-17 15,4-2 23-15,2-1 4 0,-2 2 0 0,4-2-2 16,0 0 0-16,0 0 27 0,0 0 6 16,0 0 18-16,0 0-18 0,0 0 6 15,0 0 5-15,4 0 73 0,0 0 60 16,-2 0-34-16,0 0-145 0,-2 0-23 16,2 0 1-16,0 0-5 0,0 0 6 15,0 0 15-15,2 0-15 0,0 0 15 16,0 0-31-16,1 0-13 0,-1 0 16 0,3 0 0 15,-1 0 11-15,0 0 22 0,3 2-5 16,-1 0 6-16,5 0 0 0,-4 0 0 16,1-2 2-16,5 0 0 0,-2 1 37 15,-1 1-5-15,4-2 0 0,-2 0-32 16,3 0 26-16,0 3-1 0,0-3-6 16,5 0 1-16,-2 0 15 0,6 0 6 15,2 0-41-15,3 0 0 0,7 0 57 16,3 0 0-16,-3 0-23 0,-2 0 30 15,-6 0 0-15,-4 0-25 0,-7 0-41 0,0 0 37 16,-4 0-33-16,3 0 31 0,4-3-6 16,4 3-28-16,-5-2 1 0,0 1 1 15,-2 1-3-15,1 0-3 0,-4 0 3 16,1 0 2-16,2 0 1 0,-4 0-3 16,4 0 0-16,-4 0 0 0,7 0 29 15,-4 0-28-15,10 0 18 0,2 0 34 16,8 0-14-16,3 0 21 0,-4-2-15 15,-3 2-9-15,-2 0-14 0,0 0 10 16,-2 0-29-16,-5 0 0 0,-1 0-2 16,-8 0 2-16,2 0 0 0,-1 0-3 0,4 0 0 15,0 0 0-15,1 0-1 0,-4 0-22 16,2 0 19-16,-6 0 4 0,6 0-3 16,-6 0 1-16,3 2-2 0,1-2 1 15,-6 0 3-15,2 0-2 0,2 1 4 16,-2-1 1-16,4 2 15 0,-1-2-15 15,4 0 1-15,0 0 14 0,5 0-16 0,1 0-2 16,-1 0 22-16,2 3-4 0,-6-3-18 16,0 1 0-16,-1-1-3 0,0 3-12 15,-2-2 15-15,1 1 0 0,-4 0 0 16,4 1 0-16,-6-3 2 0,6 3-1 16,-1-1-1-16,0 0 5 0,0 0-2 15,3-2-3-15,-4 1 1 0,4 2-1 16,-4-3 5-16,4 0-4 0,-3 1 2 0,3-1-2 15,-2 0-1-15,4 3 2 16,-1-3-2-16,3 0 0 0,-3 0-3 0,2 1 3 16,-1-1-2-16,-1 0 1 0,1 2-2 15,-6 0-10-15,4 0 10 0,-4 0 3 16,0 0 0-16,-4-1-2 0,4-1 1 16,-6 3 1-16,-1-2 0 0,2 1-3 15,-2-2 1-15,-1 2-2 0,0 0 4 16,2-2-3-16,0 2 3 0,-2-2 0 15,4 2 1-15,-2-2-1 0,1 3 2 0,-1-3 2 16,4 0 14-16,-4 0-15 0,4 0-1 16,-2 0 1-16,0 3-1 0,6-3 0 15,-5 0-2-15,4 0 1 0,0 0 3 16,0 0 1-16,-2 0-4 0,0 0 0 16,2 0 2-16,-2 0-3 0,0 0 3 15,-2 0 0-15,2 0-2 0,0 0 2 0,-3 0-3 16,4 0-1-16,-6 1-2 0,3 2-18 15,2 0 17-15,0-1 1 16,3 3 3-16,-2-5 15 0,2 3-11 0,-1-1-2 16,4 0 1-16,-4 0 18 0,3 0-5 15,-2-1-13-15,4-1 0 0,0 0 1 16,1 3 0-16,1-2-4 0,-2-1 0 16,2 0 2-16,2 0-1 0,-3 0 0 0,1 0-1 15,2 0 3-15,-5 0 0 16,0 0-3-16,-2 0 17 0,1 0-17 0,-4 0 0 15,4 0 0-15,-5 0 0 0,2 0 0 16,-2 0-2-16,0-1 2 0,0 1-1 16,0 0-1-16,-2 0 1 0,-1 0-3 15,4 0 1-15,-4 0 0 0,6 0 3 16,-5 0 0-16,1 0-1 0,2 0-2 0,-6 0 3 16,1 0 3-16,2 0-3 15,-3 0-1-15,3 0 1 0,3 0 0 0,-4 0 0 16,4 0-5-16,-2 0 4 0,2 0-2 15,-2 0 2-15,-1 0-1 0,0 0-2 16,0 0 1-16,-1 0-12 0,4 0 15 16,-6 1 0-16,6 1 1 0,-4-2 1 15,-3 2-1-15,2-2-1 0,-3 2 0 16,-1-2 0-16,-1 0 3 0,3 2 12 16,-2-2-13-16,1 0-2 0,0 0 1 0,4 2 1 15,-2-2 0-15,-2 0 1 16,4 0-3-16,-2 0 2 0,-1 0-1 0,1 0 2 15,1 0 1-15,0 0-1 0,-3 0-2 16,6 0 0-16,-4 0-1 0,-2 0 5 16,6 0-3-16,-4 0 3 0,-1-2-3 15,4 2 0-15,-2-2-2 0,-1 2 0 16,4-2-2-16,-2 2 2 0,-2 0-4 16,6 0 0-16,-6 0 1 0,5 0-13 15,1 0 14-15,-4 0 2 0,2 0-3 0,-2 0 2 16,-4 0-3-16,2 0 1 0,-4 0 0 15,-2 0 0-15,0 0 3 0,-4 0-2 16,5 0 2-16,-3 0 15 0,3 0-15 16,-3 0 0-16,2 0 4 0,3 0 17 15,-3 0-20-15,4-2 1 0,2 2-2 16,0-2 0-16,0 2 0 0,4-1 12 16,-2-2-12-16,1 3-2 0,-2 0 0 15,-2-1-15-15,-1 1 13 0,3 0 3 16,-2 0 0-16,-3 0 1 0,2 0 1 0,2-2 3 15,-2 2-1-15,-4 0 0 0,3 0-3 16,-1-2 2-16,-1 2 3 0,1-2 16 16,-1 2-19-16,-1-2 0 0,2-1 2 15,1 3 17-15,0 0-18 0,-3-3-2 16,2 1 16-16,0 0-15 0,6 0 15 16,-4 1-1-16,1-2-16 0,4 2-16 15,-3-2 16-15,3 3 2 0,0 0-2 0,-2-3-21 16,-1 1 21-16,4 2-2 0,-4-2 2 15,-2 0 0-15,4 0 3 0,-4 2 0 16,1-2 0-16,-3 2 13 0,3-1 1 16,-2-2 14-16,-3 2 20 0,-2-1 22 15,0 2-4-15,0-4-19 0,-2 4-11 16,0 0-14-16,0-2-10 0,4 2-1 0,-4 0-12 16,0-2-2-16,0 2 0 0,2 0-3 15,0-1-15-15,0 1 16 0,0-3-16 16,2 3 16-16,1-1-1 0,0 1-15 15,-3 0 16-15,0-3 0 0,-2 3 1 16,0 0 0-16,0 0 1 0,0-1 2 16,-2 1 1-16,0 0 15 0,0 0 0 15,0 0 0-15,0 0-4 0,3 0 0 16,-3 0-10-16,0 0 17 0,2 0-18 16,2 0 0-16,2-2 1 0,3 2 9 15,0 0-13-15,-1 0-3 0,2-2 0 0,2 2 1 16,-2 0 0-16,0 0-1 0,-4-2-1 15,1 2 2-15,0 0-1 0,-5 0-1 16,0 0 1-16,0 0 0 0,-2 0 0 16,2 0 2-16,-2 0-1 0,0 0-1 15,0 0 2-15,2 0 0 0,-2 0 1 16,2 0 4-16,2-3 19 0,-2 3 7 16,1 0 13-16,1 0-13 0,-2 0-3 15,0 0 16-15,0 0-9 0,0 0-4 0,-2 0-8 16,0 0-10-16,0 0 0 0,0 0 4 15,0 0-4-15,0 0 0 0,0 0-10 16,0 0 1-16,0 0 0 0,0 0 0 16,0 0-3-16,0 0-12 0,0 0-3 15,0 0-1-15,0 0-5 0,0 0-7 0,0 0-39 16,0 0-66-16,0 0-34 16,0 0-39-16,0 0-76 0,-4 0-305 0,-4 0-362 15,-5 0-295-15,0 0-215 0,51 0 1217 16</inkml:trace>
  <inkml:trace contextRef="#ctx0" brushRef="#br0" timeOffset="19943.09">18655 7400 523 0,'0'0'421'0,"0"0"379"0,0 0-310 0,0 0-228 16,0 0-110-16,0 0-24 0,0 0-26 15,0 0 4-15,70-8-47 0,-62 8-59 16,2-2-2-16,-1 2 0 0,4 0 2 15,0-1 0-15,-3 1 2 0,0-3 0 16,4 2 39-16,-4-1-37 0,-2 0 19 16,1 0-23-16,-2 2 36 0,-1-2-35 15,-4 0-1-15,-2 2-142 0,0-1-284 16,-2-2-554-16,-4 3-468 0</inkml:trace>
  <inkml:trace contextRef="#ctx0" brushRef="#br0" timeOffset="32228.41">27993 2770 20 0,'0'0'86'0,"0"0"-1"0,0 0 21 15,0 0-67-15,0 0 41 0,0-3 38 16,0 3-39-16,0-3 224 0,2 3-87 15,0-1-66-15,-2 1-72 0,2-2 20 16,-2 2 18-16,0 0 39 0,0-2-71 0,0 2-84 16,0 0 0-16,0 0-71 0,0 0 13 15,0 0 32-15,0 0 20 0,0 0-27 16,0 0-12-16,0 0-45 0,0 0-119 16,0 0-433-16,0 0 187 0</inkml:trace>
  <inkml:trace contextRef="#ctx0" brushRef="#br0" timeOffset="33724.75">28227 2730 46 0,'0'0'198'0,"0"0"-35"15,0 0-161-15,0 0 503 0,0 0-41 16,0 0-70-16,0 0-101 0,0 0-122 16,0 0-53-16,0 0-74 0,0-13-42 15,0 13 4-15,0-2 44 0,0 2 6 16,0 0-25-16,0 0-29 0,0 0-2 16,0 0-2-16,0 0 2 0,0 0 0 15,0 0 30-15,0-2 1 0,0 2 5 16,0-2 7-16,0 2-13 0,0-2-12 0,0 0-18 15,0 0-18-15,0 1 18 0,-2-1 61 16,2-1 0-16,0 1-57 0,0 1 26 16,0 1-7-16,0-2-1 0,0 2-22 15,0 0-6-15,0 0-30 0,0 0 31 16,0 0-32-16,0 0 7 0,0 0-6 16,0 0-7-16,0 0 7 0,0 0-7 15,0 0 7-15,0 0-1 0,0 0 7 16,0 0-1-16,0 0 0 0,0 0 27 0,0 0 0 15,0 0 4-15,0 0 4 0,0 0 21 16,0 0 6-16,0 0 5 0,0 0 1 16,0 0-13-16,0 0-18 0,0 0 31 15,0 0-13-15,0 0 0 0,2 0 0 16,-2 0 1-16,2 0-21 0,-2 0 2 16,0 0 0-16,0 0-2 0,2 0-4 15,-2 0-2-15,0 0-22 0,0 0 18 16,0 0-25-16,0 0 1 0,0 0 24 0,0 0-25 15,0 0 7-15,0 0-6 0,2 0-7 16,-2 0 1-16,0 0-14 0,0 0 7 16,2 0 11-16,-2 0-30 0,0 0-13 15,2 0-25-15,-2 0-27 0,0 0-102 16,2 0 9-16,-2 0-13 0,5 0 11 16,0 0-60-16,-1 0 92 0,2 2-87 15,0-1 13-15</inkml:trace>
  <inkml:trace contextRef="#ctx0" brushRef="#br0" timeOffset="34718.57">28719 2694 35 0,'0'0'33'0,"0"0"20"0,0 0 13 0,0 0 59 15,0 0 34-15,0 0-8 0,0 0 7 16,0 0-59-16,0 0-34 0,-2-5-15 15,2 5-50-15,-2 0-39 0,0 0-13 16,0 0-21-16,0 0-6 0,2 0-6 16,-2 0 6-16,0-3 39 0,2 3-6 15,-5 0-20-15,3 0-46 0,-2 0-79 16,0 0 138-16,2 0 47 0,2 0-1 16,-2 0-33-16</inkml:trace>
  <inkml:trace contextRef="#ctx0" brushRef="#br0" timeOffset="35807.65">28431 3808 90 0,'0'0'297'15,"0"0"-7"-15,0 0-161 0,0 0-129 16,0 0-85-16,0 0-40 0,0 0 26 16,0 0 40-16,0 0 26 0,0 0 0 0,-13 0-47 15,11 2-98-15</inkml:trace>
  <inkml:trace contextRef="#ctx0" brushRef="#br0" timeOffset="49760.91">21268 3768 756 0,'0'0'380'16,"0"0"301"-16,0-2-337 0,0 0-151 0,0 2-111 16,0 0-64-16,0 0-18 0,0 0-56 15,0 0 0-15,0 0-19 0,0 0-37 16,0 0-22-16,0 0 7 0,0 0 12 16,0 0-2-16,0 0 20 0,0 0 7 15,0 4 64-15,0-4 0 0,0 3-176 16,0 1-86-16,0-2 84 0,0 2-237 15,0 2 184-15,0-2 226 0</inkml:trace>
  <inkml:trace contextRef="#ctx0" brushRef="#br0" timeOffset="134775.37">28501 1405 20 0,'2'-3'0'0,"-2"-1"4"0,2 3 29 16,-2-4-31-16,2 3 25 0,-2 1-21 15,0 0 34-15,0-2 66 0,0 1 19 16,0 2-46-16,0-2-46 0,0 2 20 16,0 0 19-16,0-2-6 0,0 2-38 15,0 0-28-15,0 0-59 0,0 0 7 0,0 0 19 16,0 0 26-16,0 0-19 15,0 0-1-15,0 0 21 0,0 0-27 16,0 0 6-16,0 0 21 0,0 0 6 0,0 0 0 16,0 0 4-16,0 0 1 0,0 0-5 15,0 0-7-15,0 0-33 0,0 0 14 16,0 0-33-16,0 0 6 0,0 0 46 16,-2 0-45-16,2 2 52 0,-2 5-5 15,0-3-23-15,-2 5 28 0,2 0 4 16,-2 0-2-16,1 5-2 0,1-1-2 15,-3 1-31-15,1 1 29 0,2 2-36 16,-2 0 7-16,0 4 0 0</inkml:trace>
  <inkml:trace contextRef="#ctx0" brushRef="#br0" timeOffset="135578.75">28206 2778 136 0,'0'0'64'0,"0"0"-62"0,0 0 135 15,0 0 297-15,0 0 129 0,0 0-213 16,0 0-176-16,0 0-174 0,0 0 197 16,0 0-39-16,-9-28-70 0,9 28-53 15,0 0-35-15,0 0-38 0,0 0-5 16,0 0-7-16,0 0-7 0,0 0-13 0,0 0-6 16,0 0 0-16,0 0 12 15,0 0 7-15,0 0 12 0,0 0 40 0,0 0 5 16,0 0 0-16,0 0 26 0,0 0 12 15,0 0 20-15,0 0 12 0,0 0 19 16,0 0 0-16,0 0-20 0,0 0-25 16,0-2 6-16,0 2 0 0,-2-3-50 15,0 1-46-15,2 1 15 0,0 1 6 16,0 0 0-16,-2 0 19 0,2 0-32 16,0 0 7-16,0 0-14 0,0 0 7 15,0 0-26-15,0 0 7 0,0 0-7 0,0 0 20 16,0 0 12-16,0 0 25 0,0 0-31 15,0 0 5-15,0 0 29 0,0 0 2 16,0 0 2-16,0 0 32 0,0 0-6 16,0 0-26-16,-2 0 0 0,2 0-116 15,-2 0-117-15,-1 0-48 0,3 0-66 16,-2 0-48-16,2 0 157 0,-2 0 80 0</inkml:trace>
  <inkml:trace contextRef="#ctx0" brushRef="#br0" timeOffset="136132.79">28231 2696 35 0,'0'0'574'0,"0"0"-173"0,0 0-192 16,0 0-92-16,0 0-26 0,0 0 0 15,0 0 12-15,0 0-25 0,0 0-39 16,0 0-39-16,0-2-7 0,0 2-31 15,0 0-8-15,0 0 14 0,0 0 0 16,0 0-7-16,0 0 7 0,0 0-7 16,0 0-13-16,0 0-6 0,0 0-1 15,0 0 13-15,0 0 0 0,0 0 7 0,0 0-7 16,0 0-6-16,0 0-7 0,0 0-6 16,-2 0-7-16,0 0-53 0,0 0-79 15,0 0 19-15,-2 0 60 0,-1 0 52 16,1 3 67-16,2-1-34 0,-2 1-46 15,-1-1 51-15</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3:13.336"/>
    </inkml:context>
    <inkml:brush xml:id="br0">
      <inkml:brushProperty name="width" value="0.05292" units="cm"/>
      <inkml:brushProperty name="height" value="0.05292" units="cm"/>
      <inkml:brushProperty name="color" value="#002060"/>
    </inkml:brush>
  </inkml:definitions>
  <inkml:trace contextRef="#ctx0" brushRef="#br0">20838 6909 77 0,'0'0'185'0,"0"-2"65"16,0 2-26-16,0 0-73 0,0 0-111 15,0-3 64-15,0 3-64 0,0 0-1 16,0 0 13-16,0 0 53 0,0 0 19 15,0 0-34-15,0 0-12 0,0 0 6 0,0 0 13 16,0 0 37-16,0 0-6 16,0-1-14-16,0 1-31 0,-2 0-34 15,2 0-17-15,0 0-30 0,0 0 0 0,0 0-2 16,0 0-4-16,0 0-3 0,0 0 1 16,0 0 4-16,0 0 0 0,0 0 0 15,0 0 2-15,0 0 0 0,0 0 0 16,0 0 0-16,0 0-6 0,0 0-44 15,0 0 6-15,0 0 12 0,0 0-6 16,0 0 0-16,0 0-13 0,0 0 0 16,0 0-13-16,0 0 13 0,0 0-6 0,0 0-8 15,0 0-6-15,0 0-13 0,0 0-19 16,0 0-34-16,0 0-20 0,0 0-85 16,0 0-93-16,0 0 32 0,0 0 124 15,0 0 76-15</inkml:trace>
  <inkml:trace contextRef="#ctx0" brushRef="#br0" timeOffset="20156.97">18308 12154 574 0,'0'-2'505'0,"0"2"-250"0,0-2-125 0,-2 2 129 16,2 0 92-16,-2 0-131 0,2 0-133 15,0 0-62-15,-2 0-22 0,2 0 3 16,0 0 37-16,0 0 26 0,0 0-2 16,0 0-7-16,0 0 38 0,0 0 17 15,0-2 8-15,0 2 12 0,-2 0 2 16,2 0-13-16,0-2-23 0,0 2-10 16,0 0-37-16,-2 0-27 0,2 0 32 15,0-2 13-15,0 2 5 0,0 0-6 16,0 0-30-16,0 0-21 0,0 0-20 0,0 0-25 15,0 0-16-15,0 0-10 0,4 0-36 16,2 0-17-16,12 0 104 0,9 0 16 16,7 0 47-16,6 0-27 0,-6-1-36 15,-10 1 0-15,-8 0-21 0,-3 0 11 16,4 0 10-16,0 0 0 0,3 0 0 16,-4 0-2-16,-3 0 1 0,0 0-3 15,-3 0 4-15,-1 0 0 0,-1 0 5 0,1 0-1 16,-3 0 21-16,-1 0-20 0,-1 0-1 15,-2 0-1-15,0 0 28 0,0 0-26 16,-2 0 0-16,2 0-5 0,-2 0 2 16,0 0-1-16,0 0-1 0,0 0 2 15,0 0 29-15,0 0 20 0,0 0 23 16,0 0-2-16,0 0 0 0,0 0-14 16,0 0-17-16,0-2-41 0,0-2 0 0,0-2-31 15,0 1 2-15,0-2 5 0,-4 2 24 16,2-1-53-16,-2 0 5 0,0 1 5 15,-3-3 9-15,1 2-11 0,-1 1 14 16,-1-2-20-16,3 2 10 0,-3-1 2 16,2 0 38-16,-3 3-39 0,5-3 40 15,-3 2 0-15,5 2-33 0,0 0 33 16,-2 1 0-16,4-1-25 0,-2 2 20 16,0 0 5-16,2 0 5 0,0 0-5 15,0 0-43-15,0 0-32 0,0 0-11 0,0 0-20 16,0 0 4-16,0 0 6 0,0 0 15 15,0 0 16-15,0 0 0 0,4 0 24 16,0 2 41-16,0 1 20 0,0 1-16 16,1 0 43-16,0 0-45 0,-1-1-2 0,-2 3 0 15,0-2-24-15,0 3-13 16,-2-2 37-16,0 2 6 0,0 1 17 0,0 1 30 16,-4 5 12-16,-9 1-18 0,0 4 61 15,-5 0 22-15,-2 3-91 0,5-4-39 16,-2 1-301-16,4-3-73 0,3-1-251 15,1-1-290-15,5-6-156 0</inkml:trace>
  <inkml:trace contextRef="#ctx0" brushRef="#br0" timeOffset="20839.15">18669 11947 101 0,'0'0'396'0,"0"0"-93"0,0 0-34 15,0 0-126-15,0 0-103 0,0 0 90 16,0 0-97-16,0 0 57 0,0 0 14 15,0 0 18-15,-14-62-117 0,11 57 180 16,3 2 32-16,0-2-5 0,0 0-87 16,0 1 16-16,0 2 90 0,0-1-55 15,0-1-18-15,0 2-28 0,0 0-45 16,0 0 9-16,0 0 8 0,0 2-26 0,0-2-28 16,0 1 9-16,0 1-16 0,-2 0 10 15,2 0-10-15,0-3-11 0,0 3-24 16,0 0-1-16,0 0-4 0,0 0-1 15,0 0-18-15,0 0-8 0,0 0 1 16,0 0 20-16,0 0-41 0,0 0-26 16,0 0-7-16,0 3-67 0,0 2-36 15,0 2 20-15,0 10 162 0,0 12 113 16,0 10 0-16,-2 5 40 0,-2-1 19 16,-1-2 6-16,3-9-139 0,0-1-37 0,0-2 27 15,0-4-28-15,0-6 24 0,0-5-6 16,2-2-19-16,-2 2 0 0,2-1 45 15,-3 2-45-15,1-3 0 0,0 0 3 16,2-5 26-16,0 0-28 0,-2 1 47 16,2 0-45-16,0 0-3 0,0-1-25 15,0-1-287-15,0 0-89 0,6-3-340 0,-3-1-765 16,7-2 331-16</inkml:trace>
  <inkml:trace contextRef="#ctx0" brushRef="#br0" timeOffset="22095.23">19164 11863 51 0,'0'0'231'0,"0"0"-40"0,0 0-60 16,0 0 67-16,0 0-8 0,0 0-33 16,0 0-52-16,0 0 38 0,0 0-110 15,-2-13 245-15,2 11 67 0,0 0-131 16,0-1-45-16,0 0-46 0,0 2 29 15,0-1-6-15,-3-1 1 0,3 3 28 0,-2-1 28 16,2-1-32-16,0 0 1 16,0 2-13-16,0-3-4 0,0 3-11 0,0 0-51 15,0 0-53-15,0 0-35 0,0 0-5 16,0 0-27-16,0 0-32 0,0 0-27 16,0 0-24-16,0 0-10 0,0 0-33 15,0 0-39-15,0 0-5 0,0 8 61 16,0 4 108-16,2 2 28 0,3 1 40 15,-3 4 16-15,3 2-5 0,-3 4 22 16,0-1-50-16,0 0 101 0,2 0-65 0,-2-4 27 16,0 2-60-16,-2 2 25 0,2-4-30 15,0-1-20-15,0-2 3 0,0 1 31 16,-2-3 11-16,2 1-15 0,0-3-6 16,-2-2-20-16,0 0 54 0,2-1 8 15,-2-2-62-15,0 0 34 0,0-1-6 16,0-1 52-16,0 1-36 0,0-5-26 15,0 4 8-15,0-2-31 0,0 0 2 0,0 0 16 16,4-2-14-16,-4 0-1 0,0 0 24 16,0-2-4-16,0 1-19 0,0-1-4 15,0 2-3-15,0 1 2 0,0 0 1 16,0 1 1-16,0 0 2 0,0-1-1 16,0 1-2-16,0 0 0 0,-4 3-2 15,2-2 2-15,2 1-1 0,0 1 1 16,-2 3 1-16,2 0-1 0,0 0-12 15,-2 0-6-15,2 2 18 0,0-3-1 16,0-1-1-16,0 1-29 0,0-1 26 0,0-3-13 16,0 0 18-16,0 0 5 0,0-3 13 15,0 2-17-15,0-2 2 0,0 0 24 16,0-1-4-16,0 2-23 0,0-1 0 16,0-1-3-16,0 1 1 0,0 0-1 15,0 3-15-15,0-3 18 0,0-2 2 16,0 3-2-16,0-3-2 0,0 2 2 15,0 0 0-15,0-1 5 0,0 2 22 0,0-3-9 16,0 2-15-16,0 0 13 16,0-2-13-16,0 2 13 0,0-2-16 0,0 0-178 15,0 0-118-15,0 0-123 0,0 0-67 16,0-2-337-16,0-5-740 0,0 7 834 0</inkml:trace>
  <inkml:trace contextRef="#ctx0" brushRef="#br0" timeOffset="22767.31">19389 12083 429 0,'0'0'303'0,"0"0"-139"0,0 0 229 16,0 0-192-16,0 0 77 0,0 0-17 15,0 0-77-15,0 0-40 0,0 0-63 0,0 0-32 16,-57 0 1-16,53 0 41 0,2 0 49 16,2 0 4-16,0 0-27 0,0 0-17 15,0 0-14-15,0 0-24 0,0 0 0 16,0 0-11-16,0 0 0 0,0 0-18 16,0 0-6-16,0 0-6 0,0 0 6 15,0 0-21-15,-2 0 15 0,2 0-21 16,-4 0-3-16,2 0-1 0,-2 0 2 0,0 0 1 15,0 2-1-15,-2 0 2 16,2 0 3-16,0-2 19 0,-1 0 5 0,5 2 10 16,-2-2 23-16,2 0 27 0,0 0-20 15,0 0-11-15,0 0-20 0,0 0-31 16,0 0-4-16,0 0-1 0,0 0-30 16,0 0 4-16,0 0-9 0,4 0-11 15,7 2 46-15,5-2 5 0,14 0 107 0,13 0 35 16,7 0 28-16,6 0-67 15,-5-6 15-15,-7 2-27 0,-3 1 30 0,-9 1-68 16,-8 2-44-16,-10 0-14 0,-4 0-23 16,4 0 21-16,-2 0-2 0,-1 0-16 15,-5 0 19-15,-2 2-34 0,-2-2-4 16,-2 0-11-16,0 0 4 0,0 0-17 16,0 0-41-16,0 3-81 0,-2-3-61 15,-2 2-69-15,-2 2-31 0,-3-2-112 16,1 0-276-16,-3-1-515 0,4-1 377 0</inkml:trace>
  <inkml:trace contextRef="#ctx0" brushRef="#br0" timeOffset="23311.42">19499 11957 279 0,'0'0'835'16,"0"0"159"-16,0 0-448 0,0 0-157 15,0 0-63-15,0 0 1 0,0 0-70 0,0 0-110 16,0 0-75-16,0 0-20 0,-6-7 3 15,4 7 3-15,0 0 14 0,0 1-49 16,-2 1-23-16,-3 0-68 0,0 4 14 16,-3-1 9-16,-2 5 45 0,-6 4 2 15,1-1-1-15,-8 6-1 0,-9 4 2 16,5-2 1-16,1-4 28 0,2-2 5 16,9-3-31-16,-7-1-2 0,4 1 0 15,-4-1 24-15,7 0-27 0,2-3 3 16,5-1-3-16,5-5-2 0,1 1 1 0,4-1-1 15,0-2 1-15,0 0-1 0,0 0 2 16,0 0 5-16,0 0-4 0,0 0-1 16,0 0-18-16,0 0 0 0,0 0 0 15,0 0 18-15,0 0 23 0,0 2 8 16,4-1 1-16,1-1 25 0,1 5-15 16,4-3 13-16,6 3 32 0,-2-1-31 15,6 1-18-15,-4 1-38 0,6 2-1 0,-3 0-21 16,4 2 22-16,2 1 23 0,9 2-19 15,5 3-3-15,3 2-1 0,-2-2-15 16,1-3-219-16,-5-3-379 0,-2-3-208 16,-10-3-1379-16,-6-2 1332 0</inkml:trace>
  <inkml:trace contextRef="#ctx0" brushRef="#br0" timeOffset="61431.26">1436 15579 262 0,'0'0'638'0,"0"0"-493"16,0 0 123-16,0 0 243 0,0 0-118 16,0 0-143-16,0 0-91 0,0-5-37 15,0 5 16-15,0 0 44 0,0 0 31 16,0 0 0-16,0 0-14 0,0 0-13 15,0 0-17-15,0 0-34 0,0 0-24 16,0 0-39-16,0 0-41 0,0 0-29 16,0 0-1-16,0 0 1 0,0 0 1 15,0 0 19-15,0 0 1 0,0 0-19 0,0 0 17 16,0 0 5-16,0 0-1 16,0 0 4-16,0 0 4 0,0 0 1 0,0 0-1 15,0 0 0-15,0 0 2 0,0 0 0 16,0 0 3-16,0 0-7 0,0 0-11 15,0 0-19-15,0 0-1 0,0 0 0 16,0 0 0-16,0 0 0 0,0 0 1 16,0 0-1-16,0 0 2 0,0 0-1 15,0 0 2-15,0-2-1 0,0 2 17 16,0 0-15-16,0 0-1 0,0 0-3 0,0 0 0 16,0 0-3-16,0 0 3 0,0 0 0 15,0 0 2-15,0 0 0 0,0 0 2 16,0-2-1-16,0 0-3 0,0-1-30 15,0 0 30-15,0 2 27 0,0 1 5 16,0 0-31-16,0-4-1 0,0 4 0 16,0-2-21-16,0-2-5 0,0 4 22 15,0-1 1-15,0 1 2 0,0-2-1 0,0 2 0 16,0 0 0-16,0 0 0 0,0-4 1 16,0 1-14-16,0 3-9 0,0-3-57 15,0 1 58-15,0 2-4 0,0-3-15 16,0 3-45-16,0 0-32 0,0 0-38 15,0 0-75-15,0 0-118 0,0 0-95 16,0 0-48-16,0 0-208 0,0 0-300 16,0 0 106-16,0 5 730 0</inkml:trace>
  <inkml:trace contextRef="#ctx0" brushRef="#br0" timeOffset="65778.9">1345 15708 227 0,'0'0'283'0,"0"0"-33"0,0 0-99 16,0 0-33-16,0 0 150 0,0 0-15 16,0 0-72-16,0 0-71 0,0 0-9 15,0 0 8-15,0 0-1 0,0 0-21 16,0 0 1-16,0 0 24 0,0 0 11 15,0 0 11-15,0 0 12 0,2 0 7 0,3-4-12 16,-3 2 18-16,2-2-86 16,1-1 28-16,-1 0-4 0,0 0-27 0,0 0 72 15,3-2-111-15,-3-1 30 0,2 3 56 16,-2-1-115-16,1 3 50 0,-1-3-13 16,0 3-6-16,-2-3-15 0,3 2-16 15,-1-1 30-15,-2 2-29 0,2-3 45 16,-2 2-43-16,2-1-5 0,0-1 46 15,1 0-43-15,-2-2-1 0,1 3 38 16,0 0-22-16,-2-2 0 0,2 3 23 0,-2-1-25 16,0-1-14-16,2 1-4 0,-2-1-14 15,0 0 16-15,1 1 36 0,-1 0-36 16,0 0-18-16,0 1 18 0,1 0 22 16,-1-2 22-16,-2 1-44 0,2 1-5 15,0-2 5-15,0 2 30 0,0-2-30 16,0 1 2-16,0-1 3 0,0 0-5 15,0 0-5-15,0 0-15 0,1-1 20 0,1 0-3 16,-2 0-1-16,2-1 4 0,-2 3 37 16,0-1-35-16,1-1-2 0,-3 1-21 15,2-1 21-15,0 0 0 0,0 2 3 16,0-3 13-16,0 3-13 0,-2-2-3 16,3 1 0-16,-3 0 20 0,2-2-20 15,-2 2 0-15,0 1 8 0,2-2 9 16,-2 0-17-16,2 0 0 0,0-1-21 15,0 0 21-15,0 0 29 0,0 0-29 16,0 1-3-16,0-3-14 0,0 3 17 0,3 0 46 16,-3-1 0-16,1-2-46 0,-1 0 26 15,0 1-10-15,-2 2-16 0,2-3-4 16,0 3-28-16,0-1 32 0,-2-1 56 16,0 4-56-16,0-2 3 0,2 1-11 15,-2-2 24-15,2 2-32 0,-2 1 12 16,0-3 4-16,2 2-23 0,-2 0 27 0,2-1-4 15,-2-1 2-15,0 3-2 16,2-2-62-16,0-1 62 0,0 1 10 0,-2 2-7 16,2-1-6-16,0 0-28 0,-2 3 31 15,3-3 13-15,-3 1-11 0,2-1-2 16,-2 4 21-16,0-5 0 0,3 4 0 16,-1-3-17-16,-2-2 4 0,0 3-8 15,0-3 0-15,0 0-20 0,0 0 20 16,0 1 20-16,0 1 11 0,0-1-31 15,0-2-3-15,0 0-16 0,0 1 15 0,2 0 8 16,-2-1 4-16,2 0-8 16,0 2-24-16,0-3 24 0,0 3 24 0,0 1-9 15,-2-4-30-15,2 4 15 0,-2-1 0 16,0 3 0-16,0-5 2 0,0 5-2 16,2-1 20-16,-2-3-20 0,0-1-16 15,0 3 16-15,0-1 3 0,0 2 59 16,0-4-62-16,0 4-2 0,0-5-36 15,0 3 36-15,0-1 2 0,0 1-15 16,2-1 11-16,-2-1 4 0,0 5 12 0,0-4-9 16,0 3 21-16,0-5-20 15,2 2-2-15,-2-1-2 0,3 1 0 0,-1 0-1 16,-2 0 1-16,0 1 27 0,2-1-27 16,-2 1-12-16,0-1 12 0,0 2 24 15,2-1-22-15,-2 0-2 0,0 2 0 16,2-2 23-16,0-1-50 0,0-1-1 0,-2 1 28 15,3-1 54-15,-3 2-50 0,2 2 31 16,-2-3-34-16,0 1 26 0,0-2-6 16,2 1-21-16,-2 1-32 0,0 0 32 15,2-1 63-15,-2-1-63 0,0-1 0 16,2 3 14-16,-2-1-14 0,0 0 0 16,0 3 10-16,0-3 26 0,0 0-36 15,0 1 0-15,0 0-31 0,0 0 31 16,0 1-3-16,0 0 6 0,0 1 12 0,0-1-15 15,0 2-12-15,0 1 12 0,0-1 28 16,0 2-3-16,0 0 0 0,0-1-25 16,2-4-17-16,-2 3-87 0,2-2 104 15,1 3 19-15,-3-3-18 0,2 3-1 16,0-3 0-16,-2 0 0 0,2 1 15 16,-2-2-12-16,0 1-2 0,2-1 11 15,-2-1-11-15,0 1 10 0,2-1-10 0,-2-2-1 16,2 2 14-16,-2-3-12 0,2 0-2 15,-2-2-19-15,0 0 19 0,2-3 14 16,0 1-11-16,0 2-3 0,3-5 18 16,-3 3-53-16,1 0 31 0,-1 1 4 15,0 3 4-15,0 1 28 0,0 3-29 16,-2 1-3-16,2-2 0 0,0 3-28 16,-2-4 28-16,0 4 1 0,2-2 0 15,-2-1 0-15,2-1-1 0,-2 2-12 0,0-1 12 16,2 1 22-16,-2 0-22 0,2-3-1 15,-2 0-14-15,0-2 2 0,0-1 12 16,2-2-62-16,-2-3 0 0,2 1 63 16,0 1 3-16,-2 3-3 0,2-1-69 15,1 2 30-15,-3 1 16 0,5 0 19 16,-5-1-51-16,2 2 38 0,0 1 14 16,0-1 3-16,0 3 0 0,-2-1 2 15,2 3-4-15,0-4-40 0,0 0 42 16,0 0-16-16,0-2 12 0,0 1 2 0,0-2 2 15,3 1 0-15,-3-2-25 0,0 3-15 16,2-4 40-16,-2 1 33 0,1 0-4 16,-3 0-29-16,0 1 2 0,0 0 44 15,2 3-46-15,-2-2 21 0,0 2-20 16,0 1-1-16,0-1-11 0,0 0 11 0,0-2 14 16,2 4-14-16,-2-2-3 15,0 1-30-15,0 1 28 0,0 0-7 0,0 1 8 16,0 0-6-16,0 1 10 15,0-2 0-15,0 3-4 0,0 0 1 0,0 1 3 16,2-1-1-16,-2 0-26 0,0-2 26 16,2 1-62-16,-2-1 41 0,0 0 22 15,2 1 21-15,-2-5-21 0,0 2-39 16,0-1 39-16,2-2-1 0,-2 1 1 16,0 0 17-16,3 1-17 0,-3-1-35 15,0 1-10-15,0 3 45 0,0-1-14 16,0 2 17-16,0 1-6 0,0 1 6 0,0 1-6 15,0-2-37-15,0 0 40 0,0 0 21 16,0 2-21-16,2-1 0 0,-2-1 0 16,0 2 0-16,0-2-3 0,2 2-29 15,-2-1 55-15,0 3-23 0,0 0 4 16,0-2 28-16,0 2-14 0,0-2-18 16,0-1-32-16,0 1 2 0,0 2 29 15,0-3-2-15,0 1-20 0,0 2-4 0,0 0 23 16,0-2 1-16,0 2-24 0,0-1-16 15,0-2 24-15,0 3 19 0,0-2 3 16,0 0 1-16,0 0 15 0,0 2-18 16,0-1-1-16,0 1 4 0,0-2 15 15,0 2-18-15,0-2-1 0,-2 2 0 16,2 0 3-16,0-2-1 0,0 2-2 16,0 0-19-16,0 0 14 0,0 0 0 15,0 0-14-15,0 0 16 0,-2 0 1 0,2 0-1 16,0 0-2-16,0 0-14 0,0 0 16 15,0 0 3-15,0 0 0 0,0 0-2 16,0 0 1-16,0 0-4 0,0 0-14 16,0 0-10-16,0 0-9 0,-3 0-10 15,3 0-12-15,-2 0-27 0,2 0-5 16,0 0-13-16,0 2-3 0,0 0 11 16,0 0 1-16,0 3 12 0,0 1 27 0,0 3 54 15,0 1-1-15,0 2-36 0,0-1 11 16,0 0 0-16,0-2-53 0,0 4 58 15,0-2-23-15,0 0 42 0,0 0-19 16,2 0-5-16,1 0 5 0,-1-1 24 16,0-1 2-16,0 1 33 0,0 0-33 15,0-1 45-15,-2 0-41 0,2-1 35 16,0 1-5-16,-2-1-7 0,0 0-6 16,0-1-17-16,2 1 47 0,-2 0-30 15,0 2 11-15,0-2-1 0,0 1-27 0,0 2 0 16,0-4 28-16,0 4-31 0,0-6 20 15,0 0-23-15,2 2 0 0,-2 0 23 16,0 1 22-16,0 1 17 0,0-1 19 16,2-1-60-16,-2 0-5 0,0-2 6 15,0-2-10-15,3 4-12 0,-3-2 0 16,2-1 27-16,-2 1 0 0,0 1-5 16,0-2-8-16,0 3-12 0,2-4-2 0,-2 2 23 15,0 2-19-15,3-2-4 16,-3 1 3-16,0 0-3 0,2 1 0 0,-2-2 6 15,2 0-1-15,-2 0 0 0,0 2-5 16,2-4 0-16,-2 1-2 0,2 2-19 16,-2-2 21-16,0-3 2 0,2 3 2 15,-2 0 21-15,0-1-25 0,2 1 0 16,-2 1 4-16,0-2-4 0,2 2 0 16,-2 0 54-16,2 1-27 0,-2 0-23 15,0-1 13-15,0 1-17 0,0-1-4 0,0 1 4 16,0 1 21-16,0 2 19 0,0-2-4 15,0 1 29-15,0-1-65 0,0 1 0 16,0-1 11-16,0 2-11 0,0-2-5 16,0 1 3-16,0-3-12 0,0 3 14 15,2-2 0-15,-2-1 0 0,0 2 0 0,2-2-2 16,-2-2 1-16,0 2 1 16,0 0 1-16,0-3 23 0,0 2-24 0,0 0-1 15,0 1 1-15,0 1 14 0,0-1-14 16,0 0-3-16,0 3-19 0,0-4 22 15,0 5 19-15,0-4-14 0,0 3-5 16,0-2-2-16,0 2 2 0,0-3-2 16,0 3 2-16,0-2 24 0,0-1-4 15,0 3-20-15,0-2 0 0,0-1 24 16,0 3 9-16,0-1-31 0,0 0 1 0,0 1 40 16,0-1-43-16,0-2 5 0,0 4-5 15,0-1 0-15,0-1-5 0,0 0 0 16,0 1 5-16,0-1 5 0,0 3 38 15,0-3-43-15,0 2 0 0,0-2 0 16,0 1 2-16,0-1-1 0,0 0 1 16,0 3 29-16,0-3-31 0,0 1-10 15,0 2 10-15,0-2 4 0,0-1-1 16,0 1-3-16,0 0-45 0,0 0 45 0,0-1 35 16,0 3-35-16,0-1 0 0,0-2 18 15,0 3-18-15,0 0 1 0,0-2-1 16,0-1 5-16,0 3 19 0,0-5-24 15,-2 3 0-15,2 0 4 0,-2-2-2 16,2-1-1-16,-2 3 1 0,2-2 1 0,0-1-3 16,-2 1 0-16,2 1-32 0,0 0 32 15,0 0 9-15,0 3 9 0,0-1-3 16,0 1-15-16,-2 1 0 0,2-2 0 16,0 1 15-16,0 0-15 0,0-3-4 15,0 3 4-15,-2-1-14 0,2 1 14 16,0 0 0-16,-2-3 21 0,2 2-21 15,0 1-18-15,-2-3 18 0,2 4 0 16,0-2 18-16,0-1-18 0,0 2 0 16,0 1-1-16,0-2 1 0,0 3 22 0,0-3-8 15,0 1-14-15,0 0-5 0,-2-1 5 16,2-1 38-16,-2 1-38 0,-1 1 0 16,3 0 0-16,-2-1 3 0,2-1 16 15,0 1-16-15,0-1-6 0,-2-3-19 16,2 2 5-16,0-2 16 0,0 3-1 15,0-2-34-15,0-1 18 0,0 2 18 16,0-1 23-16,0 3-23 0,0 0 3 16,-3-1 0-16,3 3-2 0,-2-2 17 15,0 0-18-15,2 1-15 0,-2 2 15 0,0 0 36 16,2 0-34-16,-2-2-4 0,2 2-1 16,0 0 3-16,0-1 0 0,0 0-1 15,0 1-1-15,-2-2-19 0,2 1 21 16,0-4 27-16,0 3-24 0,0 0-3 15,-2-2 0-15,2-1 12 0,-2 0-9 16,2 2-3-16,-2-1 33 0,2 1-30 16,0-1 11-16,-2 2-14 0,2-2-13 0,0 1 13 15,-3 2 49-15,3 1-47 16,0-2 17-16,0 0-19 0,-2-1 0 0,2 1-4 16,0-3 3-16,-2 1-1 0,2 0 2 15,0-1-15-15,-2-1 15 0,2 0 1 16,0 1 1-16,-2 0-1 0,2 0 13 15,-2-2-13-15,2 3 15 0,-2-2 9 16,2 1-25-16,0-1 0 0,0 1 12 16,0 0-12-16,0 1-2 0,0-3 0 15,0 3-1-15,0-3 2 0,0 1-3 0,0-2 0 16,0 1-14-16,0 1 16 0,0 1 4 16,0-2-1-16,0 1 0 0,0-3-1 15,0 3 0-15,0 0 3 0,0-2 18 16,0 1-4-16,0-1 4 0,0 0-5 15,0 1 9-15,0 0-25 0,0-1 0 16,0-1 0-16,0 1 0 0,0 0-16 0,0 1 16 16,0 1 14-16,2 0-12 15,-2 1 1-15,0-2 0 0,0-1-2 0,0 1 1 16,0 1 2-16,0 0-4 0,0-3 0 16,0 3-3-16,2-3 2 0,-2 2-3 15,0 0-12-15,0-3 15 0,0 3 1 16,2-5 0-16,-2 5 0 0,0-3 0 15,0 2-4-15,0 0 4 0,2-2 4 0,-2 1 0 16,0-1 13-16,0 0-17 0,0 0 0 16,0 0 0-16,2-1-2 0,-2 3 0 15,0-4-3-15,2 4 3 0,-2 0 0 16,0-2-1-16,3 1-26 0,-3-3 29 16,2 3-1-16,-2-1-20 0,2 0 21 15,-2-1 0-15,2-1 1 0,-2 3-1 16,2 1 0-16,-2-4 0 0,0 2 2 15,2-1-2-15,-2 3 0 0,2-4 2 16,0 4 0-16,-2-2-1 0,2 2 1 16,0-1 0-16,0-1 14 0,-2 2-16 0,0-1 0 15,3-1 1-15,-3 1-1 0,2-3 2 16,-2 2 0-16,0 1 15 0,0-3-17 16,0 3 0-16,0 1 0 0,2-3 4 15,-2 3 10-15,3-2-14 0,-3 2-4 16,2-2 0-16,0-1 1 0,-2 2-14 15,2-3 13-15,0 3-13 0,-2-3 16 16,0 0-2-16,0 0 2 0,2 0-1 16,-2 0 2-16,0 0 0 0,0 0 2 0,0 0 1 15,0 0 1-15,0 0-1 0,0 0-3 16,0 0 0-16,0 0-2 0,0 0-1 16,0 0-18-16,2 2 1 0,-2 0 20 15,2 0 0-15,2 0 1 0,-2 1 0 16,2-1 16-16,-2-2-17 0,3 3 0 15,0 0 0-15,-1-2 4 0,0 2-4 16,2 0 0-16,-2-2 0 0,3 1 0 0,-3 0 17 16,2 2-17-16,-1-4 4 0,1 2 2 15,-2-1-6-15,1 1 0 0,-1-2 3 16,-2 2 1-16,2 0-4 0,-2-2 0 16,0 2-2-16,0 0-31 0,0-2-84 15,3 4-35-15,-3-2-72 0,0 0-95 16,3 1 15-16,-3-1-135 0,0 2-364 15,0-3-625-15,0 2 620 0</inkml:trace>
  <inkml:trace contextRef="#ctx0" brushRef="#br0" timeOffset="66400.2">1815 15748 24 0,'0'0'46'16,"0"0"225"-16,0 0 38 0,0 0-85 15,0 0-86-15,0 0-7 0,28 10 233 16,-18-9-79-16,0-1 8 0,1 0-61 16,0 2-151-16,2 0-77 0,-1-2 46 15,1 0-25-15,-4 2-50 0,-1-2 25 16,0 2-656-16,-2-2-511 0,2 2 538 15</inkml:trace>
  <inkml:trace contextRef="#ctx0" brushRef="#br0" timeOffset="67456.66">1823 15605 29 0,'0'0'540'0,"0"0"-132"0,0 0-179 16,0 0-225-16,0 0 675 0,0 0-305 16,0 0-118-16,0 0 84 0,0 0-217 0,0 0-23 15,-21-15 67-15,19 15-20 0,2 0-71 16,-3 0-76-16,3 0-33 0,0 0-7 15,0 0 40-15,0 0 0 0,0 0 2 16,0 0 0-16,0 0 0 0,0 0 4 16,0 0-6-16,0 0-23 0,0 0-16 15,0 0-1-15,0 0-5 0,0 0-6 16,0 0 0-16,3 1 45 0,1 3 6 0,5 2 57 16,-3 1 0-16,4 1-1 0,-1 1-28 15,2-2-28-15,-3-2 4 0,0 3 24 16,3-2-24-16,-2-1 24 0,1 1-26 15,-1 0 4-15,1 1 16 0,-1-3 0 16,2 0 32-16,-3 1-5 0,0 0-12 16,4-3-37-16,-4 1-150 0,0 1-273 15,0-4-336-15,1 0-634 0,-2 0 508 16</inkml:trace>
  <inkml:trace contextRef="#ctx0" brushRef="#br0" timeOffset="82935.89">3061 17479 88 0,'0'0'297'16,"0"0"-40"-16,0 0-86 0,0 0 39 16,0 0 194-16,0 0-67 0,0 0-159 15,6 42 114-15,-4-29-99 0,0 1-93 0,0-1 15 16,0 0 37-16,0-1-15 16,1 0-37-16,0-1-6 0,-1 2-19 0,-2 1 10 15,2-2-46-15,0 2-39 0,-2-2 57 16,2 1-1-16,-2-1-28 0,2 0 47 15,-2-1-48-15,0 2 6 0,2-3 42 16,-2 1-37-16,0 0 22 0,0 0-58 16,0-1 57-16,0-1 8 0,0 2-47 15,2-4 46-15,-2 2-61 0,0-4 87 0,2 3-73 16,-2-1-2-16,2 1-17 0,0 1 0 16,0-1-3-16,0 0 6 0,0 0-3 15,1-1 0-15,-1-1-1 0,0 0-2 16,0 1 3-16,1-2 43 0,-1 3-40 15,-2-1 50-15,0 0-7 0,0 0 17 16,2-1-9-16,-2 2 13 0,2-1-62 16,0 1 37-16,0 2-40 0,0-3 48 0,2-1-50 15,-2 2 29-15,0-1-12 0,1-1-17 16,1-1 21-16,-2 1 4 0,0 0-21 16,0-1 21-16,2 0 11 0,-4-3-35 15,5 2 2-15,-5-3 16 0,2 3-4 16,-2-2-15-16,2 0 0 0,-2 2 2 15,2-2-2-15,0-1-2 0,3 1 2 16,-3 0 4-16,2 0-1 0,-2-2-2 16,0 5 1-16,0-5 0 0,0 1-2 15,2 1 3-15,-2 0-3 0,6 0 19 0,-6-1-16 16,2 4-1-16,2-3 0 0,0 2 1 16,0-3 13-16,1 1 3 0,2 2-16 15,-3 0 1-15,0 0-2 0,0-3 1 16,-1 3-3-16,-1-2-54 0,0 0-51 15,0 1-29-15,-1-3-85 0,-1 0-112 16,-2 0-58-16,2 0-39 0,-2 0-361 16,0 0-408-16,0-7 53 0</inkml:trace>
  <inkml:trace contextRef="#ctx0" brushRef="#br0" timeOffset="87349.57">2063 17670 1112 0,'0'0'514'0,"0"0"123"0,0 0-477 16,0 0-160-16,0 0 0 0,0 0 112 15,0 0 64-15,0 0 5 0,0 0-34 16,0 0-65-16,38-11 61 0,-23 3 49 16,2 1 7-16,0-1 9 0,0-2-37 15,0-1-13-15,-3 3-52 0,2-4 2 16,0 3-41-16,0-3-5 0,1 1-16 16,-3-2 17-16,4-3 1 0,-2 3-62 15,0 0 0-15,0-2 14 0,-3 1 27 16,2-1-20-16,-2 0-23 0,1-2 4 0,2-1 19 15,-4-2-11-15,5 0-9 0,-4-6 28 16,6-3-23-16,-2-10 18 0,0 3-48 16,-2 0 44-16,-7 9-1 0,-3 8 19 15,-1 4-33-15,0 1-3 0,0 1-4 16,0-2 3-16,5-4-3 0,-2-1 4 16,-1 2-4-16,2 1 2 0,-2-3 1 15,3-1 11-15,0 1-14 0,-1 4-18 0,-2-1 18 16,3-3 57-16,-5 5-35 15,3-1 0-15,-3-1-22 0,0 2 0 0,0 1 37 16,-2-2-37-16,3 0-2 0,-3-1 2 16,0 2 19-16,-2 1 1 0,2 0-20 15,0-1-35-15,-2-2 34 0,2 0 1 16,0 0 2-16,0-4-2 0,0 1-12 16,3 3 11-16,-3-3 2 0,3 2 10 15,-3 0-11-15,2 1 0 0,0-1-37 16,0 3 37-16,0-2 4 0,0 2-2 15,2-3-4-15,2 3-35 0,-4 0 37 0,0-1 0 16,0 1 0-16,2 2-21 0,-2-3 21 16,1 1 35-16,-1 2-34 0,0 2-2 15,1-3 8-15,-1 1-7 0,0-1 0 16,0 2-32-16,1-4-4 0,-1-2 72 16,0 3-29-16,0-4-7 0,-2 2 0 0,2-3 7 15,-1 4-7-15,-1-4-22 0,-2 3 20 16,0 0 2-16,2 0-50 0,-2 0 14 15,0-1 13-15,0 3 23 0,0 2 0 16,0-3-25-16,3 1-1 0,-3 3-17 16,2 2 24-16,0-5-48 0,2 3 67 15,0 1 19-15,0-4-19 0,0 2-15 16,0 4 15-16,-2-3 19 0,4 0-19 16,-4 3-39-16,0 1-7 0,-2-3 46 15,2 0 15-15,-2 2-15 0,2-6-32 0,-2 3 24 16,0-5 4-16,0 3 4 0,2-1-46 15,-2-2-5-15,2 5-15 0,0-2 20 16,0 5 44-16,0 0 1 0,0 3-40 16,0-2-1-16,-2 4 39 0,2 0-7 15,0 4 10-15,-2-2 22 0,3 0-19 0,-3 2-3 16,0-1-1-16,2 1-2 16,-2-2-24-16,0 2 22 0,0 0 1 0,0 0 1 15,2 0 1-15,-2 0 1 0,0 0-2 16,0 0-15-16,0 0 0 0,0 0-5 15,2 0-32-15,0-2-32 0,3 2-23 16,-1-3 80-16,-2 3-41 0,0 0-6 16,0 0 42-16,-2 0 14 0,0 0-4 15,2 0-18-15,-2 0-21 0,0 0 15 16,2 0 17-16,-2 0 0 0,3 3 0 0,-1-1-6 16,-2 1 6-16,2 1 32 15,0 0 0-15,0 3-2 0,2-5-4 0,-2 3-16 16,0 0-5-16,0 1 25 15,3-1 4-15,-3 5-4 0,0 0 2 0,3-1-33 16,-1 3-14-16,-2 1 47 0,2 1 56 16,0-1-22-16,0 2 5 0,0 3 41 15,4-3-77-15,-6 4 37 0,2-4-8 16,-2 4 27-16,0 1-32 0,0 1-5 16,2-1 21-16,-2 3 18 0,2 2-40 15,0 0-16-15,1-2 15 0,-1 6 18 16,1-8-37-16,-3 5-1 0,0-2 21 0,0-4-21 15,0 3 2-15,0-2-1 0,-2-1 45 16,2-3-44-16,-2 0 39 0,2-4 7 16,-2-1-48-16,2-1 5 0,-2 0 14 15,3-3-33-15,-3 3 52 0,0-2-38 16,0 4 48-16,0 0-48 0,0 0-21 0,0 1 21 16,0-1 2-16,0 0 32 0,0 3 47 15,0 1-76-15,0-2 13 0,0-2-3 16,0 3-12-16,0-1-6 0,0 0 21 15,0-2-18-15,0 1 0 0,0 0 5 16,0-1-5-16,-3 1 36 0,1-1 3 16,2-2-38-16,-2 1 2 0,2 1 47 15,0 1-28-15,-2-2-20 0,2 5-2 16,0-2 3-16,0-2 1 0,0 5-4 0,0-3 3 16,0-1-3-16,0 3 0 0,0-2 0 15,0 2 3-15,0-4-3 0,0 3-15 16,0-5 15-16,0 2 23 0,0-2-6 15,0 0 4-15,0 0-17 0,0 0-1 16,0 0 26-16,0 1-4 0,0-2-24 16,0 3-1-16,0-2 2 0,0 1-2 15,0 1 0-15,0-4 2 0,0 3 14 16,0 1-16-16,0-1 0 0,0-3-3 0,0 3 3 16,0-3 17-16,0 4-17 0,0-6-21 15,0 1 21-15,0 3 17 0,0-4-16 16,0 1-1-16,0 4 1 0,0-4 2 15,0-1-3-15,0 2-3 0,0 1 1 16,0-3-1-16,0 6-1 0,0-4 4 16,0 2 2-16,2-2-2 0,-2 3 3 15,2 0 1-15,-2-3-1 0,0 2 17 16,2 0-19-16,-2-1-1 0,0 0 0 0,0-1-1 16,3-1 1-16,-3 1 9 0,2 1-9 15,-2-3 0-15,0 4-1 0,0-2 0 16,0-1-2-16,2-1 3 0,-2 4-2 15,0-3 2-15,0 4 0 0,0-5 34 16,0 3-31-16,0-1-3 0,0-1 16 16,0-1-14-16,0 0 2 0,0 0 35 15,0-1-23-15,0 1-16 0,0 1 0 0,2-2 12 16,-2 1-12-16,2 2-12 0,0 0 12 16,0-2 3-16,0 4-1 0,0-1 0 15,3-3 0-15,-3 4-2 0,-2-2 0 16,0-1 0-16,2 0-3 0,-2 0 3 15,2-3-13-15,-2 4 13 0,0-1 1 16,2 0-1-16,1 3 3 0,-1-1 1 16,0-2 0-16,2 3 23 0,-2-4-9 15,2 5-17-15,-2-2-1 0,0 0 3 0,0-1-2 16,2-4-1-16,2 3 4 0,-4-2-3 16,-2-1 2-16,2 1-3 0,0 1 0 15,0 2 2-15,0-2-2 0,0 3 3 16,0-3-2-16,0 1 15 0,-2-1-16 15,0 2-16-15,2-2 16 0,-2 1 4 16,2-1 10-16,0-2-14 0,0 3-1 16,0-1-14-16,1 0 15 0,-1-1 0 15,0 3 1-15,0-3-1 0,3 1 1 0,-3-1 1 16,0 0-1-16,2 0 0 0,-2 0-1 16,0-2 1-16,0-1-1 0,0 1 0 15,0 0 2-15,1-1-2 0,-1 1-2 16,0 0 1-16,0 0 1 0,-2-1-1 15,2 2-3-15,0 0-8 0,2-1 12 16,1 2 3-16,-3 0 18 0,2-1-21 0,1 1 0 16,-1-2-2-16,0 1 2 0,0 4 3 15,0-4 16-15,0 1-19 0,-2 2-26 16,6-3 26-16,-6-1 3 0,2 0-3 16,0 1 3-16,0 1-3 0,0 0-2 15,0-1 2-15,-2 2 0 0,2-2 2 16,1 1 1-16,0 0-3 0,-3-3 0 15,0 1-11-15,0 3 11 0,2-4 0 16,-2 1 2-16,0 2 0 0,0-4-2 16,0 2 0-16,0-3 13 0,3 1-13 0,-3 2-2 15,2-2 2-15,-2 0 4 0,2 0-4 16,-1 0 4-16,-1-1-4 0,0 3 0 16,2-4 0-16,-2 4 0 0,3-1 3 15,-3-3-3-15,0 3 2 0,0-1 1 16,0 0-3-16,0-1 0 0,0 4 1 15,2-3 0-15,0-1 2 0,1 3 0 16,-2-1-3-16,1 0 0 0,0-1 1 0,0 0-1 16,-2 0 2-16,2 0 1 0,0-1-2 15,0 3 3-15,-2-2 12 0,3-2-15 16,0 0-1-16,-5 2 1 0,2-2-1 16,-2 2-4-16,2-1 2 0,2-1 1 15,-2 3-1-15,0-3 4 0,2 4-1 16,0-3 0-16,1-1 15 0,-1 2-14 15,2 0 2-15,3 1 24 0,-3-3-25 16,3 0 11-16,-1 5-10 0,3-3 10 16,-4-2-1-16,1 2-12 0,0-2-2 0,-2 0-18 15,1 0-61-15,2 0-102 0,-3 0-183 16,0-2-264-16,0-3-791 0,1-5-849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0:52.222"/>
    </inkml:context>
    <inkml:brush xml:id="br0">
      <inkml:brushProperty name="width" value="0.05292" units="cm"/>
      <inkml:brushProperty name="height" value="0.05292" units="cm"/>
      <inkml:brushProperty name="color" value="#FF0000"/>
    </inkml:brush>
  </inkml:definitions>
  <inkml:trace contextRef="#ctx0" brushRef="#br0">2192 2467 15 0,'0'0'101'15,"0"0"79"-15,0 0 94 0,0 0-43 16,0 0-75-16,0 0-38 0,0 0-63 16,0 0 111-16,-2-39-101 0,0 34-42 15,0-1 13-15,0-2 13 0,0 5 6 16,0-6-32-16,0 4 6 0,-2-1 26 15,2 0-29-15,-1 1-6 0,1 3 12 16,0-2-6-16,2 0 10 0,-2 4-10 16,2-2 3-16,0 1 17 0,0 1 12 15,0 0-9-15,0 0-17 0,0 0-12 0,0 0-20 16,0 0-13-16,0 3-16 0,0 12 29 16,0 18 39-16,0 15 97 0,0 11 19 15,2 4-22-15,2-2 41 0,1-8-74 16,-3 0-3-16,-2-2-78 0,2-8 45 15,0-2-25-15,0-3-4 0,0-5-28 16,0-3 12-16,-2-4-13 0,2-8-4 0,0-5 27 16,-2 1-28-16,2 1-1 0,0 2 0 15,0-1 3-15,0-3 1 0,2 0-4 16,-4-5-3-16,0-1-55 0,0-1-26 16,2-2 17-16,-2-1-39 0,2-3-62 15,-2 0-16-15,2 3 19 0,0-3 19 16,0 0 3-16,0 0-19 0,0 0-11 15,2-6-6-15,2-8-94 0,-2 2-451 16</inkml:trace>
  <inkml:trace contextRef="#ctx0" brushRef="#br0" timeOffset="452.3">2551 2380 445 0,'0'0'462'0,"0"0"-318"0,0 0-131 16,0 0 23-16,0 0 61 0,0 0 17 16,0 0-16-16,0 0-17 0,0 0-12 0,0 0-17 15,2 0-26-15,-2 2-26 0,2 5-2 16,0 0 2-16,3 10 22 0,2 12 82 16,3 14-22-16,2 7-4 0,0 3-7 15,-2 2 20-15,0-9-4 0,-1 3-2 16,0-3-34-16,-1-3-34 0,1 0 26 15,-1-8-41-15,2-3-4 0,2-2-9 0,0-1 11 16,-4-6 23-16,0-4-22 0,0-7-1 16,-2 1-22-16,0-4-10 0,0 3-72 15,1 0-25-15,-3-5-56 0,-2-4-4 16,-2 1-71-16,0-4-7 0,-9 0 117 16,-3-1 101-16,-10-15-384 0,4 1-126 15</inkml:trace>
  <inkml:trace contextRef="#ctx0" brushRef="#br0" timeOffset="682.26">2305 2818 1149 0,'0'0'426'0,"0"0"-241"15,0 0-90-15,0 0 34 0,0 0 56 0,0 0-23 16,0 0-19-16,0 0-66 15,0 0-77-15,0 0-52 0,30 0-19 0,-14-2 23 16,12-4 48-16,9 2 15 0,-3-1-15 16,-5 0-107-16,-8 5-9 0,-6-3-99 15,9 1 53-15,6 0-95 0,2 1-65 16,-8-3-235-16,-4 1-37 0</inkml:trace>
  <inkml:trace contextRef="#ctx0" brushRef="#br0" timeOffset="953.22">3105 2535 388 0,'0'0'1216'0,"0"0"-1011"15,0 0-205-15,0 0-143 0,0 0 78 0,0 0 65 16,0 0 52-16,0 0 39 15,34 125-55-15,-23-83 26 0,0-1-59 16,-3-3 33-16,-1-3-12 0,1-2-22 0,0-1 9 16,1-3-8-16,-2-5 24 0,-3-2-26 15,0-9-2-15,0-2-21 0,0 1-46 16,2 1-69-16,3-1 11 0,-2-3-73 16,1-3-71-16,3-6-314 0,-3 0 95 15</inkml:trace>
  <inkml:trace contextRef="#ctx0" brushRef="#br0" timeOffset="1169.72">3388 2513 912 0,'0'0'417'0,"0"0"-378"0,0 0 68 15,42 116 53-15,-26-78-11 0,-2-1-84 16,3 2 16-16,-4-1-19 0,-1-1-59 15,3 0 17-15,-4-4-20 0,2-2 0 0,-5 0 0 16,-2-8-27-16,1-7-84 0,-5-6-12 16,-2 0-43-16,0-4-120 0,0 0-53 15,0-4-202-15,-7-1 119 0</inkml:trace>
  <inkml:trace contextRef="#ctx0" brushRef="#br0" timeOffset="1339.65">3186 2818 1232 0,'0'0'326'0,"0"0"-326"16,0 0-52-16,0 0 52 0,0 0 127 15,127-20-20-15,-67 11-32 0,1-4-20 16,1 4-41-16,-11 1-14 0,-5 1-3 16,-5 5-53-16,-5 2-70 0,-8 0-60 15,-4 0-133-15,-14-2-421 0</inkml:trace>
  <inkml:trace contextRef="#ctx0" brushRef="#br0" timeOffset="2020.95">4046 2892 416 0,'0'0'375'15,"0"0"-121"-15,13 105-16 0,-13-79-72 16,2-6-114-16,-2-6-26 0,0-4 39 0,0 1 7 16,2-1-14-16,0-2-28 0,-2 1-8 15,2-4-5-15,-2-2 15 0,0-3-32 16,0 0 13-16,2 0 16 0,-2 0 17 15,0 0 9-15,0-3-10 0,0-11-45 16,2-1-116-16,0-3-47 0,2-6-22 16,4 6 61-16,0-4 85 0,0 5 13 15,2 4-88-15,4 2 52 0,-6 3 62 16,2 2 63-16,1 5-27 0,2 1 10 16,0 0 9-16,-1 0 13 0,4 0-6 0,-2 5 6 15,3 3-38-15,-2-1-14 0,2-1 7 16,-2 2-20-16,-4-1 56 0,-1 1-43 15,-4-3 26-15,0 2 0 0,-1-6-9 16,-2 3 12-16,-1-1-43 0,0-2-1 16,-2 1 3-16,2 0-1 0,0 0-2 15,0 0 2-15,0 0 11 0,0-2-14 16,2 1-29-16,2-1 26 0,4 0-7 16,0 0 10-16,2-1 36 0,3-5-36 0,2-6-69 15,2-1 46-15,1-2-32 0,0-4-23 16,2-2-43-16,-3 0 17 0,2 2-59 15,-2 3 20-15,-1 5 113 0,-4 3 30 16,-4 5 71-16,0 0 24 0,-6 3-11 16,2 0-9-16,-2 3-19 0,0 2-1 15,1 1-16-15,-1 5 23 0,5-2 91 16,-5 6-43-16,2-1-61 0,0 4-20 0,3-5 13 16,-3 2-14-16,1-3-27 0,-1-1 0 15,1-3 3-15,1 0 5 16,0-3-9-16,-2 1-3 0,4-2-33 0,-4 0-35 15,2-4-10-15,0 1-52 0,1 1-49 16,-2-2-40-16,-1 0-120 0,-2 0-319 16</inkml:trace>
  <inkml:trace contextRef="#ctx0" brushRef="#br0" timeOffset="3251.06">5035 2890 1250 0,'0'0'276'0,"0"0"-273"0,0 0 43 0,0 0 9 15,0 0 17-15,-15 102-23 0,15-85 9 16,7-3 33-16,5-2-26 0,1 3-46 15,4-6-16-15,1 1 13 0,0-3 10 16,2-5-26-16,-6 0 0 0,1-2-3 16,0 0 0-16,-4 0 2 0,-3-2 1 15,0-4 2-15,1-2 44 0,-4-1-46 16,1-3 0-16,-4-1-33 0,-2-2-2 0,0-1 9 16,0 1-46-16,-10 2 59 0,0 0 26 15,-2 1 4-15,1 3 44 0,3-1-2 16,-3 2-59-16,5 3-13 0,2 1 13 15,1 2 43-15,3-1-43 0,0 3-19 16,0 0-17-16,9 0-10 0,4-3-83 16,8 3 5-16,13-5 95 0,15 0 26 0,4-2 3 15,-6 3 0-15,-5-2-36 0,-3-1-33 16,-7 1 69-16,-10 0 7 16,-4 5 67-16,-10-3-74 0,3 2-65 0,-5-1 65 15,0 1 13-15,-6 2 22 0,0 0 30 16,0 0 30-16,-2 0 35 0,-6 0-33 15,-5 0-57-15,-2 0-40 0,-6 0-84 16,-1 2 28-16,0 7 34 0,-2-2 9 16,1 6-9-16,-1-1 21 0,6 1 1 0,0-1-1 15,8-1-14-15,6-2 2 16,1 0-20-16,3-4-9 0,3 0-26 0,3 0 26 16,4-2 42-16,0-3 16 15,4 0 36-15,-2 0 16 0,3-1 7 0,0-7-1 16,0-4 24-16,-3-1-30 0,0-2-55 15,-2-7 68-15,-2-4-39 0,0-9 87 16,2-3-86-16,-6-1 11 0,-2-4 24 16,2-1-78-16,-2-2-26 0,-2-3-35 0,2-5 16 15,0 3-121-15,0 7 111 0,0 7-65 16,0 13 98-16,-2 7-11 0,0 5 33 16,0 2 0-16,0 1-13 0,0 1 26 15,0 4-22-15,0 4 9 0,0 0-59 16,0 0-32-16,0 3-52 0,0 12 13 15,5 15 130-15,-1 16 62 0,1 7 39 16,-1 8-20-16,-2-3-3 0,4-5-20 16,1 1-2-16,3-4-27 0,3-2 26 15,2-8-55-15,3-7-3 0,0-5 3 16,-1-8 1-16,-2-5 0 0,6-1 9 0,11 4-8 16,0-5-4-16,0-1 2 15,-7-7-23-15,-6-5-6 0,2 0 3 0,3 0 9 16,-4-2-2-16,0-5 6 0,-3-3 13 15,0-1 29-15,-4-3-29 0,-3 1 1 16,-4-2 56-16,-1-3-16 0,-5 3-41 16,0-3-56-16,0 4 44 0,-5 0 9 15,-1 3 3-15,0 2-68 0,0 4 68 16,-1 3-1-16,3 2-25 0,2 0-45 16,0 0-1-16,-3 2-12 0,3 12-53 0,0 11 137 15,0 7 97-15,2 4-16 0,0-5-36 16,0-10-12-16,6-8 16 0,1 1-14 15,-1-2-22-15,5 3 0 0,3-2-13 16,4 0 23-16,0-8 19 0,6-1-3 16,8-4-10-16,7-4 33 0,-8-8-7 0,-1-6 0 15,-5-9-3-15,-2-5 29 16,3-9 16-16,2-8-42 0,-7 2-20 0,-4-1 1 16,-7-6-10-16,-1-2-26 0,-5-7-55 15,-4 2 39-15,0 4-23 0,-8 2 3 16,-5 9 33-16,-2 6 0 0,-2 8 3 15,5 6 3-15,-6 7 36 0,6 6 9 16,-1 1-3-16,0 3-25 0,1 1 86 16,3 3 29-16,7 5 22 0,0 0-157 15,2 5-96-15,0 22-180 0,-4 21 276 0,1 13 54 16,1 12 98-16,2-3-111 0,0-4-15 16,2 0 41-16,7-5-67 0,-1-4 2 15,5-5 11-15,-3-4-13 0,6-6-81 16,0-6-86-16,2-9-23 0,-4-6-27 15,-1-8-26-15,0-3-97 0,-5-2-246 16</inkml:trace>
  <inkml:trace contextRef="#ctx0" brushRef="#br0" timeOffset="8061.97">3277 5078 289 0,'0'0'519'0,"0"0"-461"16,0 0-58-16,0 0-26 0,0 0 26 15,0 0 140-15,0 0-6 0,0 0 6 16,0 0-46-16,32-7-22 0,-24 2-7 0,0 2 10 15,-4 1 9-15,-2-1 7 0,0 3 0 16,0-2 4-16,0-1-5 0,-2 1-18 16,2 1 6-16,-2 1-1 0,0-1 11 15,0-4 6-15,0-1 9 0,2 0-54 16,-2-3 2-16,0-2 39 0,0-5 52 16,0-1-94-16,0-5 42 0,0-11-39 15,0-9 14-15,0-1-18 0,0 0-43 16,-2 0 34-16,0 7 7 0,2-2-14 15,0-2-31-15,0 0-23 0,0-1 4 16,0 4 17-16,0 2 2 0,2 2-32 0,0 1 13 16,-2 3 19-16,2 1-2 0,-2 1-53 15,0 1 30-15,0 3 25 0,0 3-2 16,0 2-27-16,-2 6 13 0,0-11-13 16,-2 1-22-16,2-2 38 0,-2-2-3 15,0 8 15-15,1-4-47 0,-2-2 25 16,1 4 10-16,0 0-35 0,2 5-20 15,0 0 68-15,0 2-29 0,0 2 20 0,0 6 9 16,2 1 0-16,-2 0 1 0,2 2 8 16,0 2 11-16,0 0-4 0,0-2-15 15,0 2 1-15,0 0-1 0,0 0 0 16,0 0-1-16,0 0-1 0,0 0-25 16,0 0-6-16,0 0 0 0,0 0-4 15,0 0 7-15,0 0 10 0,0 0-4 0,0 0 1 16,0 0-1-16,0 0-9 15,0 0-10-15,0 0-16 0,0 0-4 0,0 4-3 16,2 5 46-16,8 6 19 16,3 11 0-16,2 9 3 0,1 4-1 0,0 2 17 15,-2-1-18-15,-1-6 20 0,0 0 2 16,4 1-7-16,0-1-16 0,-2-3 1 16,-1 1 1-16,0-4 11 0,-2-1-13 15,-3-3-1-15,-1-5 1 0,-4-6 0 16,1 1 1-16,1 1-4 0,-2 2 6 0,3 2-3 15,-1-4 23-15,0 4 13 0,0-3-33 16,-1 1 33-16,2 0-35 0,-3-2 53 16,0 1-50-16,-2-3 12 0,2 1-13 15,2-1 13-15,-2 0-16 0,2 0 0 16,-2-1 1-16,0-2-1 0,0 0-6 16,0-1 6-16,0 2 0 0,-2-1 13 15,2 1 8-15,-1-1-20 0,-1-1-2 16,0-1-1-16,0-1 0 0,3 2 0 0,-1-2-11 15,-2-1 13-15,2 1 18 0,0 1-18 16,1-1 0-16,-3 1 2 0,0 0 2 16,0 0-4-16,0-1 0 0,0 2 10 15,0 1-10-15,0-3-18 0,0 1 18 16,0 1 11-16,3 0-11 0,-3-2-13 16,3-1 13-16,-3-2-1 0,0 2-2 15,0-2 2-15,0-3-1 0,0 1 0 0,-2-2-1 16,2 2 3-16,-2 1 2 0,2-2 0 15,-2-1 1-15,2 0-2 0,-2 1 2 16,0-1-1-16,0 3 1 0,0-3-3 16,0 0 0-16,0 0-16 0,0 2 4 15,2-2 12-15,2 2 0 0,2 2-23 16,2-3 23-16,0 3 0 0,0-2 2 16,3 0-2-16,0 2-16 0,-1-2 6 0,-1-1 10 15,-3 1 0-15,0 0 0 16,1 0-16-16,-3-2 0 0,-2 2 16 0,1 0 0 15,-3-2 0-15,0 0 11 16,0 0 25-16,2 0 9 0,-2 0 10 0,2 0 13 16,2-4 22-16,0-2 19 0,4-5-38 15,6-2-68-15,-6-4-3 0,4-4-19 16,1-3 17-16,0-6 2 0,0-4-35 16,-3-3 35-16,-1 3-26 0,-7 3 19 15,-2 1-15-15,0 0 22 0,0-2-81 0,0-1 72 16,0-2 8-16,-4 4 0 0,-1 0-35 15,-1 5 20-15,4 3 13 0,-2 2-10 16,2 6 26-16,-1 1-29 0,3 1-17 16,-2-6 33-16,0 0 4 0,0 3 25 15,0-1-13-15,0 1-15 0,2-1 28 16,-2 0-29-16,0 3-10 0,0-4 10 0,-3 3 0 16,3-2 1-16,0 1-1 0,0 3 0 15,-1-1-16-15,3 7 16 0,0 0-29 16,0-1 3-16,0 1-16 0,0 0 13 15,0 2 26-15,0-1-29 0,0-2 0 16,0 3-4-16,0-2 36 0,0 5-26 16,0-4 42-16,0 5-16 0,0 1 4 15,0-2-2-15,0 0 1 0,0 2-3 16,0 0 0-16,0 0 0 0,0 0 0 16,0 0 3-16,0 0 17 0,0 0 2 15,0 0-9-15,0 0-11 0,0 0 11 0,0 0-10 16,0 0 0-16,0-1-3 0,0 1-12 15,0 0-11-15,0 0 7 0,0 0 16 16,0-3-2-16,0 0-15 0,0 1 17 16,0-2-4-16,0-1 8 0,0-2 5 15,0 4-9-15,0-2-19 0,0 3 16 16,0-3-1-16,0 3 4 0,0 1 23 16,0-3-23-16,0 4-30 0,0-3 20 0,0 2 10 15,0 1 26-15,0 0-10 0,0 0-13 16,0-2 1-16,0 2 12 0,0 0 0 15,0 0-3-15,0 0 6 16,0 0 4-16,0 0 6 0,0 0-7 0,0 0-18 16,0 0-4-16,0 0-16 0,0 0 3 15,0 0-7-15,0 0-2 0,0 0-14 16,0 0-15-16,0 0-8 0,0 0 8 16,0 0-5-16,0 0-2 0,0 0-3 15,0 6-7-15,3 3 22 0,3 8 45 0,3 8 1 16,1 6 1-16,1 5 1 0,-1 0-1 15,1-3 0-15,-2 0 1 0,1-2 30 16,-2 1-6-16,2-1 6 0,-2 2-2 16,-2 0-29-16,2-5 34 0,-1 3-12 15,2 0 0-15,-3-5-10 0,0 0-10 16,-2-8-2-16,1-3 18 0,-1-2-6 16,0 3-12-16,2 1-1 0,1 1-15 15,-3-3 14-15,1-2 2 0,-1-1 18 16,-2-1-19-16,2-1 19 0,-2-1-16 0,2-1 20 15,0 1-8-15,1 1-14 0,0-2 0 16,-1 3 0-16,0-1 12 0,0 4-11 16,0-6 14-16,0 2-5 0,0 2-11 15,3-5 0-15,0 2-1 0,-3-4 1 16,2 3 0-16,0-1 0 0,1-1 0 16,-1 2 16-16,0-5-3 0,1 1-11 0,-1 1 18 15,1-2-18-15,1 1 8 0,-2-3-10 16,3 3 0-16,-2-1 2 0,-1-3 0 15,0 0 14-15,0 0-14 0,0 2-1 16,-1-2-1-16,0 0-16 0,-1 0 0 16,-2 0 15-16,2 0-2 0,0 0-17 15,-2 3 4-15,2-3-23 0,-2 0 38 0,3 0-1 16,-1 0 0-16,0 2 0 0,3-2 2 16,-3 0-17-16,2 0 17 0,1 0 1 15,-1 0 0-15,0 0-1 0,-2 0 1 16,3 0-1-16,-4 0 0 0,3 0 0 15,0 0 2-15,0-2-2 0,0 2-17 16,1-3-3-16,0 1 18 0,1-1 1 16,0 1-38-16,1 0-16 0,-1 1 0 0,1-2 19 15,-3 2 11-15,1-2 23 0,-1 3-20 16,-2 0 1-16,0 0 21 16,-2 0 0-16,0 0 0 0,1 0-2 0,-1 0 0 15,-2 0 0-15,2 0 2 0,-2 0 2 16,0 0 14-16,3 0 10 0,-3 0 23 15,0-5 35-15,2 1 19 0,0-1 4 16,2-5-29-16,-2-2-65 0,2-1 12 16,-2 0 34-16,0-4-12 0,0-5-47 0,-2-2 0 15,0-5 42-15,0-6-42 0,0-2-57 16,0 4 28-16,0 2-23 0,0 9 33 16,0 5-23-16,0 0 3 0,2 5 4 15,-2-5-33-15,2 0 68 0,2-1-4 16,-1-2-15-16,0 1-46 0,-1-1 20 15,0 0 42-15,-2 1 3 0,2 2-46 16,-2-4 46-16,0 2 0 0,2-3 0 16,-2 0-19-16,0 2-88 0,0-4 81 15,0 2-39-15,0 0 65 0,0 3 0 16,-2 0 0-16,-2 1-55 0,-1 2 35 16,0 2 20-16,1 1 39 0,0-1-26 0,0 5 0 15,2-2 10-15,0 4-23 0,2 0 3 16,0 4 10-16,0-1-11 0,0 1 11 15,0 3 4-15,0 0 12 0,0 0 3 16,0 0-6-16,0 0-10 0,0 0-13 0,0 0-1 16,-2 0 14-16,2 0-14 15,0 0 0-15,0 0 0 0,0 0 2 0,0 0 15 16,0 0 4-16,0 0-1 0,0 0 1 16,0 0-4-16,0 0 1 0,0 0 9 15,0-1 16-15,0-1 10 0,0 0-29 16,0 2-26-16,0-4-35 0,0 2-56 15,0 0 68-15,0-2 1 0,0 4-14 16,0-1 7-16,0 1-3 0,0 0-4 16,0 0 0-16,0 0 10 0,0 0 0 0,2 0-3 15,2 0-7-15,0 0 14 0,2 0 6 16,6 1 14-16,-6 5 1 0,2 4-1 16,3 1-1-16,2 11-13 0,-3 9 16 15,5 15 0-15,0 2 16 0,-6 3 16 16,-3-5 4-16,-2-9-10 0,0 0-24 15,-2-4 1-15,0-2 0 0,0-2 19 0,0-2-2 16,0 0-7-16,4-6 9 16,-4-4 1-16,0-4 6 0,0 1-6 0,0 0-7 15,2 3-15-15,0-1 12 16,-2 0 5-16,2-2-17 0,0 1-1 0,3-3 16 16,-3-1-13-16,5 2 0 0,-5-3 23 15,0 1-26-15,3 0 1 0,-1-3 15 16,0 3 1-16,1-3-1 0,-3 3-13 15,3-3 13-15,-1 1-14 0,-2-2-1 16,2 0 3-16,-2 1-3 0,2-3 14 0,2 1-14 16,-4 0 0-16,2 1 1 0,-2 0-1 15,2 1-1-15,1 1-3 0,-1 0 3 16,1-1 1-16,-3-1 0 0,0 2 1 16,0-1-1-16,3 0-2 0,-3 0 1 15,0-3 0-15,0 1 1 0,1-1 2 16,-3 0 13-16,0 0 6 0,2 2-21 15,-1-6-1-15,1 5 4 0,0-4 15 16,-2 2-18-16,2-3 1 0,0-1 1 0,-2 3 1 16,2-2-4-16,2-1 16 15,-2 0-13-15,2 0 16 0,0 0 1 0,2 0-1 16,-1-4 10-16,2-1-13 0,-3-2 7 16,0 0-22-16,3 0 22 0,-1-1 9 15,-2 0 23-15,3-1-33 0,-5 0-22 16,1-2 32-16,1 0-31 0,-4 0 12 15,2 0-13-15,0-1 0 0,0-2-80 16,4 1 64-16,-6-4-16 0,2 1-36 16,-2-2 48-16,0-3-34 0,2-1-27 0,-4-2-23 15,0-5 43-15,0 5 59 0,0-4 2 16,0-2-65-16,0-1 64 0,-6 4-33 16,0 1 34-16,1 4 36 0,-2 4 18 15,3-1-53-15,-2-5 21 0,2-1-16 16,0 1-6-16,2-5-23 0,-1-5-28 15,3 1 50-15,0 9-32 0,0 6-19 16,0 7 17-16,0 1 35 0,3-3 0 16,-1 1 29-16,0 1-58 0,0 1 29 15,0 3-4-15,2-3 4 0,-2 2 0 0,0 1 23 16,-2 1 13-16,2 2 3 16,-2-1 19-16,0 1-13 0,0 2-44 0,0 0 64 15,0-1-49-15,0 3-15 0,0-3 25 16,0 3-6-16,0-1-17 0,0 1-3 15,0 0-1-15,0 0-22 0,0 0-3 16,0 0 10-16,0 0 14 0,0 0 2 16,0 0 2-16,0 0 11 0,0 0 0 0,0 0-12 15,0 0-1-15,0 0-16 0,0 0-4 16,0 0 1-16,0 0 0 0,0 0 15 16,0 0-8-16,0 0 12 0,0 0 17 15,0 0 5-15,0 0 1 0,0 0 0 16,0 0-10-16,0 0 0 0,0 0-1 15,0 0 1-15,0 0-9 0,0 0 12 16,0 0-3-16,0 0 6 0,0 0 13 16,0 0 7-16,0 0-3 0,0-3-4 15,0 2 3-15,0-1-35 0,0-4-35 0,0-2-58 16,0-2 92-16,0 1-14 0,-2-1 2 16,2 0-22-16,0-2-10 0,-2 0 15 15,2-1-2-15,0 4 32 0,-2-3 0 16,2 2 0-16,-2 0-44 0,0 3 43 15,0 2 1-15,0 1-10 0,2-1 7 0,-2 4 3 16,2-1-3-16,0 2 0 0,0 0-13 16,0 0-3-16,0 0-10 0,0 0-7 15,0 0 0-15,0 0-3 0,0 0-3 16,0 0-3-16,0 0-10 0,0 3 6 16,0 9 49-16,0 3 17 0,2 9 6 15,2 4-7-15,0 10-15 0,0 4-1 16,0-1 3-16,0-2 19 0,4-4 24 15,-4 1-4-15,0 0-6 0,4 0-17 0,-2-1-3 16,1 0-13-16,2-3 17 16,-3 1-18-16,0-4-1 0,0-5 0 0,1-5 1 15,-3-6-1-15,-2 3-1 0,5 1 0 16,-3 1-1-16,0 0 0 0,1 2 0 16,1-2 1-16,-2-2 0 0,2-2 0 15,0 2 22-15,4-2 4 0,-2-3-25 16,2 1 0-16,1 1 0 0,0-1 0 15,3-3-1-15,-1 2 19 0,4-2-18 16,-2 2 19-16,2-4-7 0,-4 1-13 0,1 0 3 16,4-1-3-16,-4-2 0 0,1 3-3 15,0-1-13-15,2-2 16 0,3-1-13 16,-2 0-3-16,2 0 12 0,-2-2-8 16,4 1 11-16,-5 1 2 0,4-4-2 15,-2 2 1-15,3 1 0 0,-4-3 1 16,4 0 15-16,-5 0-16 0,-3 0 0 15,2 3-3-15,-2-3 3 0,2 0-1 0,-4 0-15 16,0 0 3-16,4 0-16 0,-4 0-13 16,3 0-29-16,2 0 15 0,-4 0-5 15,3 0-24-15,0 0-32 0,-2-3-61 16,2 3-63-16,-6-5-134 0,-2 5-300 16</inkml:trace>
  <inkml:trace contextRef="#ctx0" brushRef="#br0" timeOffset="10540.34">2534 6074 83 0,'0'0'225'0,"0"0"29"15,0 0-29-15,0 0-52 0,0 0-59 0,0 0-52 16,5-14 39-16,-5 14-4 0,2-2-25 16,-2 1-27-16,2 1-19 0,-2-2-24 15,0 0 50-15,0-1 16 0,0 3 10 16,0-3-33-16,0 1-2 0,0 0-24 15,0 2 1-15,0 0 2 0,0 0 21 16,-2 0 15-16,0-2-9 0,2 2-10 16,-2 0-13-16,-1 0 3 0,1 0 0 0,-2-2-29 15,-2 1 0-15,-3 1-2 0,1 0 2 16,-3 0-16-16,-1 0-43 0,-6 0-6 16,2 0 7-16,-4 7 6 0,3 3 16 15,2-2 35-15,3-1-2 0,5 5-36 16,5-3-26-16,2 6 65 0,0 3-13 15,4 7 13-15,11 3 0 0,11 12-10 16,6 2-6-16,2-4 32 0,-3-1-6 16,-3-5 3-16,-2-2-11 0,-4 5 11 15,-4 0-12-15,-4-1-1 0,-3 0 0 16,-4-2-1-16,-7 1-14 0,0 0 15 0,0-7 0 16,0-5 0-16,-5-5 18 0,-1-5-17 15,-1-1-1-15,1-1-72 0,0 1 17 16,0-6 35-16,4-3 20 0,2-1 43 15,0 0 29-15,0 0-1 0,4-12-71 16,8-12-9-16,5-10-27 0,5-2-62 16,1-1 98-16,-4 11-22 0,-2 8 10 0,-4 5 12 15,-1 4 19-15,6-5-2 16,-4 2-15-16,3 2 20 0,-4 1-5 0,-2 6 9 16,-3 3 0-16,0 0-23 0,4 2 42 15,-4 5 40-15,2 4-43 0,1-1-3 16,2 4-26-16,0-1 10 0,-1 3-4 15,1-1-6-15,-2-2 13 0,-1 2-25 16,2-2 0-16,2-1 12 0,-2-2-13 0,3 1-90 16,0-6-57-16,2-2-80 15,0-3-183-15,-4 0-693 0</inkml:trace>
  <inkml:trace contextRef="#ctx0" brushRef="#br0" timeOffset="10709.3">2827 6242 1301 0,'0'0'325'0,"0"0"-289"0,0 0-36 0,0 0-153 16,0 0-59-16,0 0-276 0,0 0-89 15</inkml:trace>
  <inkml:trace contextRef="#ctx0" brushRef="#br0" timeOffset="12403.49">3139 6655 162 0,'0'0'753'16,"0"0"-479"-16,0 0-203 0,0 0 27 16,0 0 26-16,0 0 19 0,0 0-7 0,0 0-25 15,0 0-27-15,0 0-9 0,5 10 3 16,-5-10-13-16,0 0-26 0,0 0-14 16,0 0-5-16,0 0-1 0,0 0-19 15,0 0-15-15,0-2-20 0,0-3-53 16,0 0 7-16,0-1 13 0,2-2-10 15,0 1 39-15,2-1-10 0,0-1-25 16,3 1 35-16,-1 3-4 0,1-2 30 0,1 4-3 16,0-3 15-16,4 2-19 0,0 2 20 15,-2 0 4-15,3 2 51 0,-2 0 3 16,-1 0 4-16,3 0-29 0,0 2 22 16,-2 2-26-16,1 0 0 0,-4 1-3 15,2-1 4-15,-2 1 2 0,-2 0 4 16,0 0-14-16,0 2-9 0,2-2 7 0,-4 1-7 15,2 0-11-15,-2-1-2 16,0 1 0-16,0-3 16 0,1 2-14 0,-1-3-1 16,-2 1-1-16,0-3 0 0,0 3 0 15,3-3-2-15,-5 0-1 0,2 0-13 16,-2 0 14-16,2 0 2 0,0 0 0 16,0-3-4-16,3-2 4 0,1-3-19 15,2-3 19-15,5-5-71 0,-2 0 28 16,-1 0-31-16,0 1-11 0,2 1-6 15,-2 4 59-15,3 1 6 0,-3 3 0 16,1 4-13-16,-2 1 3 0,-1-1 0 0,0 2 36 16,1 0 23-16,0 0 32 0,1 0 4 15,-2 3 3-15,4 1-7 0,-2 0-10 16,-2 0-16-16,3 1-9 0,0-5 25 16,-3 4-28-16,3-4-15 0,-3 3 0 15,0-3-2-15,-1 0 16 0,-2 0-3 0,-3 0 13 16,0 0-6-16,0 0-4 15,0 0 7-15,0 0 15 0,-2 0 11 16,2-3 13-16,2-1-28 0,-2-5-34 0,4 3-16 16,2-1-52-16,0 3 19 0,2-2-25 15,3 1 35-15,2 1 16 0,2 4-13 16,2 0 16-16,0 4 20 0,3 9 32 16,-2 8 30-16,6 11-7 0,-1 10-29 15,-3 3 6-15,-10 1-9 0,-6-5 6 16,-6-12-12-16,0-7-4 0,0-5-10 15,0-8 0-15,0 0 15 0,-2-1-17 0,-2-2 24 16,0-2 53-16,-2-4 58 16,-2 0-1-16,-1 0-15 0,-6 0-46 0,2 0-33 15,-1-7-2-15,-2-2 3 0,4-4-3 16,-4-4-39-16,4-8-29 0,0-8-48 16,3-15 13-16,2-3-87 0,7-5 18 15,7 3-67-15,6 7 12 0,3 7 16 16,-2 13 16-16,-2 6 23 0,-2 10 35 15,4-2 50-15,0 0 18 0,-1 5 30 16,2 1 2-16,-6 6 0 0,-1 0-1 0,-4 4-1 16,0 5 42-16,0 3-19 15,-2 1-20-15,4 3 43 0,-2-3 2 0,-4 4 1 16,4-3 0-16,-2-4-17 0,2-3 4 16,-2-2-14-16,0-1-21 0,0-2-1 15,0-2 2-15,0 0 17 0,0 0 17 16,3-2 52-16,-3-3 97 0,7-9 12 15,-3-11-135-15,4-5-17 0,-3-7-29 0,-1-4 36 16,-2-4-52-16,-4 1-17 0,0-7-66 16,0-2 8-16,0-1-35 0,0 10-55 15,-4 8 67-15,2 13 60 0,0 12 38 16,0 5 35-16,0 1 72 0,2 2-81 16,-2 1 10-16,-1 2-36 0,3 0-27 15,0 0-51-15,0 16-23 0,0 14 85 16,9 20 16-16,4 9 117 0,0 6-39 15,1-4-4-15,-1-11-44 0,0-3-11 0,1-4 26 16,4-5-43-16,-2-6 11 0,2-5-13 16,-3-6-3-16,-3-8 3 0,1-3 13 15,2-2-10-15,3-1 15 0,4-1-16 16,-3-4-1-16,-2-2-1 0,-2 0-38 16,0 0 32-16,-4-6 6 0,-1 0 16 15,-2-1 32-15,2-3-22 0,-6 1 23 0,0 1-4 16,-2 3 16-16,0-4-22 0,-2 8-7 15,2-1 7-15,-2-2-13 0,0 4 16 16,0 0-10-16,0 0-6 0,0 0-7 16,0 0-19-16,0 0-10 0,2 0-48 15,0 0-22-15,2 0 10 0,3 0 70 16,-1 4 19-16,3-2 3 0,-3-1-21 16,-2 1 1-16,3 0 0 0,-5 0-2 15,2 1-32-15,-2-2-36 0,0 1-9 0,0 0-4 16,0 1 16-16,-2-3 29 15,0 0 20-15,0 2 14 0,0-2 2 0,0 0 3 16,0 0 26-16,0 0 14 0,0 0 28 16,0 0 13-16,0 0 22 0,0 0 7 15,0 0 0-15,-2-5-104 0,0 1-9 16,0-4-29-16,0 3-16 0,0-3 13 16,2-1-48-16,0 0-17 0,-2-2-6 15,2 2 67-15,-2-3 7 0,0-2-23 16,0 6 29-16,-3-2 22 0,1 2-15 0,0 1 16 15,2 3 58-15,-5 2 1 16,3 0-27-16,-3 0-6 0,1 0-26 0,-2 2-39 16,2 0-39-16,-4 0 27 0,6 0 50 15,-2 2-19-15,4 4-3 0,-2 5 10 16,4 3 13-16,0 3 72 0,0 2-50 16,8 3 4-16,6 0 10 0,0-1-4 15,5-1 23-15,5-6-6 0,3-2 12 16,10-5-9-16,9-7-17 0,7 0 13 15,7-9-41-15,-3-6-7 0,-5-2-39 0,0 1-113 16,-7-1-103-16,-5-3-17 0,-9 6-53 16,-7 0-173-16,-10 3-708 0</inkml:trace>
  <inkml:trace contextRef="#ctx0" brushRef="#br0" timeOffset="13836.36">5396 6238 1180 0,'0'0'228'0,"0"0"-192"0,0 0-23 0,0 0 52 15,0 0 33-15,0 0-43 0,0 0-23 16,0 0-2-16,0 0 22 0,66-21 26 15,-66 21 3-15,0 3 3 0,0 2-19 16,0 2-36-16,0 3 20 0,2 4 19 16,-2 1-36-16,0 2 23 0,0-1-42 15,0-1 19-15,-2-4-28 0,0-2 9 16,0-1-11-16,0-2-2 0,2-4 0 16,0 0-3-16,0-1-59 0,0-1-3 0,0 0 20 15,0 0 45-15,0 0 0 16,0 0 19-16,0 0-15 0,0 0-4 0,2-1-2 15,4-11-28-15,2-1-41 0,6-4-68 16,0-1 18-16,3-1 44 0,0 4 34 16,4 1-5-16,1 3 12 0,4 5-10 15,-4 3 43-15,2-1 3 0,1 4 7 16,-3 0-4-16,-2 6 49 0,2 1 19 16,-3 4-32-16,0-1 33 0,0 2-27 15,1-5-16-15,-4 3 1 0,4-3-4 16,-6 0-25-16,4-5 31 0,-6 3-30 0,1-3 34 15,-3-2-10-15,1 0-3 0,0 0 3 16,-1 0 29-16,-2-4-16 0,2 1 9 16,-6-4 17-16,2 0-4 0,-2-1-9 0,0-1-20 15,-2-1 1-15,0-2 34 16,-2 3-67-16,0-2-47 0,0 1 44 0,-2 1-91 16,-4 0 78-16,-2 2 16 0,2 2-29 15,-6-1-29-15,4 2-14 0,0 2-5 16,-3 0 28-16,5 2-29 0,-5 0 23 15,5 0 3-15,-3 8 52 0,1 3-16 16,4 5 13-16,-3-3 3 0,2 6 48 16,5 0 8-16,0 0-42 0,0-2-13 0,3-1-1 15,6-1 2-15,-1-2 11 16,5-3 10-16,-3 0-4 0,5-3 10 16,2-3-6-16,3 0 9 0,0-4-19 0,2 0-13 15,1 0-39-15,1-6-25 0,-4-1 8 16,0-1 24-16,-2-2 3 0,2 1-7 15,-3-3 23-15,0-2-26 0,-2 1 7 16,-3-2-17-16,2 0-52 0,-2-3 23 16,0 5 55-16,0 0-3 0,-6 5 26 15,-2 1 97-15,-2 2-19 0,0 3 19 0,-2 2-32 16,0 0-23-16,0 0 1 0,0 0 15 16,0 0 4-16,0 0-62 0,-2 5-40 15,2-1-32-15,0 4 72 0,0 3 20 16,2 2 61-16,4 2-49 0,3 1-3 15,0-1 7-15,-1-1-4 0,1-6-19 16,1 4-10-16,1-6 19 0,0 0-21 16,1-3 25-16,2-1-6 0,2 0 2 15,-2-2-19-15,2 0-3 0,-2 0-42 16,-1-4-3-16,2 1 9 0,-6-3 4 16,1-2 30-16,-4 1-11 0,0-4 0 0,2 4 13 15,-4-4-19-15,-2 0-1 0,0-1 19 16,0 0-22-16,-2 1-29 0,2 2 30 15,0 3 22-15,-2 1 0 0,0 2-3 16,2 3-23-16,-2 0-7 0,2 0-16 16,0 0-35-16,0 0-33 0,5 8 98 15,2 1-24-15,-3 1 1 0,2 2-10 16,1-2-10-16,-1 2-22 0,3-2-1 0,-4-1-62 16,3-2-68-16,-2 0-199 0,4-6 26 15,-111-96 196-15</inkml:trace>
  <inkml:trace contextRef="#ctx0" brushRef="#br0" timeOffset="13980.33">6631 6319 12 0,'0'0'747'0,"0"0"-281"16,0 0-255-16,0 0-61 0,0 0 3 16,0 0 25-16,0 0 7 0,0 0-45 15,0 0-21-15,0 0-5 0,-18-96-8 16,18 85-64-16,0-3 29 0,6 1-71 16,4-2-48-16,6-3-23 0,-2 1-75 0,8 0 14 15,1 2-82-15,3 1-56 0,-1 3-38 16,0 1-282-16</inkml:trace>
  <inkml:trace contextRef="#ctx0" brushRef="#br0" timeOffset="14630.26">6859 6210 1026 0,'0'0'361'15,"0"0"-234"-15,0 0-26 0,0 0 23 16,0 0 9-16,0 0-29 0,0 0-56 15,-70 99-31-15,68-89-5 0,2-3-12 16,0 1-3-16,0-3-10 0,2 1 12 0,4-1-15 16,3-5-26-16,-1 3-20 15,3-1-22-15,-1-2-36 0,-1 0 12 0,-2 0 33 16,-1 0 21-16,0-5 53 0,0 0-30 16,0-1 29-16,-1 1-57 0,4-1 44 15,-3 2 14-15,0-1-31 0,3 3 32 16,1-3 31-16,1 4-2 0,0-1 0 15,-1-3-3-15,3 5 7 0,-4 0 22 16,-1 0-9-16,-2 0-30 0,-2 0 10 16,-2 0-24-16,0 0 0 0,-2 0 15 0,0 0 18 15,0 0 17-15,0 0 17 0,0 0-17 16,0 0-7-16,0 0 13 0,0 0 1 16,0 0-7-16,0 0-16 0,0-5-36 15,0-1-94-15,2 1 0 0,6-5 59 16,-4 3 12-16,2-3 3 0,2-2-6 0,3 3-19 15,0 0 12-15,-1 1 11 16,1 1 18-16,-1 1-15 0,1 1-10 0,-4 3 3 16,1 2 25-16,-2 0-19 15,0 0 20-15,-2 0 29 0,2 9 30 0,-2-4-20 16,-2 3-13-16,0-1-13 0,0 3 23 16,2-1 19-16,0 3-33 0,-2 0-9 15,0-5 13-15,0 3-22 0,1-5 9 16,-1 0-12-16,0-3 0 0,-2-2-1 15,0 0 2-15,2 0 14 0,-2 0 0 0,0 0 1 16,0 0 2-16,0 0 10 0,0 0 4 16,0 0 2-16,0 0-5 0,2 0-17 15,-2 0-11-15,0 0-2 0,5 0-13 16,-3-5 0-16,0 1-7 0,0 1-51 16,0 1-13-16,2-2 15 0,-2 2-5 15,3 0-40-15,-1 2-19 0,0 0 9 16,0 0 33-16,-2 0-52 0,0 6-95 15,3 1-75-15,-3 2 16 0,-2-2 53 16,-38-23 123-16</inkml:trace>
  <inkml:trace contextRef="#ctx0" brushRef="#br0" timeOffset="14925.36">7186 6334 154 0,'0'0'180'16,"0"0"68"-16,0 0 22 0,0 0-107 15,0 0-49-15,0 0-26 0,0 0 0 16,0 0 6-16,0 0-9 0,0 0-33 15,-30-52 10-15,30 47-7 0,0-3 4 0,0 0 41 16,0-4-28-16,0 1-72 0,2-2 19 16,5 0-12-16,-1 1-7 0,5 0-26 15,1 5-52-15,3-3 43 0,2 7 35 16,1-3 13-16,-2 1 3 0,6 5-16 16,-6 0-15-16,3 0 15 0,-3 2 1 15,-2 7 35-15,2 0 52 0,-6 5 6 16,0-2 10-16,1 5-23 0,-2-3-33 15,-3 3-22-15,-2-2 20 0,0 1-4 16,0-5-10-16,-1 0-30 0,-1-3 14 0,0 2-12 16,0-4-4-16,0-2-75 15,0 2-100-15,0-3-49 0,0 1-117 0,1-4-199 16</inkml:trace>
  <inkml:trace contextRef="#ctx0" brushRef="#br0" timeOffset="16353.35">7963 6118 1074 0,'0'0'394'16,"0"0"-236"-16,0 0-158 0,0 0-46 16,0 0 24-16,0 0 22 0,0 0 114 15,0 0 12-15,0 0-38 0,9 107-20 16,-5-74-13-16,0-9-12 0,-2-7-21 16,2-7-6-16,-2 2 23 0,2-1-36 15,0-4 0-15,-2 1 0 0,-2-5 0 0,0 0 23 16,4-3-3-16,-4 0 6 15,0 0 13-15,0 0 10 0,0 0 6 0,0 0 20 16,0 0 9-16,0-3-55 0,0-2-32 16,0-4-74-16,0-3 9 0,0 0-12 15,0-1 2-15,0 0-25 0,2 0 35 16,4 1 23-16,2 0-10 0,0 3-10 16,5 1 23-16,0 1 4 0,0 3 15 15,1 0-3-15,2 4 12 0,-2 0 11 16,4 0 29-16,-6 0 6 0,3 0-22 0,0 6 10 15,-5 0-10-15,1-3 16 16,-3 1-9-16,-1-2 12 0,-3 0-15 0,-1 0-17 16,-1-2 3-16,-2 2 26 0,0-2 13 15,0 2 4-15,0-2-14 0,0 0-16 16,0 0 0-16,0 3 6 0,0-3-22 16,0 0-3-16,0 0-23 0,0 0-10 0,0 0-3 15,0 0-3-15,0 2 0 16,0 0 13-16,0 3 29 0,0-4 1 15,0 3 2-15,0-1-2 0,2-3 15 0,0 0-15 16,-2 0 1-16,0 0-1 0,2 0 2 16,-2 0 13-16,0 0 4 0,0 0-1 15,0 0 0-15,2 0 4 0,-2 0 3 16,0 0 0-16,0 0 0 0,0 0-10 16,0 0-15-16,0 0-1 0,0 0-16 15,0 0 0-15,0 0-7 0,0 0 0 0,0 0-6 16,0 0-3-16,0 3-1 0,0-3 7 15,0 2 4-15,0-2 22 0,0 2 0 16,0 0 13-16,2 0-12 0,-2-1 1 16,2-1 17-16,0 2 14 0,0 0-7 15,0 0 13-15,0 0-4 0,0 2-32 16,0-2 0-16,-2-2 23 0,6 3-13 16,-6-3-11-16,0 2 1 0,0-2 13 0,0 0-3 15,0 0 10-15,0 0 3 16,0 0 9-16,0 0 7 0,0 0 7 0,0 0 9 15,0 0 3-15,0 0-3 0,0 0 7 16,0 0-1-16,0 0 10 0,0 0 0 16,0 0-10-16,2-4-12 0,0-1-52 15,2-5-13-15,0-2-64 0,4 2 3 16,1-4 32-16,4 1-51 0,-3 0-26 16,5 0 61-16,2 1 6 0,4-2 13 0,9 1-3 15,0 3 19-15,-5 2-9 0,-3 4 16 16,-6 3 16-16,2 1-39 0,-2 0 39 15,-3 0 25-15,0 1-9 0,-5 7 46 16,1-1 22-16,-3 6 16 0,1-2-45 16,-1 3-17-16,-4-1-2 0,2 0 2 15,-1 0-2-15,-3 2-17 0,2-3-3 16,0 0-16-16,0-1-36 0,0-3-58 16,2 2-77-16,0-3-26 0,0 1-46 0,6-3 19 15,-2-1-20-15,4 0-49 0,1-4-280 16,-2 0-92-16</inkml:trace>
  <inkml:trace contextRef="#ctx0" brushRef="#br0" timeOffset="17622.1">8791 6191 1404 0,'0'0'426'0,"0"0"-426"0,0 0-20 0,0 0 20 15,0 0 75-15,0 0 16 0,0 0-68 16,0 0-4-16,0 0-16 0,21 108-3 15,-4-92 23-15,0-5-20 0,-2 1-1 16,1-5 15-16,0-2-16 0,-6-2-1 16,1 1-23-16,-2-4-13 0,-7 0 36 15,0 0 3-15,-2 0 98 0,0 0 48 16,0-7-55-16,-4-4-93 0,-5 0 2 16,2-5 1-16,-1 1 21 0,2-2-25 0,2 0-42 15,0 0 10-15,2 2 32 0,2 1 16 16,0 0-16-16,2 6-45 0,8-1-26 15,5 2-56-15,4 2 46 0,0 1 36 16,2 2 12-16,-2 0 20 0,-1 2 12 16,-4 0-2-16,-4 0 1 0,-3 0-15 15,-5 0 15-15,-2 0 2 0,0 0 18 0,0 2 43 16,0 0-9-16,0-2-3 0,-4 1-4 16,-1 2-6-16,-3 2 0 0,-2 4 5 15,-4 3-44-15,4 4-13 0,0-1 11 16,1-2-24-16,5 2-3 0,0-1 10 15,1-1 6-15,3-2-3 0,0-1-1 16,5-2-2-16,1-2 2 0,1-3 17 16,3-1 13-16,-2-2 16 0,6 0 10 15,-2-7 29-15,3-8 6 0,2 3 20 16,-4-7-45-16,4-5 15 0,-4-9 14 16,1-8-11-16,2-3 17 0,-8-2-64 0,0-1-4 15,-4 2 13-15,0-4-29 16,1 0-20-16,-3 0-79 0,-2 3-2 0,0 13-15 15,0 7 81-15,0 13 32 0,0 4 3 16,-2-1 30-16,-1 5-14 0,1 0-16 16,0 3-10-16,0 2-81 0,0 0-32 15,-4 15-13-15,-2 18 55 0,-6 18 81 16,4 7 26-16,4 4 10 0,4-3-4 16,2-10-6-16,0-3-3 0,2-5-10 0,4-7-11 15,2-8 24-15,2-6-1 0,-2-8-24 16,-2 1-1-16,4-4 23 0,6 4 6 15,-2 0-16-15,5-3 13 0,5-2-23 16,4-4 10-16,8-4-13 0,6 0-65 16,3 0-13-16,-9-7-25 0,-11 0 8 15,-10 1 11-15,-2 2 35 0,1-3 20 16,2-1-3-16,-6-1 22 0,0-3 8 0,-4 2 4 16,-6 2 64-16,0-2-14 0,0 2-13 15,-4 1 13-15,-6-1 45 0,0 0-61 16,-4 3-23-16,0 1 32 0,-1 1-22 15,0 3-23-15,2 0 29 0,3 0 5 16,-3 3-34-16,4 9-38 0,1 2 38 16,0 10 36-16,4-3 3 0,2 1-39 15,2 1 3-15,0-6-2 0,0-2-1 16,2-4 0-16,2-3-12 0,2-1 12 16,0-2 0-16,0-5 12 0,6 0 18 0,0 0-30 15,3-5 2-15,2-5 24 16,4-9-25-16,5-10 12 0,2-9 90 0,-1-8-84 15,-4 0 1-15,-2 0 9 0,-3 2-27 16,-6-2 11-16,-2-3-13 0,0-1-51 16,-4 3 9-16,-2 1-51 0,0 6 2 0,-4 9 91 15,0 10-39-15,0 9-3 0,0 6 42 16,-2-1 55-16,-2 1-6 0,0 4-27 16,0-1-22-16,-4 3-61 0,4 2-33 15,-4 14-20-15,-4 17 60 0,-6 15 54 16,6 6 72-16,1 1-43 0,5-2-28 15,-1-5 25-15,3-2-13 0,0-2 16 16,1 0 4-16,3-5 38 0,0-4-32 16,0-6-1-16,0-10-18 0,0-3-7 15,3-6 0-15,1 1-12 0,5-2 1 16,-1 0 0-16,1-2 21 0,3-5-4 16,10-2-3-16,8 0-16 0,10-9-2 0,9-9-11 15,3-8-13-15,1 0 0 0,1-1-9 16,-6 4 15-16,-1 2-51 0,-3 8-6 15,-5 3 50-15,-7 3 27 0,-8 5 84 16,-12 2 23-16,-4 0-30 0,0 2-15 16,2 5-43-16,-6 7 133 0,-2 9-72 15,-2 5 62-15,-11 10 31 0,-8 3 19 16,-1-12-46-16,4-3-66 0,5-13-39 0,3-3-38 16,-5 0 19-16,2-1-22 0,-1 3-25 15,-1-7-96-15,2-1-35 0,3-4-33 16,0 0-64-16,-2 0-57 0,0-2-33 15,0-5-118-15,3-3-602 0,-10-11 418 0</inkml:trace>
  <inkml:trace contextRef="#ctx0" brushRef="#br0" timeOffset="18943.49">2829 7482 200 0,'0'0'362'0,"0"0"-78"0,0 0-47 16,0 0-113-16,0 105 6 0,2-76-35 15,0-5-43-15,-2-2 26 0,2-7-45 16,0 2-20-16,2-4 0 0,-2 0 3 16,0-2 3-16,-2-6 1 0,0-1-4 15,0-2-16-15,0-2 0 0,0 2 3 16,0-2 27-16,0 0 12 0,0 0 26 15,0 0 20-15,0 0-1 0,-2 0-15 0,-6 0-17 16,6 0-3-16,-2-4-33 0,0-1 17 16,0-5-23-16,0-2 3 0,0-5-16 15,0 0-26-15,-1-8 13 0,5-5 13 16,0 2 14-16,0 4 28 0,0-1-9 16,7-2-24-16,5-7-9 0,6 1-42 15,-4 7 23-15,-4 10 22 0,3 3-3 16,2-2 7-16,4-2-7 0,5-3-23 15,2-1-3-15,-6 7 0 0,4 2-16 16,-5 2-29-16,0 3 19 0,-4 1-23 0,-3 4 4 16,2 0-7-16,-4 2-23 15,0 0-32-15,-1 0-11 0,-2 6-41 0,-3 1-46 16,2 4-177-16,-4 4 72 0,0-6 57 16</inkml:trace>
  <inkml:trace contextRef="#ctx0" brushRef="#br0" timeOffset="19179.54">2982 7650 15 0,'0'0'1586'0,"0"0"-1310"0,0 0-276 16,0 0-9-16,0 0 9 0,0 0 94 15,0 0-13-15,0 0-39 0,0 0-39 16,0 0-3-16,119-57-1 0,-104 47-38 16,0 1-35-16,0 0-17 0,0 2-42 15,0-1-50-15,1-1-74 0,2 1-290 16,-6 2-174-16</inkml:trace>
  <inkml:trace contextRef="#ctx0" brushRef="#br0" timeOffset="19664.22">3486 7436 1138 0,'0'0'286'15,"0"0"-126"-15,-9 111 15 0,4-75-48 16,3-1-56-16,0-8-19 0,2-7-6 16,0-6-4-16,0-3-39 0,0-3 13 15,0 0 14-15,0-3-28 0,0-1 11 0,0-4 0 16,0 0 13-16,0 0 12 15,0 0 17-15,0 0 23 0,0 0 29 0,0-8 54 16,0-7-119-16,-2-12-42 0,2-13-193 16,0-6 89-16,2 5-48 0,7 7 29 15,-2 16-33-15,1 9 46 0,-2-2 67 16,5 3 24-16,2 3 16 0,-3 1-43 16,3 1 10-16,-1 3 36 0,2 0 0 15,-2 11 26-15,3 3 52 0,-2 1-19 16,1 3-20-16,4 5 13 0,-4-3 22 0,-1 1 4 15,2-2-36-15,0-2-9 0,-1-3-1 16,0-3 10-16,-2-3 0 0,-4-2 14 16,1-4-11-16,-2-2 0 0,-3 0 39 15,0 0 52-15,0-5 66 0,3-4 23 16,-3-8-56-16,0-10-54 0,-2-11-113 16,-2-7 0-16,0 5 21 0,-10-1-23 0,-1 4-26 15,1 0-114-15,-6 1 89 0,6 5-45 16,0 6 29-16,0 6-65 15,6 8-26-15,2 4-45 0,-2 4 100 0,4 1 32 16,-2-1-65-16,2 3-111 0,0 7-107 16,0 12-186-16,0 8-93 0,4 1 193 15</inkml:trace>
  <inkml:trace contextRef="#ctx0" brushRef="#br0" timeOffset="20932.57">4101 7782 1102 0,'0'0'368'0,"0"0"-352"0,0 0-16 15,0 0 0-15,0 0 26 0,0 0 78 16,0 0-45-16,-113 96-56 0,103-79-3 16,0-1 0-16,4 1-13 0,-2-2-52 15,4-4-26-15,2 0-20 0,2-2-117 0,0-2-189 16,0-3-111-16</inkml:trace>
  <inkml:trace contextRef="#ctx0" brushRef="#br0" timeOffset="21543.26">4519 7464 521 0,'0'0'335'0,"0"0"-181"0,0 0 25 0,-2 104 13 15,2-66-65-15,0-5-17 0,0-8-2 0,0-4-8 16,5-6-28-16,-1-4-36 16,-2 3-23-16,2-3 9 0,0 0-21 0,1-2 2 15,-3-7-2-15,0 1 1 16,0-3 21-16,-2 0 6 0,0 0 13 0,2-3 26 15,-2-8 58-15,2-5-48 0,-2-12-78 16,0-5 0-16,0-6 30 0,0 3-29 16,-6-1-1-16,0 3-45 0,-1 0-20 0,-1 0-45 15,-3 1 16-15,0 6-26 0,3 6 13 16,2 6 39-16,0 4 35 0,-4 1 33 16,4 0 39-16,-2 3-36 0,4 3 49 15,2 2-4-15,0 2-48 0,2 0-19 16,0 0-11-16,0 0 1 0,0 0-16 15,0 0 2-15,0 0-2 0,2 0 10 16,4 4 35-16,6 1 29 0,4 1 36 16,-2 0-3-16,8-3-26 0,3 3-17 0,9 0 4 15,-4-1-21-15,-3-2 24 16,-6 1-10-16,-4-2 10 0,1 6-23 0,0-1 0 16,-4 4 16-16,-2 3 14 0,-2 5 25 15,-1 5-25-15,0 11 48 0,-5 5 9 16,0 1 37-16,-4-7-72 0,0-11-29 15,0-8 3-15,0-2-29 0,2 1 0 16,5-1-23-16,-1 0-13 0,4-3-103 16,4-4-32-16,6-5-1 0,10-1-53 15,2-9-61-15,-2-4-424 0,-13 2-16 0</inkml:trace>
  <inkml:trace contextRef="#ctx0" brushRef="#br0" timeOffset="21815.04">5063 7306 35 0,'0'0'818'0,"0"0"-631"15,0 0-185-15,0 0 32 0,0 0 171 16,0 0-13-16,-13 104-72 0,13-62-35 16,0 1 0-16,0 0-40 0,0-7 17 15,0-11-14-15,2-8-2 0,1-4 12 16,-3-5 7-16,2 1-3 0,0-1-20 15,0 0 16-15,0-5 20 0,-2-1-20 0,2-2-29 16,0 0-25-16,4 0 11 16,3 0-14-16,4 0 27 0,8-2-22 0,9-9-6 15,10-6-84-15,2 0-13 0,-4 1-68 16,-10 3-36-16,-9 4-115 0,-8 3-270 16</inkml:trace>
  <inkml:trace contextRef="#ctx0" brushRef="#br0" timeOffset="21989.06">5615 7681 1535 0,'0'0'357'16,"0"0"-266"-16,0 0-45 0,-47 109-33 0,43-97 13 16,-3 1-23-16,3 0-3 0,0 0 0 15,2-1-26-15,0 0-75 0,0-5-71 16,2-1-26-16,-2-1-160 0,-1-1-356 15</inkml:trace>
  <inkml:trace contextRef="#ctx0" brushRef="#br0" timeOffset="23083.05">6466 7238 15 0,'0'0'1103'15,"0"0"-829"-15,0 0-121 0,0 0-43 16,0 0-12-16,0 0-75 0,0 0-23 0,0 0-72 15,0 0 72-15,0 0 137 16,-8 101-37-16,8-57-6 0,4-4-42 0,0-7-26 16,2-3-25-16,-2-5-1 0,-2-8 0 15,4-4 1-15,-4-1-1 0,-2 0-2 16,0-1-66-16,0-2-81 0,0-1-49 16,0-2-37-16,0-2-139 0,-12-4-340 15</inkml:trace>
  <inkml:trace contextRef="#ctx0" brushRef="#br0" timeOffset="23288.9">6232 7140 836 0,'0'0'361'0,"0"0"-266"16,133-48-53-16,-85 33 10 0,-1 4 7 0,1 2-46 15,-3 1-11-15,-7 4-2 0,-6 1-23 16,-10 1-97-16,-8 2-49 0,-3 0-47 16,2 0-142-16,-5 6 71 0,1 2 91 15</inkml:trace>
  <inkml:trace contextRef="#ctx0" brushRef="#br0" timeOffset="23535.92">6341 7711 1294 0,'0'0'296'0,"0"0"-257"16,0 0 4-16,0 0 100 15,0 0 9-15,0 0-32 0,0 0-16 0,0 0 48 16,0 0-45-16,147 29-17 0,-105-29-51 15,1-5-39-15,-7-3-45 0,-2 1-71 16,-3-3-59-16,-1 3-29 0,-4-4-17 16,-6 2-52-16,-2 1-89 0,-8-2-374 15</inkml:trace>
  <inkml:trace contextRef="#ctx0" brushRef="#br0" timeOffset="23952.45">6878 7629 1014 0,'0'0'348'0,"0"0"-126"0,0 0-30 16,-5 113-50-16,3-94-57 0,0-5-49 16,0-5-4-16,0 0-3 0,2 0 7 15,-2-4 9-15,0-1 30 0,2-4 35 16,0 0 19-16,0 0-19 0,0 0-23 16,0-1-7-16,0-6-67 0,0-3-13 15,0-2-128-15,0-4 44 0,0-2 6 16,2-2-29-16,2-1-29 0,2 1-9 0,4 1 31 15,-4 4 36-15,4 3 39 0,3 5-3 16,2 3 3-16,2 4 39 0,2 0 29 16,2 2 17-16,3 6-7 0,-3 3 9 15,0 1 50-15,0 0-20 0,-1-1-7 16,-2-2 13-16,0-3 3 0,-4-3 30 16,-1 0 18-16,0-3-2 0,-3 0 2 0,-1 0-4 15,-1-6 4-15,1-4-23 0,-3-1-42 16,-1-1-16-16,-3-1-10 0,-2-2 29 15,0 0 0-15,0-3-35 16,0 3 0-16,-4-4-19 0,-3 0-19 0,-4-1-19 16,3-1-63-16,-1 1 0 0,1 1-65 15,-3-1-22-15,3 5-4 0,-1 2-71 16,5 5-66-16,2 6 58 0,2 2-47 16,0 0-169-16,0 12-551 0</inkml:trace>
  <inkml:trace contextRef="#ctx0" brushRef="#br0" timeOffset="24279.59">7337 7639 1020 0,'0'0'508'0,"0"0"-312"0,0 0-144 0,0 0 26 15,0 0 9-15,0 0 1 0,0 0-10 16,0 0-31-16,-85 101-47 0,83-94-3 15,2-1-23-15,0-1 10 0,0 1-7 16,6-4-6-16,2-2-23 0,5 0 26 16,4 0 7-16,0 0-20 0,2-5-20 15,-4-4 14-15,5-3 9 0,-8 1 34 0,2 0-1 16,2 0 0-16,-6 2 3 0,1 3 44 16,-3 3 21-16,1-1-33 0,-3 2-12 15,3 0-19-15,-1 2 1 0,2 0-2 16,2 0-1-16,0 0 1 0,3 0-1 15,-2 4-19-15,-1-3-45 0,-1 2-13 16,2-3-6-16,-2 0-53 0,-3 0-35 0,2 0-118 16,0 0-290-16,-4 0 133 15</inkml:trace>
  <inkml:trace contextRef="#ctx0" brushRef="#br0" timeOffset="24640.7">7681 7731 1065 0,'0'0'335'0,"0"0"-107"0,0 0-75 15,8 125-43-15,-8-107-38 0,0-3-20 16,0-4-23-16,0 0-3 0,0 2-23 16,0-4 0-16,-2-3 10 0,2-5-10 15,0-1 32-15,0 0 43 0,0 0 45 0,-2 0 10 16,-2-3 2-16,-1-5-135 16,-1-2-1-16,-1-1 1 0,1-2-1 0,-2-8-1 15,4-8 1-15,-3-9-27 0,7-3 5 16,0 0-61-16,11 2 0 0,6 10-6 15,6-3 22-15,4 6-39 0,3 3 6 16,2 5 26-16,0 3 4 0,-3 5 9 16,-1 4 33-16,-2-1 29 0,-5 4 10 15,-8 3 97-15,-5 0 20 0,-1 0-69 16,-3 3-42-16,-4 7 69 0,0 1-17 0,-6 11 32 16,-18 6 36-16,-9 9-7 15,-8-3-48-15,3-2-43 0,2-8-19 0,10-7-8 16,7-3-11-16,2-2-96 0,7 0-76 15,-3-3-35-15,0 1 3 0,4 0-42 16,5-8-37-16,4-2-150 0,0 0-553 16</inkml:trace>
  <inkml:trace contextRef="#ctx0" brushRef="#br0" timeOffset="25144.19">8133 7303 185 0,'0'0'1092'0,"0"0"-911"16,0 0-180-16,0 0 76 0,0 0 79 15,0 0-6-15,21 104-30 0,-30-55 26 16,-5-6 9-16,-2 3-12 0,4-9-46 15,0-1-33-15,0-2-19 0,4-7-44 16,2-8 1-16,2-7-1 0,4-4-1 16,-3-6-23-16,3 5-16 0,0-5 13 0,0-2 24 15,0 0-1-15,0 0-26 0,0-2 0 16,5-5-16-16,3-7-1 0,5-6-44 16,2-6 2-16,3-6-15 0,0 0-4 15,-4 8-33-15,0 9-3 0,-6 3 52 16,5-1 52-16,-1 0 23 0,4 1 12 15,-2 0-18-15,-2 3 18 0,0 5-9 0,-8 0-13 16,-2 3-29-16,-2 1 48 16,0 0 7-16,0 0 118 0,0 4 25 0,-6 1-30 15,0 4-5-15,-6 3 5 0,2 3 7 16,0 2 26-16,1 4-29 0,2-3-62 16,5-1-36-16,2-1 0 0,2-2-16 15,14-2 14-15,2-3 12 0,16-3 13 16,15-6-10-16,11-2-32 0,1-9-29 15,-3-4-120-15,-10 2-32 0,-11 5 22 0,-12 0-55 16,-10 0-117-16,-5 3-154 16,-4-1-587-16</inkml:trace>
  <inkml:trace contextRef="#ctx0" brushRef="#br0" timeOffset="27566.38">4222 8485 25 0,'0'0'101'0,"0"0"26"0,0 0 95 0,0 0 45 16,0 0-45-16,0 0-75 0,0 0-53 16,0 0-71-16,0 0 6 0,12-20-9 15,-9 20-1-15,-3 0 20 0,2 0-3 0,-2-2-3 16,0 2-1-16,3 0-3 15,-3 0 4-15,0 0-13 0,0 0-4 0,0 0-14 16,0 0 14-16,0 0 4 0,0 0-20 16,-5 2 3-16,5-2-3 0,-3 0-25 15,3 3-17-15,0 1-14 0,0 4 53 16,0 3 3-16,0 6 69 0,0 3-8 16,0 0-44-16,3 7-16 0,4 8 15 15,-3 2-16-15,4 4 23 0,0-9-7 16,-1-9 4-16,-1-1-19 0,3 6 31 15,-1 1-16-15,1 1 40 0,-3-7-40 0,0 0-3 16,1 4 13-16,-2 5-11 0,-1 3-14 16,-2-3 12-16,0-3-12 0,-2 1-1 15,2 1 0-15,0-1 3 0,-2 1 27 16,2-8-17-16,0-3 9 0,-2-6-19 16,2 1 16-16,0 2-17 0,2 3 0 15,0 3 18-15,2-3-19 0,-2 0 1 0,-2-2 1 16,2 2 9-16,2-1-12 0,0-1-1 15,1 0-21-15,1-1 22 0,1 3 13 16,-3-1-11-16,3-2 11 0,-3-1-13 16,0-3 0-16,-2 1 0 0,3 1-2 15,-2 0-14-15,-1 2 16 0,0-1 1 0,0 6 1 16,0-3-2-16,-2 3 0 16,0-4 0-16,0 4 4 0,0-4 15 15,-2 2-19-15,0 1 1 0,0-1 0 0,0 2 16 16,0-1-17-16,0-1 1 0,0-3 0 15,0-1 12-15,0-1 0 0,0 0 6 16,0 1-6-16,0-1-13 16,0 3 13-16,0-1-10 0,0 1-3 0,0-3 2 15,2 2 11-15,4 0-10 0,-4-2-2 16,0 0 14-16,0 1 14 0,0-2-16 16,0 4 6-16,0 1 14 0,0-2-30 0,0 1 10 15,0 0 10-15,-2-2-22 0,2-1 15 16,0 0-15-16,-2-1 1 0,2-3 0 15,-2-1 2-15,0-1-1 0,0 1 10 16,0-1 6-16,0 1-6 0,0-2-10 16,0 1 0-16,0-1 13 0,0 2 3 15,0-2-3-15,0-3-12 0,0 1-4 16,0 0 0-16,0-3-2 0,0 1 2 0,0 1 16 16,0-3-15-16,0 2-1 15,0 0-3-15,0 3-13 0,0-5 4 0,0 5 11 16,0-2-23-16,0 1-9 0,0 0-6 15,0-1 7-15,0 3-4 0,0-1 4 16,0-2 0-16,0 0 2 0,0 1 4 16,-4 0 0-16,0-2-9 0,0-1 12 15,0 3-29-15,0-2-36 0,-3 0-80 16,2-1-18-16,-1-3-61 0,2 0-255 16,0 0-150-16</inkml:trace>
  <inkml:trace contextRef="#ctx0" brushRef="#br0" timeOffset="28629.74">3797 10212 188 0,'0'0'274'0,"0"0"-147"16,0 0 33-16,0 0 26 0,0 0-66 0,0 0-51 15,0 0-24-15,0 0 17 16,0 0 0-16,0 0-16 0,81-19-1 0,-72 19 1 16,1-1-21-16,1-1-24 0,-3 2 20 15,1-2 2-15,0 0 16 0,-1 2-3 16,-2-2-3-16,4 0 12 0,2 1-25 15,0-2 41-15,5-1 11 0,2 1-20 16,7-2-16-16,-3 3-34 0,9-1 1 16,6-2 29-16,9 0-6 0,1-2 10 15,4 1-13-15,-7 0 0 0,-5 3 2 0,0-1-5 16,-4-1-17-16,1 3 10 16,-4-1-13-16,-1-1 13 0,-4 3 7 0,-8-2-20 15,-2 2 0-15,-4-2 0 0,4 1 1 16,1 1-1-16,4-1 2 0,0 0-2 15,3-2 0-15,0 2-1 0,-3 1-2 16,7-3-1-16,6 0 1 0,6 2 3 16,1-2 18-16,-1 1-18 0,-6 0 4 15,-4 1-1-15,-3 2 23 0,1-2-23 16,0 2 7-16,-7 0-10 0,-1 0-1 0,-6 0 0 16,0 0-3-16,2 0 4 15,2 0 2-15,1 0-2 0,-2 0 1 0,0 0-2 16,-2 0 3-16,-2 2-4 0,1-2 0 15,0 2 1-15,1-2 1 0,2 0 0 16,0 0 1-16,3 0 18 0,-2 0-18 16,4 0-1-16,-1 0-10 0,1 0 10 15,-1 0 0-15,0 0 0 0,7 0 0 16,4-4 0-16,6 1 13 0,3-2-13 0,-5 2 1 16,0-1 2-16,-3 0-2 0,-4 1-1 15,3 0 0-15,-8 0 0 0,-6 1 0 16,0 2-3-16,-6 0-10 0,6-2 1 15,1 2 11-15,2 0-1 0,0 0 2 16,1 0 1-16,0 0-1 0,-4 0 0 0,4 0 0 16,-3-2 1-16,5 2 2 15,6-2 0-15,8-3 32 0,3-3 4 16,-1 0-13-16,0-1-23 0,-3-1-1 0,-3 2 0 16,0 0-2-16,-9 3 0 0,-3 0-19 15,-10 2-55-15,2-1-53 0,-4 2-12 16,3-1-4-16,0 1-7 0,-9 0-16 15,-4 0-101-15,-2 2-228 0,0 0-69 16</inkml:trace>
  <inkml:trace contextRef="#ctx0" brushRef="#br0" timeOffset="31393.17">4150 9897 7 0,'0'0'81'0,"0"0"23"0,0 0 108 16,0 0 23-16,0 0 6 0,0 0-45 0,0 0-50 16,0 0-19-16,0 0-45 15,0 0-33-15,6-23 3 0,-6 23 6 0,0 0 4 16,0 0-20-16,0 0-19 0,0 0-3 16,0 0-4-16,0 0 7 0,0 0 16 15,0 0 0-15,0 0-14 0,0 0-21 16,0 0-2-16,0 0 11 0,0 0 3 15,0 0 4-15,0 0 6 0,0 0 0 0,0 0-10 16,0 0-13-16,0 0 10 16,0 0-13-16,0 0-1 0,0 0-22 0,0 0 0 15,0 0-9-15,0 0-7 0,0 0-3 16,5 0 42-16,1 4 6 0,0 0 7 16,3 2 0-16,-1-1 23 0,3-1-23 15,-2 2-10-15,-1 1 14 0,0-5-15 16,-2 5 17-16,6-4-17 0,-6 2-2 15,0 0 17-15,-2-1-15 0,0 1 1 16,3-1-1-16,-3 0 14 0,3 1 1 0,-3 1 5 16,2-1-22-16,1 2 1 0,-1-1 3 15,0 1-2-15,0 1 1 0,4-1-3 16,-2 1 0-16,0 2 0 0,2-2 1 16,2-1 1-16,-4 0-2 0,0 1 0 15,1 0 1-15,-1-2 0 0,-1-3 2 16,-3 1-3-16,0-1 0 0,1 2 0 15,-3-3 0-15,0 0 2 0,-2 0-2 0,2 0-1 16,-2-1-2-16,0-1 3 0,2 3 0 16,-2-2 2-16,0 1-2 0,2 0 1 15,0 2-1-15,0-1 1 0,2 3 0 16,-2-2 15-16,5 3-16 0,-2-2 2 16,-1-1 12-16,0 0-14 0,2 1-2 15,-2-1-1-15,-2-2 1 0,2 2 2 16,1-1 16-16,-2-1-13 0,-1 3-3 15,-2-4 2-15,2 1 31 0,0 0-14 0,0 1 1 16,-2-3-19-16,2 5-1 0,0-3 2 16,0 0 1-16,0 1-1 0,0 2 11 15,0-4-12-15,0 3 9 0,0 0-7 16,1-1 7-16,1 3-8 0,0 0 0 16,3-1 18-16,-1 2 2 0,0 0-9 15,1-1 3-15,-1 1-16 0,0-1 3 16,1-2-1-16,-3 0 14 0,1-1-14 0,-3-1 1 15,0 2-2-15,2-1-1 0,-2-1 3 16,2 1-3-16,-2-1 1 0,2 0-1 16,-2 2 0-16,2-2-2 0,2 1 0 15,-4 1 2-15,2 0 0 0,0 0 10 16,0 0-10-16,0-1 0 0,2-1-10 16,-1 2 10-16,1 0 3 0,3-3-1 0,-5 4 1 15,4-2-2-15,-1-1 11 16,-1 3-12-16,0-5-1 0,1 3-1 0,0 1 2 15,-1-2 1-15,0 2-1 0,-2-3-3 16,0 3 0-16,0-2 0 0,-2-2 2 16,2 2-1-16,-2-2 0 0,0 0 1 15,-2 2 0-15,0-2-2 0,0 0 2 16,2 0 1-16,-2 2-1 0,2-2 0 16,0 0-1-16,0 2-1 0,0-1-7 15,2 1 10-15,0 3 2 0,2-3 1 0,1 1 0 16,0-1-1-16,-1 1 8 0,0-3-9 15,1 5-1-15,-1-3 2 0,0 0 1 16,3 0 0-16,-3 0 13 0,3-1 10 16,1 2-6-16,4-2 9 0,-4 1 35 15,2 0-28-15,1 0 12 0,0-2 4 16,-3 2-4-16,3-2-28 0,-2 0 5 16,-2 2-24-16,-1-2 2 0,-2 0-2 15,0 0-1-15,1 0 0 0,0 0 0 16,-1 0 2-16,2 0 1 0,0 0-2 15,6 0 9-15,-4-2-10 0,5-4-29 0,0 0-39 16,0 1 29-16,1-4 17 0,0 4 2 16,-2 0 8-16,2-3 12 0,-4 2 0 15,-2 1-3-15,1-1 3 0,2 0-1 16,-7 1 1-16,3 3-19 0,-3-3 6 16,0 0-10-16,1-1 22 0,0 0 1 15,-1 1 0-15,2-3-17 0,-2 0 17 0,3 0-3 16,0 0-16-16,-3 3 17 15,0-2-17-15,0 1 4 0,1 0 14 0,-3 1 1 16,3-1 0-16,-3 0 2 0,0 1 11 16,0-2-11-16,1 0-1 0,-1 1 3 15,0 0 28-15,0-1 7 0,0 2-38 16,0-5-1-16,1 0-1 0,0 0-2 16,-1 1-6-16,0 2 9 0,0-1 1 0,0-1-1 15,2 1-16-15,-2-1 15 16,2 0 1-16,0 2-2 0,-4-1-8 0,2 0 10 15,0 1 2-15,0 1-2 0,0-2-3 16,1 3 3-16,-1-3 0 0,0 2 1 16,1 1 8-16,-1-1-8 0,-2-1-2 15,2 4-6-15,0-3 4 0,-1 1 6 16,1-1-3-16,-2-2 13 0,2 3-10 16,-2-3 16-16,2 1 4 0,1-3-23 15,-1-2 0-15,1 3 0 0,-1-4 1 0,-2 6 14 16,0-2-14-16,0 1-2 0,0-1 1 15,0 1 0-15,2 1-3 0,0 0 0 16,0-1 1-16,2-2-16 0,-2 2 18 16,0-1 0-16,0-2-2 0,2 3-11 15,2-4 10-15,-1 3-20 0,4-1 20 16,-5 0-16-16,5-2 17 0,-3 3-11 16,3-2 10-16,-2 0 3 0,-1 1 3 0,0-2-2 15,-2 2 21-15,4-1-22 0,-4 1 3 16,0 2-3-16,0-1-28 0,-2 2 24 15,0-1 4-15,3 3-2 0,0-4-14 16,-3 4 14-16,2-3-18 0,3 4 1 16,-3-1-7-16,2-1 26 0,1 0 0 15,-3 3 1-15,3-3 12 0,-1 0-12 16,2 2 0-16,0 1 2 0,0-2-3 16,-2 3-4-16,3-3 2 0,0 3-21 0,-3 1 7 15,3-4 3-15,-1 5 13 0,1-2-2 16,0 2-11-16,-1 0-1 0,3 0 14 15,-2 0 16-15,1 0-15 0,1 0 2 16,0 0 13-16,-1 2-16 0,1 3 0 16,2 0 0-16,0-2 13 0,-3 4 0 15,4-2-12-15,-4 1 28 0,4 0-27 16,-2 1 47-16,-1 1-11 0,2-1-15 16,-5 2-4-16,3-2 4 0,2 1 9 0,-4-1-19 15,-1 1-1-15,2-1-11 0,4 2 14 16,-4 2-12-16,3 0 13 0,0 1-12 15,2 0 11-15,0 1-14 16,0-2 0-16,5 0 25 0,-2 3-26 0,8-2 2 16,6 5 9-16,5 1-11 0,1-2 2 15,-4-1-1-15,-5-2 1 0,-7 0 1 16,-3-6-3-16,-6 0 17 0,2 1-16 16,0-1-1-16,0 3 1 0,5-1-1 15,-6 1 0-15,-1 2 33 0,-2-3-11 16,2 2-22-16,-3 0-3 0,4 2 3 15,-2 0 12-15,4 0-11 0,-4 1 17 0,3 1-15 16,0 2 13-16,2 0 23 0,0 1-16 16,2-2-4-16,1 3 0 0,1 1 7 15,0-1 6-15,1 3-10 0,-1-2 23 16,-1 1 19-16,-2-2-29 0,2 3-6 16,-3-4-28-16,-2 0 18 0,-2-3-17 0,-3-3-1 15,2-1 1-15,-6-2-4 16,2-1-53-16,-2-2-51 0,2-2-31 0,-2-3-31 15,-2-1-35-15,5 0-39 0,-3 0-1 16,3-5-17-16,-3-5-59 0,-1 0-290 16</inkml:trace>
  <inkml:trace contextRef="#ctx0" brushRef="#br0" timeOffset="32604.96">9302 7556 261 0,'0'0'290'0,"0"0"-39"0,0 0-10 16,0 0-29-16,0 0-43 0,0 0-32 16,0 0-20-16,0 0-16 0,0-6-20 15,3 3-16-15,1 1-23 0,-2-4-22 16,2 5-7-16,-2-1-11 0,3-1-2 15,-3 2 0-15,2-1-2 0,-4 2-11 16,2 0 10-16,-2 0 0 0,0 0 0 16,0 0 0-16,0 0 3 0,0 0 0 0,0 0 16 15,0 0 26-15,0 0 4 0,0 0-14 16,0 0-6-16,0 0 0 0,0 0-3 16,0 0-20-16,0 0-3 0,0 0-16 15,0 0-23-15,5 2-23 0,3 4 62 16,2 3 42-16,4 4-22 0,-4 5-17 15,0 4 10-15,1 9 13 0,-2 5-7 16,-5 4 17-16,-4 0-17 0,0 1-15 0,-15 1-1 16,-6 0 9-16,-7 2-11 0,-2-6-2 15,5-7-20-15,1-10-24 0,8-7-1 16,0-3 33-16,0-2 13 0,-1-2 36 16,-5-1 10-16,8-2 12 0,1-3-16 15,4-1 0-15,5 0 6 0,2 0 20 16,2 0 29-16,0 0 45 0,0-1-58 15,0-3-55-15,8-2-29 0,8 1 3 16,0-5-2-16,10 1 18 0,1-1 17 0,9 0-20 16,7-1-15-16,-1 2 1 0,-8 1 1 15,-8 5-3-15,-11 1-22 0,0-3-43 16,0 4-79-16,1-1-21 0,4 2-3 16,-6 0-4-16,0 0-39 0,-4 0-45 15,-6 0-27-15,0 0-95 0,-4 2-290 16</inkml:trace>
  <inkml:trace contextRef="#ctx0" brushRef="#br0" timeOffset="33622.61">9587 7830 33 0,'0'0'655'0,"0"0"-329"0,0 0-237 16,0 0-89-16,0 0-20 0,0 0 19 16,0 0 1-16,0 0 30 0,0 0 32 15,0 0-10-15,28 19 23 0,-18-10 16 16,0 1 10-16,2 1-27 0,-2 3 1 15,0 1 46-15,1 2 15 0,0 1-22 16,-3 1-1-16,1-2-22 0,-3 2 6 0,0-4-19 16,3 1-7-16,-4-3-10 0,-1-4-19 15,-2-2 19-15,0-1-22 0,-2-4 13 16,2 1-20-16,-2-3-3 0,0 0 6 16,0 0 7-16,2 0 13 0,-2 0 9 15,0 0 19-15,2-4 1 0,0-4-11 16,2-2-71-16,0-1-2 0,4-2-2 15,-4 0-1-15,2 1 0 0,-2-3-39 0,2 2-35 16,1 0 13-16,-1 1 6 0,-1 0 46 16,-1 3 10-16,0 1-43 0,-2 3 13 15,-2-2 15-15,2 3 14 0,-2 1 3 16,0-1 2-16,2 2 0 0,-2 2-2 16,0 0 0-16,0 0-1 0,0 0-1 15,0 0-14-15,0 0 0 0,0 0 0 16,0 0 3-16,0 0-3 0,0 0-3 15,0 0-1-15,0 0-5 0,0 0-4 16,0 0 0-16,0 0 9 0,0 0 19 0,0 0 1 16,0 0 2-16,0 0 21 0,0 0 6 15,0-2 6-15,0 2-2 0,0 0-33 16,0-2-4-16,0 0-31 0,0 2 16 16,0 0 15-16,2-2-15 0,3 2-10 15,1-1-6-15,2-2-7 0,8 0 25 16,2-1-21-16,4 0 22 0,3 1 12 15,-2 3-12-15,3-5-45 0,-3 3 15 0,3 1 11 16,-3-3 15-16,-2 1 18 0,-2 2-43 16,-3-1-49-16,-8 0 49 0,-2 2 45 15,-4-2 18-15,0 2 18 0,-2 0 38 16,0 0 20-16,0 0 3 0,0 0 13 16,-2 0-4-16,-2 0-68 0,-2-2-37 15,-3 2 49-15,3 0-9 0,-5 0-41 16,3 4-29-16,-3 7-13 0,1 1 16 0,-1 5 26 15,4 2 12-15,1 1-10 0,6-1-2 16,0-2 29-16,0-2-29 0,0-1-2 16,6-5-7-16,1-4 9 0,2 2 2 15,-1-4 14-15,0-1 0 0,1-2-16 16,-3 0-29-16,3 0 28 0,-3-2 1 16,1-4 32-16,-1-1 13 0,0-3-3 15,-2 1-10-15,0-2-32 0,1-2-1 16,-2-1-28-16,-1 0 28 0,-2-1-31 0,2 4-10 15,0 1-3-15,-2 2 43 16,2 2-1-16,0 5 3 0,2 1-20 0,4 0 17 16,3 0 3-16,4 0 20 0,0 4-20 15,2 1 0-15,0 1-3 0,-1 0 2 16,4-2-10-16,-6-1 9 0,4 2-16 16,-4-2-11-16,1 1-71 0,-2 0-97 15,-2-2 0-15,-3-1-14 0,-2-1-39 16,1 3 6-16,-2-3-56 0,-3 0-153 15,0 0 6-15,-2 1 179 0</inkml:trace>
  <inkml:trace contextRef="#ctx0" brushRef="#br0" timeOffset="33829.97">10419 7960 43 0,'0'0'349'0,"0"0"23"0,0 0-141 16,0 0-71-16,0 0-30 0,0 0-48 16,0 0 41-16,0 0 40 0,0 0 45 15,0 0 13-15,28 17 12 0,-28-22-65 16,0-3-45-16,0-4 16 0,0-1 9 0,-2-1-30 15,0 0 14-15,2-4-5 16,0 1-72-16,0-3-27 0,8-3-27 0,3 2-1 16,12-5-16-16,8-8 14 0,17-5-17 15,3 1-109-15,-3 6-16 0,-5 9-16 16,-13 9-39-16,-10 7-112 0,-2 3-35 16,-10 0-50-16,0 2-135 0,-1 0-571 15</inkml:trace>
  <inkml:trace contextRef="#ctx0" brushRef="#br0" timeOffset="35064.24">9224 7608 774 0,'0'0'270'16,"0"0"-146"-16,0 0-78 0,0 0 16 15,0 0 39-15,0 0 12 0,0 0-47 16,0 0-14-16,0 0-7 0,0 0 20 16,85-84-3-16,-66 80 0 0,-2 1-4 15,2 1-19-15,-4-1-16 0,-1 3-10 16,0 0 6-16,-6 0 10 0,-2 0-6 16,1 8-3-16,-1-1-1 0,-2 2 23 0,3 4-22 15,-1 6-18-15,-4 9 0 16,-2 13 17-16,0 1 1 0,-8-1-4 0,-5-4-13 15,-2-6-3-15,3-2-2 0,-2-5-16 16,4-7 17-16,4-3-1 0,0-7-2 16,-1 5 4-16,-4-3 0 0,3 2 0 15,0 0 1-15,-1-2 3 0,-2-1 12 16,-2 2-13-16,3-2 10 0,-3 0-13 16,0 2-13-16,1-2 0 0,4-1-6 15,-4 1-4-15,4 0 7 0,2-4 15 0,0 4-1 16,1-3-2-16,3-1 3 0,0 0 0 15,0 0 1-15,0-1 0 0,-1-1 29 16,1 2 10-16,2-4-6 0,-2 0 5 16,2 2-2-16,-2-2-4 0,2 1 4 15,-4 1-4-15,0 0-12 0,-1 3-17 16,1-4 10-16,0 0-11 0,0 2-1 16,2 0-1-16,0-2-2 0,-1 0-14 15,3 2-4-15,-2-1-5 0,2 0 1 0,0 0 24 16,0-1 1-16,-2 1 1 0,2 1 1 15,-2 0 13-15,2-1-12 0,-3 0 15 16,3 0-17-16,-2 0 14 0,2-1-13 16,0-1 0-16,0 0 0 0,0 0 10 15,0 0 0-15,0 0-10 0,0 0 17 16,0 0-4-16,0 0 6 0,0 0 4 16,0 0 16-16,0 0 3 0,0 0 4 0,0 0-1 15,0 0-6-15,0 0-13 0,0 0-3 16,5 0 12-16,4 0 17 0,7-1 15 15,16-7 17-15,17-5 12 0,13-2-25 16,1-1-65-16,1-1-9 0,-9 4-3 16,-4-1-61-16,-4 3-16 0,-9 3-74 0,-8 3-90 15,-7 0-27-15,-8 5 22 16,-5 0-1-16,-1 0-26 0,-2 0-141 0,-5 0-663 16</inkml:trace>
  <inkml:trace contextRef="#ctx0" brushRef="#br0" timeOffset="38350.41">4324 10243 16 0,'0'0'79'0,"0"0"54"0,0 0 118 15,0 0 43-15,0 0-108 16,0 0-53-16,0 0 4 0,0 0-49 0,0-4-30 16,0 4-22-16,0 0-6 0,0 0-14 15,0 0-14-15,0 0-2 0,0 0 2 16,0 0 18-16,0 0-18 0,0 0-2 16,0 0-16-16,0 0-14 0,0 0-2 15,0 0-7-15,3 0-4 0,-3 0 23 16,2 0 20-16,-2 0 2 0,2 0-1 15,-2 0-1-15,0 0 2 0,0 0 11 0,2 0-12 16,-2 0 0-16,0 0-1 0,0 0 0 16,2 0-1-16,0 0 1 0,0 0-16 15,2 0-7-15,-2 0-9 0,0 0 9 16,0 0 3-16,0 0 1 0,0 0-1 16,0 0 7-16,-2 0-3 0,3 0 0 15,-3 0 3-15,0 0 10 0,0 0 3 0,0 0 3 16,0 0 16-16,0 0 17 15,0 0 19-15,0 0 1 0,0 0-11 0,0 0 7 16,0 0 0-16,0 0-13 0,0 0-12 16,0 0-16-16,0 0-11 0,0 0-16 15,3 0-3-15,-1 0-17 0,0 0 10 16,2 0 26-16,0 0 4 0,-2 0-4 16,0 0-3-16,0 0-13 0,-2 0 15 0,0 0-1 15,0 0 2-15,0 0 4 0,2 0 25 16,-2 0 0-16,0 0 1 0,0 0-1 15,0 0 13-15,0 0-3 0,0 0-16 16,0 0-10-16,0 0-13 0,0 0-13 16,0 0 0-16,0 0-3 0,0 0-4 15,0 0 17-15,0 0-13 0,0 0 3 0,0 0 9 16,0 0 4-16,2 0 0 16,0-2 20-16,-2 2-1 0,0 0-15 0,3 0 9 15,-3 0-10-15,0 0 10 0,0 0-13 16,0 0-2-16,0-1-27 0,0 1-14 15,0 0 1-15,0 0 3 0,0 0 19 16,0-2 17-16,0 2-10 0,0 0 0 16,0 0 13-16,0-2 3 0,0 2 1 15,0-2 12-15,0 2-13 0,0 0 13 16,0-3-16-16,0 3-6 0,0 0-62 0,0 0-33 16,0 0-4-16,0 0-2 15,-3 0-72-15,1 0-248 0,0 0 74 0,9 5 261 16</inkml:trace>
  <inkml:trace contextRef="#ctx0" brushRef="#br0" timeOffset="39340.3">4388 10243 57 0,'0'0'97'0,"0"0"47"15,0 0 9-15,0 0 13 0,0 0 20 16,0 0 0-16,0 0-13 0,0 0-69 15,0 0-46-15,0 0-31 0,21-16-14 16,-19 13 13-16,0 1 16 0,0-1-6 16,-2 3-1-16,0 0-5 0,0-2-4 15,3 2-3-15,-3-3-1 0,2 3 1 16,0-2-10-16,0 0-11 0,2-3 18 0,-2 1 9 16,2 0 13-16,0-1 1 0,1 1-21 15,0-2 21-15,-1 0-11 0,2 1-3 16,-2-2-3-16,0 2-3 0,0-1 9 15,0-1 1-15,-2 1-14 0,4 1-2 16,-2-3-14-16,-2-1-2 0,2 4-1 16,0-2 3-16,-2-1 23 0,2 0-3 15,3 1-4-15,-3-1 4 0,0-2 22 0,3-1-29 16,-3 0-12-16,4-3-3 16,1-1 1-16,-1 1 17 0,1 3 33 0,-5 0-52 15,3-2 1-15,-1 4 15 0,0 0 12 16,0-1-28-16,-2 3-10 0,4-4 10 15,-2 4 19-15,-2 0-6 0,2-1 6 16,-2 1-19-16,0-1-1 0,3-1 1 16,0 0 1-16,-1-2 19 0,-2 2-1 15,0 0-15-15,0-3 25 0,1 2-10 16,-1-2 13-16,0 1-6 0,0-2 10 0,3 0-30 16,-3-3-6-16,1 3-1 15,-1 0-25-15,0 2 24 0,0-1 1 0,-2 0-1 16,0 3-11-16,2 1 13 0,-4 1 23 15,2 0-7-15,-2 0 15 0,2 1-30 16,-2 0 14-16,0 1-15 0,2 0-1 16,2 0-1-16,-2 0-1 0,0 0-30 0,-2 0 31 15,4-1-11-15,0-2 13 0,2 1-13 16,0-1-3-16,1-1-3 0,2-1 19 16,-3 2 1-16,-2 1-1 0,2 1 1 15,-4 0 1-15,3 1 21 0,-1-4-21 16,0 4-1-16,0-1 0 0,1 2 1 15,-1-5-2-15,0 0-19 0,3-4 19 16,-1 3 13-16,0-6-12 0,0 1 2 16,2 2-3-16,-4-3 0 0,-2 3-55 15,2 2 36-15,-2-2-101 0,0-3 23 0,0 3-39 16,0-4 22-16,-2 8-22 16,0-4 9-16,0 4-9 0,0 3-47 0,0 2-93 15,0 0-203-15,0 4-79 0</inkml:trace>
  <inkml:trace contextRef="#ctx0" brushRef="#br0" timeOffset="39855.59">4982 9183 781 0,'0'0'388'15,"0"0"-205"-15,0 0-89 0,0 0 10 16,0 0 39-16,0 0 10 0,0 0-30 15,0 0-19-15,0 0-3 0,0 0-14 16,10-4-59-16,-10 2-28 0,3 2-19 16,-1-2-1-16,-2 1 4 0,5-1 14 15,-5-1 0-15,2 1-18 0,-2 2-15 0,2-2-11 16,-2 2 1-16,0 0-7 0,0 0-13 16,2-1-26-16,0-1-32 0,2 0-1 15,0-1 14-15,3 0-24 0,-3-1-103 16,0 0-213-16,-2 2-98 0,-33 25 398 0</inkml:trace>
  <inkml:trace contextRef="#ctx0" brushRef="#br0" timeOffset="40043.07">4982 9183 85 0</inkml:trace>
  <inkml:trace contextRef="#ctx0" brushRef="#br0" timeOffset="40125.16">4982 9183 85 0,'-104'105'577'0,"104"-105"-205"0,3-4-128 0,-1-2-111 0,2 1-45 16,-2-4-49-16,2 2-3 0,0-1-7 15,3 1-19-15,-1 0-10 0,0-1-3 16,1-1-17-16,-1 1-32 0,1 1-98 15,1-4-136-15,-2 2-340 0,0 1 150 16,-79 111 476-16</inkml:trace>
  <inkml:trace contextRef="#ctx0" brushRef="#br0" timeOffset="40261.14">5116 9099 199 0,'0'0'815'15,"0"0"-470"-15,0 0-211 0,0 0-79 16,0 0 23-16,0 0 10 0,0 0-52 0,0 0-36 15,0 0-70-15,0 0-229 0,0 0-428 16,25-27 73-16</inkml:trace>
  <inkml:trace contextRef="#ctx0" brushRef="#br0" timeOffset="40389.55">5292 9014 1132 0,'0'0'332'0,"0"0"-221"0,0 0-111 0,0 0-1 15,0 0-1-15,0 0-67 16,0 0-152-16,0 0-408 0,0 0-24 0</inkml:trace>
  <inkml:trace contextRef="#ctx0" brushRef="#br0" timeOffset="40533.89">5638 8927 18 0,'0'0'1077'0,"0"0"-845"0,0 0-232 16,0 0-137-16,0 0-140 0,0 0-261 0</inkml:trace>
  <inkml:trace contextRef="#ctx0" brushRef="#br0" timeOffset="40668.13">5869 8931 216 0,'0'0'574'0,"0"0"-492"16,0 0-82-16,0 0-88 0,0 0-36 15,0 0-261-15</inkml:trace>
  <inkml:trace contextRef="#ctx0" brushRef="#br0" timeOffset="40889.35">6324 8920 220 0,'0'0'586'15,"0"0"-318"-15,0 0-161 0,0 0-107 0,0 0-123 16,0 0-271-16,0 0-111 0</inkml:trace>
  <inkml:trace contextRef="#ctx0" brushRef="#br0" timeOffset="41572.87">4381 10337 422 0,'0'0'371'0,"0"0"-165"0,0 0-34 0,0 0-48 15,0 0 0-15,0 0-85 16,0 0-10-16,0 0 23 0,0 0 7 0,0 0-20 15,-28 3-39-15,26-3 0 0,2 3-20 16,-2-3 4-16,2 1 3 0,-2 1 11 16,-2 2 1-16,2 0 0 0,-4-1 1 15,0 4-13-15,-1-2-33 0,-2 1-6 16,1 2-6-16,2-2-40 0,-3 1-114 16,1-2-296-16,1 1-30 0,81-70 479 0</inkml:trace>
  <inkml:trace contextRef="#ctx0" brushRef="#br0" timeOffset="41993.6">4271 10490 1219 0,'0'0'264'0,"0"0"-157"0,0 0-42 0,0 0 4 16,0 0 22-16,0 0-23 16,0 0-33-16,0 0-24 0,0 0-11 0,0 0-16 15,0 0-7-15,-108 44-25 0,101-41-24 16,3 2 4-16,0-2 22 0,-3-1 14 15,3 2 3-15,-4-1-7 0,2-1 17 16,-3 2 18-16,-2-1-1 0,3-1-53 16,0 5-30-16,-4-1-3 0,4-1 26 15,0 1 4-15,1-1-14 0,1 3-35 16,4-2-43-16,0-3 62 0,-1 3 62 0,3-5 26 16,0 0 78-16,0-1 108 0,0 0-4 15,0 0-13-15,0 0-12 0,0 0 15 16,0 0 3-16,-2 0-16 0,0 0 17 15,0 0-8-15,-4 0-45 0,-3 0-78 16,1 0-13-16,-5 0 17 0,2 0-36 16,1 0 12-16,2 0-2 0,-4 2-23 15,6 1-11-15,-2-1 11 0,4-2 39 0,-2 3 0 16,1-3-36-16,3 2 0 16,0-2-1-16,-5 0-2 0,3 2-3 15,0-2-20-15,-2 2-60 0,-1 2-85 0,1 0-68 16,0-1-27-16,-3 1-42 15,2 1-73-15,3 0-595 0</inkml:trace>
  <inkml:trace contextRef="#ctx0" brushRef="#br0" timeOffset="42369.61">3878 10683 1254 0,'0'0'348'0,"0"0"-215"15,0 0-68-15,0 0-6 0,0 0 29 16,0 0 6-16,0 0-3 0,0 0-35 15,0 0-56-15,0 0-23 0,-87 0-55 16,85 0-32-16,0 0-43 0,-2 0-38 16,-1 0-11-16,-1 0-13 0,-2 2-82 15,-1 2-51-15,0-3 28 0,-1 3 160 0,0 2 95 16,-2-3 39-16,4 1 26 16,0 0 33-16,-3 0 6 0,0-1-13 0,3 0 26 15,-3-1 121-15,1 0 120 0,-1 0-22 16,-2 0-53-16,3-1-32 0,-2 1-40 15,-2 1-51-15,2-3 15 0,-1 1 4 16,-2-1 13-16,2 2-62 0,3-2 3 16,-1 0-13-16,2 0-10 0,1 0 11 15,2 0-27-15,0 0 0 0,1 0-26 16,0 0 10-16,1 0-13 0,2 0 0 0,0 0-39 16,0 0-26-16,0 0-32 0,2 0-43 15,-2 0-25-15,0 0-1 0,0 0-10 16,-2 0-45-16,2 0-141 0,-2 0-98 15,4 0 193-15,28 0 179 0</inkml:trace>
  <inkml:trace contextRef="#ctx0" brushRef="#br0" timeOffset="42549.71">3443 10730 180 0,'0'0'428'0,"0"0"-67"0,0 0-133 16,0 0-78-16,0 0-36 0,0 0-23 16,0 0-9-16,0 0-4 0,0 0 13 15,0 0 3-15,-23 0 0 0,19 0 10 16,-1 0-7-16,3 0-22 0,0 0-30 15,0 0-23-15,2 0-22 0,0 0 0 16,0 0-19-16,0 0-13 0,0 0-62 16,0 0-52-16,0 0-39 0,2-1-62 15,7-3-101-15,3-3-360 0,1 2 153 16,-45 22 555-16</inkml:trace>
  <inkml:trace contextRef="#ctx0" brushRef="#br0" timeOffset="43255.82">5033 9165 795 0,'0'0'618'0,"0"0"-432"15,0 0-186-15,0 0 23 0,0 0-14 16,0 0 53-16,0 0 13 0,0 0 9 16,0 0-19-16,0 0-6 0,0-22-4 0,0 22 0 15,0 0 0-15,0 0-3 16,0 0-16-16,0 0-10 0,0 0-4 0,0 0-22 16,0-3-1-16,0 3-34 0,0 0-7 15,2 0-40-15,-2-1-34 0,4-1-30 16,1 0-20-16,-1-2 16 0,0-1 10 15,5 1-88-15,-1-2-231 0,2 1-33 16,-56 37 272-16</inkml:trace>
  <inkml:trace contextRef="#ctx0" brushRef="#br0" timeOffset="43379.47">5214 9078 204 0,'0'0'395'0,"0"0"-193"0,0 0-85 0,0 0-12 15,0 0-21-15,0 0-35 0,0 0-34 16,0 0-15-16,0 0-3 0,0 0-69 15,0 0-146-15,46-27-215 0,-35 23 77 16</inkml:trace>
  <inkml:trace contextRef="#ctx0" brushRef="#br0" timeOffset="43490.31">5383 9014 660 0,'0'0'433'15,"0"0"-237"-15,0 0-138 0,0 0-58 16,0 0-13-16,0 0-146 0,0 0-281 15,0 0-209-15</inkml:trace>
  <inkml:trace contextRef="#ctx0" brushRef="#br0" timeOffset="43650.43">5638 8946 759 0,'0'0'703'0,"0"0"-426"16,0 0-216-16,0 0-35 0,0 0 59 15,0 0-14-15,0 0-71 0,0 0-80 16,0 0-147-16,0 0-27 0,0 0 7 0,51-36-171 16,-44 33-188-16</inkml:trace>
  <inkml:trace contextRef="#ctx0" brushRef="#br0" timeOffset="43799.02">5918 8900 185 0,'0'0'508'0,"0"0"-508"0,0 0-583 16</inkml:trace>
  <inkml:trace contextRef="#ctx0" brushRef="#br0" timeOffset="43960.64">6248 8854 1342 0,'0'0'351'0,"0"0"-247"15,0 0-81-15,0 0 42 0,0 0 13 16,0 0-26-16,0 0-52 0,0 0-119 16,0 0-118-16,0 0-56 0,0 0-167 15,21-10-257-15</inkml:trace>
  <inkml:trace contextRef="#ctx0" brushRef="#br0" timeOffset="44588">6394 8903 1647 0,'0'0'328'15,"0"0"-173"-15,0 0-126 0,0 0-29 16,0 0-13-16,0 0-23 0,0 0-65 16,0 0-113-16,0 0-85 0,0 0 12 0,0 8-273 15,0-1-89-15</inkml:trace>
  <inkml:trace contextRef="#ctx0" brushRef="#br0" timeOffset="51337.29">8458 8925 288 0,'0'0'339'15,"0"0"-266"-15,0 0-71 0,0 0 29 16,0 0 89-16,0 0 24 0,-5-2-40 16,5 2-19-16,0 0-1 0,0 0 4 15,0 0-16-15,0 0-7 0,0-3 3 0,0 3 4 16,0-1 6-16,-2 1-10 16,0-4-26-16,-2 2 7 0,0 0 6 0,-1 1-3 15,1 1-10-15,0-3-18 0,-1 2-24 16,-1 1-13-16,2 0 10 0,-2 0 3 15,-3 0 0-15,2 0 0 0,-1 0-1 16,0 0 1-16,0 0 16 0,-6 0-14 16,4 4 18-16,-3-1 6 0,-2 2 3 15,-2 0 0-15,3-1-6 0,-4 1 15 16,2-1-8-16,0 2-4 0,0-2-10 0,3-1 6 16,0 4 1-16,3-4-23 15,-1 2 0-15,-2 2-3 0,2 0-10 0,-1 1 12 16,2 1 1-16,-6-1 1 0,4 1 12 15,-1 3 6-15,-2-2 4 0,0 1 3 16,3 0 0-16,-6-2-7 0,4-2 17 16,-6 3 6-16,2 1-13 0,-2-2 3 15,-1 3-16-15,2-2-3 0,0-1 16 16,1 1 10-16,2 1-17 0,-1-1-19 16,-2 1 26-16,2 3-16 0,0-3-11 0,2 0 2 15,0 1 12-15,2-3 0 0,1 1 6 16,1-1-18-16,-2 1 44 0,3-2-29 15,1 1-6-15,1-1-12 0,-1-1 2 16,1 1-3-16,-3 1 4 0,5 3 18 16,-7 2-21-16,2 3 31 0,-1 0-13 15,-4 2 10-15,2 1 7 0,-3-1-14 0,0 1-19 16,-2-1 16-16,1 0-6 0,4-2-9 16,0 0-3-16,-2-1-1 0,4 1 0 15,-1-1-1-15,0-1-3 0,4 0 4 16,3-2 1-16,0 1 12 0,4-4-13 15,-2 1 13-15,-1-4-10 0,1 4 20 16,-1-4-21-16,3 3 10 0,-2-1 1 16,2 0 0-16,0 2-12 0,0 2 18 15,0 0 0-15,0 2-6 0,0 2-12 16,0-1 1-16,2 0 1 0,-2 1 0 0,0-3-1 16,2 0 0-16,0-3-2 0,0-4 1 15,-2 2 2-15,2-4-1 0,0 1-1 16,0-2-1-16,0 0 1 0,0-1 3 15,0-1 12-15,0 2 0 0,0 0-14 16,0-2 1-16,0 1 0 0,0 1-1 16,0 1 0-16,2-2 1 0,0 2-3 15,0 0 0-15,0-1 0 0,0-1 1 16,2 1-1-16,-2 2-1 0,2-2 1 0,0-1 1 16,-2-1-1-16,0 3 1 0,1-3 0 15,-1 1-1-15,0 1 1 0,3-3 0 16,-3 2 2-16,2-1 16 0,-2 1-17 15,0 1 0-15,4-2 11 0,-1 0-11 16,1 2 11-16,2-3 3 0,1 4 6 16,-2-4-6-16,3 1 9 0,0-2-5 0,4 2-18 15,-2-2 0-15,0 0 14 16,4 0-13-16,-2 0 14 0,1 0-15 0,0 0-2 16,2-4 3-16,1 1 0 0,-6-1-3 15,2 0 0-15,2 0-2 0,-6 0-11 16,3 1 11-16,0 1-1 0,-5-2 0 15,5 0-10-15,-3 1 12 0,4-2-12 16,-2 1 13-16,0 1 2 0,4-1-2 0,-4-2 0 16,3 0 0-16,0 1 0 15,2-1 0-15,0-1-2 0,-2 0 1 0,2 0 1 16,0-1 0-16,-2 3 0 0,0-3 4 16,0 0-2-16,-3 3-1 0,1-2 0 15,-2 2 2-15,-1-1-2 0,0 0-1 16,0 3 0-16,-2-3 0 0,0 3-1 15,3-3-1-15,0 0 2 0,-1-2 0 16,3 0 0-16,-1 1 0 0,2-1 0 0,0-1 0 16,4-2-2-16,-6 1-11 15,5-2-3-15,0 2 13 0,-4-1-13 0,1 1 13 16,2 0 1-16,-4 0 1 0,0 0-2 16,2 1-1-16,-2-1 2 0,1 0-1 15,0 1 1-15,-5 1 0 0,3-1-14 16,2-1-3-16,-3 3-3 0,1-3 2 15,1 2 1-15,2-1 17 0,-4 0 1 16,2-1-12-16,4 0 12 0,-6-2 1 0,5 3 0 16,0-2 0-16,-4 0 0 0,1-4-1 15,1 4 0-15,-2-2 1 0,-1-1 13 16,0-1-12-16,4 2 1 0,-6-2-2 16,0-1 1-16,3 3 2 0,0-2 12 15,-3 2-15-15,-1-3 0 0,1 5 1 16,-4-1 12-16,2 3 0 0,-1-1-10 0,0 0 16 15,-1 1-18-15,0-1 0 16,0-2-1-16,0 2 1 0,0 0 1 0,2-1 11 16,-1-1-12-16,0 2 21 0,-1 0 13 15,-2-1-20-15,0 2-14 0,0 0-1 16,0-1 13-16,0 3-10 0,-2-2 0 16,0 0 14-16,0 1-17 0,0 1-1 15,0-1 1-15,0 1 1 0,0-3 0 16,0 2 10-16,0-1-10 0,0 0-2 15,0 1 2-15,-2 3-2 0,0-2-10 0,0-1 11 16,0 1 0-16,0-1 1 16,0 0 2-16,0-2-3 0,0 3 0 0,-3-1 0 15,0-1 0-15,3 2 1 0,0 0 0 16,-2-1 11-16,2 3 20 0,-2 1-16 16,2-2-15-16,-2 2 2 0,2-1-3 15,0 1-16-15,-3 1 0 0,3-3 14 0,-3 2-17 16,3-1 17-16,-2 3-1 0,2-3 3 15,-2 2-2-15,0-1-1 0,2 1 2 16,-3 0 1-16,1 1-1 0,2 0 1 16,0 0 1-16,-2 0 2 0,-1 2 10 15,-1 0-11-15,2-2 1 0,-3 2-3 16,-1 0 0-16,2-1-3 0,-3 1-9 16,2 0 12-16,1-3 3 0,0 3 10 15,0-1 0-15,2-1 9 0,-6 0 0 16,2 0-3-16,2-2 16 0,-2 1-7 15,1-2-25-15,1 3 10 0,-5-1 0 0,2-2-13 16,1 5 0-16,0-3-16 16,-5 1-6-16,0 2-7 0,-1 0-15 0,-6 0-35 15,3 8-20-15,-6-1-35 0,4 5-35 16,-3-1-56-16,4 2-48 0,-2 3-18 16,6 0-17-16,-4-2-23 0,4 1-80 15,1-1-410-15</inkml:trace>
  <inkml:trace contextRef="#ctx0" brushRef="#br0" timeOffset="51881.12">7851 8938 533 0,'0'0'531'0,"0"0"-277"0,0 0-134 16,0 0-25-16,0 0 25 0,0 0 4 15,0 0-30-15,0 0-45 0,0 0-23 16,-7 19 6-16,2-10 30 0,-3 6 25 15,0 1-9-15,-5 6-20 0,-2-2 4 16,0 1-7-16,1 2-10 0,-4-4-13 0,0 7 20 16,-2-4 9-16,1 2 7 0,2-2 3 15,4-3-6-15,-1 2-17 0,-2-1-10 16,4-2 4-16,4 0 0 0,-4-3-16 16,4-3-1-16,4 3-24 0,0-4 15 15,2 0-3-15,2-2 13 0,0-1-10 16,0 1-3-16,0-2 25 0,4-2 4 0,0 0 9 15,4-2 9-15,2-1 20 0,-2 3 19 16,2-5-29-16,3 2-13 0,0-2-10 16,-1 0 20-16,1 0-17 0,0 0-25 15,0 0 10-15,1 0-16 0,0 0-16 16,-2-2-2-16,0 2-1 0,2-3-1 16,-4 3-1-16,3-2-52 0,0 0-31 15,-1 2-7-15,3-2-12 0,5 1-33 0,-4-1-35 16,6-1-46-16,-4 0-46 15,6 1-88-15,-5-2-17 0,3 1-57 0,-8 1-673 16</inkml:trace>
  <inkml:trace contextRef="#ctx0" brushRef="#br0" timeOffset="52487.15">8296 9569 102 0,'0'0'316'0,"0"0"33"15,0 0-62-15,0 0-46 0,0 0-75 16,0 0-52-16,0 0-33 0,0 0 1 16,0 0 12-16,0 0-10 0,-10 9-12 15,10-9-11-15,0 0-6 0,0 0-9 16,0 0-4-16,0 0-6 0,0 0 12 0,4 0-6 15,-2 0-6-15,4-2-20 0,3 0 10 16,1-1 10-16,5-4-7 0,0 2-26 16,0-1-1-16,-2-1-1 0,3 1-1 15,0 1 0-15,0-1-2 0,4 2-1 16,-5-1-13-16,1 0 12 0,2 1 2 16,-4 0 0-16,-1 3-1 0,0-2 3 15,-3-2 39-15,1 3 15 0,0 0 1 0,-5 0-19 16,-2 2 3-16,-1 0 15 0,-1 0 4 15,-2 0-9-15,0 0-11 0,0 2 17 16,0 7 15-16,0 6 20 0,-5 13 48 16,-3 12-46-16,-7 0-44 0,0-1-22 15,3-10-1-15,2-9-3 0,4-5 4 16,2-1-23-16,-2 0-2 0,2-2 0 0,-2 2-1 16,1-5-1-16,0-1-63 15,1-2-66-15,2-1-104 0,2-3-113 0,0 0-50 16,0 1-2-16,0-3-60 0,0 0-724 15</inkml:trace>
  <inkml:trace contextRef="#ctx0" brushRef="#br0" timeOffset="53766.34">9512 8833 815 0,'0'0'342'0,"0"0"-192"15,0 0-75-15,0 0-42 0,0 0-7 16,0 0 26-16,0 0 22 0,0 0 21 16,0 0 6-16,0 0-27 0,-20-60-25 0,20 57 6 15,0 3 7-15,0-2 3 0,0 2-4 16,0 0-9-16,0 0-16 0,0 0-17 15,0 0-6-15,0 0 10 0,0 0-10 16,0 0-10-16,0 8-3 0,0 10 1 0,0 17 59 16,0 26 62-16,0 18 46 15,0 8 16-15,0 5-11 0,0-5-25 0,8-3-65 16,2-4-19-16,6-7-36 0,-4-9-15 16,3-7-10-16,2-3-1 0,-6-7-2 15,1-2-1-15,-3-7 1 0,-5-9 1 16,1-10 12-16,-5-6-13 0,0-4-11 15,0 1 10-15,0-3 0 0,0 3 1 16,-5-3 2-16,-4-2 21 0,1-1 2 16,0-1 1-16,-1 1-1 0,1-2-6 15,-3 0-6-15,4-2-11 0,1 0 11 0,4 0-11 16,0 2 1-16,2-2 0 16,0 0-1-16,0 0-1 0,0 0-1 0,0 0-12 15,0 0-4-15,0 0 13 0,0 0-13 16,0 0 13-16,0 0-17 0,0 0 5 15,0 0 11-15,0 0-8 0,0 0 11 16,0 0-2-16,0 0-9 0,0 0 9 16,4 0-1-16,2 0-8 0,5 0-4 15,2 0 3-15,2 0 12 0,4 0 0 16,4 0-1-16,9 0 2 0,11 0-2 0,1-4 2 16,5 2-1-16,-2-2 0 0,0 1 1 15,-1-3 0-15,5 0 0 0,2 2 3 16,3-1 25-16,2 0-12 0,2 5 38 15,-3-5-25-15,1 2 3 0,-9 3-31 16,-1-5 2-16,-5 3-3 0,-3 2 3 16,-8-2-1-16,-8 2-1 0,-10 0-1 15,-3 0-3-15,4 0-16 0,-4 0 19 0,1 0 1 16,-2 0-1-16,0 0-10 0,-6-1-22 16,-2 1 9-16,0-2-8 0,-2 2 5 15,0-2 4-15,0 0-16 0,2 0-39 16,-2 0-35-16,0-2-32 0,0 1 19 15,0-1-20-15,2-3-78 0,-2 2-78 16,0-2-69-16,0-3-111 0,0 4-751 16,-4 60 1150-16</inkml:trace>
  <inkml:trace contextRef="#ctx0" brushRef="#br0" timeOffset="54630.74">9613 9943 479 0,'0'0'434'0,"0"0"-239"0,0 0-113 15,0 0-20-15,0 0 3 0,0 0 6 16,0 0-12-16,0 0-13 0,0 0 2 16,20-33-2-16,-13 26-7 0,0 1-13 15,-1 1 0-15,2-1-6 0,-2 1-7 16,1-2-10-16,0 4 13 0,-1-2-3 15,-4 3-10-15,0-3 14 0,-2 3-14 16,0 1-2-16,0-2-1 0,0 1-3 16,0 0 3-16,0 2 1 0,0-2 2 15,0 1 10-15,0-1 10 0,0-2 9 0,2 0 17 16,-2-1 0-16,2-1-23 0,3-1-13 16,-3 0 3-16,2 2-3 0,0-3-13 15,0 0-1-15,0 1-22 0,1 1-29 16,-3 1-16-16,-2 0-36 0,0 2-29 15,0 1-20-15,0 0-52 0,-4 2-310 0,-3 0-209 16</inkml:trace>
  <inkml:trace contextRef="#ctx0" brushRef="#br0" timeOffset="57983.45">9490 9737 630 0,'0'0'382'0,"0"0"-236"15,0 0 24-15,0 0-21 0,0 0-5 16,0 0-27-16,0 0-26 0,0 0-13 16,0 0-14-16,0 0-12 0,89-43-3 15,-79 34 0-15,3 0 6 0,-2 1 0 16,-3-2-10-16,4 1 1 0,0-1 2 0,-2 1-6 15,0-2 16-15,1 2 17 0,-2-2-11 16,-1 2 4-16,1-3 3 0,-3 3-7 16,0-3-12-16,1 1-11 0,-1 0-2 15,-1-1-13-15,-3 0-1 16,2-3-23-16,2 0 2 0,-2-2 18 0,0-1 7 16,0 1-7-16,4-6 10 0,-6 2-32 15,2-4 20-15,-2-3-19 0,0-1 1 16,2-8 23-16,0 6-21 0,-2 6-4 15,0 5-2-15,0 5-10 0,1-3 0 16,-3 0 11-16,2-3 1 0,0 0-2 0,0 2-10 16,0-1 12-16,-2 3 13 0,3 0-13 15,-1 0-1-15,0 2 1 0,-2-1-13 16,2 4 16-16,0-1-3 0,0 2 20 16,-2 2-20-16,0-3-12 0,2 0 10 15,-2-1 0-15,2 0-1 0,0-3-13 16,3 1-9-16,-3 2 21 0,0 2-21 15,0 1 23-15,2 3-11 0,-4 0 0 0,2 4 13 16,0-2-2-16,-2 4-1 16,2-1-10-16,-2 2 0 0,3-2-6 0,-3 2 3 15,2-2-7-15,0 0 7 0,0 0-3 16,1 1 3-16,-1-1 13 0,0 2-17 16,0-2 7-16,-2 2 1 0,2 0-1 15,-2 0 11-15,2 0 2 0,0 0 2 0,2 0-1 16,0 0 1-16,0 0-2 15,0 0 0-15,4 0-2 0,-4 0 1 16,0 0 0-16,2 0 1 0,-2 2 19 0,0 0-16 16,-1 1 16-16,1-1 1 0,3 2 2 15,-3-1 7-15,0 3 29 0,0 0-16 16,2 2-10-16,-1 0-13 0,1 1 29 16,3 0-19-16,-1 3-10 0,-3-2-3 15,3 2-15-15,-2-3 14 0,-2 0-14 16,0-1 14-16,4 2 4 0,-4-1-16 0,0 1 29 15,-2 1-16-15,2 0 29 0,0 2-7 16,-2-3-3-16,2 2-19 0,-2-1-13 16,3 2 10-16,-3-4-11 0,3 6 23 15,-1-2-6-15,0 0 7 0,-2 3-26 16,4-3-2-16,-2-2 2 0,1 0 0 16,-1 2 1-16,2-4-1 0,-1 1 0 15,1 1 2-15,-2-1 10 0,1 0-12 16,-1-1 2-16,0-2 0 0,-2-1 0 0,2 1 13 15,-2-4-13-15,0 2 12 16,2 2-14-16,2-2-11 0,-2 1 10 0,0 1 0 16,0 3-2-16,2-3 2 0,-2 4 0 15,2-2 1-15,1 2 0 0,0-2 0 16,-1 3 1-16,-2-3 3 0,2-1-2 16,-1 2-2-16,-1-1 3 0,2 1 16 15,1-1-18-15,-3 1-1 0,0 2-13 0,3-3 13 16,-3 0 1-16,2 2 1 0,-2-3-2 15,-2 1 0-15,3-2 1 16,0 1-1-16,-1-1-1 0,-2 0 1 0,2 1 4 16,-2-1-2-16,2 0-2 0,0 0 0 15,0-1-2-15,-2 2 2 0,3-1 0 16,2 1 1-16,-3 0 18 0,0 0-18 16,0-1 21-16,0 1 6 0,0-1 1 15,1 1-13-15,-1 0-16 0,2-3 12 0,-1 2-10 16,-1-2-1-16,0-1-1 0,1-1-1 15,-1 1 1-15,2-2-3 0,2 0-16 16,1 0 17-16,0 0-20 0,1-2-3 16,2 0 6-16,2 0 6 0,-2 0-3 15,1-6 13-15,0 0-10 0,-3 1 13 16,1-1-1-16,-1-2 0 0,4 3-1 0,-6-3 1 16,0 3 0-16,0-4-15 15,4 0 14-15,-6 2-17 0,-2-6-6 16,2 2-1-16,-2 0-2 0,-1-2-7 15,-1-1-35-15,0 2 6 0,0-5-10 16,-2 5 17-16,0-5 19 0,0 5 34 0,0-4 4 16,0 1 0-16,0 1 3 0,0-1 16 15,0 2-17-15,0-3 17 0,-2 1-17 16,0 2-2-16,0-3-13 0,-1-1 13 16,1 3 1-16,0-6 0 0,-2 3 2 15,2-4 0-15,0 1-3 0,0 0 1 0,-2-1-2 16,0-1-24-16,2 1-13 0,-3 4-20 15,2-1 26-15,1 2 19 0,0 1 0 16,2 3-19-16,-2 3 18 0,2 1 12 16,0 1-8-16,0 0-6 0,0 0 0 15,0 1 14-15,0-1-14 0,0 1 13 16,-2 0 1-16,2-1-21 0,0 0 7 16,-2-1-9-16,0-2 22 0,2 0-29 15,-2-1-29-15,0-1 32 0,0 2 27 0,2 1 2 16,-2 1-13-16,0 3-6 0,2-2 18 15,-2 1-28-15,2 0-4 0,0 1 20 16,0 0 11-16,0 3 2 0,0 0 19 16,0 0-19-16,0 1-23 0,0-1 21 15,0-1 2-15,0 2 19 0,0 1-16 16,0-2 10-16,0 0 0 0,0 0 3 16,0 0-3-16,0 0-10 0,0 1 1 0,0-1-3 15,0 0 2-15,0 2 0 16,0-2 0-16,0 2-3 0,0-3 0 0,0 3-1 15,0-1-1-15,0 1 0 0,0-2-11 16,2 2 11-16,-2-2 2 0,2-1 13 16,0 3-11-16,2 0-1 0,0-5 0 15,0 3 0-15,2 0 0 0,2 2 19 16,-2-3-1-16,0-1 0 0,0 2-3 0,0 0-13 16,3 0-3-16,0 0-3 0,-3 0 3 15,-2 2 0-15,3 0 2 0,-3-1-2 16,2 1-4-16,3 0 2 0,0 0-14 15,-3 0-3-15,0 0 19 0,2 0 29 16,4 1 3-16,-4 1 13 0,0 2-13 16,0 0 7-16,1 0-26 0,0 1 0 15,-3 2 9-15,2 0 17 0,1 3-4 16,-1-1-13-16,1 0 20 0,0 2-4 16,-3 2-15-16,0-4 28 0,2 2-19 0,2-1 3 15,-4 0-3-15,0-2-22 16,0 1-7-16,-2-1-3 0,3-1 22 0,-3 0-6 15,3 1-5-15,-3 0-9 0,0 0-1 16,-2 0 0-16,2-1 28 0,1 0-10 16,-1 3 16-16,0 0-3 0,0 2-1 15,3-3-28-15,-3 2-3 0,3 0-2 16,-1 1 2-16,0 0-2 0,4-1 2 16,2 2 16-16,-4-1-15 0,2-1 1 15,-1-1-1-15,0-1 1 0,-1 0-2 0,-4-2 12 16,2 1-11-16,-1-1 18 0,1 0 26 15,-2 1 2-15,3 1-6 0,-5-1 16 16,2 2-19-16,-2-2-10 0,0-2-28 16,3 1 4-16,-3 0 15 0,2 1-17 15,0-1 17-15,0 4-16 0,0-4 12 16,3 3-14-16,-2-3-1 0,-1 1-2 0,0 0 0 16,-2-3 1-16,2 3-1 0,0-2 2 15,-2-1 0-15,2 1 10 0,1 2-10 16,0-3 0-16,-1 2 2 0,2 1-2 15,-2 1 0-15,0-4 0 0,0 3 1 16,1-3-1-16,-1 4 0 0,0-4 0 16,1 3-13-16,-1-1 13 0,0 1 13 15,0 0 6-15,-1-3 2 0,-1 2-20 0,2 1 13 16,-2-1-10-16,0-2 17 0,0 3 20 16,0-3-22-16,0 3-3 0,-2-3-13 15,2 0-3-15,0-2-3 0,0 1 0 16,1-1 3-16,-1 2 0 0,1-1 0 15,-1 0-9-15,2 0 9 0,-2-1 13 16,2 1-12-16,0 0-1 0,0-1 0 16,0-3-2-16,3 3-1 0,2-2 3 15,-3-1-1-15,2 0-18 0,3 0 3 16,0 0 16-16,1 0 3 0,-1-4 13 0,1-5-14 16,4 0 0-16,-6-4-2 15,0 3-2-15,4-4-20 0,-6-1 6 0,0 1 4 16,-1 1-23-16,-1-2 10 0,1 2-13 15,-1-5-12-15,-4 1-7 0,0 0 16 16,0-4 0-16,1 2-35 0,-1-3 13 16,0 0 44-16,-2-2-10 0,0 2-6 15,0 0-6-15,0-2-17 0,0 3 14 0,-4 1 2 16,1 2 25-16,-1 0 17 0,0 3 3 16,0 4 23-16,-1 0-1 0,1 1-2 15,0 1-22-15,2 2 1 0,-3-2 14 16,1 0-13-16,0 1 13 0,2-2-3 15,-2 0-11-15,0 2 0 0,0-4 0 16,-2 0-2-16,2 0 1 0,0-1-1 0,0-2 15 16,0 0-15-16,0-2-19 15,2 0-16-15,-2 0-3 0,-1 2-1 16,3-3-5-16,-3 5-14 0,3-2 26 0,0 6 6 16,0-4-25-16,2 4 13 0,0-1 9 15,0 3-7-15,0 0 14 0,0 0 20 16,0 3-24-16,0 0 26 0,0 1 0 15,0 1 0-15,0 0-2 0,0 2-21 16,0-2-2-16,0 2-7 0,0 0-7 16,0-2-6-16,0 2 6 0,2-2 4 0,5 2 9 15,2-1 26-15,-3-2 3 0,0 1-2 16,2-1 12-16,1 1-10 0,0 0 17 16,-3-1-1-16,4 1-6 0,-1 2 13 15,2-3-10-15,-1 3-3 0,1 0-13 16,1 0 0-16,2 0 0 0,-4 3 25 15,2 2 8-15,2 0-17 0,-2 2 9 16,-1 0-2-16,2 0 6 0,-3 1-7 16,1 0 7-16,-1 1 16 0,1 1 7 15,0 1-4-15,-3-1-7 0,2 2 10 16,0-3-6-16,-2 2-16 0,-2 0-7 0,2 1 7 16,-1 1 0-16,-1-1 2 0,3 1-15 15,-5 0 0-15,2 2-3 0,1-1 9 16,-1 0-20-16,0 1 17 0,1 1-16 0,2 0-1 15,-3-2 14-15,2 1-14 16,2-1-2-16,2 1 0 0,-4-1 0 0,2-1 1 16,1 0 1-16,0 2 0 0,-3-2 23 15,3-1 20-15,-3 2-7 16,-1-2-3-16,-1-1-23 0,1-2-11 0,-3-1 37 16,0 1-22-16,0 0-13 0,0-1 13 15,0 1-15-15,4-2 15 0,-6 1-3 16,2-1-11-16,0 0 23 0,-2 1-22 15,2-1 19-15,0 2-3 0,0-1-16 16,0-3 0-16,1 2-1 0,0-1 0 16,1 2-2-16,0 0 2 0,0-1 1 15,1 1 16-15,-1-2-1 0,0-1-5 0,1 1-2 16,-1-2-11-16,-1 1 0 0,1-1 22 16,2 1-4-16,0 2-14 0,2-1 11 15,-4 0 4-15,2-3-18 0,2 3 12 16,0 0 2-16,0-3-13 0,-4 1 11 15,3 1-10-15,-1-2 10 0,3-1-11 16,-2 0 10-16,-3-1-11 0,0 4 1 16,0-3-2-16,3 0 0 0,-2-1 0 0,-1 1 2 15,2 2-2-15,0-2 0 0,4-2 13 16,-2 2 10-16,0-1-20 0,3-1 0 16,2 0-3-16,0 0-64 0,2 0-58 15,-2-1-64-15,-1-5-83 0,4 2-172 16,-4-1-220-16,-1-1-7 0,0 2-830 15</inkml:trace>
  <inkml:trace contextRef="#ctx0" brushRef="#br0" timeOffset="58094.94">12296 9399 1436 0,'0'0'556'0,"0"0"-348"0,0 0-208 15,0 0-195-15,0 0-143 0,0 0-420 16</inkml:trace>
  <inkml:trace contextRef="#ctx0" brushRef="#br0" timeOffset="62075.78">908 2776 207 0,'0'0'544'0,"0"0"-260"0,0 0-135 16,0 0-25-16,0 0 6 0,0 0 1 0,0 0 2 16,0 0-23-16,0 0-19 0,4-2-10 15,-4 2 1-15,0 0 5 0,0 0 4 16,0 0-7-16,0 0-16 0,0 0-16 16,0 0-7-16,0 0-6 0,0 0 19 15,0 0 19-15,0 0 4 0,-2 0-49 16,2 0-32-16,0 2-68 0,0 3-12 0,0 2-30 15,0 10 55-15,11 11 55 0,2 14 61 16,1 6 17-16,0-2-55 0,-4-6-22 16,-4-14 16-16,0-4-17 0,-1-9-49 15,-1 1-47-15,0-2 47 0,3 1-61 16,-1-2-48-16,-2-1-57 0,1-7-70 16,-5-1-112-16,0-2-764 0</inkml:trace>
  <inkml:trace contextRef="#ctx0" brushRef="#br0" timeOffset="62336.37">1071 2476 1284 0,'0'0'212'0,"0"0"-124"0,92 121 104 16,-61-74 2-16,-1 5-70 0,-4 0-59 0,-7 3 12 16,-6 1 17-16,-4-1-61 0,-3-4 2 15,-6-3-32-15,0-4-3 0,-2-8-3 16,-11 1-32-16,-6-3 5 0,-9 0 29 16,-11 0-125-16,-7 5-78 0,-3-8-170 15,13-9-235-15</inkml:trace>
  <inkml:trace contextRef="#ctx0" brushRef="#br0" timeOffset="63426.32">1301 6668 360 0,'0'0'1152'0,"0"0"-1030"0,0 0-120 16,0 0-1-16,0 0 2 0,0 0 33 16,0 0 74-16,0 0-2 0,0 0-50 15,0 0-29-15,26-97-13 0,-14 89 4 16,3 4 22-16,0-2 26 0,-2 4 4 16,1 0 8-16,-1 2 27 0,0 0 10 15,-3 0-46-15,-1 0 16 0,-2 0-26 0,-3 4 39 16,0 1-33-16,-2-2-66 0,0 2-1 15,-2 7 20-15,0 2-18 0,0 5 1 16,-2 8 13-16,-8 0-1 0,-4-5-15 16,0 0 0-16,1-9 1 0,-4 5 0 15,-2 1 12-15,2-1-12 0,2-3 0 16,3-4-1-16,6-4 13 0,-2-4-12 16,8-1 2-16,0-2 23 0,0 0 38 15,0 2 0-15,0-2-16 0,0 0-16 0,0 0 6 16,4 0 13-16,6 0 10 0,8 0 6 15,12 0 6-15,11-5-10 0,7-7-44 16,-1 0-19-16,-5-2-79 0,-4 2-77 16,1-1-61-16,-3-1-88 0,-6 3-49 15,-4 0 30-15,-12 2-17 0,-1-4-85 0,0 4-688 16</inkml:trace>
  <inkml:trace contextRef="#ctx0" brushRef="#br0" timeOffset="63645.37">1797 6238 326 0,'0'0'1376'16,"0"0"-1090"-16,0 0-205 0,0 0 87 0,147 98 117 15,-98-50-43-15,-9 1-27 16,-8 3 9-16,-4 3 9 0,-12 7 17 0,-4 1-111 16,-12 3-48-16,-9 1-50 0,-14-2-13 15,-7-6-3-15,-2-9-6 0,0-11-19 16,-1-13-18-16,1-1-38 0,-3-6-26 15,-1-2-44-15,0-2-89 0,0-5-87 16,2-6-134-16,-2-4-84 0,2-2-15 16,7-8-689-16</inkml:trace>
  <inkml:trace contextRef="#ctx0" brushRef="#br0" timeOffset="65019.42">1358 11651 434 0,'0'0'1364'0,"0"0"-1114"16,0 0-133-16,0 0-91 0,0 0 0 16,0 0 26-16,0 0 19 0,0 0 39 0,0 0-26 15,0 0-82-15,13-72-2 0,-2 65-3 16,-1-1 3-16,3 2 13 0,0 0 3 16,-1 2 23-16,2 2-4 0,-2 0-16 15,0 2 4-15,2 0 22 0,-2 0 26 16,3 0-52-16,-2 0-6 0,-3 0 22 15,1 0 7-15,-3 2 16 0,3 2-26 16,-4 0-32-16,-1 0 0 0,-2-1-13 0,-4 3-6 16,0-1 6-16,0 3-22 15,0 2 0-15,-4 1-1 0,-6 3 36 0,-6 1-22 16,2 1-4-16,-2-1 13 16,2-3 11-16,3 3-14 0,5-6-20 0,4-1-5 15,2-1-34-15,0 3 24 0,10 2 12 16,11 2 39-16,11 6 12 0,17 3 7 15,2 2 23-15,-4-2 39 0,-13-4-33 16,-13-8-3-16,-8-1-19 0,-5 0 0 16,1 1-13-16,-1-2 22 0,-2 3 20 0,-4-3-7 15,-2-1-7-15,-2 1 20 0,-19 5 38 16,-15 4-19-16,-10 0-51 0,-5-1-26 16,1-4 7-16,14-6-10 0,13-5-13 15,6-1-16-15,4-1-25 0,-1 0-26 16,-1 0-13-16,0 0-13 0,7 0-48 15,2-1-17-15,6-3 13 0,0-1-59 16,0-3-33-16,10 1-71 0,2-6-269 0</inkml:trace>
  <inkml:trace contextRef="#ctx0" brushRef="#br0" timeOffset="65411.2">1744 11250 1305 0,'0'0'332'0,"0"0"-209"16,0 0-48-16,0 0 94 0,111 39 48 15,-62-10 29-15,-1 8 125 0,-9 5-86 0,-9 0-83 16,-9 4-59-16,-6 4-67 0,-7 1-19 16,-8 5-10-16,-2 1-2 0,-15 2 2 15,-11 2-9-15,-6-1-38 0,-4-3-21 16,-6-3-33-16,1-7-6 0,1-4-47 15,2-9 11-15,1-4 20 0,1-2-17 16,0-4-12-16,-1 1-58 0,3-2-94 0,0-1-79 16,9-2-20-16,3-7-28 15,6-5-166-15</inkml:trace>
  <inkml:trace contextRef="#ctx0" brushRef="#br0" timeOffset="66361.04">3184 11494 99 0,'0'0'805'16,"0"0"-424"-16,0 0-202 0,0 0-45 15,0 0 15-15,0 0-22 0,0 0-7 16,0 0-6-16,0 0-27 0,0 0-35 15,0-64-29-15,0 64-23 0,0 0-15 16,0 6-14-16,0 9 29 0,10 10 139 0,2 16 22 16,0 7 4-16,-2 5-52 0,-3 0-27 15,2-12-21-15,-5-2-65 0,2-7 19 16,0-7-22-16,1-7 3 0,-3-4-23 16,2-4 20-16,1 1-97 0,-3 0-73 15,3 0-83-15,-3-4 10 0,-2-1-39 16,0-4-30-16,-2-2-105 0,0 0-317 0</inkml:trace>
  <inkml:trace contextRef="#ctx0" brushRef="#br0" timeOffset="66593.85">3093 11476 1017 0,'0'0'508'0,"0"0"-248"16,0 0-123-16,0 0-69 0,0 0 62 16,0 0 38-16,0 0-25 0,115-100-86 15,-93 88-57-15,4 1-3 0,0 2-19 16,-5 1 6-16,5 2-20 0,-4 5-48 16,4 1-81-16,0 0-14 0,-1 0-67 15,-3 7-37-15,-4 1-261 0,-4-1-249 16</inkml:trace>
  <inkml:trace contextRef="#ctx0" brushRef="#br0" timeOffset="66843.35">3035 12152 1429 0,'0'0'530'0,"0"0"-368"15,0 0-130-15,0 0-30 0,121-59 105 16,-73 32 78-16,-2 4 5 0,-6 5-61 16,1 3-57-16,-9 4-72 0,-9 3-23 15,-6 3-18-15,-7 3-66 0,5-2-44 16,-2 3-27-16,0 1-30 0,-3 0-9 16,-4 0-30-16,1 0-62 0,0 0-313 15,-3 0-86-15</inkml:trace>
  <inkml:trace contextRef="#ctx0" brushRef="#br0" timeOffset="68168.95">3613 11776 1566 0,'0'0'299'0,"0"0"-299"0,0 0-3 16,0 0-55-16,0 0 58 0,0 0 130 16,0 0-10-16,127-66-10 0,-91 55 13 15,-6 5 0-15,-11 3-7 0,-9 1-54 16,2 2-62-16,-4 0-3 0,0 0-32 16,-2 0 12-16,-1 4 23 0,-3 1 23 0,-2 3-23 15,0 6 1-15,0 14 2 0,-11 8 46 16,-3 7-20-16,0-9-1 0,4-7-28 15,4-13-29-15,2-2-17 0,2 1 1 16,2 1-10-16,0-3-9 0,0-1-11 16,2 0 1-16,8-2 25 0,6-1 20 15,4 0-23-15,2 1-9 0,3 1 38 16,-1-2 21-16,-4-2 1 0,0 5 0 0,-1-3-11 16,-6 2 12-16,-3 3 16 0,-3 0 46 15,-3 1-1-15,-2 4 17 0,-2 0 22 16,-2 3-9-16,-9 1 15 0,-3-1-5 15,-4 1-18-15,0-1-15 0,-2-3-13 16,1-4-23-16,2 0-13 0,6-6 0 16,1-2 4-16,6-2-7 0,2-3 29 15,2 0 28-15,0 0 30 0,0-6 8 16,0-10-34-16,4-13-77 0,8-9 0 16,5-9-28-16,1-2 27 0,-6 2-15 0,-4 3-32 15,0 2-47-15,-4-1 24 0,-2 4-44 16,0 0 25-16,2 1 7 0,0 0-37 15,2 0-28-15,3-2 77 0,2-4 26 16,1 2-26-16,3 0 16 0,2 3 9 16,0 7 43-16,0 8 3 0,-6 4 26 15,-3 7-10-15,-2 2 0 0,1 2 30 16,2-2-46-16,-3 0-24 0,0 3 22 16,0 1 4-16,-4 3 24 0,1-1 3 0,-1 5 13 15,-2-5 0-15,2 1-41 0,-2-1 31 16,0-3 4-16,2-2-20 0,-2 1-15 15,0-1 0-15,0-2-1 0,0 5-9 16,0-1 7-16,0 3 4 0,0 1-4 16,0-1-19-16,0 5 5 0,0 0 3 15,0 0 10-15,0 0-20 0,0 0-19 16,0 0-13-16,0 0 0 0,0 0 0 16,0 0 6-16,0 0 1 0,0 0 9 0,0 3 13 15,0 1 26-15,0 0 2 0,0-2 18 16,-2 2-18-16,2-1-2 0,0-1 0 15,0 0-20-15,0 2-15 0,-2-3 2 16,2 3-2-16,0 1-17 0,0-4 3 16,0-1 7-16,0 2 9 0,0-2 14 15,0 0 18-15,0 0 1 0,0 0 13 0,0 0 9 16,-2 0 11-16,2 0 3 16,0 0 3-16,-3 0-7 0,3 0-16 0,0 0-16 15,0 0-1-15,0 0-25 0,0 0-6 16,0 0-1-16,0 0 1 0,0 5-4 15,0 6 26-15,0 13 10 0,0 24 120 16,5 14 56-16,1 8-21 0,1 2 39 0,-1-6 16 16,0-5-30-16,1-8-39 15,1-4-70-15,-2-8 12 0,-2-11-32 0,4-10-25 16,-6-9 2-16,0-5-8 0,0-1 11 16,-2-1-15-16,0-2 0 0,0-2 10 15,0 0 15-15,0 0 16 0,0 0 13 16,0 0 15-16,0-2-6 0,0-5-38 15,0-4-41-15,0-4-41 0,0-5-22 16,6-3-92-16,4 0 22 0,4 2-56 16,0 0-54-16,3 5 73 0,2 5 67 0,0 6 48 15,1 0 16-15,0 5-6 0,0 0 45 16,-1 10 3-16,0 1 97 0,-2 3 13 16,2-1-1-16,-2 3-9 0,3-1-10 15,-4-2-29-15,1-1-9 0,0-2-30 16,-2-5 10-16,-3 1-9 0,2-4-10 15,-4-1-3-15,0-1-11 0,0 0 36 16,-4 0-25-16,0 0 15 0,0-3 10 0,0-3 20 16,1-3-17-16,0-2-6 15,-1-3-35-15,-2-1 25 0,2-2-25 0,-1-1-18 16,-1 3-19-16,2 2 37 0,-2 4 0 16,1 2-22-16,-3 3 8 15,0 2 14-15,0 2 0 0,5 0-16 0,-1 2-8 16,4 2 24-16,4 4 16 0,0 0-16 15,3 1 0-15,-2 0 0 0,2 1-3 16,-2-2-74-16,-2-1-31 0,-1-4-42 16,4 2-100-16,-8-3-108 0,2-2-47 15,-2 0-17-15,-3 0-222 0</inkml:trace>
  <inkml:trace contextRef="#ctx0" brushRef="#br0" timeOffset="68341.48">4619 11493 1812 0,'0'0'396'15,"0"0"-227"-15,0 0-105 0,0 0-41 16,0 0-23-16,0 0-38 0,0 0-166 0,0 0-49 16,49-97 10-16,-23 85 22 0,-6 4-85 15,4-1-281-15,-7 3-25 0</inkml:trace>
  <inkml:trace contextRef="#ctx0" brushRef="#br0" timeOffset="69339.5">4853 11198 1382 0,'0'0'459'15,"0"0"-326"-15,0 0-111 0,0 0-22 0,0 0 140 16,0 0 74-16,87 144-4 16,-66-85-46-16,-6 0 36 0,-7-5-27 0,-4-1-58 15,0-2-45-15,-4-2-44 0,0-6-7 16,-2-6-16-16,-4-8 16 0,0-11-18 15,2-8-1-15,-2-2 0 0,2-2-16 16,-8-1-6-16,6-2 0 0,-2 0 6 0,-1-3 12 16,3 0 2-16,-1 0-20 0,1-6-58 15,2-3-26-15,2-5-51 16,2-6 29-16,0 4-14 0,10-5-13 0,5-3 26 16,2 6 54-16,5-4 10 0,0 0-19 15,2 3-7-15,1-1 26 0,-1 3 33 16,0 5 29-16,-6-2 0 0,2 4 3 0,-8 3 0 15,-3 3 43-15,-5 0-1 16,-2 4 10-16,-2 0 22 0,0 0 17 0,0 0 19 16,0 0-68-16,-4 0-22 0,2 4-20 15,-5 0-17-15,1 3-2 0,-2 5 3 16,-4 1 3-16,4 2 13 0,2 3 2 16,0-1-2-16,2 2 0 0,2-2 1 15,-1 3 1-15,3-4 11 0,0-1-11 16,0 3 99-16,0-3-1 0,3 3-20 15,1-3-9-15,6 0-29 0,0-2-22 16,6-1 12-16,0-2-10 0,8-3 23 16,10-2-16-16,9-5-6 0,5 0-11 15,1-11-12-15,0-4-102 0,-7 0 41 0,0-1 42 16,-10 1 18-16,-6 4-36 0,-9 2-50 16,-4-1 41-16,-2-1 14 0,-1-1 3 15,0-1 29-15,-4 1 23 0,0-1 28 16,-6 0-2-16,0 1 6 0,-10 0-53 15,2 1 17-15,-4 2 26 0,-1 0 0 16,-4 4-44-16,0 2-1 0,-3 3 1 0,4 0 15 16,-2 0 26-16,4 8 10 0,4 2-14 15,-2 4-6-15,4 0-14 0,4 4-17 16,2-1 18-16,2 1 0 0,0 1-6 16,0-2 19-16,6-2 0 0,5-3-29 15,0 1 26-15,1-4-13 0,0-1-4 16,6-4 11-16,-1-2-20 0,0-2-3 15,-2 0-6-15,1-4-52 0,0-4 20 16,-2 1-20-16,2-3 16 0,-4-1-25 0,-2-1-20 16,1-1 7-16,0-1 3 0,-1 2 31 15,-1-3 4-15,-1-2-3 0,1 4 19 16,-3 2 26-16,-1 3 16 0,-1 2 13 16,-2 4-4-16,2 0-2 0,0 2-22 15,2 0 0-15,6 4 60 0,0 8 39 16,3 1 61-16,2 3-4 0,0 5-55 15,2-2-25-15,-2 1-10 0,5 0-23 16,-6-3-41-16,4-4 32 0,-6-3-9 16,1-5 3-16,-2-3-4 0,-2-2-9 0,1 0 31 15,3-7 1-15,-2-7-3 0,3-1-43 16,0-1 9-16,-2-2-10 0,-1 1 0 16,0-2-2-16,-2-1-44 0,-1 2-18 15,3 0-26-15,-4 3 29 0,-1 4 35 16,-2 2 24-16,-2 4 1 0,-2 5 0 15,0 0-2-15,0 0-20 0,4 0 22 0,0 5 32 16,-2 2 9-16,4 0-15 0,-2 0-25 16,3 3 12-16,0-3-12 0,-1 0-1 15,3-2-4-15,1 1-91 0,1-4-52 16,0-2-96-16,-1 0-91 0,2 0-28 16,-4 0 54-16,-2-2-4 0,-1-1-45 15,-5-3-324-15,-2 4 23 0</inkml:trace>
  <inkml:trace contextRef="#ctx0" brushRef="#br0" timeOffset="69484.72">6123 11410 882 0,'0'0'460'0,"0"0"-249"0,0 0-68 16,0 0-68-16,0 0-75 0,0 0-6 15,0 0-115-15,0 0-61 0,0 0-68 16,0 0 18-16,31-14-260 0,-16 14 4 15</inkml:trace>
  <inkml:trace contextRef="#ctx0" brushRef="#br0" timeOffset="70032.52">6347 11526 916 0,'0'0'684'0,"0"0"-356"16,0 0-156-16,-38 109-62 0,38-87-12 15,0-6-18-15,0 1 8 0,6 0-30 16,7 1-26-16,0-1-29 0,-1-5 8 0,4-2-10 16,-4-3-1-16,3-6 3 0,0-1-3 15,2 0-26-15,0-4 0 0,-2-10 13 16,1-4 13-16,4-8 6 0,-1-13 25 16,-2-3-29-16,-4-2 13 0,-3-2-15 15,-3 4-29-15,-3-2-23 0,-2 1-9 16,-2 0-11-16,0 1 14 0,0 2 3 15,0 9-45-15,-4 8 31 0,-3 9 45 0,5 5 24 16,-2 1 2-16,2 2 66 0,0 3 39 16,0 1-91-16,0 2-16 0,-1 8-39 15,1 18 39-15,0 18 58 0,2 7 140 16,0 10-40-16,0-4 26 0,7-8-21 16,-3 1 33-16,2-5-36 0,0-2-68 15,1-5-35-15,-3-7-12 0,-1-11 21 16,1-6-34-16,-2-8-21 0,0-1-11 0,0 0-2 15,2-2-10-15,2-3 12 16,8 0 27-16,4-15 24 0,14-8-20 0,7-12-31 16,3 1-60-16,-4 0-10 0,-8 7-2 15,-9 11 18-15,-4 7 25 0,-4 3 29 16,3 3 67-16,2-1 12 0,3 4 3 16,-2 0-9-16,2 7-13 0,3 12 3 0,6 10 18 15,-1 6-8-15,1-3 15 16,-9-7-38-16,-8-8-31 0,-3-6-19 0,4 0 0 15,-4 0-25-15,7-2-76 0,-2-3-91 16,0-4-123-16,-1-2-96 0,1 0-204 16,-2-5 75-16,-3-4-13 0,0 0-785 15</inkml:trace>
  <inkml:trace contextRef="#ctx0" brushRef="#br0" timeOffset="72384.21">7853 11498 408 0,'0'0'554'0,"0"0"-307"0,0 0-133 16,0 0-39-16,0 0 10 0,0 0 6 15,0 0-19-15,0 0-20 0,0 0 13 16,0 0 13-16,30 6 6 0,-22 1-3 16,-2 3-13-16,0 0-26 0,3 2 7 0,-3-1-26 15,1 0 6-15,-3 1-29 0,0 1 29 16,-2 1 26-16,0 0-23 0,-2-2 4 15,3 2 13-15,-3-1-14 0,0-1-3 16,0-2-28-16,0-1 15 0,0-4-18 16,0 1-1-16,0-2-1 0,0-4 1 15,0 0 2-15,0 0 21 0,0 0 6 16,0 0 3-16,0 0 0 0,0 0 1 16,0-2 1-16,4-6-34 0,0-3-52 15,2 0-9-15,1-3 32 0,2 3 16 0,-3-2 10 16,4 1-58-16,0 0-40 0,4 1 20 15,-4 2 39-15,3-1 3 0,2 3 23 16,-5 2-10-16,5 2 4 0,0-1 2 16,-2 4 7-16,-1 0 10 0,4 0 3 15,-6 0 19-15,3 7 43 0,0 3 19 16,-1 3 16-16,1 2 3 0,2 1-9 16,-2 1-17-16,-3-2 13 0,3 1-42 0,-4-3 3 15,-1-2 1-15,0-1-20 0,-4-3 3 16,1-3-10-16,-3-1-22 0,0-2 13 15,1-1 3-15,-1 0 6 0,-2 0-9 16,2 0 0-16,2 0-10 0,2-6-3 16,5-3-18-16,1-2 18 0,1-2-13 15,2-2-41-15,0 2 9 0,-4 2-48 16,1-3-17-16,-1 3-6 0,2 1 13 0,-5 5 41 16,3 1 10-16,-1 2 27 0,1 2 8 15,-2 0 17-15,3 0 25 0,1 6 24 16,0 3-1-16,3 0 23 0,2 2-22 15,-1-2 6-15,4 0-26 0,2-1-13 16,9 1-3-16,4-6-13 0,7-1 13 16,-5-2-10-16,-2 0 0 0,-6-5 13 15,-11-2-16-15,0 1 0 0,-6 1-2 16,1-3 2-16,2 0 2 0,-4-1 1 16,1-1 36-16,-7 0-4 0,1 1 1 15,-5 0-14-15,-2-2 4 0,0 3 0 0,0-1 3 16,0 2-13-16,-9-1 6 0,1 3-22 15,-3 1-38-15,-1 2 9 0,-4 2 3 16,0 0 4-16,-2 2-4 0,0 7 13 16,1 3 13-16,-1 1 2 0,4 5 53 15,0 0 12-15,6 2-12 0,2-1-33 0,4 2-6 16,2-2-16-16,0-2 23 0,0-2-22 16,8 0 18-16,0-3-16 0,4-3 10 15,-2-3 3-15,1 0 3 0,-1-3-5 16,3-3-13-16,-4 0-2 0,1 0-1 15,1-3-40-15,-5-3 4 0,1 0 22 16,1 0 16-16,-2-4-19 0,2 0-7 16,2 0-9-16,-4-1 12 0,4-2-12 15,1-2-10-15,6 3-13 0,0-2-29 16,7-3-29-16,10-2 35 0,6-2-9 0,-2 3 9 16,-7 4 42-16,-9 4 10 0,-10 6 28 15,-3 0-1-15,-2 3-34 0,-1-3-32 16,-4 4 55-16,-2-2 13 0,0 2 71 15,0 0-16-15,-6 0-42 0,-3 0-13 16,-4 0-19-16,-1 0 19 0,-4 0 25 16,0 4 17-16,-2 5 10 0,1 5-14 15,2-2-36-15,2 6-2 0,5 1-17 0,2-2 4 16,-2 3 12-16,8-5-1 16,2 0-21-16,0 1 22 0,0-5-28 0,10-4 28 15,-4 1 1-15,2-4 23 0,4-4 0 16,4 0 19-16,1-4 9 0,2-7-15 15,2-3-33-15,1-3 8 0,0-6-9 16,6-5 9-16,2-8-8 0,-3-7 16 16,1-1 17-16,-4 0-17 0,-8 0-19 15,-1-3 1-15,-2-2 25 0,-2-5-3 16,-5 1-23-16,2 2-49 0,-4 1-12 0,-2 4 12 16,1 3 30-16,-3 11-4 0,0 10 7 15,0 10 16-15,0 5 0 0,-5 2 65 16,3 1 16-16,0 0-56 0,0 2-25 15,2 2-38-15,-4 6-27 0,-4 19-4 16,-3 21 69-16,-2 11 107 0,3 8 19 16,3 0-20-16,5-10-48 0,2 0-4 15,0-3 4-15,0-8-57 0,0-5 19 0,0-10-4 16,2-9-14-16,0-5 20 0,0-3 17 16,3-1-14-16,-1 3-21 0,2-3-3 15,3 0 2-15,0-4-3 0,3 1 1 16,3-2-1-16,0-2 0 0,4-2-13 15,0-2-96-15,4 0 26 0,-1 0 12 16,-1-2 32-16,0-3 4 0,-4-1-26 16,0-1 22-16,-2 0 36 0,-2 0 3 15,-5-1 13-15,1-2 3 0,-3 3 0 16,-2 0-13-16,-2-2 45 0,0-2-3 0,-2 3-16 16,0 1-29-16,0-1-38 0,-2 1 14 15,-2 3 24-15,0 0 1 0,-2 1-1 16,-1 3-29-16,-3 0-19 0,-1 0 3 15,-2 6 9-15,-1 1 36 0,-2 4 3 16,2 0 43-16,-2 6 21 0,4-1-15 16,1 3-23-16,3 1-3 0,-1 2-23 0,7 2 10 15,0-4-13-15,2-1-22 0,0-4 22 16,4-1 0-16,7-4-3 0,2-3 2 16,1 0 1-16,6-7 0 0,0 0-16 15,6 0-71-15,2-3 29 0,6-11 42 16,5-6 16-16,5 0 19 0,3-3-16 15,-3 0 10-15,3-1-9 0,-1 1 79 16,-1-2-38-16,2 7 7 0,-6 1 41 0,-10 8-6 16,-6 1 18-16,-8 5 1 0,-4 3-23 15,0 0 3-15,-1 0 3 0,2 0-45 16,-6 3-22-16,-4 5 7 0,-2-1 47 16,-2 3-29-16,0 1-3 0,-4 3 13 15,-6 1-19-15,-8 1-7 0,2 0-31 16,-2 0-61-16,3 1-112 0,3-4-107 15,-1 3-113-15,4-3-135 0,1-1 16 16,6-3-73-16,0-1-705 0</inkml:trace>
  <inkml:trace contextRef="#ctx0" brushRef="#br0" timeOffset="72504.88">10334 11690 1081 0,'0'0'781'0,"0"0"-375"0,0 0-296 16,0 0-110-16,0 0 0 0,0 0-59 15,0 0-141-15,0 0-154 0,0 0-232 16</inkml:trace>
  <inkml:trace contextRef="#ctx0" brushRef="#br0" timeOffset="75187.04">4724 13466 7 0,'0'0'407'16,"0"0"4"-16,0 0-176 0,0 0-89 16,0 0-51-16,0 0-17 0,0 0-26 15,0 0-23-15,0 0-13 0,0 0-3 16,0 0 4-16,0 0-15 0,0 0 0 0,0 0-2 16,0 0 2-16,0 0 24 0,0 0 10 15,0 0 13-15,0 0 0 0,0 0-1 16,0 0 1-16,0 0-10 0,0 0-13 15,0 0-23-15,0 0 1 0,0 0-2 16,0 0-2-16,0 0-2 0,0 0-28 16,0 0-41-16,0 0-40 0,0 0-6 15,0 0-23-15,0 0-32 0,0 0-56 0,0 0-56 16,0 2-114-16,2-2 108 0,-4-2 290 16</inkml:trace>
  <inkml:trace contextRef="#ctx0" brushRef="#br0" timeOffset="84103.8">4643 13624 161 0,'0'0'473'0,"0"0"-229"0,0 0-91 15,0 0-19-15,0 0-66 0,0 0-19 16,0 0-3-16,0 0-14 0,0 0-6 16,0 0-26-16,-7-15-2 0,7 15-1 15,2-1 3-15,1 1 36 0,-1 0 3 16,-2 0 3-16,0-2 17 0,0 2 9 15,0 0 7-15,0 0-1 0,0 0-5 16,0 0-11-16,0 0-19 0,0 0-6 16,0 0-11-16,0 0-18 0,0 0 8 0,0 0-8 15,0 0 12-15,0 0-13 0,0 0 23 16,0-2 0-16,0 0 7 0,0-2-4 16,0 1-28-16,0-1 18 0,0 0 7 15,2 0 7-15,-2 1-1 0,2 1-19 16,-2 0 6-16,2-3-15 0,-2 5 12 15,2-5 0-15,-2 3 0 0,2 1-13 16,-2-4-2-16,2 3-1 0,-2 0-2 0,2 2-1 16,-2-2 2-16,2 2 1 0,-2-1 0 15,3-1 0-15,-1-2-2 0,2 2 2 16,-2-4 13-16,2 3-10 0,3-4-3 16,-3 2-1-16,3 0 1 0,-1-2 1 15,0 2 2-15,-2 1 10 0,0 0-10 16,0 0 0-16,2 1-1 0,-2 1-1 15,-2 0-1-15,0 0 1 0,0 2 1 16,-2 0 11-16,2 0-12 0,-2 0-1 16,0 0-1-16,0 0-1 0,0 0-14 0,0 0 3 15,0 0 0-15,0 0 0 0,2 0 0 16,-2 0 10-16,0 0-1 0,0 0-7 16,0 0 11-16,0-3 3 0,0 3 10 15,0 0 0-15,0 0-10 0,0 0 16 16,0 0-3-16,0 0-3 0,0 0 0 15,0 0 13-15,0 0 16 0,0-2 7 0,2 2-14 16,0-5-6-16,0 2-27 0,2-2 11 16,-2 1-12-16,5 1 0 0,-3-3 1 15,1 3 10-15,-1-3 5 0,0 2-4 16,-2-3-12-16,2 4 12 0,-2-1 3 16,3 1 0-16,-3-2 6 0,0 2-9 15,2 1-10-15,-2 0 10 0,2-2 3 16,-1 2-3-16,-1-2-10 0,0 1 1 15,0 1 9-15,3-2-1 0,-3-1 4 16,2 2 1-16,0-2 5 0,-2-2-6 0,2 5-16 16,0-5 0-16,0 3 1 0,-1 0 12 15,0 3 3-15,-1-3 3 0,0 2 1 16,0-2-1-16,0-1-3 0,2 0 0 16,0 0-14-16,-2 0 14 0,2-2 3 15,0-1-6-15,1 3 3 0,-3-2 7 16,3 1-4-16,-1 0 13 0,-2 1-3 15,-2 1 3-15,2-1-10 0,0 2 7 0,-2-1-13 16,2 0 0-16,0 0 3 0,-2-1 3 16,2 1-19-16,0-2-3 0,3-1 0 15,-3-2 1-15,2-2 19 0,0 2-5 16,3-5-13-16,-3 2 10 0,0-1-11 16,1 0 15-16,-3 0 13 0,2 1-29 15,-2 2 0-15,0-1 11 0,0 2-9 16,2-2-2-16,0-4-16 0,0-2 15 15,2 3 1-15,-2-6 1 0,-2 5-1 16,2 0 0-16,-2 2 0 0,0 1 1 0,0 2 17 16,0-1-18-16,0 2-2 0,-2-2 2 15,0 3 1-15,2-1 24 0,-2 0-25 16,0 0 0-16,2-2-14 0,-2 0 14 16,0 2 16-16,2-3-16 0,-2 3-2 15,0 1-14-15,0 1 14 0,0 2 2 16,0-2-2-16,0 3-13 0,2 1 15 15,-2-1 2-15,3 0 0 0,-3 0-2 0,2-1-2 16,0 1-23-16,-2 0 25 16,3 0 0-16,-3 1 3 0,0-2 16 0,0-1-19 15,2-1-51-15,-2-1 32 0,2-1 19 16,-2-2 1-16,0 2-1 0,2 0-2 16,-2-1 2-16,2 5 10 0,-2-3-10 15,2 3 0-15,0-2-1 0,0 2-15 16,-2-3 15-16,2-1-1 0,0-1-42 0,0-4 9 15,1 4 9-15,-1-4 13 16,0 1-3-16,-2-1 0 0,0 2 14 0,0 3 2 16,0 0-2-16,0-1 1 0,0-1-47 15,0-1 16-15,0 0 30 0,0 1-17 16,0 0 17-16,0 2-27 0,0-1 26 16,0 2-23-16,0 0 4 0,0 1 18 15,0-1-15-15,0 0 0 0,0 1 16 16,0-1-26-16,0 0 16 0,0 1 11 0,0-1-11 15,0 3-26-15,0-2 20 0,2 2 3 16,-2 2 15-16,0-2 0 0,0 1-18 16,0 1-33-16,2-1 13 0,-2 0-12 15,2-2 28-15,0 3 1 0,-2-5 6 16,5 2-10-16,-5-4 26 0,2 3 2 16,0 0-2-16,-2-1 16 0,2 0-3 15,-2 0-13-15,2 0 0 0,-2 3 1 0,0-1-1 16,0 3-18-16,0-1 18 15,0 2 13-15,0 0-13 0,2 0-17 0,-2 0 17 16,0 0-1-16,0 1 1 0,0-1-3 16,0 2 3-16,0-3 1 0,0 3 12 15,3-2 3-15,-3 0-16 0,0 2 0 16,0-1-18-16,0-1 18 0,0 2 0 16,0 0 0-16,0 0-23 0,0 0-6 15,0 0 7-15,0 0 2 0,0 0 7 16,0-2 1-16,2 2 10 0,-2 0 2 0,2 0 3 15,-2 0 10-15,0-3 3 0,0 3 3 16,2 0-8-16,-2-3-9 0,0 1-2 16,0 0 16-16,0 2 4 0,0 0-1 15,0 0-6-15,2 0-13 0,-2-2 0 16,0 0-23-16,0 0 4 0,0 1-13 16,2-3-7-16,-2 2-16 0,0 0 55 15,0 0 3-15,0 2 10 0,0-2-12 0,0 2 2 16,0 0 20-16,0 0 0 0,0 0-4 15,0-2-3-15,0 2-13 0,0 0 1 16,0 0-3-16,0 0-1 0,0-1-3 16,0 1-9-16,0 0 8 0,0 0-12 15,0 0 15-15,0 0 1 0,0 0 1 16,0 0 1-16,0 0 2 0,0 0-1 16,0 0 13-16,0 0-13 0,0 0 17 15,0 0-17-15,0 0-3 0,0 0 0 16,0 0-13-16,0 0-3 0,0 0 12 0,0 1-12 15,0 1-6-15,0 2-14 0,0 1 36 16,0 3 26-16,2 1 64 0,0 1-9 16,2 2-52-16,-2-2-28 0,2-1 15 15,-1-2-16-15,-1 3 0 0,1 0 16 16,-1 0-16-16,0-1 3 0,0 0 0 16,0-1 23-16,-2 0-10 0,2-1-3 15,-2-1-11-15,0-1 0 0,0 3 14 0,0-1 0 16,0 1 16-16,2-1-32 15,-2-2-11-15,0-1 10 0,0 0-12 0,0 0 13 16,2-2-3-16,-2-1-9 0,2 1 12 16,-2 0 3-16,0 0 13 0,2 0-15 15,-2-2-1-15,0 0 0 0,0 2 0 16,0 0-1-16,0 0 0 0,0 2 1 0,0-1 16 16,0 4-16-16,2-4 0 15,-2 2 17-15,0 2-15 0,0-2 11 0,0-1-13 16,0-2-2-16,0 0-1 0,0-1-1 15,0 2 1-15,0-3 0 0,0 0-9 16,0 2 12-16,0-2 1 0,0 1 1 16,0 1-1-16,0 0 3 0,0 0 8 15,2 3 8-15,-2-2-18 0,0 2 17 16,0 0-16-16,2 0 17 0,-2 1-8 16,0-1-9-16,0-1-2 0,0 0 16 0,0 0-15 15,0-2-1-15,0 1 21 0,0 0 1 16,0-1-4-16,0 0-16 0,0 1 13 15,0 2 7-15,0-2-23 0,0 1-15 16,0 0 15-16,0-1 2 0,0 1-2 16,0 0-2-16,0 0 2 0,0 1 13 15,0-1-10-15,0 2 10 0,0-1-12 16,0-4 0-16,0 3-1 0,0-2 0 16,0 2 1-16,0-3 1 0,0 5-1 15,0-2 0-15,0 4 15 0,0-3 10 0,-2 3-26 16,2-3-1-16,-2 4 1 0,0-2 2 15,2 1-2-15,-2-1-1 0,2 1-1 16,-2 2 1-16,2-3-3 0,0 3 4 16,0-1 3-16,0-2-2 0,0 3 0 15,0-3 11-15,0 1-9 0,0 1-1 16,0-2 16-16,0 1-17 0,0-1-2 16,0 3 3-16,0-1 9 0,0 1 5 0,0 0-13 15,0-3 13-15,0 3-13 0,0-3-1 16,0-1 11-16,0 2-11 0,0-3 11 15,0 1-11-15,0 2-2 0,0-1 16 16,0 1 9-16,0 0-22 0,0-1 0 16,0 1-2-16,0 1 0 0,0 1 18 15,0-1-6-15,0 1-13 0,0 2 3 16,0-3-3-16,0-1 1 0,0-1-1 16,0 0 1-16,0 0 1 0,0 1 10 15,0-1-12-15,0-1-1 0,0 2 1 16,0 2 1-16,0-3 0 0,0 4 18 0,0-1 3 15,0 1-20-15,0-1-2 0,0 2 0 16,0-1 10-16,0 2 31 0,0-1-25 16,0 1-3-16,0 1 7 0,0 0-18 15,0 1-1-15,0-3 28 0,0 2 2 16,0-2-31-16,0-2 13 0,0-3-13 16,0 2 1-16,0-5-1 0,0 2 2 0,0-3-2 15,0 1 0-15,0-1 1 0,0 0 0 16,0 2 3-16,0-3-1 0,0 3 0 15,0-3-2-15,0 3 1 0,0 1-2 16,0-2-2-16,0 1-17 0,0-1 19 16,0 1 1-16,0 2-1 0,2-2 0 15,-2 0-1-15,2 0 1 0,0 3 0 16,-2-1 2-16,2 1 0 0,0 1 0 16,-2 0 0-16,2-1 0 0,1-1 11 0,-3 2-1 15,2-4-12-15,1 3 0 0,-1-2 15 16,-2 2 0-16,0-5-15 0,0 4-1 15,0-7 1-15,2 5 2 0,-2-1 1 16,0-2-2-16,0 0 1 0,0-1 10 16,0-1-12-16,0 3 0 0,0-2 0 0,0-1-1 15,0 2 0-15,0 0-1 16,0 0 1-16,0 2 0 0,0-1 1 0,0 1 0 16,2 0 1-16,-2 3 15 0,0-5 0 15,0 5-4-15,2-2-9 0,-2 1 15 16,2 0-5-16,-2-1 0 0,2-1-13 15,-2 0 0-15,2 0 12 0,-2-1-12 16,2-1-1-16,-2 1 1 0,2-1 0 16,-2 0 2-16,0-2-1 0,0 3-1 15,0-1 0-15,0 0 0 0,0 0 0 0,2 0 1 16,-2 0 2-16,2 0-3 16,-2 0 2-16,0-1 10 0,0 3-12 0,3-2-1 15,-3 3 1-15,0-4 0 0,2 1 13 16,-2 0-12-16,0-2 2 0,0 0 0 15,0 0 10-15,0 3-12 0,0-3-1 16,0 0 0-16,0 0-2 0,0 0-11 16,0 0 10-16,0 0-13 0,0 0-3 15,0 0-3-15,0 0 19 0,0 0-13 16,0 0 15-16,0 0-15 0,0 0 13 0,0 0 0 16,0 0 0-16,0 2-13 0,2 1 13 15,-2-1-19-15,0 0 6 0,0-2-6 16,0 3 0-16,0-1 6 0,0 0 13 15,0 0 0-15,0 0-1 0,0 0-18 16,0-2 3-16,0 2 3 0,0-2 0 16,0 0 13-16,0 0-16 0,2 0 6 15,-2 0-3-15,0 0-3 0,0 0-9 16,0 0 6-16,0 0-4 0,0 0 7 16,0 0-7-16,0 0-9 0,0 0-13 0,0 0 0 15,0 0 4-15,0 0-4 0,0 0-4 16,0 0 11-16,0 0 25 0,2 0 16 15,-2 0 0-15,0 0-3 0,2 0-19 16,-2 0-4-16,0 0 7 0,0 0 6 16,0 0 12-16,0 0 0 0,0 0-1 15,0 0 0-15,0 0 0 0,0 0-2 16,0 0-15-16,0 0 0 0,0 0 3 0,0 0-7 16,0 0-6-16,0 0-19 0,0 0 3 15,0 0 3-15,0 0 19 0,0 0 7 16,0 0 15-16,0 0 1 0,0 0 1 15,0 0 2-15,0 0 17 0,0 0-1 16,0 0 4-16,0 0-1 0,0 0-2 16,0 0-18-16,0 0-2 0,0 0-2 0,0 0-2 15,0 0 1-15,0 0 0 0,0 0-20 16,0 0-15-16,0 0-4 0,0 0 6 16,0 0 17-16,0 0 3 0,0 0 13 15,0-2 3-15,0 2 12 0,0 0 11 16,0 0 6-16,0 0 10 0,0 0-1 15,0 0-2-15,0 0-4 0,0 0 13 16,0 0-9-16,0 0-35 0,0 0-1 0,0 0-20 16,0 0 7-16,0 0 1 0,2 0 8 15,-2 0 1-15,0 0-10 0,0 0 13 16,0 0 2-16,0 0 15 0,0 0-5 16,0 0-9-16,0-2 19 0,0 2 23 15,3-2-13-15,-1 2-9 0,-2-2-7 16,0 0-3-16,2 0-12 0,0-1-1 15,0 1-13-15,2 0 11 0,-2-1-1 16,1 1 1-16,-3 2-1 0,2-3 2 16,-2 1-1-16,2 0-1 0,-2 2-20 0,2-1 11 15,0-2-1-15,0 1 9 16,2 0-12-16,-2 0 14 0,0 0 0 0,5 1 0 16,-2-1 0-16,1-2-1 0,0 0-10 15,0 0 12-15,0 1-3 0,-1 1 2 16,2-3 0-16,-3 3 2 0,0 2-2 15,-2 0-14-15,0 0 0 0,-2-3 13 16,2 3-10-16,-2 0 13 0,0 0 0 16,0 0 3-16,2-2 0 0,-2 2-1 0,4-2 0 15,-2 1-1-15,3-4 1 0,1 3-2 16,-1-1-2-16,-1-1 0 0,-2 2-11 16,2-2 12-16,0 3 1 0,3-4 3 15,-3 2-1-15,2-1-2 0,-2 1-2 16,1 1-1-16,-3-1 2 0,0-1 1 15,1 3 1-15,-1-4 0 0,0 3-1 16,2-1-3-16,-2 1-10 0,0 0 12 16,0 0-12-16,2 0 10 0,0 0 3 0,-2-2 2 15,2 3-2-15,2-1 1 16,-2-2 0-16,-4 2 12 0,4-3 7 0,-2 2-4 16,2-2-14-16,-2 1 1 0,2-2 26 15,-2 0-28-15,3 2 0 0,-1-1-2 16,-2-1 1-16,3 2 0 0,-1-2-3 15,-2 2 0-15,2 1 0 0,0-2-1 16,1 0 2-16,-1 1 0 0,0-1 2 16,0-1 16-16,0-2-13 0,3 3 17 15,-3-3-4-15,1 1 3 0,-3-3-6 0,2 0 9 16,0 3 17-16,-2-1-10 0,2 2-10 16,-2-1-19-16,2 2 0 0,-2-2 0 15,4 1 0-15,-4 1 0 0,-2 1 10 16,2-2 3-16,-2 0-1 0,2 1-12 0,-2-2 2 15,0-4 2-15,0 2-4 16,2 0 0-16,-2-3-28 0,2 0 27 0,0 1-1 16,-2-3 0-16,0 3 0 0,2 0-26 15,-2-1 16-15,2-1 12 0,0 3 3 16,-2-1 0-16,2 2-3 0,-2-2 0 16,2 2 0-16,-2 3 3 0,0-1 1 15,2 1-2-15,-2 1 20 0,0 0-20 16,0 0-2-16,2-2-2 0,-2 0-14 15,0-2 1-15,3-1 15 0,-3 0 0 0,0-3-18 16,2 0 2-16,0-2 3 16,0 0 11-16,3-3 2 0,-3-2-1 0,2 2-22 15,-2-1 23-15,2 0 16 0,-2 1-4 16,3 2-12-16,-1-1-32 0,0-1 32 16,0-2-3-16,0 3 3 0,3-2 14 15,-3 1-12-15,1 4-4 0,-3 1 1 16,2-1-15-16,0 2 16 0,-2-1 6 15,2 2-6-15,0-2-1 0,0 2 1 16,2 0 0-16,-4 4 26 0,0-1-10 0,-2 2-3 16,0-1-13-16,2 2-16 15,-2-2 3-15,2 4 13 0,-2-1 29 0,2 1-29 16,0-2-25-16,-2 3 9 0,2-2 16 16,-2 1 0-16,2-1-3 0,-2 2 3 15,0-2 1-15,0 0 21 0,2-1-22 16,-2-1-12-16,2-1 11 0,0-2-3 15,0 1 4-15,0 1 0 0,-2 0 20 0,3-1-20 16,-1 1-11-16,0-3 11 0,0 2-1 16,1-2-12-16,-1 1 12 0,0 0-12 15,-2 0 0-15,2-2 13 0,-2 4-26 16,0 1 10-16,0 0 16 0,2 1 29 16,-2-1-3-16,0 1-26 0,0 0 0 15,0-1-16-15,0 2 15 0,0 1 1 16,0 1 2-16,0 0 24 0,0-2-26 15,0 2-29-15,0-2-7 0,0 2 36 16,0-1 0-16,0 1 0 0,0-2-25 0,0 1 24 16,0-3-2-16,0 4-27 0,0-3 28 15,0-2-38-15,0-1 28 0,0-1-24 16,0 0 7-16,0-1 3 0,0 0 0 16,-2 1 26-16,2 1 2 0,0 1-2 15,0 3-2-15,0 2 2 0,0-1 0 16,0 3 0-16,0 0-2 0,0 0 0 15,0 0 0-15,0 0 2 0,0 0 0 0,0 0 3 16,0 0 17-16,0 0-4 0,0 0 10 16,0 0-4-16,0 0 1 0,-2 0 12 15,2 0-3-15,0 0-16 0,0 0-16 16,0 0-15-16,0 0-17 0,0 0-3 16,0 0-1-16,0 0 7 0,-2 0 7 15,2 0 6-15,0 0 12 0,0 0-9 0,0 0 13 16,0 0 0-16,0 0 4 0,0 0 15 15,0 3-6-15,0-3 3 0,0 4-13 16,0-1 13-16,0 3 4 0,0 2 25 16,0 1 6-16,2 4 7 0,0 1-25 15,2 5-5-15,0 4 21 0,-2 7-17 16,3 6 6-16,-3-4 30 0,-2-4-7 16,2-10-39-16,-2-3 3 0,2-1-12 15,-2 3 38-15,2 5-31 0,-2-3 21 16,2 1 1-16,0-3 5 0,0 1-9 0,3 2 4 15,-3-3-17-15,0 0-24 0,0-2 2 16,0-1 13-16,0-1-12 0,-2 3 8 16,3-1 17-16,-1-1-10 0,0 3-19 15,0-2 16-15,0-2-15 0,0 0-1 16,2-1 0-16,-2-1-16 0,2 0 16 16,-2 3 19-16,6 1 0 0,-6-1-18 15,2 1 1-15,-2-3 10 0,0-2-11 0,-2-1-2 16,2 0 2-16,-2-1 1 0,0 2-1 15,0-2 21-15,0 3 3 0,2-2-9 16,-2 0 6-16,0 1-6 0,0 2 0 16,0-3-4-16,0-1-12 0,0 1 4 15,0-2-1-15,0 1 12 0,0 1-15 16,0-2-10-16,0 1 10 0,0-1 19 16,0 0-19-16,0 1 0 0,0 1-1 15,0-2 1-15,0 3 0 0,0-3 0 16,0 2-2-16,0 1 1 0,0-2 1 0,0 2 1 15,0 1 0-15,0 0 0 0,0-2 2 16,0 3-1-16,2-2 17 0,-2 0-7 16,2-3 4-16,0 2 0 0,0 1-13 15,0-2-2-15,0-1 2 0,-2 1 10 16,3 0-11-16,-3-3-1 0,2 1 0 16,-2-2-1-16,2 1 1 0,-2 0-1 15,0 0 16-15,2 1-15 0,1-2-1 0,-3 1-1 16,0 1 0-16,0-1 1 15,0 3 0-15,0 1 0 0,0-2 2 0,0 1 11 16,0 1-12-16,0-1 0 0,0-3-1 16,0 2-2-16,0-2 2 0,2-1 2 15,-2 0-2-15,2 0 0 0,-2-4-2 16,0 3 1-16,2 1-2 0,-2 0 3 16,0-1 3-16,2 1-3 0,-2 0 0 15,2 0-2-15,-2 1 2 0,2 0 0 16,-2 2 2-16,0-1-1 0,0 2-1 0,0 1 1 15,2-1-1-15,0 2 0 0,-2-2 3 16,2-1-2-16,-2 0-1 0,0-3-2 16,2 0 2-16,-2 0 0 0,0-2 0 15,0-2-1-15,3 1 1 0,-3 1 0 16,0-2 1-16,0 2-1 0,0 0 0 16,0-2-1-16,0 3-1 0,0-3-11 0,0 1 12 15,2 3 0-15,-2-1 0 16,0-3 1-16,0 2 2 0,0 1-2 0,0-1-1 15,0-2 0-15,0 0 1 0,0 0 1 16,0 0 1-16,0 0 11 0,0 0-13 16,0 0 0-16,0 0-3 0,0 0-12 15,0 0-1-15,0 0 0 0,0 0 13 16,0 0-19-16,0 0 3 0,0 0-6 16,0 0 6-16,0 0 16 0,0 0-10 15,0 0 11-15,0 0 0 0,0 0-1 0,0 0 1 16,0 0 0-16,0 0 0 0,0 0-1 15,0 0-13-15,0 0 14 0,0 0 0 16,0 0-1-16,0 0 3 0,0 0 4 16,0 0-1-16,0 0-1 0,0 0-2 15,0 0-16-15,0 0-6 0,0 0 6 16,0 0 0-16,0 0 4 0,0 0-7 16,0 0-10-16,0 0-9 0,0 0 3 0,0 0 3 15,0 0 10-15,0 0 10 0,0 0 8 16,0 0 1-16,0 0 1 0,0 0 1 15,0 0 1-15,0 0 3 0,0 0 10 16,0 0 0-16,0 0-10 0,0 0 0 16,0 0 10-16,0 0-11 0,0 0 1 15,0 0-1-15,0 0-2 0,0 0-3 16,0 0-19-16,0 0-1 0,0 0 1 16,0 0 3-16,0 0 6 0,0 0 10 15,0 0-10-15,0 0 13 0,0 0 0 0,0 0 3 16,0 0 0-16,0 0 9 0,0 0-8 15,0 0-1-15,0 0-1 0,0 0-2 16,0 0-19-16,0 0-7 0,0 0-5 16,0 0-1-16,0 0 6 0,0 2 1 15,0 1 25-15,0 1 9 0,0 0-6 16,0 0 1-16,0-2-4 0,0-1 1 16,0-1 0-16,0 2 0 0,0-2 1 0,0 0 14 15,0 0 3-15,0 0 0 0,0 0 3 16,0 0 4-16,0 0-1 0,0 0 4 15,0 0-10-15,0 0-3 0,0 0-13 16,0 0-1-16,0 0-2 0,0 0-3 16,0 0 0-16,0 0 0 0,0 0 0 15,0 0-10-15,0 0 11 0,0 0 2 16,0 0 2-16,0 0-1 0,0 0 2 0,0 0 10 16,0 0-11-16,0 0 1 15,0 0-3-15,0 0 0 0,0-2-25 0,0-1-14 16,0-1 4-16,0 2 14 0,2-2 21 15,-2-1 2-15,2 1 24 0,0-1-24 16,0 2-2-16,0-1 0 0,0-2 13 16,3 1-13-16,-3-1-1 0,0 1-12 0,0-3 13 15,3 1-3-15,-1 2 0 16,0 0 0-16,2-4-22 0,-2 2-10 0,2-1 22 16,2 1 4-16,-4-3 9 0,2 1 3 15,-2-3-3-15,2-1-52 0,0 0-9 16,-1-3 0-16,2 1-6 0,-1-3 6 15,-2 3-16-15,2 0 38 0,1 4 20 16,-1-2 3-16,1 6 3 0,-1-2 0 16,0 1 0-16,3-1-19 0,-1 1 29 15,0 1 1-15,2 0-2 0,-2-1 3 0,-2-1-1 16,2 4 1-16,1-2 0 0,0 1 1 16,-3-5 0-16,2 4 2 0,3-1 11 15,0-3-13-15,-3 2 1 0,3-2-1 16,1 1 0-16,0-2 0 0,-2-1-17 15,0-1 4-15,1 2-16 0,0-1-16 16,-1 2 13-16,-1 0 20 0,-1 3 12 16,-1-2 2-16,-3 5-2 0,0-1 19 0,0 0-6 15,-1 2-12-15,1 1 12 16,-2-1 23-16,2 0-20 0,0-3 6 0,0 5-2 16,3-5-4-16,-3 4-3 0,3-2 0 15,-1-2 9-15,0 2-6 0,2-1-13 16,2 0 10-16,-4-1-9 0,0 0 15 15,0-1-18-15,1 1 15 0,-3 2-13 16,0-1 13-16,1 0 4 0,-3-1-19 16,2 0 1-16,-2-1-1 0,2 1 12 15,0-6 3-15,1 2-16 0,-1-1-20 0,0-1 20 16,0 2 13-16,3-3-13 16,-3 3-1-16,1-3-31 0,-1 3-10 0,0-2 7 15,0 1 6-15,0 0 0 0,0 1 16 16,-2 2 10-16,0 1 0 0,0 2-13 15,4 1 16-15,-4-2-4 0,-2 2 4 16,2-1 0-16,-2 0 1 0,2 1 2 16,-2-3 16-16,0 1-18 0,2-2-1 15,-2 1 1-15,2-4 2 0,0 0 1 16,-2-1-4-16,2-1-2 0,-2 1 2 0,0 0 0 16,0-1 13-16,2 3-13 0,-2 0 0 15,0 1 0-15,0 1 0 0,0 1-29 16,0-2-9-16,0 3 22 0,0-1-13 15,0 0 25-15,0-2-12 0,0 2-41 16,0-2 56-16,0-2-59 0,-4 1-40 16,2-2 64-16,2 4-41 0,-2-2 54 15,0 5 22-15,2 3 1 0,0 0-2 0,0 2 1 16,0-1-29-16,0 0 14 16,0 2 14-16,0 0 0 0,0-2 2 0,0 2 2 15,0 0 11-15,0-2 6 0,-2 0-16 16,2 1 16-16,-2-1-19 0,2-2 30 15,0 0-28-15,0 0-1 0,-2-1-1 16,2-2-34-16,0 2 21 0,0-1 11 0,0 0-14 16,0 1 12-16,0-1-31 15,0 0-4-15,0 1 0 0,0 0 10 0,0 3 9 16,2 2 20-16,-2-3 3 0,0 3-1 16,0 0-2-16,0 0 0 0,0 0 2 15,0 0 14-15,0 0 0 0,0 0 1 16,0 0 2-16,0 0-6 0,0 0 6 15,0 0 7-15,0 0-10 0,0 0-16 16,0 0-1-16,0 0-21 0,0 0-7 16,0 0 3-16,0 0 0 0,0 3-2 0,0 1 28 15,2 1 68-15,0 8 3 16,0-2-29-16,2 4 39 0,0 3-20 0,-2 5 20 16,2 7-10-16,-2 8-29 0,0 1 48 15,1-1-35-15,-3-1 16 0,0-8-20 16,0 3-6-16,0-8 3 0,0-5 10 15,0 5-7-15,0-7-19 0,0 1 7 16,0 3 18-16,0-3-6 0,0 0-32 0,0 4 39 16,0-1-26-16,0-1-10 0,0 2 16 15,0-1 10-15,2-1-17 0,0 2 4 16,0-3-33-16,-2-2 20 0,0 2 16 16,3-4-12-16,-3 3-10 0,2-1 25 15,0-1-25-15,0 1-13 0,0-4 12 16,-2 3-12-16,2-3 12 0,-2 2 14 15,2 0 5-15,-2-2-15 0,2 3-3 16,-2-3 2-16,0-2-17 0,2 2-1 16,-2-2 16-16,0 0 15 0,0 2 0 15,0-2 4-15,0 3 5 0,0 0 5 0,0-1-10 16,0 1 5-16,0 1 29 0,0-2-4 16,0 3-24-16,0-1-1 0,0-2 16 15,0 2-16-15,0 1-6 0,0 1 9 16,2-2 7-16,1-2-13 0,1-1-25 15,-4-2-12-15,2-5 0 0,0-1 0 16,-2-2 0-16,0-1 0 0,0 1 1 16,0-2 2-16,0 0-2 0,0 0 15 15,0 0-14-15,0 0 1 0,0 0 12 0,0 0-12 16,0 0 19-16,0 0-19 0,0 0 15 16,0 0-2-16,0 0-14 0,0 0-2 15,0 0 0-15,0 0-25 0,2 0 4 16,-2 0-13-16,0 0-13 0,0 0-2 15,0 0 9-15,2-2 9 0,-2 2-18 16,2-1-32-16,-2-1-6 0,2 0 18 16,-2 2 26-16,5-2 15 0,-3 0 6 0,0-1-3 15,0-1-3-15,1 0 15 0,-3 2 13 16,2 0-1-16,-2-3-12 0,0 5-16 16,0-5-21-16,0 2-16 0,0-1 16 15,0 1-13-15,0 0 0 0,0 3-22 16,0-2-13-16,0 2 9 0,0 0 9 15,-2 0-19-15,2 0-35 0,-3 0-4 0,3 0 10 16,0 0-7-16,0 0-7 16,0 0 19-16,0 0 10 0,0 0-16 0,0 0-21 15,5 0 21-15,1 0 60 0,4 0 47 16,4 0-17-16,-2 0-62 0,2 0-32 16,4 0 25-16,-1 0 53 0,0 0 19 15,0 0 23-15,-3 0-3 0,4 0 16 16,-4 0 23-16,6 0 32 0,-4 0 23 15,1 0-13-15,3 0 39 0,-4 0-48 16,2 0-56-16,-4 2-56 0,2-2 34 0,-2 0-1 16,3 3-33-16,0-3-9 0,2 0 10 15,1 0 13-15,-2 0-1 0,2 0 27 16,-4 0 13-16,6 0 3 0,-3 0 14 16,2 0 45-16,0 0-4 0,3-5-6 15,-3 3 9-15,0 0 30 0,0 0 10 16,1 0-17-16,-2 1-49 0,0 1-30 15,-1 0-2-15,0 0 3 0,-2 0 10 0,-2 0-12 16,-4 0-1-16,-1 1-17 0,-2 1-34 16,0 0-53-16,-2 0-17 0,-4 0 4 15,0 0 26-15,0 1-16 0,-2 0-17 16,0-3-19-16,0 2-24 0,0 0-9 16,0-2 33-16,0 0 61 0,0 0 80 15,-2 0 1-15,2 0-71 0,-2 0-91 16,0 0-3-16</inkml:trace>
  <inkml:trace contextRef="#ctx0" brushRef="#br0" timeOffset="84285.31">7177 13433 95 0,'0'0'1213'0,"0"0"-855"0,0 0-160 15,0 0-65-15,3 0-3 0,-1 0-33 0,2 0-97 16,4-5-9-16,1 0-14 0,0 0-45 16,-1 2-117-16,0-1-172 0,-4 2-867 15</inkml:trace>
  <inkml:trace contextRef="#ctx0" brushRef="#br0" timeOffset="87169.98">11094 11051 880 0,'0'0'196'0,"0"0"-141"15,0 0-22-15,0 0 45 0,0 0 39 16,0 0 4-16,0 0-8 0,0 0-8 15,0 0-1-15,0 0 3 0,-2 0-13 16,2 0-16-16,-4 0-13 0,0 0-10 0,-5 0-23 16,-2 0-32-16,1 0-1 15,-7 0 1-15,2 0 68 0,-1 0-7 0,-4 8-6 16,-3 7-28-16,-7 12-24 0,-8 15 14 16,-2 9 57-16,-1 9-3 0,9-1 0 15,14-5-19-15,0-3-12 0,10-4-39 16,4-2 24-16,4-3-25 0,0-4 0 15,0-3 1-15,6-10-1 0,2-4-36 16,0-8-6-16,4-1-42 0,0 2-68 16,5-2-51-16,4 0-5 0,5-3-58 0,-1-7-36 15,3-2-373-15,-9 0-137 16</inkml:trace>
  <inkml:trace contextRef="#ctx0" brushRef="#br0" timeOffset="87594.84">11232 11332 1228 0,'0'0'394'16,"0"0"-206"-16,0 0-152 0,0 0 16 15,0 0-3-15,0 0-7 0,0 0-20 16,0 0 21-16,0 0-14 0,0 0 10 0,56 4 16 16,-54 6 16-16,0 1-41 0,-2 1-27 15,0 5 14-15,-4 4 2 0,-12 9 7 16,0-2-3-16,-2 0 3 0,4-4-26 16,1-10 1-16,-2 3 13 0,0 0-11 15,7-3-3-15,0-4-1 0,3-5 0 16,3-1-12-16,2-2 12 0,0-2 1 15,0 0 2-15,0 1 14 0,0 2-14 0,0-2-2 16,7 3 33-16,1 2 5 0,2-3 46 16,3 2-35-16,4-3 31 0,2-1 33 15,3-1-29-15,0 0-84 0,4 0-20 16,0 0-38-16,-5-1-70 0,1-3 2 16,-4 1-32-16,0 3-24 0,-4-3-28 15,-1 1-18-15,2 0-55 0,-9 0-342 16</inkml:trace>
  <inkml:trace contextRef="#ctx0" brushRef="#br0" timeOffset="88458.33">11629 11443 1086 0,'0'0'312'0,"0"0"-204"16,0 0-40-16,0 0 111 0,0 0-14 16,0 0-15-16,0 0-8 0,34 103-41 15,-30-82-17-15,5 2-61 0,-2-2 2 16,1 1-8-16,-2-5-16 0,1-3 15 0,1 1 19 15,-2-6-19-15,1-1-12 16,-3-3 18-16,1-3-22 0,-3 0 0 0,-2-2 0 16,0 0 39-16,0 0 13 0,0 0 2 15,0 0 14-15,0 0 13 0,0 0 12 16,0-4-3-16,4-4-90 0,2-1-13 16,2-4-7-16,6-3-50 0,0-1 12 15,8-3-48-15,-4 3-4 0,6-1 20 16,-3 2 90-16,1 3-26 0,-6 2 8 15,2 3 17-15,-8 4-24 0,-6 2 24 0,-2-1 1 16,-2 3 0-16,0 0 16 16,0 0 20-16,0 0 70 0,-2 0-45 0,0 0 1 15,2 0-8-15,-4 0-12 0,0 3-19 16,-5 1-4-16,-4 3-16 0,1 5 0 16,-6 1 29-16,4 1 10 0,1 1-16 15,-2 0-10-15,4 1 3 0,3-3-19 0,2 0 0 16,2-3-19-16,-1 0 17 15,5-2-2-15,0-1-15 0,0-1-16 0,0-1 6 16,7-1 10-16,1 2 2 0,0-3 17 16,5-1 0-16,2-2-80 0,-2 0 29 15,3 0-26-15,0 0 41 0,-2-2-45 16,4-5 7-16,-6 0-32 0,5-1-5 16,-2-4-28-16,-2 0-16 0,1-5 21 15,0 3-2-15,-4-1 35 0,0 2 0 16,-3 6 88-16,0 1 13 0,-5 6 82 0,0 0 12 15,2 0-32-15,-2 8 45 0,4 3 20 16,1 11 28-16,3 4-38 0,5 8-17 16,-4 0-6-16,-1-5 26 0,-1-7-40 15,-4-11-41-15,-1-2 6 0,0-3-10 16,0 2 33-16,-2-4-1 0,0-2-9 16,0-2 10-16,-2 0 28 0,2 0 28 15,0-6 64-15,4-6 40 0,4-3-161 0,-2-5-17 16,2-3 23-16,5-9-73 0,0-2 2 15,2-2-2-15,1 3 1 0,-6 5-2 16,-2 9-14-16,2 5-45 0,-4 3 32 16,0-1 6-16,7-1-38 0,0-3 0 15,0 5-42-15,2 0-38 0,-4 3 10 16,-3 2-139-16,0 2-75 0,2 3-28 16,-4-1 25-16,-2 2-11 0,0 0-211 15</inkml:trace>
  <inkml:trace contextRef="#ctx0" brushRef="#br0" timeOffset="88653.68">12642 11290 436 0,'0'0'805'0,"0"0"-476"0,0 0-108 16,0 0-43-16,76 135 17 0,-58-80-7 15,-10 2-10-15,-8-2-24 0,0-1-47 0,-15 1 8 16,-13 0-73-16,-6-1-42 15,-6-3-58-15,-7 1-74 0,3-4-61 0,0-4-23 16,1-6-24-16,5-8-30 0,4-10-90 16,6-9-439-16,11-7 119 0</inkml:trace>
  <inkml:trace contextRef="#ctx0" brushRef="#br0" timeOffset="90206.45">1358 14550 153 0,'0'0'603'0,"0"0"-397"0,0 0-115 15,0 0-19-15,0 0 32 16,0 0-6-16,0 0 6 0,0 0-7 0,0 0-38 16,0 0 3-16,28-75-23 0,-24 68 26 15,-2 1 0-15,0 1-20 0,0 2 10 16,-2 0-6-16,0 1-26 0,0 2 0 15,0 0-10-15,0 0 3 0,0 0 10 16,0 0-23-16,0 0-3 0,0 0 0 16,0 0-13-16,0 2-3 0,0-2 3 15,0 1 11-15,-2-1-11 0,2 2 0 0,-2-2-7 16,2 3 1-16,0-2-1 16,0 5 5-16,0 5 15 0,0 2 55 0,0 7-6 15,0 1-23-15,0 4-24 0,0 0 11 16,0 0-10-16,0-1 17 0,2-2-19 15,2 2-1-15,3-3-2 0,2 1-2 16,-3-5 2-16,0 0 0 0,2-6 1 16,-1 0-2-16,0-4-13 0,-1 0 16 15,0-3-2-15,0 2 1 0,3-6-1 16,2 0-50-16,-1 0 26 0,1 0 9 0,4-4 16 16,-2-2 1-16,1-2-13 0,4 0 11 15,-4 1 0-15,1 1-24 0,2 0 9 16,-4 3-5-16,-1 3-1 0,1 0 0 15,-2 0 10-15,1 0 10 0,0 3 3 16,-2 7 65-16,-2 1-7 0,0 2-6 16,2-1-39-16,-4 2 4 0,0-1-17 15,-4-1 1-15,2-3-2 0,-4 0-22 0,2 3-16 16,0-2-55-16,1-3-56 16,1 1-38-16,0-2-76 0,3 0-306 0,-5-5-46 15</inkml:trace>
  <inkml:trace contextRef="#ctx0" brushRef="#br0" timeOffset="90539.07">2174 14108 1304 0,'0'0'465'0,"0"0"-345"15,0 0-35-15,0 0-37 0,116 116 1 16,-99-53 19-16,-15 11-16 0,-4-1 32 16,-15 2-16-16,-4 6 13 0,-4 3-26 15,-5 2-23-15,-2 0-19 0,2-6-12 16,3-11-1-16,1-12-33 0,8-18-51 15,2-15-16-15,4-7 9 0,3-8 20 16,-4 2-11-16,3 0-18 0,-3-2-43 0,2-1-26 16,0-4-16-16,1-1-125 15,0-3-387-15</inkml:trace>
  <inkml:trace contextRef="#ctx0" brushRef="#br0" timeOffset="91854.5">3589 14379 193 0,'0'0'225'15,"0"0"7"-15,0 0-49 0,0 0-17 16,0 0-29-16,0 0-10 0,0 0-53 15,0 0-12-15,0 0-3 0,0 0-4 0,0-15-9 16,0 15-20-16,0 0 0 16,0 0 3-16,0 0 17 0,0 0 9 0,0 0 0 15,0 0-22-15,0 0-14 0,0 0-17 16,0 0 0-16,-2 4 21 0,2 0 16 16,0 3 7-16,0 4-11 0,-4 2 4 15,0 9-3-15,-6 11-4 0,-8 11 1 16,1 4-4-16,-2 0-16 0,4-2 4 15,1-8-16-15,0-2-2 0,4-7 1 16,0-10 0-16,6-7 1 0,2-7-1 0,-1 0 1 16,1 4-1-16,-1-6 0 0,1-1-2 15,2 2 1-15,0-2 1 0,0-1-1 16,0-1-1-16,0 0 0 0,0 3 1 16,0-3 1-16,0 0 1 0,0 0 2 15,0 0 10-15,0 0 0 0,0 0 0 16,0 0 0-16,0 0-10 0,0 0 10 0,0 0-10 15,0 0 13-15,5 0-12 0,0 0 15 16,3 0 72-16,2 2 9 0,3-2-7 16,2 0-31-16,4 0 28 0,2 0-58 15,9-2-3-15,6-4-27 0,7 0 9 16,-1 1-11-16,-11-2-51 0,-7 6-43 16,-9 0-58-16,-2-2-19 0,4 3-4 15,2 0 7-15,0 0-40 0,1 0-65 0,-6 0-232 16,-4 0-509-16</inkml:trace>
  <inkml:trace contextRef="#ctx0" brushRef="#br0" timeOffset="92051.51">4057 14762 987 0,'0'0'700'16,"0"0"-376"-16,0 0-203 0,0 0-44 0,0 0 63 15,0 0 34-15,0 0-61 0,0 0-113 16,0 0-19-16,0 0-94 0,2-13-88 16,6 11-3-16,7-2 45 0,-2 0-55 15,6-1-66-15,-2 1-446 0,-5-1 6 16,-98 42 720-16</inkml:trace>
  <inkml:trace contextRef="#ctx0" brushRef="#br0" timeOffset="92307.83">4513 14395 1243 0,'0'0'534'16,"0"0"-229"-16,0 0-185 0,0 0-120 16,0 0-16-16,0 0 16 0,0 0 60 15,0 0 137-15,0 0-9 0,40 120-37 16,-27-74-99-16,-2-3-17 0,-3-7-34 0,0-2 18 15,2-5-6-15,-6-5-12 0,-2-8-1 16,0-2-42-16,-2-7-54 0,0 2-72 16,0 1 0-16,0 2-26 0,0-5 3 15,-4 0-7-15,-6-1-65 0,0-2-69 16,2-4-434-16</inkml:trace>
  <inkml:trace contextRef="#ctx0" brushRef="#br0" timeOffset="92573.12">4299 14364 428 0,'0'0'1107'0,"0"0"-902"15,0 0-205-15,0 0-46 0,0 0 46 0,0 0 76 16,0 0 44-16,135-66-42 0,-83 47-6 15,1-1-17-15,-7 5 0 0,-4 2-29 16,-7 3 5-16,-10 5-31 0,-8 1-3 16,-3 0-26-16,2 2-59 0,-2 2 17 15,2 0-4-15,-6 0-38 0,-1 0-50 16,-5 3-35-16,-4 7-89 0,0 0-62 16,-2 4-120-16,-5-3 205 0</inkml:trace>
  <inkml:trace contextRef="#ctx0" brushRef="#br0" timeOffset="92812.48">4409 14959 1485 0,'0'0'432'0,"0"0"-338"15,0 0-22-15,0 0 67 0,0 0 104 0,0 0 34 16,123-43-10-16,-93 28-30 0,-7 4-119 15,9-7-105-15,-4 7-13 0,-3 0-4 16,1 0-43-16,-8 5-30 0,4-2-83 16,-5 4-55-16,2 0 16 0,-2 2-30 15,0 1-37-15,2 1 39 0,3-2-17 16,-4-1-35-16,4-2-207 0,-8 1-296 16</inkml:trace>
  <inkml:trace contextRef="#ctx0" brushRef="#br0" timeOffset="93260.92">5139 14526 764 0,'0'0'1041'0,"0"0"-843"0,0 0-198 15,0 0 0-15,0 0 19 0,0 0 98 0,39 127 13 16,-25-87 32-16,2-8-4 0,-6-10-84 15,-2-9 13-15,-2-2-16 0,1 1-26 16,0-2-16-16,-3-1 12 0,-2-5-9 16,-2-1 10-16,0-3 35 0,0 0 19 15,0 0 19-15,-4 0-13 0,0-5-67 16,-8-2-16-16,2-4-18 0,0-4 0 16,-1-4 0-16,-2-8-1 0,-2-11-19 0,3-4-25 15,-1 1-39-15,2 0 16 16,3 3-10-16,4 4-3 0,-3 3 6 0,2 8-3 15,5 8 20-15,0 1 31 0,0-3 25 16,0-2-25-16,8-2-48 0,0 0 19 16,2 0 39-16,3-1-3 0,2 5 19 15,2 1-26-15,4 1 7 0,-2 1-4 0,5 1 1 16,-1 1 19-16,0 3-10 0,0-2 10 16,-1 4-10-16,0 2 0 0,-6 1-9 15,-1 2-75-15,0 2 0 0,-9 0-33 16,3 0 4-16,-5 0-4 0,0 8-3 15,-4 2-36-15,0-2 6 0,0 6-36 16,-4 3-159-16,-2-7-287 0</inkml:trace>
  <inkml:trace contextRef="#ctx0" brushRef="#br0" timeOffset="93476.9">5131 14565 1308 0,'0'0'387'16,"0"0"-211"-16,0 0-105 0,0 0 20 15,0 0-10-15,0 0 16 0,0 0-3 0,0 0-3 16,0 0-52-16,115-61-23 0,-92 54-16 16,-2 3-22-16,0-1-10 0,-3 4-120 15,0 1-82-15,0 0-58 0,-6 0-154 16,-4 0-770-16</inkml:trace>
  <inkml:trace contextRef="#ctx0" brushRef="#br0" timeOffset="95367.77">6230 14515 894 0,'0'0'284'0,"0"0"-138"0,0 0-32 0,0 0-26 15,0 0-6-15,0 0-14 0,0 0-26 16,0 0-6-16,0 0 0 0,0 0-7 16,-18-24-10-16,18 31-15 0,0 10 44 15,4 11 105-15,2 8 35 0,0 0-55 16,-4 0-27-16,-2-8 1 0,0-12-20 15,0-3-29-15,0-4 6 0,0-1-19 16,0 0-12-16,0 2-11 0,0-8-3 16,0 2-15-16,0-4 12 0,0 0 13 0,0 0 6 15,0 0 13-15,0 0 3 0,-2 0 0 16,-2 0-19-16,-2-4-32 0,2-4 0 16,0 1-16-16,1-3-12 0,3 1-8 15,0-5-66-15,0-4-20 0,3 1 9 16,7-1 10-16,4-1 0 0,2 1 45 15,0 3 22-15,2 2 7 0,-1 1-16 16,-1 3-26-16,2 1-7 0,-2 4 0 16,-2 1 13-16,-4 3 20 0,-2 0 12 0,-2 0 33 15,1 5 17-15,2 5 80 0,-3 2 0 16,0 2-32-16,1 0 26 0,-1 1-20 16,0 0-33-16,3-1 11 0,-2-1-4 15,1-2-13-15,2 2-15 0,2-5-5 16,0 0-10-16,0 0-1 0,8-4-1 15,-3-3 0-15,2-1-42 0,-2 0-42 16,1 0 9-16,0-1 27 0,-4-3 35 0,2 0 11 16,-6-2-14-16,3 0 13 15,-3 1 1-15,1-1-24 0,-4-2 26 0,-1 1 11 16,0-1 31-16,-2-1-6 0,0-2-4 16,1 1-32-16,-3-2 3 0,1 2 10 15,-3-4 16-15,0 6 7 0,0-1-36 16,-5 0-26-16,-2 0-21 0,1 1 46 0,0 3-24 15,0 0 9-15,-1 0 14 16,1 2-21-16,-3 2-6 0,3 1 3 0,-1 0-3 16,-1 4 19-16,2 6 10 0,-3 3 45 15,0 5 17-15,3-1-4 0,2 5-6 16,4 2 6-16,0-4-16 0,0 1-29 16,2 0 19-16,6 1 7 0,6-5-14 15,-2 3-21-15,3-4 8 0,2-3 11 16,-2-5-22-16,1-2 12 0,2-5-13 15,-2-1 0-15,0 0-61 0,-2-1 22 0,1-8 20 16,0 0 17-16,-2-2-18 16,-1 0 18-16,2-5-1 0,-6 0-23 0,2-2 10 15,-1 1 15-15,0-1-51 0,-5 1 20 16,-2 4 32-16,0 4 1 0,-2 1 28 16,0 1-6-16,0 5-10 0,0 1-13 15,0 1-12-15,0 0-8 0,0 0 1 16,2 0 6-16,4 8 13 0,3 2 87 15,4 2 36-15,-3 4-62 0,5-1-59 16,3-1 21-16,-4-1-21 0,0 1 13 0,2-6-14 16,1-1-1-16,-2-2 3 0,-3-3 16 15,3 2-16-15,-2-4 15 0,-2 0-18 16,-1 0-13-16,-2-6-10 0,4 1 20 16,-6-2-16-16,0 0 19 0,0 0-2 15,1-3-11-15,-3 0-16 0,5-2 0 16,-3 1-32-16,0-2-1 0,1 2 4 15,-3 0 10-15,0 1 6 0,-4-2-23 0,2 5 26 16,-2-1 26-16,0 2-3 16,0 3 14-16,0 0 1 0,0 3-2 0,0 0-13 15,0 0 16-15,-2 0 13 0,2 0-11 16,0 0-2-16,0 0-1 0,0 0-19 16,0 0 1-16,0 0 16 0,0 0-10 15,0 0 10-15,0 0 2 0,-2 0-2 16,2 0-10-16,0 0 0 0,-2 0-9 15,2 0-14-15,-2 0 0 0,0 0 20 16,2 0 13-16,-2 0 1 0,2 0 2 0,-3 0 0 16,3 0 3-16,0 0 16 0,0 0 1 15,0 0 3-15,0 0 2 0,0 0-2 16,0 0-4-16,0 0 7 0,0 0-6 16,0 0-17-16,0 0 13 0,0 0-16 15,-2 0 0-15,2 0-13 0,0 0 10 16,0 0-10-16,0 0-3 0,0 0 0 15,0 0 12-15,0 0 1 0,0 0-13 0,0 3-7 16,0 2 23-16,2 1 86 16,3 3 8-16,1 2-39 0,-2-1-10 0,2 2-42 15,3-2 26-15,-2-1-13 0,1 0-13 16,2-1-2-16,2-2 1 0,-2 2-2 16,0-5 0-16,3 1-25 0,2 0-124 15,0-2-22-15,2 0-5 0,-2-2 17 16,-1 0-62-16,2 0-62 0,-2 0-284 0,-3 0-55 15</inkml:trace>
  <inkml:trace contextRef="#ctx0" brushRef="#br0" timeOffset="95558.26">7430 14705 976 0,'0'0'446'0,"0"0"-195"16,0 0-89-16,0 0-42 0,0 0 23 16,0 0 32-16,0 0 13 0,0 0-30 15,0 0 32-15,0 0-33 0,-34-58-57 16,34 49-11-16,0-1-9 0,7 0-54 0,1-1-26 15,5 0-42-15,1-2-22 0,4 0-25 16,2 2 15-16,2 0-25 0,2 2-37 16,-4-1-51-16,2 2-42 0,-5 2-33 15,-1 5-21-15,0-1-58 0,-4 2-148 16,-1 0-179-16</inkml:trace>
  <inkml:trace contextRef="#ctx0" brushRef="#br0" timeOffset="95992.1">7668 14544 961 0,'0'0'452'0,"0"0"-221"0,0 0-149 16,0 0-30-16,0 0 48 0,0 0 27 16,0 0-4-16,0 0-9 0,0 0-30 15,-79 106-23-15,79-88-35 0,0 0-24 16,0-1-2-16,0-3 0 0,4-6-2 16,2 0 1-16,2-4-21 0,-4 0 22 0,2-2-3 15,-2-2-32-15,2 0-17 16,0 0 33-16,1-2 3 0,0-5 16 0,-3 3 4 15,2-4-4-15,0-2-13 0,1 1 0 16,-1-1-10-16,5 1-19 0,0-1-16 16,1 2 12-16,3 1 20 0,0 3 13 15,2 0 10-15,-2 3-20 0,0-2 21 16,-5 3-1-16,1 0-17 0,-5 0 19 16,-1 3 1-16,-3-2 36 0,0 3 9 15,-2-2 1-15,0 0-4 0,0-2 3 0,0 0 10 16,0 0 1-16,0 0-5 15,0 0-15-15,0 0-4 0,2 0 4 0,2 0-4 16,2-4 27-16,8-4-59 0,-2-1-38 16,5-1 21-16,2-2 15 0,0 1-14 15,5 2 13-15,-1 0-10 0,0 5 11 16,3 0 2-16,-3 4 0 0,-2 0 13 16,-4 0 4-16,1 1-17 0,-8 6-23 15,2 2 20-15,0 0-36 0,-4 2-61 16,0 1-52-16,3-2-17 0,-2 2-26 0,-1-1-88 15,-2-4-407-15</inkml:trace>
  <inkml:trace contextRef="#ctx0" brushRef="#br0" timeOffset="97934.98">8704 14471 1044 0,'0'0'401'0,"0"0"-248"0,0 0-153 16,0 0-20-16,0 0 20 0,0 0 127 0,0 0 123 16,0 0 13-16,24 101-4 0,-14-62-33 15,2-3-49-15,0-4-75 0,-6-8-31 16,-2-5-20-16,0-8-25 0,0-1-4 15,0-2 1-15,-2-1 3 0,3-1-26 16,-5-2-1-16,2-2 1 0,-2-2 0 16,0 0 16-16,0 0 0 0,0 0 6 15,0-6 4-15,0-1-26 0,0-7-44 16,0-4-23-16,0 0 7 0,0-3 15 16,0-1-36-16,6 2-31 0,1 1 16 0,-1 1 9 15,3 3 29-15,-1 6 12 0,0 1 24 16,6 0-4-16,-4 6-10 0,4 2 36 15,2 0 52-15,0 2 58 0,4 8 12 16,-3 0 20-16,0 4-27 0,0 0-28 16,-3-1-33-16,0-3-25 0,-4-1-4 15,0-1-12-15,-3-1-11 0,2-3 0 16,-3 1 0-16,-2-2-2 0,-2-1 0 0,2-2-22 16,-2 0-19-16,1 0 12 15,-3 0 0-15,2 0-16 0,0 0-12 0,0 0 2 16,4-2 10-16,5-6 3 0,-2-3-3 15,3 0-19-15,4-3-23 0,-4 0 19 16,2 5 46-16,4 0 21 0,-4 3-3 16,6 1-11-16,-1 2 15 0,2 3 23 15,-2 0 13-15,0 0 38 0,0 6 19 16,-4 4-3-16,0-1-48 0,-2 0-26 0,1 1 0 16,0 0-3-16,-4-3-12 15,2 1 1-15,2-2 11 0,-2-3-11 0,1 1-2 16,0-4-43-16,-3 0-11 0,1 0 5 15,-1 0 14-15,4 0 22 0,-8-5 13 16,2-1-1-16,-4 2 0 0,0-3 0 16,-4 1 1-16,0-2-16 0,0-2-10 15,-2 1-9-15,-6-1-20 0,0 3 53 0,-6 0-14 16,0 3 13-16,1 1-9 0,-6 2-14 16,0 1 25-16,-3 0-2 0,4 0 3 15,-6 5 32-15,7 3 42 0,0 0 22 16,7 1 1-16,-1 5-33 0,7-1-35 15,2 2-29-15,0 2 15 0,2-1-14 16,0-3-1-16,4 1 13 0,2-3-13 16,5-3 3-16,-1-1-1 0,3-1-1 15,0-4-1-15,-3 0-54 0,6-2-11 16,-8 0 8-16,2 0 12 0,-1 0 3 0,-2-4 13 16,1-2 13-16,-2-1 0 0,0-1-1 15,5-2-34-15,2 1-1 0,0-3 20 16,5 0-7-16,2-1 7 0,8 0-29 15,3-4-27-15,9-3-9 0,6 2 23 16,-6 0 18-16,-11 5 31 0,-7 5 23 16,-10 3-1-16,-4 3-20 0,2 0 22 15,-6 2-2-15,-2 0-30 0,-2 0 33 0,0 0 48 16,-6 0 37-16,-10 2-24 16,-2 7-32-16,-6 0 7 0,-1 5 19 0,-3 2-3 15,4-1 6-15,4 0-16 0,-4 2-7 16,9 0-5-16,0 1-8 0,6-5-12 15,5 0-10-15,2-3-20 0,2-1-5 16,0-3 12-16,6-2-3 0,5-2 16 16,4-2-17-16,0 0-31 0,4-5 32 15,0-4 13-15,5-4-10 0,-6-2 3 16,4-3 10-16,-3-4 19 0,5-2-15 0,-4-8 18 16,4-6 20-16,-3-1 0 0,-4-2-10 15,-4 3-29-15,-5 5-1 0,1 0 14 16,-7-2-3-16,-2 2-13 0,0 9-12 15,0 2-4-15,0 9-26 0,-2 7 41 16,0-3-1-16,-3 3 2 0,1 0-10 16,2 5 10-16,0 1 0 0,-2 0-7 15,0 10-57-15,-3 15 64 0,1 16 10 0,0 3 86 16,1 2-15-16,5-2-20 0,0 0-9 16,0-3 9-16,7-1-6 0,-1-7-23 15,-2-7-19-15,3-6-11 0,-3-8-1 16,2-1 14-16,2-1 17 0,1-2-32 15,2 4 0-15,1-6 0 0,4-4 0 16,-4-2 0-16,3 0-38 0,4 0-4 16,-2-8 27-16,2-1 15 0,-2-2 2 15,5-1 11-15,-8-2-13 0,1 2 0 0,0-5 2 16,-5 5 11-16,-1-2-10 0,-1 1 13 16,-1-1 3-16,-3 3 10 0,-2 0-16 15,-2 2-12-15,0 2 12 0,0 3-11 16,0 4 0-16,0 0-2 0,0 0-1 15,0 0-15-15,0 0-19 0,0 3-23 16,0 6 26-16,0 1 32 0,0 2 32 16,0 3-19-16,0-2-13 0,5 0 0 0,-1-4-1 15,0 1-1-15,0-5 0 0,2 1 0 16,1-4-9-16,2 0 10 0,-1-2-24 16,4 0-17-16,6-4 40 0,5-9 2 15,9-10 13-15,8-6 3 0,0-8-13 16,-5-2 26-16,-3 3-13 0,-14-1 26 15,4-1 28-15,-8 0 17 0,-1-2-7 16,-2-4-29-16,-5-2-6 0,1 0-13 0,-5 3-30 16,-2-2 39-16,0 6-28 0,-2 7 19 15,-5 10 25-15,3 6 13 0,-2 7 12 16,-1-1 51-16,3 5-19 0,2-1 14 16,0 6-39-16,0 0-89 0,-3 17-26 15,-3 25 26-15,-2 27 13 0,-2 11 122 16,6 3-10-16,6-9-48 0,0-13-40 15,0-3-34-15,2-4-1 0,0-4-2 16,5-8-14-16,-2-9-26 0,-1-14-1 16,-2-6-83-16,0-5-43 0,0 0-30 0,2-1-56 15,-2 1-74-15,2-5-177 0,-2-1-58 16,3-2 36-16,-3 0-660 0</inkml:trace>
  <inkml:trace contextRef="#ctx0" brushRef="#br0" timeOffset="99782.75">4178 16543 395 0,'0'0'648'16,"0"0"-381"-16,0 0-133 0,0 0-27 0,0 0-16 15,0 0-3-15,0 0 6 16,0 0-13-16,-9-10-25 0,9 10-21 0,0 0-5 15,0 0 5-15,0-1-2 0,2-1 6 16,0-1 6-16,3 3-22 0,-3-3-1 16,4 1 7-16,-2 0 4 0,0-2-7 15,0 2-7-15,1 2-16 0,0 0 10 16,-1-2 20-16,4 1-1 0,0 1 4 16,1-3-11-16,4 1-5 0,1 2-1 15,4 0 30-15,1-1 6 0,2-1 3 0,0 2-13 16,5-2 3-16,1 0-9 15,7-2-17-15,8-1 17 0,3-4 3 0,0 2-14 16,-4 1-27-16,-6-1-1 0,1 1-1 16,2 2-2-16,-2 1-10 0,-1-1 13 15,-3 0 3-15,0 2 21 0,-10 0-24 16,-2 2-10-16,-5 0 9 0,-1 0 1 16,2 0-2-16,2 0-11 0,4 0 13 15,-1 0 0-15,2 0 0 0,1 4 0 16,-3-3-3-16,3 2 1 0,0 1 2 0,2-4 12 15,2 0-10-15,-3 0 0 0,3 0-1 16,-2 0 1-16,-4 0-2 0,2 0 0 16,-3 0 0-16,1 0-1 0,-4-3-1 15,2 2 1-15,1-2 0 0,0 2 0 16,0 1 1-16,3 0 0 0,2-4 0 16,-6 4 0-16,6-3 0 0,1 3 1 15,7-7-1-15,7 1 2 0,1 1 11 16,0-3-11-16,-5 3 1 0,-10 3 9 0,-3-3-12 15,-9 5-13-15,-1-1-3 0,4 1 15 16,0 0 0-16,4-2-2 0,-3 2 2 16,2 0 0-16,-2 0 1 0,-1 0-1 15,0 0 0-15,2 0 1 0,-2-2 0 16,2 2 0-16,-1 0-1 0,5 0-1 16,-2-3 2-16,4 3 2 0,2 0 1 15,-3-5-1-15,1 5-1 0,-1 0 0 16,-2 0 0-16,1 0-2 0,-5 0 1 0,2 0-13 15,-2 0 0-15,1 0 13 0,-2 0 0 16,4 3 0-16,-3-3 4 0,2 0 12 16,2 0-13-16,-1 0 0 0,3 0-2 15,-2 0 2-15,5-3 13 0,-3 1 0 16,3-1-14-16,4-1 2 0,4 0-1 16,7 2 16-16,-3-2-3 0,-4 0 0 15,-13 4-3-15,3 0-13 0,6-1-2 0,-1-1 2 16,9 0 0-16,-4 0 1 0,-4 0 12 15,3 0 6-15,-3 0 10 0,2 2-10 16,-3-2-3-16,3-1 13 0,0 1 9 16,-2 0-3-16,0-1 23 0,-7 1-7 15,-5 2-16-15,-8 0-23 0,-4 0 2 16,6 0-14-16,-6 0 0 0,2 0 0 16,-1 0 2-16,-2 0-2 0,-5 0 0 15,-2 0 4-15,0 0 15 0,0 0 0 0,0 0-19 16,0 0-23-16,2-1-5 0,-2-1-23 15,0 2-29-15,2-2-28 0,0 2-33 16,0-2-26-16,2-2-52 0,-2 2-53 16,3-2-52-16,-3 2-69 0,-2-1-300 15,-21 25-258-15</inkml:trace>
  <inkml:trace contextRef="#ctx0" brushRef="#br0" timeOffset="101345.95">4460 16533 180 0,'0'0'327'0,"0"0"-99"0,0 0-98 16,0 0 0-16,0 0-2 0,0 0-11 16,0 0-16-16,0 0-20 0,0 0-3 15,0 0-3-15,-8-13-7 0,8 13-3 16,0 0-13-16,0 0-3 0,0 0 0 15,0 0 6-15,0 0 3 0,0 0-2 16,0 0-8-16,0 0 4 0,0 0-3 16,0 0 3-16,0 0 9 0,0 0 4 15,0 0 9-15,0-4 4 0,0 2-10 16,0 0-49-16,0-2-3 0,-2 2 10 0,2-1 16 16,0 1-13-16,0 0-13 0,0-2-15 15,0 3 1-15,0-2-2 0,0-1-1 16,0 3-15-16,0-4 15 0,0 3 1 15,2 0 1-15,0-3 1 0,0-1-2 16,0 1-2-16,0-1 2 0,0-1 2 16,0 0-1-16,0 2 25 0,2 2-3 15,-2-4-11-15,2 1 1 0,2 1 2 0,-2-1-14 16,-2 1-2-16,2-1-14 0,2-2 15 16,-2 3 0-16,0-5 0 0,3 2 0 15,-1 0 0-15,1 3 0 0,-3-3 0 16,0 3 4-16,3-4-3 0,-3 2 1 15,0-1 1-15,0-1 16 0,0 1-3 16,1-4-1-16,-3 3-15 0,0 1 0 16,3-1 0-16,-3 1 0 0,0 1 0 0,0 0 0 15,0-1-2-15,0-2 1 16,0 2-18-16,0-1-6 0,0-2 25 0,2-2 1 16,0 2 2-16,4 0 8 0,-4 0-9 15,0 1 9-15,2-2 5 0,0 5-16 16,1-5-1-16,-1 5-14 0,3-1 15 15,-5 1 2-15,0-3-2 0,0 4-2 16,1 0 0-16,-1 1 0 0,0 1 0 16,0-2-1-16,0 2 0 0,3 1-16 15,0-1 3-15,-1-2 3 0,2 0 11 0,0 2-1 16,4-2-9-16,-2 1 12 0,0-1 2 16,3-1 11-16,-2 1-10 0,2-2 13 15,-3 3-13-15,3-2 0 0,-6 2-1 16,1 1 1-16,-2-2-1 0,0 2 0 15,4-1 11-15,-6-1-12 0,2-2 0 16,2 2 0-16,-2-1-1 0,1 1 3 16,4-3 0-16,-5 1-3 0,4 1 0 15,1-4-1-15,0 2 1 0,2-2 1 16,-1 0-1-16,4-1 1 0,-4-1-1 0,4-3 0 16,2 1 0-16,1 0 0 0,-2-3-1 15,0 3-3-15,2 0 4 0,-4 1 0 16,1 1-12-16,4 2-1 0,-3 0 12 15,0 4 1-15,-2-3 1 0,-1 5 2 0,2-2-1 16,-4 1 0-16,1-2 0 16,0 3 2-16,1-2 13 0,-1 0-17 0,2 0-2 15,-2 1 0-15,-1 0 2 0,4 1 0 16,-2-2 0-16,4 2 13 0,-4 0 0 16,1-2-11-16,2 2-1 0,0 1 12 15,0-4 3-15,-2 3-13 0,1-3 13 16,0 1-13-16,-6 2-3 0,1 1-1 15,0 0 1-15,-5 0 0 0,0 3 0 16,-1 1-3-16,-1-4-10 0,0 4 0 0,-2 0 10 16,0 0-17-16,0 0 4 15,0 0 13-15,0 0-20 0,1 0-5 0,-1 0-24 16,0 0-38-16,-2 0-39 0,2 0-23 16,-2 0-26-16,0 5-17 0,0 3 3 15,-4 1 1-15,-9 6-128 0,3-6-723 16,24-55 808-16</inkml:trace>
  <inkml:trace contextRef="#ctx0" brushRef="#br0" timeOffset="103141.51">4454 16537 274 0,'0'0'554'15,"0"0"-254"-15,0 0-173 0,0 0-26 16,0 0-23-16,0 0-10 0,0 0-22 0,0 0-4 16,0 0 7-16,2-38 0 0,-2 36 0 15,0 0-14-15,0 2-2 0,0 0 19 16,0 0 6-16,0 0-16 0,0-1-39 16,0 1-3-16,0 0-1 0,0 0 1 15,0-3 35-15,0-1 11 0,0-2-4 16,6 2-39-16,-2-7 16 0,2 2-19 15,4 0 30-15,-6-3-1 0,2 2 10 0,0-3-10 16,0 2-13-16,3-1-16 0,0 2 1 16,-3-3-1-16,0 2 2 0,1 1-2 15,1-2 4-15,-2 5-1 0,3-5 13 16,-5 5-15-16,3-1 18 0,-1 1 1 16,-2 0 3-16,0-4 9 0,2 2-3 15,0 1-26-15,-2-1 13 0,-2 1-13 16,2-1 10-16,-2 2 6 0,0 0-17 15,0 1 1-15,0-1 0 0,0 1-3 16,0-2-12-16,2-2 10 0,-1 6-15 0,1-7 15 16,0 4 0-16,3-1-1 0,-3-3 1 15,2 4-11-15,1-6 9 0,-1 4-10 16,0 0 12-16,-2-1-7 0,3 0 9 16,-3 1 2-16,1-1-1 0,1-1 1 15,-2 3 8-15,0-4-10 0,0 5-1 16,-2-1-11-16,2-1 12 0,0 3 11 15,0 1-11-15,-2-4-13 0,2 4 0 0,0-3-7 16,0 3 20-16,2-3-2 0,-2 2-21 16,3-1 21-16,0-1-11 0,-5 0 11 15,4 0 0-15,-4 1 1 0,2 0 1 16,1-1 0-16,-1 0-1 0,-2 0-1 16,2 0 1-16,0 1-1 0,3 0 2 15,-3-1 0-15,1 1 0 0,-1-3 0 16,2 3 0-16,0 0 3 0,0 0-3 0,4 1-3 15,-4-2 1-15,0 1 0 16,2 1-11-16,-2 1 11 0,1 0-14 0,0 1 15 16,-5 3 1-16,2-6 0 0,0 4 1 15,0-1 0-15,1 0 1 0,1 1 1 16,0-3 8-16,1 2-11 0,-1-1-1 16,3 1 1-16,-1-2 0 0,2 0 0 15,2 0-1-15,2 2 0 0,-1-3 1 16,2 1-1-16,0 1 1 0,2-1-2 15,-2 1-19-15,1-2 21 0,0-1 16 0,0 3-15 16,2-3 16-16,-6 2-16 16,3-1 12-16,-2-1-11 0,-3 3 20 0,1-2 4 15,-1 0-6-15,1 1-4 0,-4 1 3 16,1-1-15-16,0 0 15 0,-2 1-19 16,4-1 1-16,-4 1-2 0,2 0 0 15,-2-1-12-15,3 0 11 0,2 5 1 0,-5-5-2 16,5 2-10-16,-3 1 10 15,0-1-12-15,1 1 15 0,0 0 2 0,1-2 15 16,-2 5-15-16,4-3 1 0,-6 1-3 16,4-2-2-16,-1 3 0 0,-1-2-11 15,3 3 11-15,-3-4-1 0,1 3 1 16,1-1 2-16,1 0-1 0,0 0 1 16,-3 0 0-16,0 0 16 0,0 1-13 15,-2-1 0-15,-2 2-3 0,0 0-1 16,0-4 0-16,0 1 1 0,0 3 1 0,1-1-1 15,1 1 1-15,1-2-1 0,-3 0-2 16,4 2 0-16,-1-3-15 0,3 3 14 16,-1 0-26-16,2 0 3 0,-1-3 25 15,0 1 1-15,2 0 1 0,-6 2 0 16,0 0 2-16,-2-1 1 0,0 1-2 16,-4 0 11-16,2 0 3 0,-2 0 3 15,0 0 14-15,0 0 12 0,0 0 10 0,0 0 6 16,0 0 20-16,0 0-10 15,0 0-23-15,-2 0-22 0,2 0-26 0,0 0-12 16,0 0-20-16,0 0-4 0,0 0 4 16,0 0 0-16,0 0 0 0,0 0 3 15,0 0 3-15,0 0 6 0,0 0 8 16,0 0 8-16,0 0-12 0,0 0 13 16,0 0 0-16,0 0-13 0,0 0 12 15,0 0 1-15,0 0-10 0,0 0 13 16,0 0 13-16,0 0 6 0,0 0 7 0,0 0 3 15,0 0-14-15,0-2-15 0,0 2-12 16,0 0-1-16,0 0-7 0,0 0-6 16,0 0-12-16,0 0-30 0,0 0-10 15,0 0-13-15,0 0-6 0,0 0 10 16,0 0-1-16,0 0 0 0,0 0-6 16,0 0-3-16,0 0 28 0,0 0 24 15,2 0-11-15,-2 0-31 0,0 0-47 0,0 2-9 16,0-1 29-16,0-1 29 15,0 2-9-15,0-2-105 0,0 2 72 0,-4 1-23 16,0 0-13-16,0 1 6 0</inkml:trace>
  <inkml:trace contextRef="#ctx0" brushRef="#br0" timeOffset="105164.72">5636 15511 350 0,'0'0'531'16,"0"0"-234"-16,0 0-131 0,0 0-62 0,0 0-19 15,0 0-1-15,0 0 11 16,0 0-14-16,0 0-32 0,0 4-31 0,0 1-18 15,0-1 0-15,0 5 42 0,0-1 36 16,0 2-26-16,2 4-23 0,3-2-26 16,-3-2-3-16,0 2 0 0,0-3 22 15,0-1-21-15,2 1 1 0,-2-1 11 16,0 0 0-16,1-2 7 0,-3-2-7 0,2-1-10 16,-2 1 16-16,0 0-15 0,0-3 9 15,0 4-11-15,0-2 24 0,0 1-10 16,0 0-15-16,0 0 2 0,2 1-1 15,-2 4 15-15,2 0 5 0,0 2 1 16,0 3 12-16,-2 1-2 0,2-2 2 16,-2 5 1-16,2-5-7 0,-2 4-6 15,2 0 12-15,-2 0 14 0,0-1-17 16,0-3 10-16,3 1-16 0,-1-4-7 16,0-1-1-16,0 0-18 0,-2-1-12 0,2-3 11 15,0 2 1-15,1-2 0 0,-1 1-1 16,0-2 1-16,0 1-3 0,0-1-16 15,0 3 19-15,0 1 13 0,-2 0-11 16,2 4 0-16,0-5 11 0,-2 5-12 16,0-3 15-16,2 3-4 0,-2-5-12 15,0 3 0-15,0 0 19 0,0-1 23 16,0 2-39-16,2 1 10 0,-2-2-13 0,0-1 2 16,0 1-1-16,2-3-1 15,-2 3 0-15,2-1-1 0,-2 1 0 0,3 1 1 16,-3 2 1-16,3-5 0 0,-3 4 1 15,2-3-2-15,-2 1-2 0,2-3 2 16,-2 1 0-16,2 2 2 0,0-1 1 16,0-3-1-16,0 2 1 0,-2-3-1 15,2-3-1-15,-2 4 0 0,0-2 12 16,2-1-10-16,-2 4 10 0,0-3-13 16,0 1 2-16,0 5 27 0,0-3 23 0,0 3-27 15,0 2-23-15,0 1 1 16,0-4 0-16,0 1 16 0,0-1 16 0,0 3 4 15,2-4-10-15,-2 1 3 0,2 0-10 16,0 2 7-16,2-2-7 0,-1 0-20 16,-1-1 14-16,0 1-16 0,0-1-1 15,1 2 1-15,-1-3 2 0,0 1 1 16,-2-1-3-16,2-2-11 0,-2-2-44 16,0 1-5-16,0-2-17 0,0 0-13 15,0-2 16-15,0 0 16 0,0 0 10 0,0 0-10 16,0 0 0-16,0 0 26 0,0 0 32 15,0 0 0-15,0 0 0 0,0 0-4 16,0 0-38-16,0 0-6 0,0 0 3 16,0 0-7-16,0 0-6 0,0 0-13 15,0 0-7-15,0 0 7 0,0 0 9 16,0 0 16-16,0 0 28 0,0 0 18 0,0 0 26 16,0 0 16-16,0 0 7 0,0 0-4 15,0 0-12-15,0 0-7 0,0 0-7 16,0 0-17-16,0 0-1 0,0 0-1 15,0 0 0-15,0 0 1 0,0 0 0 16,0 0 0-16,0 0 1 0,0 0 11 16,0-2-10-16,0-2-1 0,2 0-1 15,-2-2 12-15,2 3 0 0,-2-1-10 16,2-1 4-16,-2 1-5 0,0-2-4 16,2 1 2-16,-2 0-20 0,2-1 17 0,0-1 1 15,0 1 1-15,1-1-28 0,1-1 13 16,0 1 15-16,0 0 1 0,3-3-3 15,-3 3-10-15,0 0 10 0,3-1 3 16,-1 1-26-16,-2-3 26 0,0 2 1 16,0 0 12-16,4 3-12 0,-4-1 1 15,0 2 21-15,-2-1 9 0,2-4-9 16,-2 4-4-16,2-1 4 0,-2 0-10 0,0 1 13 16,-2-1-14-16,2 0-12 0,0-4 0 15,1 3-1-15,2-3 0 0,-1 1 1 16,-2-1-3-16,4 3 0 0,-2-5 3 15,2 4 12-15,1-5-12 0,-3 2-2 16,3 1 0-16,-1-2 2 0,-2 3 19 16,3-2-17-16,-3 0 11 0,2 1 0 15,0 0 10-15,-2 1-4 0,4 1-6 0,-4 1-12 16,0-3 0-16,2 3 14 0,-2 0-15 16,0 0-3-16,2-1-19 0,4 1 19 15,-4 1 2-15,2-5-1 0,1 2-11 16,1 2 11-16,1-3-1 0,-5 3 0 15,5-3 2-15,-3 3 0 0,3-1-2 16,-2-2 1-16,-1 3 2 0,0-3 14 16,1-1-1-16,0-1-13 0,-3-1-12 15,2-2-17-15,1 0-23 0,2-5 20 16,-3 3-7-16,3 0 7 0,-1 0-17 0,3 2 20 16,-2-2 26-16,1 7-20 0,-2-4 23 15,2 5 15-15,-4-1 21 0,2 3 9 16,-1-1-12-16,0-2 5 0,-3 3-21 15,2 1-17-15,-1-2 0 0,-3 5-1 16,0-1-3-16,0 1-12 0,3 1 13 16,-3-1-20-16,1 0 4 0,-1 2 6 15,2 0 0-15,0-2 11 0,0 1 2 0,4 0-2 16,-6 1-2-16,2-1 1 16,-2 0 2-16,2-1 1 0,1 2 0 0,-3-1 3 15,5 0 10-15,-5-2-11 0,4 1 1 16,1-1 10-16,-1-2-11 0,3-1 1 15,-2 3 0-15,-1-1-2 0,0 2 0 16,0-3-1-16,2 1-2 0,-4 1-17 16,0 0 16-16,0 0-10 0,-2 0 13 15,1 4-3-15,-3-4 1 0,3 4 2 0,-3-1-1 16,0-2-1-16,0 3-11 0,0 0 13 16,0-1 0-16,0-1-1 0,2 0-1 15,1 2-1-15,1-3 2 0,0 3-2 16,1-2 1-16,-1-1-1 0,3 1 1 15,-1 0-1-15,-2 0 3 0,2-1 1 16,2 0 0-16,-4 2 0 0,0-5 0 16,2 4 0-16,-1-1 0 0,0 1 2 15,-1-1-2-15,0-1 0 0,0 3 2 16,3-3 10-16,-3 1-13 0,1 3 1 0,-1-3-1 16,1 1-1-16,1 2-11 0,0-4 12 15,3 0 2-15,-4 3-2 0,3-2-13 16,-2 2 11-16,1-3 2 0,2 4 0 15,-5-2 3-15,2 0 13 0,1 2-14 16,2 0 34-16,-5-3-7 0,3 1 3 0,-1 2-28 16,-2-2-3-16,2 0-1 15,2-1 3-15,-6 2-1 0,2 1 11 0,-2-2-10 16,2 0-3-16,-2 2-2 16,-2 0-1-16,1 0-13 0,-3 0 3 0,3 0 0 15,-3 0-13-15,0 0-29 0,0 0-16 16,0 0-14-16,0 0 14 0,0 0 6 15,0 0-6-15,0 0-7 0,0 4 19 16,0-4-22-16,0 4-17 0,0 0-3 16,0-2-35-16,0 3-60 0,0 1-156 0,-3-2-94 15,3-3 125-15,3-31 321 0</inkml:trace>
  <inkml:trace contextRef="#ctx0" brushRef="#br0" timeOffset="106322.27">6833 15561 46 0,'0'0'300'0,"0"0"-233"0,0 0-66 0,0 0 18 15,0 0 65-15,0 0-15 0,0 0-33 16,0 0-13-16,0 0 12 0,-4-10 21 15,4 10 12-15,0 0-6 0,0 0 16 16,0 0 36-16,0 0 20 0,0 0 6 16,0-1-39-16,-2 1-42 0,0-2-37 0,0-1 4 15,0 2 13-15,0-2-19 0,2 2-18 16,0-1-2-16,-2 0 1 0,2 2 0 16,0 0 29-16,0-3 2 0,0 3 1 15,0 0 9-15,0 0 7 0,0 0 3 16,0 0-14-16,0 0-2 0,0 0-3 15,0 0-14-15,0 0 7 0,0 0-3 0,0 0 6 16,0 0 7-16,0 0 6 16,0 0 10-16,0 0-4 0,0 0 1 0,-3 0-7 15,3 0 7-15,0 0-11 0,0 0 8 16,0 0-4-16,0 0-4 0,0 0-2 16,0 0-33-16,0 0 0 0,0 3 10 15,0 2 36-15,0 4 31 0,0 2-2 16,0-2-14-16,0 3-32 0,3 0 7 0,-1-1-7 15,0 2-29-15,0 1 26 16,0-1-10-16,0 0-3 0,2 0 0 0,-2 2-16 16,2-3 16-16,1-1-15 15,-3 4 18-15,3-5 7 0,-3 2-13 0,0 1-11 16,2-2 11-16,-2 3 25 0,2 2 0 16,0-3-35-16,-2-2-2 0,0 1 24 15,0-3-2-15,0-1-4 0,1 1 3 16,-3-1 10-16,3 1-29 0,-1-2 0 15,-2 2 23-15,0-1 2 0,0 0 1 0,2-3-4 16,-2 4-9-16,2-4-3 16,-2-1-13-16,2 3 3 0,-2-1 0 0,2-1 1 15,0 1-4-15,0 2 0 0,0-1 0 16,0 1 0-16,0 2 13 0,0-4-13 16,0 3-3-16,1-2 3 0,-1 1-1 15,0-2 0-15,-2 1 1 0,2 3 0 16,-2-2 2-16,2-1 1 0,0 4 1 15,-2-1-2-15,5 2 23 0,-5-2 0 16,2-1 7-16,0-1-19 0,0 1-11 0,-2 1 14 16,0-3-14-16,2 3 0 15,-2-3 11-15,2 3-12 0,-2-3-1 0,2 1 0 16,-2 2 0-16,0-2 0 0,3-1 1 16,-3 1 11-16,2-1-12 0,-2 1 1 15,0 2 3-15,0-1 11 0,2 3-2 16,-2 1-11-16,0-4-2 0,2 3-1 15,-2 0 1-15,0-5 0 0,0 1 13 0,0-3-11 16,0 0 0-16,0-1 0 0,0-4 11 16,0 5 12-16,0-5-12 0,0 2 2 15,0-2 10-15,2 2 4 0,-2-2-7 16,0 2-19-16,2 0 0 0,-2 0 10 16,0 1-1-16,0 3 4 0,2-2-3 15,-2 4-11-15,0-3 13 0,0 0 4 16,0 2-18-16,0-1-1 0,0-1 0 15,0-1 1-15,0 2 12 0,0-2-11 16,0-1-1-16,0 1-1 0,0 1-1 0,0-3 1 16,0 1 0-16,0 1-1 0,0-3 0 15,0 3 0-15,0-1-1 0,0-2 0 16,0 3 0-16,0-4 1 0,0 0-1 16,0 0 2-16,0 0 0 0,0 0 2 15,0 0 10-15,0 0-9 0,0 0-3 16,0 0 0-16,0 0-28 0,0 0-3 15,0 0-4-15,0 0-6 0,0 0-13 0,0 0-21 16,0 0-23-16,0 0-13 0,0 0-1 16,0 0-5-16,0 0-8 0,0 0-32 15,0-4-17-15,-2 3-54 0,2 1-73 16,-2-4 3-16,0 1 35 0,0 2-24 16,0-3-322-16,0 1-164 0,14 23 731 0</inkml:trace>
  <inkml:trace contextRef="#ctx0" brushRef="#br0" timeOffset="110019.37">4260 17824 74 0,'0'0'114'0,"0"0"75"0,0 0 13 15,0 0-19-15,0 0-49 0,0 0-43 16,0 0-36-16,0 0-9 0,-2 0-4 15,0 0-16-15,0 0-26 0,2 0-16 16,-2 0 0-16,0 0 13 0,0 0 0 16,2 0 3-16,-2 0 12 0,2 0 14 0,0 0-6 15,0 0-1-15,0 0-2 0,0 0-17 16,0 0-3-16,0 0-19 0,0 0-11 16,0 0 0-16,0 0 4 0,0 0 0 15,0 0 6-15,0 0 21 0,0 0 2 16,0 0 12-16,-2 0 11 0,2 0 9 15,-2 0 17-15,-3 0 23 0,2 0-37 16,1 0-35-16,0-3-1 0,2 3 1 16,-2-2 3-16,2 2-3 0,0 0-3 15,0 0-19-15,0 0 18 0,0-2 3 0,0 2 1 16,0 0 2-16,0 0 11 16,0 0-10-16,0 0 0 0,0 0 26 0,0-2 14 15,0 2-4-15,0 0-10 0,0-2 23 16,0 1 3-16,0-1 10 0,0 2-13 15,0-2-3-15,0-2 6 0,0 4 1 16,0-2-8-16,0 2-9 0,0 0-9 0,0 0-14 16,0 0-13-16,0 0-3 0,0 0 0 15,0 0-2-15,0 0 1 0,0 0 1 16,0 0 3-16,0 0 13 0,0 0-12 16,0 0 25-16,0 0 3 0,0 0 4 15,0 0 6-15,0 0 4 0,0 0 12 16,0 0-6-16,0 0 3 0,0 0 3 15,0 0-9-15,0 0-17 0,0 0-6 0,0 0-4 16,0-2-2-16,0 2-7 0,0-2 0 16,0 2 3-16,0-1 0 0,2 1-3 15,-2 0-10-15,0 0 0 0,0 0 13 16,0-2-3-16,2 2 3 0,0-4 4 16,1 1-18-16,2 1-2 0,-1-1-1 15,2-1 1-15,2 0 0 0,1-2 2 16,1 4 14-16,3-3-14 0,0 1 34 15,4 0-4-15,0-1-6 0,-1-2-13 16,4 5 0-16,-3-3-10 0,-2-1-2 0,0 4-1 16,-1 0-2-16,-2 0 1 0,0 1-3 15,-2 1-9-15,6 0-2 0,-6-4 15 16,3 4 0-16,2-2 0 0,-3 2 0 16,1-2 3-16,2-1-2 0,0 0-1 15,1 1 0-15,4 1-1 0,-1-1-2 16,2 0 3-16,2-5 0 0,-1 7 0 15,2-5-1-15,-6 0-1 0,4 2 1 16,-3-1 0-16,0 3-2 0,-4-1 1 0,-1 0 2 16,2 0-1-16,-2 0-1 0,3 0 0 15,0-2 2-15,2 3 2 0,1-3 0 16,2 0-1-16,6-1 1 0,8 2 0 16,7-2-1-16,1-2 15 0,-3 2-14 15,-5 3 0-15,-4 0-2 0,-6 0 0 16,-8 2 4-16,-1 0 9 0,-4 0-12 15,4 0-1-15,0 0-2 0,0 0-2 16,-1 0 1-16,-2 0-10 0,-2 0 13 0,-1 0 1 16,0 0 1-16,-3 0 1 0,1 0-3 15,-3 2 3-15,2 0 32 0,3-2 10 16,0 0 4-16,1 0 5 0,6 0-9 16,-4 0-10-16,3 0-3 0,0 0 0 15,2 0-20-15,1 0-12 0,-2 0 0 16,2 0-3-16,-1 0 0 0,-2 0 0 15,2-2 0-15,0 2 0 0,0 0 3 16,3-2 1-16,0 2 1 0,2 0 1 16,-1-2-3-16,1 1-2 0,2-2 2 0,0 2 4 15,0-1-3-15,4-2-1 0,-3 2 0 16,1 0 0-16,0 1 0 0,-5-1 2 16,3 2-2-16,0-3-2 0,-6 3 0 15,2 0 2-15,-6 0 0 0,4 0 2 0,-5 0 20 16,1 0-6-16,0 0 0 0,0 0 0 15,4 0 3-15,-6-1 4 0,6-2-21 16,-6 3-2-16,3-1 1 16,1 1-1-16,-2 0 0 0,2 0 0 15,-4 0 0-15,-1 0 0 0,2 0 0 0,-5 0 0 16,-1 0-2-16,-3 0-1 0,0 0 1 16,1 0-10-16,-3 0 12 0,1 0-1 15,-3 0-2-15,2 0-9 0,-2-2 8 16,0 2-31-16,-2 0-32 0,2-2-39 15,0 2-35-15,-2-3-52 0,0 3-40 0,0 0-39 16,0 0-46-16,0-1-111 0,-4 0-659 16,-6 10 798-16</inkml:trace>
  <inkml:trace contextRef="#ctx0" brushRef="#br0" timeOffset="113465.17">6303 17676 101 0,'0'0'147'0,"0"0"104"0,0 0 29 15,0 0-71-15,0 0-66 0,0 0-39 16,0 0-25-16,0 0-14 0,2-6-7 15,-2 4-25-15,0 2-14 0,2-2-16 16,-2 2-1-16,2-1-1 0,-2-2 0 16,0 3 1-16,0 0 1 0,0 0 10 0,0 0-12 15,0 0 0-15,0 0 3 0,0 0-1 16,0 0 0-16,0 0 20 0,0 0-3 16,0 0-1-16,0 0-3 0,0 0-12 15,0 0 12-15,0 0-3 0,0 0 3 16,0 0-13-16,0 0 14 0,0 0-16 15,0 0-1-15,0 0-2 0,0 0-2 16,0 0 4-16,2 0 17 0,0 0 9 0,2 0 13 16,1 0-4-16,1 0 11 15,-1 0-7-15,-1 0 3 0,2 0 3 0,-2 0-9 16,2 0-7-16,0 0-6 0,2-1-4 16,-4 1-6-16,2 0-13 0,0 0 2 15,0-2 0-15,1 0-1 0,2 2 2 16,-1 0 13-16,1-2-16 0,-1 2 1 15,5 0 11-15,-4 0 4 0,1-2-12 0,0 2-4 16,0 0 1-16,-2-2 1 16,-2 2-1-16,0 0 1 0,-2 0-2 0,3 0-1 15,-3 0-1-15,3-3 1 16,-3 3 0-16,0 0 1 0,2 0 16 0,3 0 7 16,-1 0-7-16,5 0 0 0,-4 0-13 15,3 0 10-15,4 0-11 0,-4 0 11 16,2 0 0-16,2 0 4 0,-2 0-5 15,1-3 5-15,-2 2-15 0,0-2 1 16,-1 2 20-16,-3-1-21 0,-2 0 0 16,-1-1 1-16,0 3 0 0,-2 0 0 15,0 0-1-15,1 0 1 0,-1 0 0 0,1 0 1 16,-1 0 8-16,2 0-9 0,0-2 10 16,1 2 0-16,1 0-10 0,1 0-2 15,-3 0 2-15,1 0 10 0,-1-3 0 16,2 3-11-16,-4 0 14 0,5 0 10 15,-4 0-3-15,-1 0-10 0,0 0-10 16,0 0 16-16,2 0 7 0,0-2-3 16,4 2-4-16,-4-2 7 0,2 2 6 15,3-2-3-15,-1 2 3 0,3 0-3 16,2 0-3-16,-3 0-13 0,4 0-11 0,-2 0-1 16,0 0-1-16,-4 0-2 0,2 0 1 15,-1 0-2-15,-2 0-10 0,-1 0 11 16,-1 0 0-16,-1 0-1 0,-2 0 3 15,0 0 4-15,-2 0 9 0,2 0-10 16,1 0 13-16,0 0-3 0,-5 0 12 0,4-2 1 16,-2 2-13-16,0 0-13 0,2 0 0 15,-2 0-3-15,2 0 0 0,0 0-10 16,0 0 10-16,4 0-1 0,-4 0 1 16,0 0 1-16,2 0-1 0,-2 0 0 15,2 0-1-15,1 0 3 0,-3 0 1 16,5 0 3-16,-5 0 10 0,0-1-9 15,3-2 12-15,-1 3 0 0,0-1 6 16,1 1 7-16,1 0-16 0,-1-2-10 16,1 2-1-16,0 0-2 0,2 0-2 0,-2 0-11 15,2 0 11-15,1 0 0 0,2 0 0 16,-5 0 1-16,3 0 0 0,1 0 1 16,1 0 1-16,-2 0-1 0,-1 0 1 15,6 0 2-15,-4 0 10 0,2 0 3 16,4 0-16-16,-3 0 2 0,-1-2 0 15,4 0-1-15,-4 2-1 0,2 0-13 0,-2 0 11 16,-2 0-1-16,4 0 0 16,-4 0 0-16,3 0 1 0,-2 0-2 0,-2 0 1 15,1 0 1-15,-1 0 1 16,0 0 1-16,-1 0 3 0,0 0-2 0,4 0-1 16,-4 0 2-16,3 0-1 0,2 0 3 15,-2 0-1-15,1 0 8 0,2 0-11 16,-4 0 0-16,2 0 2 0,2 0 0 0,-2 0-2 15,4 0 0-15,-1 0 0 16,-1 0-2-16,2 0 0 0,-2-2 0 0,4 2 2 16,-4-2 3-16,6 1-1 0,-1-1 1 15,1 2 7-15,0-3-8 0,2 2-2 16,-1-2 22-16,1 2-9 0,-1 1 0 16,-2 0-1-16,3 0-12 0,-3 0-1 15,0-2-1-15,0 2-10 0,-1 0 9 16,-2 0 2-16,0 0 0 0,-2 0-2 15,2 0 3-15,-4 0 1 0,1 0-1 0,2 0 1 16,-2 0-1-16,2 0 0 16,0 0 2-16,0 0 21 0,0-2-7 0,0 2-14 15,4-3 14-15,-2 3 16 0,3-2-3 16,0-3-4-16,0 2-21 0,4 0 8 16,-5-1-8-16,3 1 8 0,-6 3-9 15,4-4-2-15,-4 2-1 0,4 2-3 16,-7-2 1-16,1 1-1 0,0 1 0 0,-4-2 1 15,1 2 0-15,0 0 1 16,-3 0 0-16,-1-2-1 0,-1 2 1 0,-1 0-1 16,-1 0 0-16,-4 0-23 15,3-2-27-15,-3 0-25 0,-2 0-19 0,0 2-26 16,0-2-26-16,0 2-10 0,-2 0-17 16,-7-5-81-16,-12 5-78 0,-12-2-187 15,7 0-556-15</inkml:trace>
  <inkml:trace contextRef="#ctx0" brushRef="#br0" timeOffset="114426.36">6405 17648 55 0,'0'0'131'0,"0"0"-1"16,0 0-55-16,0 0-9 0,0 0 12 15,0 0 29-15,0 0 21 0,0 0-14 16,0 0-13-16,-32-12-23 0,30 9-26 16,0 1 3-16,0 2 14 0,0-3 12 15,0 3-22-15,-4-2 9 0,2 0-22 16,2 0-14-16,-2 0-3 0,0-2-19 16,0 3-10-16,0-1-13 0,-3-2 13 15,3 2 20-15,-3-1-20 0,3 1 11 0,0-1-9 16,0-1-2-16,0 4 1 0,1-1 25 15,1 1 16-15,2 0 17 0,-2 0 6 16,2 0 0-16,0 0-13 0,0 0-10 16,0 0-13-16,0 0-10 0,0 0-6 15,0 0-10-15,0 0-1 0,0 0 0 16,0 0 1-16,4 0 30 0,7 0 15 16,2 0 43-16,8 0 3 0,11 0 3 0,10 0-19 15,7-4-27-15,0 1-15 0,-5-2-20 16,-6 3-16-16,1 0-1 0,-3 1-25 15,-2-2-45-15,0 3-42 0,-2 0 42 16,-2-1-46-16,-11 1 10 0,-5 0-36 16,0 0-45-16,-4 0-14 0,0 0-3 15,-1 0-49-15,-2 0-206 0,-7 0 40 16</inkml:trace>
  <inkml:trace contextRef="#ctx0" brushRef="#br0" timeOffset="115281.55">6651 17602 152 0,'0'0'330'15,"0"0"-187"-15,0 0 0 0,0 0 30 0,0 0-56 16,0 0-71-16,0 0-23 16,0 0 13-16,0 0 22 0,0 0 4 0,45 7-36 15,-43-5-3-15,2 0-20 0,0 0 23 16,0-1-6-16,0 2-18 0,5-2 0 15,-2 1-1-15,-1 0 1 0,0 0 0 16,0 0-2-16,1 1-95 0,2-1-61 16,-5 1-147-16,2-3-186 0,-2 2 142 15</inkml:trace>
  <inkml:trace contextRef="#ctx0" brushRef="#br0" timeOffset="117298.55">5613 15570 24 0,'0'0'46'0,"0"0"38"15,0 0-51-15,0 0-33 0,0 0 23 16,0 0 29-16,0 0 3 0,6 105-35 0,-6-80-4 15,0 8 10-15,0 4-22 0,0 6-8 16,0-3 4-16,0-3-75 0,0-2 0 16,2-4 13-16,2 0 13 0,0 1 10 15,1 1 0-15,4 0-1 0</inkml:trace>
  <inkml:trace contextRef="#ctx0" brushRef="#br0" timeOffset="117523.5">5664 16306 263 0,'0'0'209'0,"0"0"-111"16,0 0 29-16,0 0-56 0,0 0-15 16,0 0-7-16,0 0 9 0,0 0 4 15,0 0-42-15,0 0 3 0,44 40-12 16,-40-38-11-16,-2 2-2 0,0-2-1 16,3 0-10-16,-2 1 13 0,-1-1 13 15,0 0-13-15,-2 2 0 0,0-4 1 16,2 2 3-16,0-2-4 0,-2 1 0 0,2 2-13 15,0-3-33-15,-2 0-26 0,2 0-55 16,2 0-95-16,-2 0-71 0,2 0 55 16,-26-12 202-16</inkml:trace>
  <inkml:trace contextRef="#ctx0" brushRef="#br0" timeOffset="117946.77">5821 16416 105 0,'0'0'646'16,"0"0"-346"-16,0 0-199 0,0 0-62 15,0 0-36-15,0 0-3 0,0 0-3 16,0 0-33-16,0 0 0 0,0 0-16 0,0 0-33 15,14-9-74-15,-14 9-21 0,0 0 40 16,0 0 74-16,0 2 66 0,0 0 72 16,0-2 65-16,0 2 39 0,0-2-26 15,0 0-17-15,0 0 4 0,-2 0-30 16,2 0-19-16,-2 0-19 0,0 0-50 16,0 0-17-16,0-2-1 0,0 0 12 15,2 0-9-15,-2 2-4 0,2 0 1 0,0-2 0 16,0 1 0-16,-2 1-1 0,2 0-3 15,0 0-17-15,0 0 7 0,0 0 10 16,0 0 1-16,0 0 0 0,0 0 0 16,0 0 2-16,0 0 0 0,0 0 0 15,0 0-1-15,0 0-31 0,0 0-40 16,0 0-42-16,0 0-65 0,0 0-130 16,0 0-145-16,0 0 112 0,0 0 342 0</inkml:trace>
  <inkml:trace contextRef="#ctx0" brushRef="#br0" timeOffset="122665.84">6968 17019 75 0,'0'0'176'0,"0"0"-10"0,0 0 20 16,0 0 3-16,0 0-35 0,0 0-53 16,0 0-27-16,0 0 14 0,0 0 4 15,0 0-1-15,-10-32 0 0,10 30-23 16,0-3-39-16,-2 2 17 0,2 3 0 16,-2-4 12-16,0 4 10 0,2 0 1 15,-2-3-5-15,2 3-8 0,-2 0-8 16,2 0-9-16,0 0-19 0,0 0-4 0,0 0-13 15,0 0 26-15,0 0 1 0,0 0-5 16,0 0 5-16,0 0-5 0,0 0 1 16,0 0 4-16,0 0-11 0,0 0 7 15,0 0 9-15,-2 3 14 0,2 6-1 16,0 3 49-16,-2 3-6 0,2 0-21 0,-2 1-34 16,0 1 9-16,2-2-16 0,-2 0-7 15,-1 1 1-15,3-1-20 0,0 0 0 16,0 1-3-16,0-1 23 0,0 0 12 15,0-1-33-15,0 1 0 0,0-2 14 16,0 0-3-16,0 1-11 0,0-3 14 16,0 0-12-16,0 1 34 0,0-2 7 15,3 0-10-15,-1-1-9 0,-2-1-10 16,2 1-13-16,0 3 16 0,-2-1 3 0,2-1 1 16,-2 3-10-16,2-1-13 15,-2-4 1-15,0 4 1 0,2-4 17 0,-2 3-17 16,2-1 0-16,-2 2 46 0,2-3-10 15,-2 2 4-15,2 3-14 0,-2-2-2 16,2-3-4-16,-2 2-20 0,3-3 0 16,-1-2-1-16,0 1 0 0,-2 0 1 15,0-2-1-15,3-1 0 0,-3 0-1 16,2 1 0-16,-2-1 0 0,0 2 0 0,2-1 20 16,-2-2 11-16,0 0-12 0,2 2 3 15,-2-3 16-15,0 3 7 0,2-2-7 16,-2 4-10-16,0-2 0 0,2 3-6 15,-2-3-6-15,0 3-3 0,2-3-13 16,-2 2 0-16,0 1 0 0,2-3 0 16,-2-1-2-16,0 1 2 0,0 1 0 15,0 0-1-15,0-3 1 0,0 1 0 16,0 2 3-16,0 1 9 0,0-4 7 16,0 3 0-16,0-1-16 0,0 3 13 15,0-2 0-15,0-3-4 0,0 1 1 0,0-1-11 16,0-2-2-16,0 1 0 0,0-2 0 15,0 0-3-15,0 0-57 0,0 0-28 16,2 0-16-16,-2 0-32 0,4-2-55 16,0-4-74-16,6-5-56 0,2-11-80 15,5-6-49-15,0 3-227 0</inkml:trace>
  <inkml:trace contextRef="#ctx0" brushRef="#br0" timeOffset="123993.71">6946 16501 121 0,'0'0'446'0,"0"0"-139"0,0 0-141 16,0 0-36-16,0 0-12 0,0 0-24 16,0 0-29-16,0 0-13 0,0 0-16 15,0 0 9-15,0-17-12 0,0 12 26 16,0 3-53-16,2-5-6 0,0 3-14 15,-2-1 14-15,2-3 36 0,-2 3 6 16,0-3-42-16,0 1 2 0,0 0 1 16,0 1 36-16,0 1-16 0,0 3 0 0,-2-2-7 15,2 2 36-15,0 2 0 0,0-3-10 16,0 1-13-16,0 0-16 0,0-3-9 16,0 4 35-16,0-6-10 0,4 0 5 15,0 2-34-15,6-3-16 0,-4-1 16 16,0-1 2-16,2 3 14 0,3-5-13 15,0 2-1-15,-5-1 14 0,4 0-14 16,1-3-2-16,0-1 2 0,-3-1-1 16,1-1 1-16,1 0 43 0,-1-2-22 15,0-1-22-15,-1 0-1 0,0-3 0 0,-2 2 9 16,6 0 4-16,-6 4 7 0,0-1 12 16,2 3-32-16,1-2-1 0,0 2 1 15,-3 0 2-15,3 1 1 0,-3 1 14 16,0-1 8-16,5 1-25 0,-2-5-3 15,1 4 2-15,0-2 0 0,2 0-18 16,-4 2 19-16,2 0 6 0,-1 1-6 16,2-1-2-16,-1 3-34 0,1 0 17 0,-1-1 16 15,3 2-20-15,-2 0-6 0,1-1 6 16,4 2 4-16,-4 0 6 0,0-3 13 16,2 2 1-16,-4-1 12 0,1 1-11 15,-1 0 0-15,1 0 14 0,-2-5-3 16,-1 4 0-16,2 0-13 0,-1 0 0 15,0 3 0-15,1-2 15 0,0 3-14 0,4-3 1 16,-4 2 0-16,3 0 24 16,2 3-10-16,0-3 0 0,1 3 0 0,2-3 1 15,0 3-17-15,4-2-1 16,-3 2 0-16,0-1 1 0,-2 0 2 0,0 2 2 16,-4-1-2-16,-1 1-2 0,-1 2 1 15,0 0-1-15,-5 0-3 0,2 1 3 16,-1-1 0-16,-1-2 1 0,1 1 0 15,-1 2 0-15,0-3 1 0,3 1 11 16,-1-2 0-16,1 2-13 0,0-3-1 16,1 0 0-16,-2-2 1 0,3 3 1 0,-2-1 1 15,-1 2-2-15,-2 1-1 0,-2-1-25 16,1 0-29-16,-1 3 0 0,-2-2 0 16,-2 3 0-16,0 0 6 0,0 0-12 15,0 0-17-15,0 0-42 0,-4 0-53 16,-3 3-19-16,-3 2-19 0,-2 4-141 15,-6 3-258-15</inkml:trace>
  <inkml:trace contextRef="#ctx0" brushRef="#br0" timeOffset="124544.11">7810 15465 435 0,'0'0'665'0,"0"0"-385"16,0 0-192-16,0 0-85 0,0 0-2 0,0 0 22 16,0 0 9-16,0 0-9 0,0 0-23 15,0 0-1-15,0-2-28 0,0 6 9 16,0-2 20-16,0 4 59 0,2 1 29 16,2 5 48-16,3-1-42 0,-3 4-6 15,0 3-10-15,0-1 3 0,0 7-32 16,1 5-17-16,0 4 4 0,-3 1 41 15,0 0-25-15,-2-9 26 0,0-7-36 0,2-3 6 16,-2-2-9-16,0 2-37 16,0 5 14-16,0 1 15 0,2-4-30 0,-2 0-1 15,0-1 2-15,0 1-1 0,2-4-1 16,0 3 2-16,-2 1 0 0,2-3 50 16,0 4-4-16,2-2-35 0,0-1 12 15,-2-2-21-15,3 0 15 0,0-3 0 16,-3 0-6-16,0-1 32 0,0 1-22 15,0-2 18-15,0 1-2 0,2-1-23 16,-2 1-14-16,0-1-2 0,0 1 19 0,0 1 23 16,1 0-29-16,-1-1 9 0,-2-1-6 15,2 1 10-15,-2-2 15 0,2 3-2 16,-2 0-7-16,2 0 6 0,1-3-9 16,-1 0-13-16,-2-5 3 0,0 3 6 15,2-5-6-15,-2 1-17 0,0 1-1 16,0 0 1-16,0 1-2 0,2-3-3 0,-2 1-32 15,2 1-28-15,-2 0-27 16,2 2-15-16,-2 1-68 0,0 1-59 0,0 2-16 16,0-1-15-16,0 4-6 0,0-4-53 15,0 2-127-15,0-1-590 0,-6-78 936 0</inkml:trace>
  <inkml:trace contextRef="#ctx0" brushRef="#br0" timeOffset="125783.48">7990 16994 55 0,'0'0'150'0,"0"0"40"0,0 0 57 0,0 0-12 15,0 0-88-15,0 0-20 0,0 0-10 16,0 0-10-16,0 0-25 0,0 0 6 16,28-42-20-16,-28 38-6 0,0 0-7 15,2 1-29-15,-2-1 3 0,0-1-3 16,0 4 7-16,0-1-14 0,0-3-6 16,0 5-11-16,0-5 21 0,0 3 6 15,0 0 1-15,-2-1-8 0,0 1-20 16,-2-4 2-16,2 4 15 0,-2-2 10 0,2 3 4 15,-6-3-17-15,6 2-4 0,0-3-12 16,-2 2 0-16,2-1 1 0,0 3 1 16,0 1 14-16,2 0-3 0,0 0 10 15,0 0 6-15,0 0-9 0,0 0-1 16,0 0 1-16,0 0 2 0,0 0 20 16,0 0 0-16,0 0 4 0,0 0 5 15,0 3 1-15,0 2 13 0,0 0-10 0,0 1-17 16,0 1-25-16,0-1 13 0,0 1-13 15,2 3-10-15,0 0-2 0,-2-1 0 16,2 3 0-16,0 0 0 0,-2 5 0 16,0 1 16-16,0 1 2 0,0 1 7 15,0-3 22-15,0 1 0 0,0 2 20 16,0-5-4-16,0 3-13 0,0 1 0 16,0-4 7-16,0-2-23 0,0 1-9 15,0-3 15-15,2-2-9 0,0 2-3 0,0-3 6 16,0 1-16-16,2-2-16 0,-2 1-2 15,0-1 0-15,-2 0 1 0,2 3 11 16,0-3-10-16,-2 5-2 0,0 0 0 16,0-4 18-16,0 1 7 0,0 1 6 15,0 0-4-15,0-3-15 0,0 3 0 16,0-1-12-16,0 1 1 0,0 0 1 16,0-3 19-16,0 4-21 0,0-3 0 15,0 4-1-15,2-4 3 0,-2 6 16 0,2-4-1 16,-2 1-17-16,0 0-1 0,0-2 2 15,2 0 0-15,-2 0 11 0,0-1-11 16,0 0 1-16,0 0 0 0,0 1 0 16,0-1 13-16,0 1-15 0,0 1-1 15,0-3 1-15,-2 3 1 0,0 2 17 16,2-5-3-16,-2 3 3 0,2-3 9 16,-2 0 7-16,2 1-4 0,0-1-3 0,-2 0 7 15,2-1-13-15,0-1-3 16,0 1-7-16,0 1-9 0,0-2-2 0,0 0 0 15,0 0 0-15,0-2 0 0,0 1-1 16,0-2 1-16,0 0 1 0,0-1 0 16,0-1 1-16,0 0 0 0,0 2 0 15,0-2-3-15,0 0-2 0,0 0-38 16,0 0-8-16,0 0-18 0,0 0-13 16,0 0 7-16,0 0 18 0,0 0 22 15,2 3 4-15,0-2-7 0,-2 1-23 0,2-2 8 16,-2 2-8-16,0-2-9 0,0 0-13 15,0 0-22-15,0 0-36 0,0 0-32 16,0 0-53-16,-2 0-6 0,-4 0-34 16,-6 0-58-16,0 0-148 0,2 0-623 15,50-2 928-15</inkml:trace>
  <inkml:trace contextRef="#ctx0" brushRef="#br0" timeOffset="127583.53">5819 17074 151 0,'0'0'235'0,"0"0"-79"15,0 0-58-15,0 0 23 0,0 0 52 16,0 0-33-16,0 0-17 0,0 0-35 15,0 0-16-15,0 0-10 0,-4-17-10 16,4 17-10-16,0 0 1 0,0-2-4 0,0 0 6 16,0 2 4-16,0 0 3 0,0-2-16 15,0 2-10-15,0 0-10 0,0 0-13 16,0-3 10-16,0 3-12 0,0-3 1 16,0 2-1-16,0-3 3 0,0 2 31 15,0-3-18-15,0 5 5 0,-3-2 4 16,3-3 7-16,-2 3 6 0,2-2-4 15,0 3-5-15,-2-2-4 0,2 3 16 16,0 0-3-16,0-1 0 0,0 1-7 16,-2 0-6-16,2 0-10 0,0 0-13 0,0 0 0 15,0 0 1-15,0 0 9 0,0 0-13 16,0 0-3-16,0 0 1 0,0 1 2 16,0 3 18-16,0 7 62 0,0-4-2 15,2 3-4-15,0 1-25 0,0 0-23 16,1 3 6-16,-1-4-3 0,-2 2-7 15,2 0 7-15,-2 2 3 0,2-1-12 16,-2 0-4-16,2 2-13 0,-2 3 26 0,2-1 0 16,-2 2 10-16,2 0-11 15,-2 0 17-15,2-4-3 0,0 3-4 0,0-5-9 16,-2-2 0-16,2-2 6 0,0 1-6 16,0 0 3-16,1-2-7 0,0-1-12 15,-1 1 16-15,0-3 0 0,0 3-1 16,0-1-9-16,2 2-16 0,-2-4 8 15,0 3-11-15,-2-2 0 0,2 1-1 16,-2 1 1-16,2 0 0 0,-2-1 1 16,2 1 12-16,0-1-12 0,-2-1-1 0,2 2 0 15,0 2 22-15,1-1 1 0,-1 1 8 16,3 1-8-16,-3-1-22 0,0 0 1 16,0-1-1-16,-2-3 0 15,2 1 0-15,0-3-1 0,-2 2 1 0,2-5-1 16,-2 3 2-16,2-2 11 0,-2 0-10 15,0 2 10-15,0-3-11 0,0-1-1 16,0 3 0-16,2 1 18 0,-2-3-7 0,0 3-8 16,0 1-3-16,0 0 1 0,2-1-1 15,-2-1-1-15,0 1-3 0,2-2 0 16,-2 2 1-16,0-2 1 0,0 1-11 16,0-1-7-16,0 1-3 0,0-1 6 15,0 1 15-15,0-3 1 0,0 3 0 16,0 1 1-16,0-4-1 0,0 0 1 15,0 0 0-15,0 0 12 0,0 3 6 16,0-1 3-16,0 0-19 0,3 0 13 0,-3 2-13 16,0-3 10-16,2 3-12 0,-2 0 1 15,2 0 0-15,-2-2-2 0,2-1 0 16,-2 1 0-16,0-2-1 0,0 2 1 16,0-2-1-16,0 0-1 0,0 0 2 15,0 3 1-15,0-3 11 0,0 0-9 16,0 2 0-16,0-2-1 0,0 0-2 15,0 1-1-15,0-1-15 0,0 0 0 0,0 0-25 16,0 0-16-16,0 0-23 0,0 0-2 16,0 0-21-16,0 0-24 0,0 0-27 15,0 0-23-15,0 0-13 0,0 0-24 16,0 0-35-16,0 0-11 0,0-3-32 16,0 0-60-16,0-1-401 0,0 14 301 15</inkml:trace>
  <inkml:trace contextRef="#ctx0" brushRef="#br0" timeOffset="129707.59">6311 18064 77 0,'0'0'150'16,"0"0"-3"-16,0 0-10 0,0 0 6 0,0 0 37 16,0 0 5-16,0 0-32 0,0 0-42 15,34-15-13-15,-28 11-27 0,-2-4 11 16,4 4 15-16,-2-2 1 0,-2 1-10 15,0 1-7-15,0-4-26 0,0 4-13 16,-2 1 0-16,0-1 10 0,1 2-3 16,-3-1-10-16,0 3-10 0,0-3-9 15,0 3 2-15,-3 0-19 0,-3 0 27 16,-2-2-20-16,0-1-10 0,-2 1-3 16,0-1-10-16,2 1-6 0,-3 0-10 0,0 2 16 15,-1 0-7-15,-1 0 20 0,3 0 0 16,-3 0 0-16,2 0 0 0,1 4-2 15,-4 1-11-15,4 0 0 0,0 1 0 16,3 2 11-16,-2-3 0 0,5 3 0 16,2-1-15-16,2 3 14 0,0 0 3 15,0-1 13-15,0 1-10 0,2 1 23 16,2 0-3-16,5 1-4 0,0 0-15 0,1-3 12 16,0 3-3-16,2-4 6 0,0 1 10 15,1 1 10-15,0-5 0 0,-3 2 3 16,-1 1 0-16,-1-1-13 0,1-2 36 15,-5 0 9-15,1 2 0 0,-1-4-13 16,-2 5 7-16,2-2 12 0,-2-3 7 16,-2 3-13-16,0-3-13 0,0 4-17 15,0-4-5-15,0 1-7 0,0 2 0 16,0-4-4-16,0 4-5 0,-4-5 2 0,-2 5-9 16,-3-2 3-16,-2 0-3 0,-1-1-15 15,-1 1-1-15,-2 1-22 0,2-2-29 16,1 2-23-16,-4-5-5 0,2 3-1 15,1-3-13-15,0 2-29 0,1-2-29 16,-1 0 34-16,2 0 21 0,3 0-8 16,1 0-12-16,3 0 15 0,2 0 37 15,0 0 12-15,2 0-10 0,0 0-9 16,0 0-1-16,0-2-16 0,0-1-19 0,0 0-33 16,0-2-71-16,2-2-200 0,-2 2-254 15</inkml:trace>
  <inkml:trace contextRef="#ctx0" brushRef="#br0" timeOffset="130274.01">6694 17788 333 0,'0'0'596'16,"0"0"-319"-16,0 0-182 0,0 0-47 16,0 0 11-16,0 0 13 0,0 0-1 0,0 0-9 15,0 0-16-15,0 0-30 16,-18 0-16-16,14 3 0 0,0 1 0 0,-3 1 49 16,3 3 38-16,-2-1 11 0,2 2 2 15,-5 6-6-15,2 0-16 0,1 1 10 16,0 4 12-16,0-1 7 0,0 3-17 15,2 2 13-15,-4 5-3 0,6 3-16 16,0 4-13-16,0 3-20 0,2-6 3 16,0-5 1-16,0-10-1 0,0-3-9 15,0-1 6-15,2 0-9 0,0 4 2 0,0-1 17 16,6 0-29-16,-4-3-29 0,2-2 19 16,0-2-19-16,2-1 0 0,1-1 0 15,2-3-3-15,-1-3-42 0,3 0-66 16,2-2-39-16,-2 0 22 0,3 0-16 15,2 0-39-15,-2 0-36 0,4-4-27 16,-1-3-13-16,0-3 6 0,0-2-50 16,3-5-442-16,-8 0 45 0</inkml:trace>
  <inkml:trace contextRef="#ctx0" brushRef="#br0" timeOffset="130759.91">6984 17874 426 0,'0'0'479'0,"0"0"-251"0,0 0-123 16,0 0-30-16,0 0 9 0,0 0-16 0,0 0 14 16,0 0-1-16,0 0-9 0,0 0 9 15,-14 28 36-15,14-19 0 0,-2 2-10 16,-3 0-29-16,3 0-1 0,-1 2 14 16,1-4 0-16,0 2-11 0,0 1 1 15,2 2 3-15,0 1-10 0,0-1-13 16,0 5 13-16,0-3-16 0,0 3-17 15,0-1-15-15,0-1 0 0,0 1-7 16,0-5-18-16,0-2 0 0,2-1 15 16,0-5-3-16,3 2 0 0,-1 0-13 0,-1-1 2 15,-1-5 1-15,0 4-1 0,2-4-2 16,0-1 0-16,2 0-2 0,2 0-62 16,6 0-7-16,-4 0 10 0,5 0-38 15,2 0-36-15,0-6-27 0,0 1 20 16,-2-2-13-16,-1 0-1 0,2 4-13 15,-4-5-32-15,-1 0-14 0,-2 1-81 16,-3 0-271-16,-4-1-59 0</inkml:trace>
  <inkml:trace contextRef="#ctx0" brushRef="#br0" timeOffset="131079.7">6849 18071 123 0,'0'0'691'16,"0"0"-339"-16,0 0-157 0,0 0-68 16,0 0-13-16,0 0 16 0,0 0 0 15,0 0-26-15,0 0-16 0,0 0 6 16,-5 2-7-16,10-2-25 0,1-4-33 15,4 1 13-15,3-1 16 0,2-2 23 0,2 1-39 16,2-4-25-16,0 4-17 0,1 0-19 16,-4 2 3-16,-1-1-23 0,2 2-48 15,-2 1-17-15,2-3-25 0,-4 4-14 16,-1-2-13-16,1 2-52 0,-4-2-7 16,-1 0-94-16,0 2-336 0,-2-2 149 15</inkml:trace>
  <inkml:trace contextRef="#ctx0" brushRef="#br0" timeOffset="131454.86">7337 17732 1288 0,'0'0'318'15,"0"0"-252"-15,0 0-47 0,0 0 95 16,0 0 51-16,139 46 27 0,-100-16 21 0,-7 3 36 15,-9 11-10-15,-4-1-47 16,-6 5-51-16,-4-1-26 0,-9 3-48 0,0-2-20 16,-12-4-24-16,-4-2-23 0,1-9-16 15,-2-13-22-15,2-3-45 0,-2 0 0 16,-8 1-35-16,-3-1-104 0,0 1-100 16,5-9-40-16,4-1-70 0,2-6-238 15</inkml:trace>
  <inkml:trace contextRef="#ctx0" brushRef="#br0" timeOffset="141020.83">12252 14371 330 0,'0'0'382'0,"0"0"-226"16,0 0-110-16,2 0-20 0,-2 0 26 15,0 0 23-15,0 0 7 0,0 0 2 16,0 0 1-16,0 0-33 0,0 0 29 0,0 0-19 16,0 0-10-16,0-3-3 0,0 3 0 15,0 0 3-15,0 0-10 0,0 0 0 16,2 0 4-16,-2 0 6 0,0 0 0 15,0-2-4-15,0 2 1 0,0 0 3 16,0 0-3-16,0 0-4 0,0-2 4 16,0 0-7-16,0 1-7 0,2-1-9 15,-2-2-26-15,0 0 2 0,2 3 40 0,-2-2 10 16,0 1-16-16,0 1 6 16,0-1-10-16,-2 0-32 0,-2-5-61 0,-3 4 6 15,1-2 29-15,-5-2-32 0,1 2 16 16,-3-1-17-16,-7 3 30 0,4-1 6 15,-6 4 22-15,6-2-10 0,-4 2 11 16,6 0 0-16,-1 0-7 0,0 2 5 16,2 3-1-16,5-1-1 0,2 3 1 15,1 0-13-15,5 3-20 0,0 1 1 16,0 2 20-16,7 1 13 0,5 3-8 0,1 0 10 16,8 3 0-16,-2-2 3 15,7 3 0-15,-4-2-1 0,2 0-2 0,0 0 0 16,-7-1 1-16,-1-2 19 0,-2-1-7 15,-6 2 6-15,-2-4 3 0,-4-2-21 16,0 1 33-16,-2-2-1 0,0-1 35 16,-6 0-3-16,-2 1 6 0,-7-3 0 15,-2 4 3-15,0-4-22 0,-5-2 6 0,4 1 6 16,-4 0 4-16,3-4-23 16,0-2-16-16,0 2-7 0,0-2-18 0,2 0-4 15,-5 1-23-15,4 2-48 0,-4-2-64 16,5 1-4-16,0 1 4 0,4-2-27 15,5 1 0-15,0 0-17 0,4-2-68 16,-1 0-78-16,5 0-333 0,0 0 12 16</inkml:trace>
  <inkml:trace contextRef="#ctx0" brushRef="#br0" timeOffset="141938.74">12451 14524 939 0,'0'0'153'15,"0"0"-88"-15,0 0 0 0,0 0-26 16,0 0 75-16,43 99-3 0,-37-63-23 15,2 2 13-15,-4-2-17 0,0 1 20 16,-4-7-6-16,2 3-14 0,-2-3 23 0,0-6-19 16,0-6-63-16,0-3 24 15,-4-2 19-15,0-2-16 0,0 2-17 0,-4 2 46 16,2-3-7-16,-3-1-25 0,0 1-1 16,1-1-26-16,-1-4 1 0,5 1-21 15,0-1 0-15,0-2-2 0,4-5-1 16,-2 2 1-16,2 0-3 0,0-2-13 15,0 0 14-15,0 0 2 0,0 0 22 16,0 0 10-16,-3 0 10 0,3 0 3 16,-2 0 3-16,2 0 4 0,-2 0-4 0,0 0-35 15,-3-2-13-15,1-4 2 0,0-1-15 16,0 0 13-16,-2 0 0 0,2-1 0 16,0 1 0-16,-4-4 0 0,4-1-29 15,-2-2 29-15,2-1-64 0,0 0 45 16,0-3-16-16,-1 2-36 0,3-4 22 15,0-1 8-15,2 2 8 0,0-1-28 16,2 0 9-16,9 2 33 0,-1-2-36 0,8 3 23 16,-4-2 3-16,5 1 10 0,2-1-43 15,3-2-32-15,3 0 91 0,5-2-13 16,0 0 16-16,-7 5 0 16,-1 6 16-16,-10 4-14 0,4 0-4 0,-6 3-1 15,-3 1-26-15,-2 2 3 0,-5 2-7 16,-2 0-2-16,0 0 5 0,0 2 4 15,0 6 26-15,0 4 17 0,-7 1 12 16,0 8 20-16,-3 8 2 0,0 9 1 16,1-6-35-16,0-5-17 0,7-10-3 0,2-6 2 15,0 1-15-15,0-3-4 0,0-1-12 16,0 0 16-16,4-5 14 16,3 1 2-16,0-2 0 0,-1 0-11 0,2 0 10 15,2-2-24-15,4 0 24 0,-2 0-24 16,-1 0 12-16,4-4-19 0,-4 0 25 15,1-1 7-15,1-3 16 0,0-1 36 16,-1-1-52-16,1 0 0 0,2-1 17 0,-5 1-5 16,3-2 21-16,0 4-1 0,-2-4-16 15,-1 0 7-15,-2 5 6 0,0 0-3 16,-4 0 13-16,-2 6 13 0,-2-4-10 16,0 5 54-16,0-2 17 0,0 2 6 15,0 0-44-15,0 0-31 0,0 0-18 16,0 0-26-16,0 0-17 0,0 0-47 15,0 0-42-15,0 2-1 0,0 4-2 16,0 1 92-16,0 5 17 0,4 0 12 0,2-1-12 16,2 0-16-16,1-3-65 0,2 2-22 15,-3-2-46-15,5-1-20 0,2-1-51 16,-4-2-76-16,-1-2-264 0,-2-1-400 16,-111-100 960-16</inkml:trace>
  <inkml:trace contextRef="#ctx0" brushRef="#br0" timeOffset="142124.21">12893 14470 1289 0,'0'0'400'0,"0"0"-134"0,0 0-146 16,0 0 29-16,0 0-90 0,0 0-30 15,0 0-29-15,0 0-49 0,0 0-87 16,0 0-45-16,-20-50 8 0,31 47-25 0,0-2-92 15,1 0-267-15,-1 1-79 16</inkml:trace>
  <inkml:trace contextRef="#ctx0" brushRef="#br0" timeOffset="142782.16">13039 14206 84 0,'0'0'1122'0,"0"0"-832"0,0 0-82 15,0 0-62-15,0 0-58 0,0 0-30 16,0 0-22-16,0 0 29 0,0 0 94 15,0 0 54-15,0 0-32 0,96 103-91 0,-90-53-45 16,-6 5-3-16,-4 6 16 16,-16-2-3-16,1 5-17 0,-2-5-19 0,2-4-17 15,3-7-2-15,0-11-86 16,8-13 31-16,4-8 53 0,0-12 2 0,2 1-1 16,-1-1-2-16,3 0 3 0,0-4 16 15,0 0 10-15,0 0-7 0,0 0-3 16,3-4-16-16,7-13-10 0,8-10-80 15,6-8-22-15,0 3 38 0,-7 5 71 16,-3 8-26-16,-1 5-9 0,2-4-8 0,2-1 4 16,2 0 26-16,0 0-10 0,0 2-29 15,-2 2-9-15,-2 4 9 0,-4 0-10 16,-5 4 63-16,0 1-44 0,-4 3 11 16,-2 1 35-16,0 2 2 0,0 0 1 15,0 0-3-15,0 0-1 0,0 0-17 16,-2 0 18-16,2 0 1 0,0 0-1 15,0 0 0-15,-2 0 2 0,2 0 14 0,0 2-16 16,0 1-18-16,0 4 18 16,0 3 0-16,0 3 126 0,0 4 13 0,-2 3-38 15,0 1-8-15,0-1-15 0,-2 1-14 16,4 0-3-16,-2 0-22 0,2-4-23 16,0 1-16-16,0-7-2 0,2-1 2 15,2-3 2-15,2 0 14 0,2-6 3 0,4 3-6 16,0-4-13-16,3 0 4 15,4 0 28-15,0 0-16 0,3-10-13 16,-4 3 16-16,4-2-6 0,-5-5-13 0,0 3-48 16,-4-3 0-16,-1 3-4 0,-1-1-6 15,-2 4 39-15,-5 0 19 0,-2 5 29 16,0-1 16-16,0 4 77 0,-2 0-13 16,0 0-42-16,2 0-44 0,-2 0-23 15,2 0 1-15,2 7 8 0,0 0 39 16,6 2 16-16,-2 3-45 0,-2-1-16 0,4 1-3 15,2-3-14-15,-2 1-82 16,-2-2-67-16,5-3-53 0,-2-1-87 0,0-2-59 16,-3-2-54-16,0 0-277 0</inkml:trace>
  <inkml:trace contextRef="#ctx0" brushRef="#br0" timeOffset="142981.88">13538 14362 692 0,'0'0'1200'0,"0"0"-814"15,0 0-162-15,0 0-115 0,0 0 23 16,0 0-77-16,0 0-55 0,0 0-32 16,0 0-58-16,0 0-97 0,-24-36-43 15,26 36-29-15,10 7 48 0,-4 4-17 16,-2 4-111-16,-2-3-883 0</inkml:trace>
  <inkml:trace contextRef="#ctx0" brushRef="#br0" timeOffset="144249.96">13710 14645 1395 0,'0'0'348'0,"0"0"-253"0,0 0-95 16,0 0-58-16,0 0 51 0,0 0 7 15,0 0 33-15,0 0-14 0,0 0 82 16,0 0 0-16,38 26 22 0,-25-10 3 16,0 5-16-16,-3 3-13 0,-2 1 19 15,-1-4-64-15,2-1-23 0,-5-1 13 16,-2-2-29-16,0-5 3 0,0-4 0 16,-2-4-3-16,0-3 6 0,0-1 20 0,0 0 6 15,0 0 6-15,0 0 1 0,0-1-4 16,0-5-48-16,2-2 0 0,0-3-39 15,5-5-35-15,-1 1-35 0,5-1 9 16,-1-2-51-16,1 1-14 0,1 0 87 16,2 8 20-16,-2 1 26 0,0-1-10 15,4 6 9-15,-2 3 7 0,2 0 26 16,-2 0 0-16,3 7 62 0,3 3 25 16,-4 2 43-16,2 5 28 0,-2-2-51 0,-1 2-43 15,2-3-6-15,-4-2-3 0,4 3-30 16,-2-2 7-16,-1-6-16 0,6 1 0 15,-6-5-16-15,6 0 0 0,-1-3-12 16,4 0 12-16,-2 0 0 0,1 0-27 16,-1-6-5-16,2 2-4 0,-4-3 4 15,3 0 6-15,-6-1 10 0,2 1 16 16,-4 0 2-16,-1-3 21 0,0 1-20 16,-3-1 29-16,-1-3-12 0,-3 0 22 0,1 1-26 15,-3-1 9-15,-2 1 17 16,-2-1-28-16,0-1-14 0,0 0-13 0,0-1-22 15,-4 4 12-15,-5 0-22 16,-1 2-19-16,1-1 9 0,-3 2 53 0,-4 2-40 16,2 2 17-16,-4 4-11 0,2 0 34 15,-1 0 2-15,0 0 20 0,2 10 16 16,-4 0-23-16,2 5-12 0,3 0-2 0,-4 2-8 16,6 1 8-16,1-1 2 15,2 1 11-15,5-2-9 0,0 0 0 0,2-3 13 16,2-4-16-16,0 0-28 0,0 0 6 15,2-4 8-15,4 2 14 0,0-4 0 16,5 0 0-16,2-3-19 0,1 0-17 16,6 0-28-16,-1 0 15 0,2-1 33 15,-4-1-45-15,5-1 31 0,-8 3 11 16,4 0 16-16,-6 0-20 0,-2 5 23 0,6 6 82 16,-4 10 18-16,1 10 49 0,-5 12-11 15,-1 8 10-15,-7 0-49 0,-5-3 29 16,-7-6 13-16,-5-2-52 0,-3-5-13 15,0 1-9-15,-2-9-23 0,5-9-12 16,0-4 3-16,2-5-7 0,1 3 0 16,-10-1 1-16,0 0-13 0,2 1-16 15,-6-2-2-15,5-5 0 0,-3 0-16 16,-4-2-8-16,-2-1-5 0,-8-1-33 16,-1-1-53-16,3 0-29 0,5 0-10 0,1 0-72 15,0 0-67-15,6 0 56 0,10 0 51 16,3 0 45-16,6 0 62 0,-1 3-29 15,1 4-169-15,-1 0-236 0,2 1-617 16</inkml:trace>
  <inkml:trace contextRef="#ctx0" brushRef="#br0" timeOffset="146044.13">14822 14651 242 0,'0'0'679'0,"0"0"-344"16,0 0-136-16,0 0-46 0,0 0-10 15,0 0-4-15,0 0-25 0,0 0 22 16,0 0-3-16,-6-61-20 0,6 61-32 0,0 0-62 16,0 0-19-16,0 2 0 15,4 7 0-15,4 5 185 0,1 4-50 0,0 0-20 16,-1 3-50-16,-4 0-47 0,1-2-17 16,-3 1-1-16,-2-3 32 0,0-4-29 15,0 0 17-15,0-5-20 0,0 0-1 16,0-4 1-16,-2-2 0 0,0-1 0 15,2-1 0-15,0 0 20 0,-3 0 8 16,1 0 3-16,0-5-31 0,0-2 0 16,0-6-35-16,2 2-3 0,0-2-30 0,0-3-21 15,6 0 15-15,7 0-62 0,2 1-41 16,0 0 109-16,1 5 26 0,4 0 19 16,-3 6 23-16,4 1 4 0,-6 3-4 15,4 0-29-15,-4 0 29 0,-1 7 0 16,4 4 84-16,-6 6 3 0,4-3 23 15,-2 4-43-15,1 1-38 0,2 0 13 16,-2-2-23-16,-3 0-16 0,4-3-3 0,-4-5 1 16,1-1 1-16,0-3 8 15,-3 0-10-15,3-3 0 0,2-2 0 0,0 0 23 16,-1 0-4-16,4 0-19 0,-6-5-13 16,6-2-12-16,-4-3 25 0,-1 1 3 15,4-3 10-15,-6 0-10 0,-1 1 26 16,-2-2-19-16,-3-1-10 0,0-1-4 15,-5 0-54-15,0-2-3 0,0-1 3 16,-3 3-19-16,-6 2 51 0,-1 1-6 16,-3 2-49-16,-2 3 42 0,-2 1-29 15,3 2 30-15,-6 4 12 0,4 0 13 16,-4 0 13-16,3 8 10 0,0 3 32 0,5 5 3 16,1 7-3-16,1 4 10 0,3 9-1 15,7 0-6-15,0-1 10 0,11-3-9 16,-1-9-1-16,1-6-10 0,-1-3-35 15,1-3 19-15,2 3-19 0,3-3 0 0,4 0-2 16,-1-1 0-16,2-2-24 16,-2-7-28-16,3 1-8 0,-4-2-12 0,4 0 6 15,-8-2 20-15,4-5-10 0,-4-3 41 16,-1-2 16-16,0 0 2 0,-4-5-2 16,-5 0-2-16,2-1 3 0,-4 0 0 15,2-1-42-15,-2 2 39 0,0 2 3 16,1 2 32-16,-1 1-32 0,1 3 13 15,-3 3-23-15,2 0 14 0,0 1-8 16,0 3-44-16,0-3 45 0,0 5-1 0,-2 0 4 16,2 0-3-16,0 0-29 0,0 0 32 15,4 8 0-15,3 4 129 0,0 3 26 16,1 0-29-16,-2 7-39 0,1-4-6 16,0 4-33-16,1-4 32 0,-1 4-16 15,-1-5-29-15,5-2-12 0,0 1 2 16,-3-5-22-16,6-2 22 0,-4-3-6 15,0 0-19-15,4-4 1 0,1-2 31 0,-1 0-29 16,4 0 9-16,0-4-12 16,2-6-32-16,-3-2-25 0,0 2 25 0,-2-4 0 15,0-1 12-15,-6 0-12 0,1-3-54 16,-2 1-20-16,-2 2 38 0,-4 3 39 16,-2 1 13-16,0 5 16 0,0 3 3 15,-2 3-3-15,0 0-87 0,4 0-23 16,0 5 98-16,5 7 12 0,2 3 145 0,-3 2-42 15,3 0-42-15,-3 0 3 16,1-1-31-16,0-1 37 0,-1-3-38 16,-2-2-9-16,-2-2-4 0,2-4-16 0,0 1 29 15,-4-5 3-15,-2 0 16 0,2 0 29 16,0-3 41-16,2-4 61 0,2-7-68 16,2-1-102-16,3-4 1 0,0-3 50 15,-1 2-61-15,5-1-2 0,0-2 0 16,-2 3-1-16,1-4 0 0,6-4-2 15,-6 6-48-15,6 0-75 0,-3-2-65 0,-2 9 6 16,0 2-26-16,-3 3 28 16,3 7-78-16,-2 3 38 0,1 0-46 0,2 3-53 15,-2 7-71-15,-3-1-707 0</inkml:trace>
  <inkml:trace contextRef="#ctx0" brushRef="#br0" timeOffset="146522.81">16413 14797 731 0,'0'0'574'0,"0"0"-271"0,0 0-144 16,0 0-32-16,0 0-14 0,0 0 17 15,-111 64-10-15,94-45-33 0,2 1-35 16,7 3-13-16,-1-2-29 0,5-3-9 16,2-1-1-16,2-1 2 0,0-3-2 15,0-1-2-15,4-5 1 0,5 0-22 16,-1-1 20-16,2-1-49 0,4-5-16 0,-2 0-7 15,3 0 11-15,2-5 64 0,-2-3 1 16,2-6-1-16,-2 1-59 0,-1-2 24 16,2-1-50-16,-4 3 46 0,-2-1 16 15,2 5 23-15,-4 1 16 0,0 4 13 16,1 1 3-16,4 3 4 0,-1 0 23 16,1 0 60-16,2 3 1 0,-4 4-3 15,-5 1 2-15,0-2-22 0,-2 0-16 0,-2-2-20 16,0-2-23-16,0-2 1 0,-2 0 32 15,4 0 31-15,-2 0 1 0,2 0-4 16,0-6-10-16,6-3-54 0,1-2-35 16,6-6 0-16,0 2 9 0,9-3-5 15,6-6-4-15,8 4-32 0,2-4-16 16,-1 9-16-16,-5 6 32 0,-5 5 4 16,-1 4 28-16,-4 0 23 0,-6 0 41 15,-2 4-13-15,-6 3-26 0,5 4-25 16,3 4-47-16,-4 2 43 0,4 1-34 0,-8 2-55 15,1 1-28-15,-4-3-40 0,-3 0-93 16,-6 1-82-16,0-3-14 0,0-1-95 16,0-6-792-16</inkml:trace>
  <inkml:trace contextRef="#ctx0" brushRef="#br0" timeOffset="149219.24">13990 15790 167 0,'0'0'740'0,"0"0"-420"0,0 0-138 15,0 0-62-15,0 0 20 0,0 0-45 16,0 0 35-16,0 0-33 0,0 0 26 16,-8-103-13-16,8 95-45 0,0 2-10 15,0 3-3-15,0 1-36 0,2 0-16 16,0 2-3-16,-2 0-39 0,4 0-10 16,0 4 42-16,7 5 10 0,0 7 136 0,-1 1-10 15,0 4-10-15,2 2-19 16,-2-2-23-16,-4 2-19 0,1-3-33 0,-1 0-10 15,1-3-12-15,-1-4-2 16,-2 1 2-16,-2-8 0 0,0-2 1 0,-2-3-1 16,0 1 13-16,0-2 12 0,0 0 23 15,0 0-6-15,0 0-19 0,0-6-23 16,0-1-28-16,-2-5-36 0,-2-1 6 0,2-1 26 16,2 2-16-16,0-1-7 15,0 2-6-15,0 0 3 0,4 0 6 0,5 2-12 16,1 0 51-16,3 1-39 0,0 1 10 15,-1 1-16-15,6-1 13 0,-6 7 32 16,3 0-7-16,2 0-6 0,-2 0 26 16,4 9 42-16,-2 4 43 0,3 1 47 15,-4 3 10-15,1 0-33 0,0 3-22 16,-4-1-3-16,-3-4-40 0,1-1 8 16,-2-2-20-16,-5-4-31 0,0-1 12 0,-2-2-10 15,0-4 0-15,-2-1 10 16,2 0 3-16,-2 0 6 0,0 0 4 0,0 0-26 15,2 0-35-15,0-1-17 0,5-5-31 16,2-4 6-16,-1-1-32 0,4-7-13 16,4 3-11-16,-4 2 17 0,5-1-13 15,0 3 25-15,2 2 53 0,1 3 18 0,-2 2 31 16,2 2 2-16,-3 2 3 16,2 0 33-16,-4 3-4 0,-1 6 46 0,4-2 32 15,-6 2-10-15,3 2 3 0,0-2 4 16,-2 1-56-16,2-1-12 0,-1 0 3 15,1 0-42-15,3-2 25 0,-2-1-11 16,4-5-14-16,-4 2-1 0,6-2-57 16,-1-1 0-16,5 0-3 0,-4 0-6 15,4-4 15-15,0-3 7 0,-5 2 9 16,0-4-22-16,-4 1 16 0,-3-1 39 0,4 0 0 16,-8-2-22-16,1 1 25 15,-2 0 29-15,-3 1 3 0,-2-1 14 0,-2 0-8 16,-2 3-2-16,0-1-1 0,0 0 4 15,-2 3-26-15,-4-1 6 0,0 2 10 16,-5 2-29-16,-2-1-35 0,1 3-7 16,-6 0-3-16,0 5 29 0,-4 5 16 15,3 3 3-15,2-2 10 0,4 4 19 0,5-1 13 16,4 3 23-16,2 1-4 16,2 0-16-16,0-1-22 0,0-5-13 0,2 0 13 15,6-3 6-15,-2-1-32 0,3-3 19 16,2 0-6-16,1-5-11 0,-1 0 1 15,1 0-3-15,2 0-6 0,-6 0-42 16,0-5 19-16,-2-4 26 0,2 1-30 16,-4-1-2-16,0-3-4 0,-2 2 20 15,-2-5-10-15,0 4 20 0,0 0-11 16,0 2 40-16,0 1-14 0,0 0 10 0,2 2-16 16,4 1-25-16,4 1-4 0,10-4-45 15,7 0 26-15,9-3 19 0,7 1 26 16,1-1-27-16,-4 0 29 0,-6 3-12 15,-6 0 12-15,-6 0-2 0,-7 4 1 16,-7 0-21-16,0 1-44 0,4-1 31 16,-6 0 13-16,-2 1 23 0,-4 1 46 15,0 2 41-15,0-2-35 0,-6-1-52 16,-6 3-55-16,-2-1-7 0,-1 1 56 16,-4 0 6-16,-2 8 45 0,-1 3 7 0,6 4-20 15,-2 2-3-15,6 6 19 0,3-2 4 16,3 2-4-16,4-2-9 0,2-2-10 15,0 2-28-15,0-3 1 0,6-5 18 16,3-4 9-16,1-1 6 0,3-2-19 16,0-4 6-16,-3-2 1 0,8 0 44 15,-2-8-25-15,3-5-32 0,3-4-10 16,6-8-4-16,-4-6 3 0,6-7-1 0,-4-4 0 16,-7 2-20-16,-4 2-1 0,-6 2-41 15,-3-1-29-15,-4 1-10 0,0-2 51 16,-2-1-25-16,0 5 9 0,-2 1-22 15,-2 3 41-15,-2 3-19 0,1 8 20 16,-2 8-4-16,5 3 50 0,-2 0-24 16,2 6 26-16,0-3 9 0,0 5-9 0,2 0-42 15,0 0-3-15,0 0 0 16,-4 11-3-16,0 11 48 0,-3 11 91 0,1 6 32 16,-3 1 6-16,7 0-9 0,-2-2-30 15,2 0 14-15,2 2-11 0,0-5-22 16,0-7-10-16,0-6-32 0,4-7 22 15,0-2-35-15,3 3-13 0,1-3 13 16,3 4-13-16,-1-2 11 0,3-5-14 0,2 2-1 16,-1-5 1-16,8-2 4 15,-5-2 8-15,6-2-12 0,-4-1-3 0,7 0-38 16,-2-1 5-16,-4-3 4 16,2-2-3-16,-7 2 6 0,-5 1 0 0,1-1-10 15,-5-2-8-15,-3 4 47 0,-1-6 16 16,0 3 4-16,-2-3 18 0,0 2-27 15,0-1-11-15,-4-3-34 0,-3 2 33 0,-4 1 1 16,3 0-2-16,-1 0-17 16,-1 2-23-16,-3 1 13 0,0 2 27 0,3 0-24 15,-4 2 7-15,6 0 6 0,0 0 12 16,4 0-1-16,0 8-40 0,0-1-2 16,-1 5 44-16,3 3 39 0,-1 0 12 15,3 2-6-15,0 0-42 0,0 1 35 16,7 0-9-16,0-4-16 0,-1 0-12 15,2-3 2-15,0-2 1 0,6-1-1 16,-4-1-1-16,-2-4 11 0,8-3 9 0,-4 0-20 16,3 0 2-16,7-2-3 0,-6-7 13 15,8 0-14-15,-3-7-26 0,2-1 7 16,0-3 18-16,5-4-44 0,2-7 22 16,-2-9 0-16,-5-3 1 0,-4-3-10 15,-4-3-23-15,-9 6 39 0,-2-3 16 16,-2-2-1-16,-2 0 2 0,0 2 7 15,0 6-8-15,0-1-26 0,-2 10 26 16,0 8 0-16,-2 5 4 0,2 9 44 16,0 3-35-16,0 1 6 0,0-2 26 0,0 4-12 15,0 1-14-15,2 2-19 0,-3 0-45 16,3 0-42-16,0 0-23 0,-2 17 0 16,-2 14 110-16,-3 14 123 0,1 14 9 15,0 5-41-15,-3 0-1 0,3-4-4 16,-2-1-9-16,1-6-12 0,5-1-17 15,-1-2-1-15,3-10-18 0,0-4 45 16,7-8-36-16,2-10-16 0,-3-4 1 16,2-2-11-16,1-5-12 0,1 0 3 0,4-1-3 15,-2-4 0-15,2-2 16 0,6-2-14 16,10-11 13-16,6-9-15 0,9-4-1 16,1-5-18-16,-1 3-6 0,-5 3 8 15,-4 6 15-15,0 5 1 0,-11 7 1 16,-3 1 37-16,-6 4 1 0,0 2-3 15,1 0 9-15,4 2 1 0,2 7 2 16,-1 3-2-16,-6 2-17 0,4 8 4 0,-10 7 31 16,-4 2 12-16,-6-4-24 15,0 0-20-15,-8-7-3 0,-6-1-10 0,-8 2-18 16,-4-2-22-16,-7 3-34 0,-7-2-64 16,-1-1-66-16,-4-5-85 0,5-7-119 15,-1-4-119-15,-1-3-39 0,13 0-249 16</inkml:trace>
  <inkml:trace contextRef="#ctx0" brushRef="#br0" timeOffset="151495.77">11419 12704 232 0,'0'0'417'16,"0"0"-156"-16,0 0-121 0,0 0-26 0,0 0 32 15,0 0 4-15,0 0-26 16,0 0-49-16,-12-11-56 0,10 9 72 0,0 0-23 15,2 0-26-15,-3 0-38 0,3 0 18 16,0 2 24-16,0 0-1 0,0 0-28 16,0 0-14-16,0 0-1 0,0 0-2 15,0 0 0-15,0 0 0 0,0 0 3 16,5 0-3-16,3 0-12 0,0 0 12 16,7 4 23-16,4 6 3 0,2 1-23 15,-1 2 23-15,-2 3-3 0,2 1 3 0,-3 4 29 16,0 8-16-16,-5 5-36 0,1 7 42 15,-2-2-19-15,0-1-25 0,-7-7-1 16,4-2 1-16,-4-1 3 0,0-5 15 16,0-3-16-16,0-3 1 0,-4-3-4 15,0 10 13-15,0 6-10 0,0 10 10 16,-10 2-13-16,0-1-4 0,-5-2 4 16,-4-1 0-16,0 5 26 0,-7-3-13 0,6 2-11 15,-6-5 24-15,0 5-22 16,5-6 38-16,-3 0-4 0,6-1 1 0,-4-5-20 15,8 1-15-15,0-7 41 0,6-2-6 16,2-7-20-16,2-2 26 0,-1 8-3 16,1 8-26-16,0-2 16 0,4-3-13 15,0 3-16-15,0 2-3 0,0 11 1 16,6 4 28-16,3-2 9 0,-3-4-38 16,2-6 2-16,1-3-2 0,0-4-20 15,-3-4 20-15,0-8 3 0,0 0-2 0,4 2 14 16,-2-4-14-16,2 2-1 15,-1-1 0-15,-1-2 0 0,3-5 2 0,-5 2 15 16,1-2-17-16,-1-2-23 0,-2 1 23 16,0-2 13-16,-2 0-13 0,-2-2 1 15,0 0 0-15,0 0 28 0,0 0-3 16,0 0-1-16,0 0-9 0,0 0-14 16,0 0 1-16,0 0-3 0,0 0-4 15,-2 1-25-15,-4 5-15 0,-7 10 8 0,-10 10 36 16,-2 15 42-16,-5 8-7 0,2 3-32 15,5 1-3-15,1-1 20 0,2 2 2 16,-4-1 8-16,5 2-30 0,2-4 0 16,6-1 11-16,3 1-10 0,-1-6 0 15,7 1 0-15,2-2 15 0,0 0 0 16,0-2 13-16,11-1 12 0,-3 2-28 16,5-5 3-16,2 2 32 0,-2-1-29 15,-1 0 4-15,4-4-1 0,-6 0 7 0,0 3-3 16,3-1-24-16,-2 0-1 0,-5 5 31 15,1 0-7-15,-1 4-12 0,0 2-11 16,-4 0-2-16,-2 2 2 0,0-3 19 16,0-6-20-16,0-2 11 0,-4-4-10 15,0 3 1-15,0-4 8 0,0 3-11 16,-1-4 0-16,1-2 13 0,0 2-13 0,0 0 1 16,-1 0 18-16,1-3-3 0,4 3-13 15,-2-5 10-15,2 2-12 0,0-5-1 16,-2-8-2-16,2-1 2 0,0-5 0 15,0-1 0-15,-3 3-1 0,3-1 1 16,-2-3 0-16,0-1 0 0,-2-1 0 16,0-2 3-16,0 3 19 0,-7-3-6 15,0 2-13-15,1-1 10 0,0-2-1 0,-4 1 1 16,0-1-11-16,-1 0 17 16,-2-1-5-16,0-3-14 0,-3 3-1 0,2-1-28 15,-4-2-37-15,1 0-52 16,-2 0-50-16,0 0-37 0,-1 0-129 0,0 0-24 15,1 0-119-15,6 0-173 0</inkml:trace>
  <inkml:trace contextRef="#ctx0" brushRef="#br0" timeOffset="151629.64">11230 16595 1914 0,'0'0'318'0,"0"0"-318"15,0 0-185-15,0 0-185 0,0 0-196 16</inkml:trace>
  <inkml:trace contextRef="#ctx0" brushRef="#br0" timeOffset="158773.66">8905 15133 380 0,'0'0'431'16,"0"0"-219"-16,0 0-33 0,0 0-68 15,-12-24-17-15,10 21-13 0,2 3 1 16,-2-2 9-16,0 2 13 0,0 0-20 0,0-2-35 16,2 2-23-16,0 0-13 0,0 0 6 15,0 0 14-15,0 0 15 0,-3 0 4 16,3 0 0-16,-3 0-6 0,3 0-4 15,0 0-3-15,-2 0 6 0,2 0-6 16,0 0-13-16,-2 0-24 0,2 2-2 16,-2 6-3-16,-4 14 3 0,-2 21 60 15,-3 6 66-15,0 7 16 0,5-5-42 16,4-11-62-16,2 0-38 0,0-5-1 16,0-3-8-16,0-5 9 0,4-6 0 15,0-8-16-15,0 1 16 0,3-3 10 0,-2 2-10 16,1-1-116-16,2 0-39 0,-2-1-29 15,0-3-16-15,4-3 18 0,-6 1-42 16,2-5 6-16,-2 2-16 0,0-3-229 16,-2 0-199-16</inkml:trace>
  <inkml:trace contextRef="#ctx0" brushRef="#br0" timeOffset="160172.67">9277 15360 855 0,'0'0'326'0,"0"0"-166"0,0 0-102 15,0 0-45-15,0 0 10 0,0 0 26 0,0 0-10 16,0 0-10-16,0 0-25 16,0 0-2-16,9-9 56 0,-5 9-22 15,0 1 10-15,2 4 41 0,1 0-12 0,-1 3-10 16,0 1-3-16,3 3-23 0,-5-1 29 15,3 2 23-15,-1 4-27 0,-2-3-2 16,0 3-33-16,2 0 36 0,-1 1-62 0,0-1 32 16,-3-4-32-16,0 0-1 15,2-3-2-15,-2-2-3 0,0-5-1 0,0 1-22 16,2-2 13-16,-2 0 1 0,2 0-1 16,1 0 10-16,2-2 2 0,-3 0-25 15,0 0-38-15,-2 0 18 0,2 0 33 16,0 3-3-16,1-3 0 0,-3 0-7 15,0 0-6-15,0 0 0 0,0 0 6 16,-2 0 21-16,0 0-14 0,2 0 3 16,-2 0 0-16,0 0 11 0,5-3 1 0,-3-3 1 15,2-1 0-15,2-4-25 0,3-3-34 16,3 1 27-16,4-1-4 0,-2 0-9 16,6 1 12-16,5-2-28 0,-2 0-8 15,2 0 37-15,1 2-11 0,-4 1 17 16,-2 0 10-16,2 3-1 0,-5 4 17 15,-5-2 0-15,0 6-21 0,-8-2 21 16,0 3 0-16,-4 0 0 0,0 0-24 0,0 3 24 16,0-1 36-16,0 5 6 15,-6 3 4-15,-3 1 19 0,-2 5-3 0,-1 1 3 16,-1 5-4-16,0-3-9 0,0 1-3 16,5-3-13-16,2-3-10 0,2 1-13 15,1-6 6-15,0 0-17 0,3-1-1 16,0-3-1-16,0-2-16 0,0-3 3 15,6 2-4-15,-2-2 17 0,2 0 1 16,0 0 0-16,2 0 21 0,1 0-6 16,2-2-6-16,-3-3-10 0,1-2 0 15,-1-1-1-15,1-1-19 0,0-3 4 0,-3-1-4 16,0 0-12-16,-2 2-23 0,0-3 13 16,0 4 42-16,-2 3 2 0,0 3-1 15,2 2 18-15,-4-2 11 0,2 4 2 16,-2 0-3-16,4 0-3 0,0 0-23 15,4 4 95-15,5 4 48 0,2-3-40 16,0 2-12-16,1 4-13 0,2-2-26 0,-2-1-7 16,4 1-9-16,-1-3-13 15,2 0-24-15,-2-1-2 0,3-5 0 0,-6 0 16 16,4 0-15-16,-6 0 21 0,1 0 1 16,-2-5-22-16,-3-3 0 0,-1 0 15 15,-1 1 7-15,-1-4-7 0,-1-1 6 16,-3-1-21-16,1-5-2 0,-4 0 2 15,0 1-1-15,0-9 0 0,-7-6-48 16,-6-2-3-16,-1-4 12 0,-1 6-96 16,2 11 15-16,2 8 65 0,1 4 7 0,0-1 48 15,-6 1 0-15,2-1-55 16,3 4 38-16,0 2 17 0,1 3 23 0,3 1-7 16,-1 0-12-16,2 0 12 0,-3 0-3 15,0 0-11-15,3 1-2 0,0 6 0 16,2-2 0-16,4-1-13 0,0 1-10 15,0 3-6-15,0 2 29 0,6-3 0 16,4 3 16-16,5-1 0 0,2-1-3 16,4-2 42-16,3-3-22 0,0 1-20 0,0-4-11 15,0 0-2-15,-1 0 0 0,1 0-3 16,0 0-10-16,-6 0-26 0,4 0 26 16,-6 2-15-16,4 9 27 0,-1 5 2 15,2 11 104-15,0 8 41 0,1 3-33 16,-8-7-1-16,-3-5-25 0,-3-11-65 0,3 0 27 15,0 3-29-15,1-2-20 16,6 4-29-16,-2-3 16 0,4-2-57 16,5-4-85-16,11-6-113 0,10-3-32 0,4-2-51 15,-8-4-137-15,-19-1-859 0</inkml:trace>
  <inkml:trace contextRef="#ctx0" brushRef="#br0" timeOffset="168994.46">16854 1809 85 0,'0'0'107'16,"0"0"8"-16,0 0 8 0,0 0-28 15,0 0-7-15,0 0 13 0,0 0-6 16,0 0-14-16,0 0-12 0,0 0-17 16,0 0-10-16,0 0 0 0,0 0-9 15,0 0 0-15,0 0 6 0,0 0 3 0,0 0 4 16,0 0 2-16,0-1-9 0,0-1-12 16,0 0-8-16,0 0 7 0,0 2 7 15,0 0 2-15,0-5-15 0,0 5-17 16,0-1 10-16,0 1 3 0,0 0 1 15,0 0-1-15,0 0 7 0,0 0-20 16,0 0 10-16,0 0-13 0,0 0-2 16,0 0-11-16,0 0 0 0,0 0-10 15,0 0-6-15,0 0-4 0,0 0 1 16,0 0-11-16,0 0 8 0,0 6 35 0,0 0 3 16,0 1 39-16,0 1-42 15,0 1 3-15,0 2 20 0,0 1-23 0,0-3 1 16,2 5 18-16,0-3-17 0,0 3 17 15,-2-4-6-15,2 1-12 0,-2 0 13 16,0 1-1-16,3 1-13 0,-3-2 0 16,0 1 1-16,0 2-1 0,0-6-23 0,0 4 12 15,0 0 11-15,0 0 3 0,0 1 12 16,2 0-13-16,-2 4 0 0,0-4-1 16,0 3 0-16,2-3 15 0,-2 0-15 15,0 0 0-15,2-1 0 0,0 2 11 16,-2-3-11-16,2 1 25 0,2 1-24 15,1-1-2-15,-1 1 1 0,-2 3 0 16,3-1-1-16,-1 0 1 0,0 1-1 16,0-3 0-16,0 2 1 0,-2-1 0 15,0-1 9-15,0 0-10 0,-2-2-1 16,0 1 0-16,0 0 2 0,0-3-1 0,0 2 1 16,0 0 0-16,0-1 11 0,-2 4 1 15,0-4 9-15,0 1-2 0,0 0-20 16,2-1 26-16,0 2-26 0,0-3-2 15,0 2-12-15,-2 2 14 0,2 0 3 16,0 1 12-16,0 3-14 0,-2 1 1 16,2 1-1-16,-2 2 2 0,0-2-2 15,0 3 2-15,0-2 0 0,-3 3 10 0,1 0-12 16,2-4 0-16,-2 3 16 0,1-2-4 16,1-1-13-16,0 1 0 0,0-5 1 15,0 3-1-15,2-1 9 0,-2 1-9 16,2 2-16-16,-2 0 16 0,0 5 15 15,-1 4-15-15,1 4-1 0,-2 2-12 16,4-2 13-16,0-5 2 0,0-1 1 0,0 0 10 16,0 4 22-16,6-3 4 15,-3 1 0-15,1-4-26 0,0-6 0 0,0 6-11 16,-2 3 2-16,3 5-1 0,-3 4-1 16,-2-4-2-16,0-1 1 0,0-1 0 15,0-2-1-15,0 4 0 0,0-4-11 16,0 1 11-16,0-1 2 0,0-3 0 0,0 3-2 15,0 2 1-15,0-2 12 16,0-2 3-16,0 3-13 0,0-1-2 0,0-3 3 16,0 3 7-16,0-1-9 15,0 0 0-15,0-2-2 0,0 1 0 0,0-5 2 16,0-2 1-16,0 3-2 0,0-4-1 16,2 0 0-16,-2 5-10 0,0-4 10 15,2 2 17-15,-2 7-15 0,2 0 11 16,3 9-11-16,-1-5 14 0,-2-6-3 15,2 2 0-15,0-3-11 0,0 6 2 16,-2 2 14-16,0-7-17 0,1-5 14 16,0 1-13-16,-1-4 2 0,-2 2-1 15,2 5 10-15,0-6 9 0,0 2-18 0,0 6 12 16,-2-8 16-16,2 6 4 0,-2 1-23 16,2 6-12-16,0 6 1 0,-2-1 1 15,2 1 17-15,-2-4-20 0,0-2 0 16,0 1 0-16,0-1 0 0,0-1-1 15,0 0 1-15,2-1 0 0,2-2 3 16,0 1 16-16,1-2-16 0,2-2 13 16,-3 1-15-16,2-1 2 0,0 2-1 0,-1 3 14 15,1-2-15-15,-2 0 1 0,3 0 1 16,-3-7-3-16,-2-4 2 0,0-3-2 16,0 5-1-16,3 2 1 0,-1 10 3 15,2 4-3-15,-2-10 0 0,0 1 0 16,3-1 0-16,0 3 0 0,1 1 1 15,-4-8 28-15,0-9 4 0,0 0-32 16,0 2-1-16,4 3-4 0,-2 2 1 0,-2 0 3 16,0-1-1-16,-2 0 1 15,-2 1 2-15,0-2 0 0,0 0 0 0,0 1-2 16,0-1-2-16,-4 1 2 0,-2 1 12 16,0-2-11-16,-2 2 1 0,2-1-2 15,0 0 2-15,0-2-1 0,0-2-1 16,-1 2 0-16,2-7-1 0,1 2-1 15,0 1 0-15,2-2-11 0,0-1 12 16,0 2 1-16,0-3-2 0,0 1 0 16,0-1-1-16,0 3 3 0,2-4 0 0,-3 1 2 15,1 1-2-15,0-1 0 0,0 2 0 16,-2 1 15-16,-1 0-13 0,-1 1 18 16,-3 3-18-16,3 1-1 0,-2 1-1 15,2 2-13-15,-6 0 13 0,6 4-2 16,-2-2 2-16,2 5-2 0,-3-2-10 15,2-2 12-15,3 4 1 0,2-6-1 16,-2 9 1-16,2 5-1 0,0 2 0 0,2 4 0 16,-2-5 2-16,2-5-1 0,0-4 0 15,0 0-1-15,0-1 0 0,0-1 0 16,0 1-2-16,0 0 0 0,2-3-19 16,0-6 19-16,-2-4 2 0,2-2-3 15,0 3-10-15,0 3 13 0,0 2 0 0,0 1 0 16,0 2 0-16,0-1-3 15,0 4 3-15,4 0-1 0,-4 0 0 0,0-3 1 16,-2 4-1-16,0-6 0 16,0 4-16-16,0 0 16 0,0 1 2 0,0-2-1 15,0-3 0-15,0 4 0 0,0-3 4 16,0-2-4-16,0-2 0 0,0 2-1 16,0-3-12-16,0 1 10 0,0-2 2 15,4 3-2-15,0-2-13 0,0 1 15 16,0 0-2-16,-2-1 3 0,0 1 0 0,0 1 0 15,-2-1 2-15,0 2-2 16,0 2 3-16,0-1 16 0,0 2-17 0,0 1 0 16,0 0-2-16,0 2-1 0,0-2-2 15,0 2 3-15,0 2-1 0,-2-5 1 16,0 4 0-16,0-2 0 0,0-2 4 16,2-2 15-16,-2 3 0 0,0-2 20 15,0-2 3-15,0 2-26 0,2 0-3 16,-2-2-9-16,2 2-1 0,-2 0-1 0,2 3 0 15,0-4 0-15,0 4-2 0,0-4 0 16,0 0 0-16,2 3 10 16,0-2-9-16,4-1-1 0,-4 1 0 0,4 1 26 15,-2 0-13-15,1 2 3 0,0-2-16 16,-1-1 0-16,-2 2 0 0,0-2 0 16,-2 1 1-16,0-2 0 0,0-3 0 15,0 0 0-15,0 1 1 0,0-5-2 16,0 1 0-16,0-1 0 0,0 0 1 15,0 0 25-15,0 1 0 0,0 1-7 0,0 0-6 16,0 1 0-16,2-1-12 16,2 0 0-16,-2 1 11 0,0-1-12 0,3 2 0 15,-1 2 14-15,-2-2 2 0,2 2-16 16,3 1 20-16,-3-1-8 0,0-2 5 16,1 2 0-16,-1 0-17 0,0 1 0 15,0 0-2-15,0-1-1 0,0 1 3 16,0 0 0-16,2-2-1 0,-4 1 0 0,0 0 1 15,2-1 0-15,-2 4 0 16,0-1 1-16,0-1 12 0,0 0-12 0,-2-2 2 16,2 4 1-16,-2-3-4 0,2 3-13 15,2 0 13-15,-2 0 0 0,3 0 0 16,0 2 1-16,1-2 1 0,-2 2-2 16,2-4 1-16,-2 3-1 0,3 0 0 15,-3-2 14-15,2 1-14 0,1 2-17 16,-3-2 17-16,3 5 0 0,-3-1 1 0,0-2 0 15,2 5 0-15,-4 2 12 0,2 5-13 16,-4 2-13-16,0-3-6 0,0-1-17 16,-4-6-5-16,0 2-8 0,0-8 10 15,0-3 4-15,0-4 3 0,-1-1 17 16,1 1 15-16,0 2 0 0,-5 2 1 16,5 0 2-16,-5 3 0 0,5-2-1 15,-4 6 2-15,2-4-1 0,-1 2-2 0,0-2 0 16,3-3-1-16,0 1-1 15,2 4-22-15,-2-2-12 0,-2-2 2 0,2 3 21 16,-4-2 8-16,4-1-22 0,-2 2 10 16,0-1 16-16,0-1 2 0,-1 4 21 15,-2-4-23-15,1 2-29 0,-1-1 6 16,1 2 10-16,-2 0 12 0,1 0-1 16,0-2 0-16,1 1 1 0,2 2 1 15,-8 1 1-15,4 5 0 0,-2 5 0 16,-1 1 0-16,-2-4 1 0,6-1-1 0,1-2 0 15,0-3 3-15,1 3-4 0,5-4-1 16,2-8-38-16,0-2 6 0,0-1 14 16,0 1 6-16,0 1 13 0,0 3 1 15,0-2-1-15,4-2 1 0,1 0-1 16,-1 2 2-16,-2 1-3 0,2-1 2 16,-2 0 14-16,0 0 40 0,0 3 20 0,-2-2-10 15,0 1-27-15,0 2 1 16,0 1-7-16,0-1-12 0,0-1-19 0,-4 2-1 15,0-1-3-15,0-2 0 0,0 2 2 16,-3-3 1-16,5 4 1 0,0-3 0 16,-1 1 3-16,1-2-3 0,0-1-1 15,0 1 0-15,2-3 0 0,-2 2 0 16,2-2 1-16,0 3-1 0,0-3 1 16,0 2 15-16,0 3 7 0,0-4 22 15,0 4-7-15,0 0-15 0,0 0 0 0,2 1-11 16,0 0 1-16,0-1-12 0,0 1 0 15,1 1-1-15,1-3-11 0,1 3-5 16,-1-4-10-16,0 1-45 0,0 2 29 16,0-4 10-16,0 2 3 0,1-1 25 15,-1-1 4-15,0 0-3 0,0-1 3 16,1 2 0-16,-1-1-3 0,-2 1 2 16,0 1-2-16,1-2-13 0,-3 3 16 0,0-2 1 15,0 1 15-15,0 2-15 16,-3-2 15-16,-3 1 3 0,-1-4-18 0,5 4 32 15,0-3 15-15,2 0-5 0,0 0-43 16,0-2-1-16,0 3-12 0,0-5 10 16,2 2-13-16,3-1 0 0,-1-1 16 15,0 1 10-15,-2 0-9 0,3-2 16 16,-1 2 8-16,-2 1-2 0,2-1-21 0,-2-1 1 16,0 1 39-16,-2-1-26 15,2 0 0-15,-2 2-16 0,0-2-16 0,0 1 15 16,0-1 0-16,0-2-38 0,0 1-12 15,-2 0 15-15,0-2 27 0,0 1 9 16,-2-2 19-16,4 3-16 0,-2 0 33 16,0 1-33-16,2 0 26 0,-2 0-3 15,2 3-7-15,0-3-16 0,0 3 7 16,0-3 12-16,0 0 11 0,0-2-17 0,0-1-2 16,0-1-14-16,0 1-4 0,0-2 2 15,0 0-11-15,0-1 13 0,2 1 0 16,-2 0 20-16,2-1 18 0,0 1 1 15,-2-1-7-15,2-1-3 0,0 2-13 16,0-1-13-16,0 0 26 0,-2 1-1 16,2 1-5-16,-2-4-1 0,0-1-22 15,0-1-2-15,0 1-14 0,0-2 16 16,2 0-1-16,-2 0-18 0,0-2-48 16,2 0-59-16,-2 0-31 0,0 0-17 15,2 0-26-15,-2-2-40 0,0-3-39 0,0-5-79 16,0 1-329-16,0 1-138 15,-6 36 808-15</inkml:trace>
  <inkml:trace contextRef="#ctx0" brushRef="#br0" timeOffset="181360.06">18461 1521 134 0,'0'-4'130'0,"2"0"-16"16,0 0 95-16,-2 1-46 0,2-1-75 15,0-1 20-15,-2 2-24 0,2-2-6 0,-2 2 4 16,3-3-7-16,-3 4 9 0,2-1-25 16,-2 1-4-16,0 0 10 0,0 0-16 15,0 0-13-15,0 0 3 0,2 0 16 16,-2-1 14-16,0 3-30 0,0-4-38 15,2 2 12-15,-2-1 3 0,0 3 10 16,3 0-23-16,-3-3 0 0,0 1 17 16,0 2-19-16,0-3 2 0,0 3 20 15,0-2 3-15,0 2-7 0,0-3-15 0,0 1 15 16,0 0-17-16,2 1 24 0,-2-3 3 16,0 0-9-16,2 0 15 0,-2 0-18 15,0-1-17-15,0 1 29 0,2 1-13 16,-2 0-3-16,0-1 7 0,0 1-20 15,0 0 0-15,0 1 0 0,0 1 2 16,0 0 20-16,-2-2-22 0,-2 1-2 0,-3 0-11 16,0 0 10-16,1 2-20 15,0 0-9-15,0-2-7 0,-6 2 16 0,0 0-12 16,-2 0-4-16,-8 0 13 16,-1 4 9-16,-3 4 15 0,-2 1-11 0,6 1 11 15,-4 1-24-15,5 3 10 0,1-3 16 16,10 1-16-16,2 1-7 0,6 0-19 15,2 1 29-15,0 3 10 0,4-2-20 16,8 9 23-16,10 5 52 0,7 12-51 16,7 1 2-16,2-1 46 0,-1-3 0 0,-7-10-49 15,-4-2 25-15,-2 0-2 0,-7-10-3 16,-4 0-17-16,-2-2 36 0,1 1 3 16,1 4-23-16,2-2 4 0,-7 0-7 15,-2-2 7-15,0-1-10 0,-6-4 32 16,0-1 14-16,0-2-11 0,-10-1 33 15,4 1 0-15,2-2-17 0,-4-3 11 16,1 0-17-16,-4 1-4 0,1-3-9 0,-1 2-25 16,-1-2 6-16,-4 0-1 15,2 0-9-15,-2 0-16 0,2 0-21 0,-1 0 2 16,-2 0-65-16,5-2-32 0,-1 1-29 16,0-1-7-16,2 0-33 0,3 0-16 15,-2 2 39-15,0-5-14 0,2 5-58 16,4 0-115-16,0-7-309 0</inkml:trace>
  <inkml:trace contextRef="#ctx0" brushRef="#br0" timeOffset="182397.28">19047 1762 1037 0,'0'0'185'0,"0"0"-32"0,0 0-81 16,0 0-59-16,0 0-13 16,0 0-23-16,0 0 4 0,0 0-24 15,0 0-18-15,0 0 61 0,-4 97 205 0,11-38-118 16,-3 2-5-16,2-4-1 0,-2-9-32 16,2-8-4-16,0-5-25 0,2-9-17 15,-6-6 33-15,0-7 6 0,-2-1 3 0,0 0-25 16,0-2 22-16,0 4-26 15,0-7 26-15,0-1-16 0,0 0 4 16,-2-6 8-16,-6 3 30 0,4-3 16 0,2 0 4 16,-2 0-1-16,2 0 7 0,-2 0 5 15,-4-3-18-15,-3-6-46 0,0-1 17 16,3-1 34-16,-3-11-38 0,1-6-48 16,3-10-89-16,3-5-78 0,4-1-27 15,0 5 113-15,6 6-5 0,7 1 85 16,0 5-205-16,-1 8 47 0,2 5 75 15,-2 4 9-15,2 0 49 0,6-1-9 0,-1 2-11 16,0 2 46-16,-4 2 68 0,2 4-64 16,-2 1-4-16,-3 0 13 0,4 6-10 15,-2 1 16-15,-1 2-19 0,0 2 4 16,-5-1-3-16,-1 2 0 0,-3 0-2 16,0 0-11-16,0-3 11 0,-4 0 1 15,0-1 0-15,0-3 12 0,0-1-12 16,0 2-30-16,0-4 4 0,-4 1 10 15,0 1 16-15,0 1-1 0,-3-1-5 16,5 0-10-16,0-4 16 0,0 3 23 0,2-3-10 16,0 2-11-16,0-2 10 0,0 0-12 15,0 0-32-15,2 0-30 0,4 0-29 16,1 0 52-16,-3 0 0 0,4 0-16 16,3 0 35-16,4-5 19 0,-3 2-1 15,8-2-60-15,-3-2-29 0,2 0 88 16,-4 1 2-16,0-1-35 0,-2-1 36 15,-1 2 1-15,-2-3 35 0,4 4-36 16,-4-4 0-16,-4 6 58 0,-2-3-57 16,1 4 64-16,-5 0 33 0,2 2 9 0,-2 0-12 15,0 0-14-15,0-2-10 16,0 2-3-16,0 0-13 0,0 0-16 0,0 0-13 16,0 0-26-16,0 0 0 0,0 0-42 15,0 0-49-15,0 0-16 0,7 0-23 16,-1 6 43-16,4 0 87 0,3 3 1 0,4-1 2 15,-2 0-3-15,2-3-75 16,0 1-62-16,-5-1-107 0,4 0-52 0,-4-2-281 16,-154-64 230-16</inkml:trace>
  <inkml:trace contextRef="#ctx0" brushRef="#br0" timeOffset="182588.98">19461 1731 278 0,'0'0'799'15,"0"0"-447"-15,0 0-225 0,0 0-56 16,0 0-71-16,0 0-49 0,0 0-45 16,0 0-33-16,0 0-52 0,0 0-147 15,66-63-189-15</inkml:trace>
  <inkml:trace contextRef="#ctx0" brushRef="#br0" timeOffset="183291.34">19739 1471 188 0,'0'0'753'0,"0"0"-691"0,0 0 13 15,0 0-75-15,0 0 173 16,0 0-56-16,4 127 59 0,-4-70-76 0,0 2 1 15,-6 2-42-15,-2-6-27 0,-1-1-16 16,2-7 7-16,1-7 3 0,4-6-13 16,-2-16-13-16,4-5-3 0,-2-3 0 15,2 0 3-15,0-3 0 0,0-3 1 16,0 0 12-16,0-4 16 0,0 0 16 16,0 0 7-16,0 0 16 0,0 0 17 15,0-2-1-15,4-5-6 0,6-9-78 16,10-7-130-16,5-10-9 0,1 2 126 15,-2 3-114-15,-8 11 95 0,-4 1-30 0,6 2-6 16,-1-1 19-16,0-2-29 16,-4 7 39-16,-5 0-16 0,-4 4 35 0,-2 4 20 15,-2 1-3-15,0 1-10 0,0 0 13 16,0 0 1-16,0 0-1 0,0 0 0 16,-4 0-2-16,2 0-14 0,0 1-17 15,0 7 0-15,-2 2 33 0,2 3 46 16,-3 1 0-16,1 2-24 0,4 4 24 0,0 1-14 15,0-3 17-15,0 2 13 0,6-1-23 16,3-1-7-16,-1-3-19 0,5-2 43 16,0-1-40-16,-1-2 42 0,6-3-56 15,-2 0 11-15,6-1 7 0,1-4 22 16,1-2-22-16,-2 0-7 0,2 0 2 16,-5 0-14-16,0-2 11 0,-2-4 1 0,3 1-13 15,-8-4 0-15,0-1 13 16,2 0-13-16,-8-4 16 0,-4 2-16 0,-2-5 0 15,0 5-55-15,0 0-17 0,-8 4 66 16,0 4 6-16,-2 1 52 0,4 3-52 16,4 0 0-16,-4 0 39 0,2 0 3 15,0 0-29-15,-1 3-10 0,1 5 7 16,-1 3-10-16,5 6 61 0,0 0-25 0,3 3 16 16,8-1 19-16,1 0-39 15,2-2-3-15,6 0 17 0,-3-5-8 0,11 0 11 16,8-3 12-16,8-7-29 0,3 1-12 15,-3-3-1-15,-3 0-19 0,-9 0-155 16,-5-5-26-16,-6-1-19 0,-3 3 15 16,-6-3 32-16,6-3-97 0,-4-3-144 15,3-4-313-15</inkml:trace>
  <inkml:trace contextRef="#ctx0" brushRef="#br0" timeOffset="185004.18">21115 1815 772 0,'0'0'427'0,"0"0"-300"0,0 0-96 15,0 0-30-15,0 0 34 0,0 0 1 16,0 0-7-16,0 0-12 0,0 0-17 16,0 0-32-16,-43 4-59 0,33 9 91 15,-7 5 143-15,0-1-29 0,2 1-40 0,-2 3-28 16,2 0 29-16,5 1-36 0,-2-1-4 16,6-3-2-16,2 4-32 15,2-5 41-15,2 0-17 0,0 1-24 0,4-3-2 16,8 0 1-16,-2-3-36 0,4 1 5 15,-1-4 30-15,6 0-27 0,-2-1-40 16,7-1 42-16,0-5 3 0,2-2 10 16,11 0-42-16,3 0-23 0,-2 0 29 15,-8-9 13-15,-9 5 20 0,-4 0 16 16,2-1 0-16,3-1-30 0,-4-1 30 16,2-3 59-16,-8 2-40 0,-1 1 7 0,-4-1 4 15,-3 1 84-15,-2-3-59 0,-2 1-26 16,0 2-13-16,0-3-16 0,0 1-3 15,-4 4-10-15,-7-1-10 0,2 2 23 16,-1 3 0-16,0-1-59 0,-6 0-16 16,4 2 62-16,-6 0 13 0,4 0 42 0,-3 0 52 15,2 2-42-15,2 1-42 0,1-1-10 16,1 2-1-16,6-2-2 0,1 0-17 16,4 2-12-16,0 1-13 0,0 0 45 15,9 0 0-15,0 0-2 0,1 2-33 16,3-2 35-16,-1 1 39 0,4-2-39 15,-2 0-26-15,4-3 22 0,-2 1-28 16,-1-2 32-16,0 0 8 0,0 0-8 0,-5 0-22 16,3 0-4-16,-2 0 3 15,-5-2-3-15,0 1 11 0,-2-3 15 0,4-2 0 16,-2 2-4-16,2-3-31 0,2-3 35 16,6 0-52-16,-2-3 29 0,3 0-107 15,5 0 97-15,-6 1 33 0,2 0-32 16,-4 1-1-16,2 5 33 0,-6-1 140 15,-4 2-75-15,0 3-39 0,-4 2 10 16,-2 0-36-16,0 0-2 0,0 0 2 16,0 0 29-16,0 0 7 0,-2 0 0 0,-4 0-17 15,-2 2-16-15,-8 5-3 16,4 1 82-16,-7 1 15 0,0 2-6 0,2 0-89 16,0 4-2-16,4-6-15 0,5 0 14 15,2-1-1-15,1-3-53 0,3 3 25 16,2-1 11-16,0 2-23 0,2-4 38 15,7 1-41-15,-3 0 3 0,4-5 38 16,1-1 7-16,2 0-3 0,2 0 52 0,-1 0-43 16,4-5-9-16,-2-3-32 15,2-3 32-15,-2-2 23 0,-3-3-20 0,4 1 15 16,-4-10-17-16,6-4 50 0,-2-9-5 16,3-4 12-16,-6 1-58 0,-1-2-13 15,0 2-26-15,-3 2 36 0,-1-2-52 16,-3 4-1-16,-2 1 54 0,-2 7 2 15,-2 3-45-15,0 9 42 0,0 6 3 16,0 4-39-16,-2-2 78 0,-2 4-39 16,2 0 0-16,2 2 0 0,-2 3-17 0,2 0-35 15,0 6-49-15,0 11 62 16,0 12 39-16,0 17 186 0,4 5-56 0,2 4-62 16,3-1-13-16,0-9 7 0,-1 1-4 15,0-5-15-15,2-3-21 0,6-3-9 16,-2-5 26-16,4-4-16 0,-3-8-7 15,-3-5 16-15,1-1-28 0,2 0 35 16,1-1-1-16,6-2 4 0,-3 0-16 16,0-4-23-16,-2-2 39 0,5-3-13 0,-4 0 26 15,4 0-30-15,-1-3 8 0,2-5-4 16,-1-1-29-16,-3-3-23 0,0-2 23 16,-2-1 20-16,-5-4 34 0,2 0-54 15,-6-3-122-15,-4 2 64 0,-2-1 6 16,-2 4 39-16,0 4-36 0,-2 1 7 15,-6 4-65-15,-1 4 59 0,2 3 47 16,3 1-1-16,0 0 2 0,-2 0 41 16,0 1-39-16,0 7 37 0,-4 4-10 15,6 1-10-15,4 3-19 0,0-2 55 0,6 2 0 16,10 0-42-16,4 0 49 0,15 0-1 16,15-5 7-16,12-3 29 0,7-6-39 15,-6-2-23-15,-5 0-35 0,-8-4-67 16,-3 2-79-16,-7-4-44 0,-2 1-31 15,-4-2-48-15,-8 0-79 0,-9-1-352 16,-9 3-99-16</inkml:trace>
  <inkml:trace contextRef="#ctx0" brushRef="#br0" timeOffset="185989.73">18372 2689 126 0,'0'0'688'0,"0"0"-313"16,0 0-375-16,0 0-39 0,108-12 39 0,-46 4 163 15,6 1-20-15,4-1-49 16,-2 0-35-16,4-2 6 0,3 3-7 0,-1-1-30 16,-1 1-27-16,3 1 11 0,5-1 18 15,6 1-11-15,4-1-3 0,5 0 62 16,4-1-58-16,6 5 18 0,1-3-37 16,5 1 0-16,1 1 25 0,-1-5 39 15,3 5-4-15,2-5-6 0,-2 2 13 16,-3-3-3-16,-3 4 6 0,-10-1-16 0,-4 0 0 15,-13 0-22-15,-7 3-8 0,-5-3 24 16,-5-1-49-16,0-1-21 16,-8-1 19-16,3 1-1 0,-5 2-10 0,3-2-10 15,-4 2 22-15,0-3-15 0,-1 3-41 16,-4-1 56-16,5 0-31 0,-2 0 30 16,-1-1-12-16,5 0 10 0,-5-3 8 15,5 2 2-15,-6 1 7 0,5-1 10 0,-1-1-4 16,-1 4 36-16,-4-2-29 15,-4 5 25-15,-4-1-50 0,-12 1 3 16,-6 2-4-16,-10 1 0 0,2 1-13 0,0-3 3 16,5 1 9-16,0 2 2 0,2 0-2 15,-5 0-11-15,-2 0 9 0,-4 0-10 16,0 0 10-16,-7 0 2 0,-1 0-11 16,-5 0 12-16,0 0 16 0,0 0-16 15,0 0-10-15,0 0-35 0,-2 0-32 16,-7 0-56-16,-8 0-117 0,-11 0-100 0,3 0-419 15</inkml:trace>
  <inkml:trace contextRef="#ctx0" brushRef="#br0" timeOffset="190443.02">18009 4688 1086 0,'0'0'413'0,"0"0"-260"16,0 0-153-16,0 0-16 0,0 0 16 16,0 0 49-16,0 0 38 0,0 0-64 15,0 0-21-15,23 0-1 0,-10 0 35 0,4 0 35 16,9 0-22-16,8-2-7 0,8 2-3 15,3 0 3-15,-1 0-40 0,-1 0-2 16,-3 2 16-16,-2 5-13 0,-2-2-3 16,1 0 1-16,-13 0-1 0,0 1-12 15,-9-5 12-15,-2 3 0 0,2-2 0 16,-3 2-1-16,6-2-18 0,-8 1 16 16,-2-1 2-16,-4-2 1 0,1 2 17 15,-3-2 5-15,-2 0 46 0,0 0 26 16,0 0 39-16,0 0 32 0,0 0 19 0,0 0-24 15,0-2-34-15,0-3-72 0,0-4-54 16,0-3-27-16,0-1 27 0,0-1 13 16,2 1-13-16,3 0-41 0,-1-3 2 15,0-3-22-15,2 2 60 0,-2-4 1 16,1 2 10-16,-1-2 44 0,0 0-53 16,-2-3-1-16,0-6-35 0,1-5 35 0,-3 1 3 15,0 2 10-15,0-3-13 0,0 3-35 16,0-4-2-16,0-3 35 0,-5 1-131 15,3-2 133-15,0-1-35 0,2 4-10 16,0-1-65-16,0 4 0 0,0 1 110 16,4 2 16-16,3 11-16 0,-3 0 0 15,-2 5 12-15,0 1-12 0,3 1 12 16,-3-5-11-16,0 2 14 0,0 0-2 16,0 1-10-16,-2 0 36 0,0 0-39 0,0-3 19 15,0 3 1-15,0-1-20 0,0 3 0 16,0-2 22-16,-2 4-22 0,-2-1 13 15,0 0-13-15,1 3 17 0,1-1-34 16,-2 1-54-16,2 1 71 0,0 3 55 16,-1-1-55-16,1-1-50 0,0 4 50 0,2-3 32 15,0 3-32-15,0 1 0 16,0 0-19-16,-2 2 7 0,2-2 12 0,0 2 0 16,0 0-2-16,0 0-34 15,0 0 10-15,0 0 10 0,0 0 0 0,0 0 3 16,0 0-13-16,0 0-32 15,0 0 16-15,0 0-10 0,0 0-16 0,0 6-6 16,0 9 74-16,2 10 6 0,2 8 30 16,-1 6 25-16,-1 2-32 0,-2 3 10 15,0-5 23-15,2 4-7 0,-2 0 19 16,0 1-16-16,2 1-16 0,0-2-13 0,0 3 7 16,-2-2 2-16,0 1-18 0,0-2 1 15,0-4-20-15,0-2 40 0,0-4-3 16,0 1-35-16,3-5 42 0,-1-5-13 15,0-2 25-15,0-3-8 0,0 2-33 0,0 0 9 16,0-2 33-16,0 0-56 16,2 3 0-16,-2-2 14 0,0-1-14 0,0 0 11 15,-2 0 19-15,3-2-29 0,0-2 23 16,-3-1-26-16,0-2 0 0,0 0 0 16,0-4 23-16,0-1-23 0,0-1-2 15,0-1 1-15,0-3 1 0,0 2 0 16,0-2 0-16,0 1 1 0,0-1 14 15,0 2-14-15,0 0 1 0,0-3 1 16,0 2 1-16,0 0-3 0,0-2-1 0,0 0-3 16,0 1-9-16,0 1-17 15,0 0 16-15,0 1-32 0,0-1-2 0,0 4-24 16,0-3 10-16,0-1-13 16,0 3 23-16,0-2-10 0,0 2 12 0,0 0 11 15,0-4 15-15,0 3-28 0,0-3-7 16,0-1 16-16,0 2 16 0,0-3 23 15,0 0 3-15,0 0 1 0,2 0 15 16,-2 0-3-16,0 0-13 0,0 0 0 16,0 0 0-16,2 0 3 0,-2 0-2 0,2 0-1 15,-2 0-16-15,2 0-7 16,0 0-6-16,2 0-6 0,0 0 12 0,0 0-6 16,5-3-26-16,-2 3 54 0,-1-3-12 15,-2 3 0-15,0 0-6 0,0 0 2 16,-2-2 14-16,3 2-10 0,-1 0-6 15,0 0-1-15,3 0 19 0,-3 0 1 16,5 0 0-16,-1 0-13 0,2 0 13 16,4 0 0-16,0 0 0 0,3 0 4 0,2 0 4 15,2 0-7-15,7 0-1 0,8 0 20 16,6 0-19-16,1 0 21 0,-1 0-8 16,-4 2-11-16,-3-2 7 0,-3 0 9 15,-8 0-18-15,0 0 14 0,-9 0-15 16,0 0 2-16,2 0-2 0,2 0 2 15,-2 0-1-15,3 0 0 0,-4 0-1 16,-3 0 0-16,2 0 4 0,0 0 15 16,-5 0-6-16,5-4-1 0,0 1-11 15,-3 0 0-15,4 0 0 0,-4-1-1 0,3 0-19 16,-2 0-4-16,-5 0-16 16,1 1 26-16,-5 1-21 0,0-4 34 0,1 3 0 15,-3-2 3-15,0 0-35 0,0-2 25 16,0-6-51-16,-2 4 58 0,0-2 29 15,0-2-29-15,0-2-10 0,0 1-6 16,-4-5 3-16,2 3 7 0,0-3 6 16,-1 0 2-16,1-2 14 0,0 2 10 15,0-6 3-15,0-4-29 0,-2-5 0 0,2 1 17 16,2 6 6-16,-3 0-13 0,3 0 12 16,0-4-22-16,0-4 1 0,0 0 12 15,0 3-13-15,0-1-23 0,0-1-2 16,0 0 24-16,0-3-118 0,0-1 54 15,0 1 23-15,0-2 22 0,-2 8-74 16,0 6 19-16,0 11 75 0,2 2 45 16,-2 0 36-16,2 1 23 0,-2 0-49 0,2 3-29 15,0 1-3-15,0 2-7 16,-2-1 39-16,0 3-16 0,0-3 55 0,2 4-39 16,-2 1-7-16,2-2 10 0,0 2-16 15,0-3-42-15,-2 0-29 0,-1-2 7 16,3 2 9-16,-2-2 13 0,2 1 3 15,-2-3-3-15,2-1-29 0,-2 1 29 16,2 1 10-16,-3-2 15 0,3 2-21 16,-2 1 9-16,2 0 48 0,0 1-59 15,-2-1-2-15,2 4-15 0,-2-2 15 0,2 3 16 16,0 1-15-16,0-3-1 0,0 3-29 16,0 0 10-16,0 0 16 0,0 0-17 15,0 0 1-15,0 0-10 0,0 0 9 16,0 0 7-16,0 0 13 0,0 0 0 15,0 0 3-15,0 0 13 0,0 0 3 16,0 0-6-16,0 0-10 0,0 0-1 0,0 0-1 16,0 0 2-16,0 0 0 0,0 0-1 15,0 0 1-15,0 0 17 0,0 0-7 16,0 0-1-16,0-1-8 0,0 1-3 16,0-2 1-16,0 0-2 0,0-3-19 15,0 2-20-15,0-1 19 0,0-1 4 16,0 2-22-16,0-2-17 0,0 3 12 15,0 0 40-15,0 2 0 0,0-2-20 0,0 2-3 16,0 0 1-16,0 0-1 16,0 0-16-16,0 0-27 0,0 0-18 0,2 6-10 15,5 6 71-15,6 6 26 0,-1 11 61 16,3 11 20-16,2 6-55 0,-4 2 0 16,-7 0 13-16,2-6 7 0,0 2 12 15,-4-2 0-15,0-2-19 0,0 0 16 16,-2 1-13-16,2-10-10 0,-2 2-19 15,-2-5 10-15,0-2 16 0,0-7 15 16,0-4-28-16,0 0 13 0,0 4-13 0,0 0 22 16,0 2 23-16,0 0-42 0,0-2-3 15,0 2-23-15,0-3 29 0,0-1-3 16,0-1-4-16,0-3-25 0,0 0 0 16,-2-1 0-16,0-1 20 0,-2 1-18 15,2-3-2-15,0-1 0 0,0-3 0 16,0 4-1-16,2-4-16 0,-2-2 4 15,2-1-7-15,0 5 4 0,0-6 16 0,0 3-22 16,0-2 19-16,0 2-16 0,0 0 15 16,0-4 1-16,0 3 1 0,0 1-17 15,0 0-14-15,0-1 31 0,0 4 1 16,0 1-31-16,0 1 6 0,0 0 26 16,0 1 0-16,0 0-19 0,0 0 17 15,0-3 1-15,0 1-19 0,0-5-5 16,0 3 21-16,0-3 4 0,0-1-12 15,0-2-5-15,0 0 3 0,-2 0 14 0,2 0 17 16,0 0-4-16,0 0-10 0,0 0-1 16,0 0-2-16,0 0-1 0,0 0-12 15,0 0-10-15,0 0-12 0,0 2-23 16,0-2 3-16,0 2 13 0,0 0 19 16,2 0-6-16,2-1 10 0,4 5-12 15,-2-5 30-15,7 0 2 0,2 1 27 0,0 1-25 16,6-3 0-16,-2 0 29 15,7 0-31-15,-3 0 16 0,7 0-17 0,-3 0 15 16,1 0-14-16,-5 0-2 0,-1 0-16 16,-1 0 17-16,0 0 0 0,-2 0 0 15,-2 0-2-15,0 0-12 0,-5 0 12 16,4 0 1-16,-2 0 1 0,-1 2-2 16,2-2-6-16,-2 1 8 0,4-1 16 15,2 0-4-15,0 2-11 0,2-2 1 16,1 0 14-16,-3 0-13 0,-3 0 0 0,6 0-1 15,-6 0-2-15,2 0 0 16,-4 0-26-16,2 0 10 0,-2 0 14 0,-3 0-21 16,4 0 23-16,-2-2-3 0,-3 2-13 15,0 0 3-15,4-1 13 0,-4 1-1 16,0-2 0-16,4 2 1 0,-2 0-2 16,-1 0 2-16,-1-3 15 0,3 1-14 15,-2 1 11-15,-1 0-12 0,1 1-3 16,-2-3 3-16,-3 3 22 0,0-3-9 0,-4 2-12 15,0 1 15-15,0 0 1 0,-2 0 8 16,2 0 17-16,-2-2 17 0,0 2 15 16,3-4 10-16,-3 2-23 0,2-3-58 15,-2-1-3-15,2 3-19 0,1-5 16 0,-1-1-87 16,0 1-3-16,0-4 70 16,0-1-45-16,0 0-22 0,0-2 32 15,0-5 3-15,0-3-10 0,0-9-65 0,-2-5 82 16,0-4-14-16,0 3-3 15,-4 3 39-15,0 2 23 0,-2 2 3 0,2-1-72 16,-1 1 24-16,0 0 25 0,3-1-6 16,2 2-23-16,-2-3 50 0,2 1-33 15,0-3 35-15,0 3-2 0,2-2-21 16,0 0 6-16,-2 1-57 0,0 0 15 16,0-1 33-16,0 1 3 0,0-1 23 15,0 1-3-15,0 5 3 0,0 2-36 16,0 6 36-16,0 4 101 0,0 3-88 0,0 0 81 15,0-3-35-15,-2 2 61 16,0 3-32-16,2 6 3 0,-2-1-33 0,2 4-32 16,0 2 7-16,0 0-11 0,0 0-22 15,0 0-15-15,0 0-17 0,0 0-14 16,0 0 11-16,0 0-7 0,0 0-4 16,0 2 10-16,0 0 17 0,0 2 19 15,0 1 1-15,2-1 1 0,-2 1 0 0,2-1 2 16,-2-1 15-16,2 3-19 15,1 1 0-15,-1 1 1 0,0 4 32 0,3 1-17 16,-1 6-15-16,2 7 15 0,0 9 17 16,-1 5-4-16,-1 2 13 0,-2 0-10 15,-2-4 7-15,0 3 42 0,0-1-38 16,0 4 2-16,2 0 10 0,0-5 6 16,0 2-6-16,3-1-22 0,1-8 9 15,-2 3 29-15,3-6-42 0,-1 2-7 16,-2-9-18-16,0-3 18 0,0-2-2 0,1-3-19 15,-3 1-1-15,3 5-1 0,-1 0 0 16,0-1 1-16,-2 0 2 0,0-4-1 16,0 1-1-16,0-1 2 0,-2-1-2 15,2-2 3-15,-2-2-6 0,0 0 6 16,0 2 13-16,0-5-14 0,0 4-2 16,0-2-2-16,0 2 2 0,0-2 12 15,-2-3-12-15,2 4-3 0,0-5 2 0,0 4-2 16,0-2 0-16,0-2-16 0,0-1 6 15,0 2-6-15,0-4-1 0,0 1 18 16,0-1 1-16,0 2-25 0,0 0 7 16,0-3-7-16,0 5 7 0,0-6-20 15,0 1 19-15,0 2 20 0,2-3 1 16,-2 3-1-16,2-3-23 0,-2 0 21 16,2 0-11-16,0 0-3 0,1 3 15 15,-1-3 1-15,0 2 2 0,3-2 16 16,-3 0-18-16,2 2 0 0,0 1 0 0,2-3 15 15,1 3 5-15,3-1-1 0,7 0 7 16,0 0-23-16,9-2 23 0,6 2-13 16,12-2 3-16,7 0 3 0,7 0 1 15,-1-4 19-15,-4 0 44 0,2-2 56 16,-6 2-46-16,-7 1-29 0,-10 0-19 16,-9 0-19-16,-5 2-25 0,-8 1 1 15,0 0 33-15,2 0-10 0,-4 0-21 0,-2 0-4 16,-4 0-1-16,0 0-2 15,-2 0 3-15,0 0 0 0,0 0 3 0,0 0 0 16,0 0-3-16,0 0-28 0,0 0-33 16,0 0-41-16,0-3-30 0,0 3-23 15,0 0-19-15,0 0-7 0,0 0-16 16,0 0-37-16,0 0-72 0,0 0-172 16,-2 0-304-16,4 3 450 0</inkml:trace>
  <inkml:trace contextRef="#ctx0" brushRef="#br0" timeOffset="192414.59">18741 4884 23 0,'0'0'88'0,"0"0"26"0,0 0 0 16,0 0-68-16,0 0 32 0,0 0 36 15,0-10-39-15,0 10 72 0,0 0-17 16,-2 0-32-16,2 0-10 0,-2 0-13 15,2 0-7-15,0 0-12 0,-2 0-1 16,0 0 0-16,2 0 1 0,-2 0-8 16,0 0-12-16,0 0-7 0,0 0-16 0,2 0-13 15,-5 0 0-15,3 0-13 0,-3 0-13 16,1 0-22-16,0 0 15 0,-2 2 33 16,2 4-13-16,0-6 13 0,2 2 1 15,2-2 15-15,0 0 1 0,0 0 9 16,0 0 0-16,0 0 3 0,0 0-3 15,0 0 3-15,0 0 7 0,0 0 19 16,0 0 17-16,0 0 3 0,0 0 9 0,2 0-3 16,0 0-6-16,0 0-20 0,0 0-16 15,-2 0-39-15,2 0-4 0,-2 1-34 16,2 3 12-16,-2 3-33 0,2 8 59 16,0 9 16-16,0 9 98 0,0-3-4 15,0-5-23-15,0-6-35 0,-2-5 6 16,3-1-19-16,-1 2-39 0,0-2 32 15,1 1-31-15,-1-1 0 0,0-1 2 16,2-5-6-16,0 0 3 0,2 3-100 0,-1-2-55 16,3 0-62-16,1 0-59 0,-3-1-68 15,1-2-275-15</inkml:trace>
  <inkml:trace contextRef="#ctx0" brushRef="#br0" timeOffset="193068.84">19733 4832 773 0,'0'0'381'0,"0"0"-182"0,0 0-27 16,0 0-25-16,0 0-1 0,0 0 10 15,0 0-14-15,0 0-38 0,0 0-36 16,0 0-32-16,-6-6-36 0,6 8 0 15,0 6-26-15,0 11 26 0,0 8 139 0,0 5-13 16,0-1-81-16,0-5-22 0,2-6 6 16,0-7-28-16,0 0-2 0,0 6-11 15,0 3 11-15,2-3-51 0,0 1-106 16,1-2-91-16,-1-1-50 0,2-2-159 16,-1-5-713-16</inkml:trace>
  <inkml:trace contextRef="#ctx0" brushRef="#br0" timeOffset="193711.9">20588 4843 105 0,'0'0'1047'0,"0"0"-666"16,0 0-202-16,0 0-101 0,0 0-52 15,0 0-24-15,0 0 59 0,0 0 34 16,0 0-63-16,0 0-30 0,-6 90-2 0,6-66-62 16,0-4-120-16,0 1-56 15,2-2-152-15,0-4-614 0</inkml:trace>
  <inkml:trace contextRef="#ctx0" brushRef="#br0" timeOffset="194650.96">19457 5380 189 0,'0'0'981'15,"0"0"-753"-15,0 0-146 0,0 0-27 16,0 0 43-16,0 0 2 0,0 0-38 0,0 0 29 16,0 0-3-16,0 0-59 15,-22-21 7-15,20 21-1 0,2 0 14 0,-2 0-4 16,0 0-9-16,0 0-7 0,0 0 0 15,2 0 10-15,-2 0-3 0,2 0-1 16,-2 0 1-16,2 0-4 0,0 0-16 16,0 0-12-16,0 0-3 0,0 0 0 15,0 0 1-15,0 0 27 0,0 0 13 16,0 0-3-16,0 0-10 0,0 0-7 16,0 0-6-16,0 0 10 0,0 0-3 0,0 0-4 15,0 0-6-15,0 0-10 0,0 0 0 16,0 0 1-16,0 0-3 0,0 0-1 15,0 0-20-15,0 0-21 0,0 0-14 16,0 0-10-16,0 0 7 0,2 0 16 16,-2 0 16-16,2 0 10 0,-2 0 4 15,0 0 12-15,0 0 16 0,0-1 7 16,0 1 3-16,0 0-4 0,0 0 1 0,0 0 13 16,0 0-1-16,0 0 7 0,0 0-6 15,0 0-17-15,0 0-17 0,0 0 0 16,0 0-2-16,0 0-14 0,0 5 13 15,-6 9-18-15,-7 6 19 0,-2 11 119 16,4-1-13-16,3-4-42 0,2-9 7 16,4 0-17-16,-3-2 30 0,3 4-62 0,0 0-20 15,2-4 33-15,0-1-32 0,0-1 17 16,0-1-20-16,4-3 2 16,3-1-1-16,-1 1-1 0,2-1-10 0,-1-1-70 15,3-4-16-15,3 3-32 0,6-6-10 16,9 0 6-16,8 0 9 0,0 0-52 15,-11-6 4-15,-3 0 22 0,-10 2-4 16,4-2-48-16,-2-1-53 0,1-1-117 16,-2-1-252-16</inkml:trace>
  <inkml:trace contextRef="#ctx0" brushRef="#br0" timeOffset="194940.28">19247 5546 430 0,'0'0'789'16,"0"0"-418"-16,0 0-221 0,0 0-33 15,0 0-39-15,0 0 22 0,0 0 7 16,0 0-39-16,0 0-55 0,112-45-13 16,-86 40-22-16,-3 0 6 0,-4 1-33 0,5 2-61 15,-4 2-30-15,2 0-19 0,-3 0-46 16,0 0-150-16,-4 0-346 0</inkml:trace>
  <inkml:trace contextRef="#ctx0" brushRef="#br0" timeOffset="195276.66">19784 5608 64 0,'0'0'1331'0,"0"0"-1019"15,0 0-312-15,0 0 56 0,0 0-56 0,0 0 162 16,0 0 33-16,0 0-69 0,0 0-42 16,-11 107-29-16,11-88-26 0,0-3-6 15,0 2-22-15,0-4-1 0,2-3 1 16,3-1-1-16,-3-4-1 0,2-2 0 15,-2-1-2-15,4-3-33 0,0 4-103 16,4-4-36-16,0 0 9 0,-2 0-84 16,3-4-140-16,-4-3-698 0</inkml:trace>
  <inkml:trace contextRef="#ctx0" brushRef="#br0" timeOffset="195521.01">19814 5346 1036 0,'0'0'829'0,"0"0"-384"15,0 0-229-15,0 0-145 0,0 0-48 16,0 0 0-16,0 0-12 0,0 0-11 15,0 0-74-15,0 0-91 0,-2-10-74 16,2 10-40-16,0 0-92 0,2 0-352 16,2 0-76-16</inkml:trace>
  <inkml:trace contextRef="#ctx0" brushRef="#br0" timeOffset="201072.9">27206 1517 558 0,'0'0'303'15,"0"0"-124"-15,0 0-75 0,0 0 43 16,0 0 25-16,0 0-51 0,0 0-24 16,4-46-28-16,-4 42 18 0,2 2 11 15,-2 0-40-15,0 2-9 0,0 0-4 16,0 0-3-16,3 0-12 0,-3 0-30 15,0 0-10-15,0 0-42 0,0 0-23 16,2 10-6-16,0 3 75 0,0 12 6 0,-2 7 97 16,0 13-39-16,-2 2 1 15,-7-1 2-15,0-13-9 0,5-13-13 0,2-3-36 16,2-6-3-16,-2-2-9 0,-2 0 5 16,2 0 4-16,-3-1 4 0,3-3 21 15,-2-1 1-15,-2-1-7 0,0 3-19 16,-6-4 0-16,4 4 6 0,-2-3 20 0,2-1-10 15,-2 0 13-15,6 0-12 16,2-2 18-16,-2 0-12 0,2 0 9 0,2 0 29 16,-2 0 17-16,0 0-1 0,0-4 10 15,0-1-78-15,-3-7-5 0,1-2-4 16,2-5 48-16,-3-8-48 0,5-10-135 16,0-6 25-16,0 6 110 0,0-1-119 15,0 5 90-15,3 0-68 0,3 0 58 16,3 1-29-16,3 0-61 0,-2 4 57 15,4 2 17-15,-2 7-52 0,-3 6 62 0,2 1 41 16,1 3-67-16,1-4 70 0,4 1 1 16,0 2 19-16,-1 3-19 0,4-1-71 15,-1 2 35-15,0 3 20 0,-2 0 14 16,0 3-24-16,0 0 26 0,-4 0-46 16,0 8-12-16,-1 0 58 0,-3 1-4 15,4 5-15-15,-5-3-4 0,-2 5 23 16,-1-2 0-16,-3-2-37 0,-2 2 37 15,0-1 26-15,-9 2 25 0,-5 1-50 0,-8 6 14 16,-8 9 34-16,-10 6-6 16,-5 1 25-16,3-4-68 0,8-1 26 0,15-11-26 15,7-2-19-15,5-7 6 0,5-1 11 16,-1 0-34-16,3 1 23 0,0 0 10 16,3 0 3-16,6-2-23 0,3 2 21 15,7-1-17-15,11 3 19 0,10 1 32 16,9-4-6-16,0-5 37 0,0-3-61 0,-2-4-2 15,-3 0 20-15,-4 0-17 0,1 0 10 16,-5 0-10-16,-2-2 23 0,-7-2-13 16,-3 2-11-16,-10-3 1 0,0 3 19 15,0-3-18-15,4 0 22 0,-4 2-13 16,-4-4-11-16,-1 2 40 0,-2-1 0 16,-5 0 29-16,-2 1 17 0,0-1-78 15,0 0 3-15,-9-1-13 0,-2 0 0 0,1 2-16 16,-2 1-40-16,-4 2 30 15,-7 0-29-15,-7 2-3 0,2 0 22 0,-2 2 36 16,8 4 72-16,2 1-17 0,1 1 6 16,-2 2-49-16,2-1-11 0,7-1-2 15,2-1 1-15,6-3-13 0,2 3-22 16,2-2 13-16,0 0 22 0,4 2 0 16,3 2-2-16,2-1-40 0,1-1 16 15,3 2 26-15,0 0-3 0,2-2 3 16,-1-3-12-16,4 0-18 0,-6-4 11 0,0 0-10 15,0 0 3-15,-4 0 23 0,2 0 1 16,-1-4 1-16,4-3-1 0,2-6-47 16,-1 0-97-16,4-2 107 0,-4 1 16 15,-4 6 10-15,0-1 13 0,-6 6 43 16,0 1 28-16,0 2-16 0,0 0-29 16,5 0-22-16,2 0-4 0,-1 0 0 15,3 0-30-15,-3 0 30 0,6 0 19 0,-4 3 4 16,0 1-22-16,6-2 2 0,-1 0 26 15,0 1-9-15,0-3-18 0,4 0 0 16,-2 0 24-16,3 0-23 0,-6-5 7 16,2-1-10-16,-4-3 3 0,-1 0 20 15,-3-3 42-15,1-7-43 0,0-9-18 16,-3-5-8-16,-4-5 14 0,-4 4-10 16,0 1 52-16,0 2-52 0,-4-2 0 0,-4 1 0 15,2-2 23-15,-3 2-23 0,-2-1 0 16,5 4 0-16,-3 6 0 15,3 5-7-15,2 1-6 0,0 8-16 0,0-2-65 16,-1 2 55-16,3 0 10 0,-1 5 0 16,3 3 25-16,0 1-54 0,0 0-30 15,0 1-39-15,0 12 4 0,0 15 123 16,3 16 180-16,-1 5-50 0,-2 7-55 16,0-3 9-16,0-9-58 0,0-7 6 15,0-11 30-15,0-5-62 0,0-9 0 16,0-3 2-16,0 2 0 0,0-6-2 0,0 3 0 15,5-7 20-15,-3 2-7 16,0-3 6-16,-2 0 4 0,2 0 16 0,-2 0 19 16,2 0 13-16,2-3 23 0,7-9 13 15,1-1-39-15,10-8-68 0,-2-4-59 16,4-5-15-16,0-4 21 0,-8 2 51 16,-7 6-138-16,-3 14 46 0,-6 4 42 0,2 1 9 15,-2 4 42-15,0 3 1 16,0 0-68-16,0 0-52 0,0 0 19 0,0 0 23 15,0 0 0-15,-2 8-13 0,-2 5 91 16,-2 4 68-16,-3 6-6 0,3-2-26 16,2 3 9-16,0 0-32 0,2 1 49 15,-1-3-62-15,3-1 0 0,0 0 19 16,7-3 17-16,3-3 6 0,1-2-6 16,4 1-7-16,2-3-13 0,9 0 27 15,5-1-21-15,7-3-18 0,-2 0 9 0,-6-5-13 16,-11-2 0-16,-2 0 0 15,0 0-4-15,0-2 2 0,0 0 0 0,-5-3 1 16,0 0-12-16,-6 2 13 0,-2-6 36 16,-4 0-36-16,0-4-31 0,0-1 5 15,-6 1 23-15,-5-1 3 0,-2 3-2 16,1 3 12-16,1 3-23 0,0 2 7 16,5 1 6-16,2 2 46 0,-1 0 12 15,3 0-29-15,0 0-18 0,0 2-11 0,2 5-16 16,0 4 16-16,0 3 0 0,4 0 87 15,5 1-70-15,-3 1-4 0,5-3-13 16,-1-3 0-16,3 0 16 0,0-2 3 16,2-1-16-16,1-1 1 0,4-4-4 15,1 1-12-15,0-1-76 0,0 0 20 16,3 0-81-16,-6 1-56 0,2-3-64 16,-3 0-194-16,-2 0-267 0</inkml:trace>
  <inkml:trace contextRef="#ctx0" brushRef="#br0" timeOffset="202340.33">29271 1603 718 0,'0'0'333'15,"0"0"-268"-15,0 0 13 0,0 0 72 16,0 0-56-16,0 0-35 0,0 0 48 16,-63 98-22-16,63-82 25 0,0 5-48 15,8-1-23-15,5 0 0 0,2-1-19 16,8 5 18-16,11-3-36 0,11 0 1 0,3-8 16 16,-3-4-19-16,0-5-6 15,-12-4-23-15,-1 0-27 0,-4 0 30 0,-7 0-13 16,-3 0 39-16,-4-4 26 0,2 0-3 15,-2 1-23-15,-2-3 29 0,0-2-16 16,-8 1 65-16,0-2-42 0,-4-4 9 16,0 1-45-16,0-2-36 0,-8 4 33 15,-6 0-1-15,2 3-12 0,0 2-17 16,-4 1 4-16,0 2-28 0,-4 0 57 16,-1 2 26-16,2 0-23 0,4 0 13 0,5 0 7 15,0 2-22-15,8 2-1 16,2 3-55-16,0 0 39 0,0 6 16 0,0-6 17 15,10 3-14-15,-2-1-3 0,4 1 20 16,1-3-18-16,6 3 30 0,0-6-30 16,1 0 9-16,-2-3-11 0,2-1-32 15,-4 0 30-15,0 0 2 0,-2 0-4 16,1 0 4-16,-2-3-55 0,2-1 52 0,-1-1-52 16,4-4 42-16,1 1-78 0,6-1 78 15,10-4-65-15,11-4 75 0,5-1-46 16,-5 3-3-16,0 0-20 0,-17 5 27 15,-6 1 45-15,-6 3 0 0,-6 0 0 16,-2 1-51-16,-3 1 31 0,-4 1 20 16,-2-1 88-16,0 1-62 0,-6 2-13 0,-7 1-11 15,-2 0-2-15,-8 0-16 16,-9 1 16-16,-10 17 39 0,-1 0 75 0,3 6-13 16,8-4-72-16,8-6 7 0,10 0-30 15,1-5-6-15,2 4-3 16,0 1 2-16,3 1-15 0,6-2-14 0,2 1 30 15,2-2 10-15,6-3 0 0,5-1-10 16,0-1 0-16,4-3 42 0,5-2-9 16,-2-2-30-16,6 0-3 0,-3-6 1 15,1-4-1-15,-1-2 58 0,-2-6 1 16,1 1-56-16,-1-11 20 0,4-3 22 16,0-10-43-16,-1-5-2 0,-5-1-34 0,0 3-41 15,-6 2 59-15,-2 1-33 0,-1 2 46 16,-3 0-78-16,-3 3 22 0,-2 8 27 15,-2 8 32-15,0 7 49 0,0 7 3 16,0 0 101-16,0 2-78 0,0 3 12 16,-2 1-87-16,2 0-3 0,-2 0-111 15,-3 11-25-15,1 12 139 0,-4 15 29 16,-1 8 20-16,0 6 35 0,1 1-35 16,4-7-4-16,2 2-32 0,2-4 36 0,0-2-48 15,4-4 22-15,4-6 19 0,3 1 6 16,2-6-12-16,0-5-10 0,-1-6 9 15,-1-5-22-15,2-2 7 0,1 1-19 16,12 0 57-16,8-2-39 0,7-5 23 16,3-3 13-16,-4 0-6 0,-5-3-14 0,-11-5 13 15,-4 1-35-15,-3-4 7 16,-2 2-20-16,0-6-43 0,1-2-51 0,2-2 68 16,-6-2 26-16,-4 1-55 0,-3 5 17 15,-5 0 38-15,0 4 93 0,0 5-67 16,-3 2 3-16,-3 1-27 0,2 3 1 15,2 0 22-15,0 0 1 0,2 0-26 16,0 3-13-16,4 1-35 0,2 4 48 16,6 5 6-16,6 2 7 0,14 5 16 15,19 0 39-15,11-1 9 0,5-7-32 0,-3-2-45 16,-11-7-39-16,-8 1-96 0,-5-2-65 16,-10 0-16-16,-8-2-66 0,-8 0-40 15,-4 0-186-15,-2 0-319 0</inkml:trace>
  <inkml:trace contextRef="#ctx0" brushRef="#br0" timeOffset="203078.32">27607 2161 42 0,'0'0'437'0,"0"0"-160"16,0 0-87-16,0 0-83 0,0 0-6 16,0 0 36-16,0 0-53 0,0 0 60 0,0 0-57 15,-60-72 5-15,58 67-50 16,0 1 13-16,0 2-9 0,2 2-11 0,0 0-12 16,0 0-23-16,4 0 3 0,3 0 30 15,6 0-33-15,10 0-26 0,25 6 26 16,37 6 48-16,28 1 66 0,19-1-43 0,8-1-28 15,1-5-18-15,2-1-21 16,6 0 51-16,4-5 19 0,2 0 10 0,2 0 29 16,-2 0-9-16,-9 0-11 0,-10-5 13 15,-10 0-38-15,-9-3-46 0,-10-1-22 16,0-1 26-16,-1-2-12 0,-4 2-14 16,2-1 0-16,0 4 0 0,-4-1-8 15,-5 5 8-15,-1-1 3 0,-5-1-3 16,-10 5 3-16,-10 0-2 0,-9 0 2 15,-18 0 18-15,-16 0-21 0,-13 0-3 16,-7 0-23-16,0 0-67 0,-4 0 16 16,0 0-7-16,-2 0-3 0,0 0 3 0,0 0 23 15,-6 0 3-15,-4 0-68 0,-5 0 25 16,-7 3-58-16,-8 1 95 0,-8 1-63 16,-4 1-133-16,8-4-202 0,13 0-550 15</inkml:trace>
  <inkml:trace contextRef="#ctx0" brushRef="#br0" timeOffset="206850.59">26520 4782 112 0,'0'0'186'0,"0"0"-17"0,0 0-100 0,0 0-17 16,0 0 13-16,0 0 27 0,0 0-11 16,0 0 7-16,-7 0-7 0,7-2-2 15,0 2 9-15,0 0 9 0,0 0-5 16,0 0 2-16,0 0-3 0,0 0-10 15,0 0-6-15,2 0-13 0,-2 0 0 16,0 0-4-16,3 0-16 0,-3 0-19 16,0 0-21-16,0 0 1 0,0 0 17 0,2-2-4 15,-2 2-16-15,3 0 0 0,-3 0 0 16,2 0 0-16,-2 0 1 0,0 0 2 16,2 0 14-16,2-1 2 0,2-1 7 15,2 0 3-15,1-2-28 0,6 1-1 16,-2-2 23-16,-1 3-23 0,2-1-18 15,-2 0 18-15,0 1 0 0,0 1-13 0,-2 0 13 16,0 1-16-16,1 0 3 16,-2 0 9-16,-1 0 4 0,3 0-2 0,-1 0 0 15,1 0 2-15,0 0 0 0,1 0-2 16,-2 0 1-16,6 0 1 0,-2 0 0 16,-1 0 13-16,4 0-12 0,0 0 21 15,-2-3-2-15,0 3-17 0,-1 0 17 16,4 0-19-16,-6 0-1 0,-1 0-20 15,2 0 19-15,-2 0 0 0,-1 0 1 16,1 0-23-16,-2 0 23 0,1 0-19 0,-2 3-7 16,0-2 7-16,6 2 17 0,-4 0 1 15,-2 0-2-15,-1-1 0 16,2-2 3-16,-1 2 0 0,1-2 2 0,-1 3-1 16,-2-3 33-16,3 0-32 0,0 0-1 15,-3 0 0-15,0 0 1 0,-2 0 0 16,0 0 11-16,-2 0-12 0,4 0 12 15,-2 0-11-15,-2 0 11 0,0 0-9 0,0 0 18 16,2 0 4-16,-2 0-3 0,0 0-10 16,-2 0-11-16,0 0 1 0,2 0 0 15,-2 0-2-15,0 0 0 0,0 0-1 16,0 0-2-16,0 0-15 0,0 0-18 16,0 0-33-16,2 0-43 0,-2 0-51 15,2 0-23-15,0 0-33 0,0 0-131 16,-2 0-365-16,-8 0 400 0</inkml:trace>
  <inkml:trace contextRef="#ctx0" brushRef="#br0" timeOffset="208411.56">26843 4804 45 0,'0'0'195'0,"0"0"-2"0,0 0-21 0,0 0 11 16,0 0-33-16,0 0-30 16,0 0 4-16,0 0 0 0,0 0-23 0,0 0-13 15,9 0-20-15,-5 0-19 0,0 0-49 16,0 0-10-16,0 0-29 0,2 0 39 16,6 0 7-16,0 0 45 0,1 0-13 15,0 0-30-15,-1 0-7 0,1 0-4 16,-5 0 4-16,3 0-1 0,0-2 15 15,-1 2 7-15,-2 0 6 0,8-3-16 16,-4 3 10-16,1-2 6 0,2 1-29 0,0 1 23 16,2-3-21-16,2 3 14 0,3 0-1 15,-2-1-14-15,4 1 0 0,1-2-1 16,1 2 0-16,-2 0 0 0,-2 0 1 16,0-2 16-16,-3 2-17 0,0 0-13 15,0 0 9-15,-5 0 3 0,4 0-1 16,-4 0-14-16,0 0 16 0,-2 0 1 15,-1 0 1-15,-1 0-2 0,1 0 23 0,2 0-10 16,-3 0-10-16,3 0 23 0,2 0-10 16,-1 0-3-16,6 0 4 0,1 0-4 15,0-2-11-15,2 2 0 0,3 0-2 16,2-2 1-16,-5 0-1 0,5 2 0 16,-2-2 11-16,-4 2-11 0,2-2-2 15,-1 1-1-15,1 1 0 0,-3 0 1 16,-2 0-17-16,1 0 18 0,-2 0 1 0,1 0-2 15,2 0 0-15,-2 0 0 0,3 0-14 16,0 0 16-16,-2 0-1 0,2 0 2 16,-3 0 0-16,0 0 15 0,0 0 10 15,0 0-23-15,2 0 14 0,-4 0-4 16,2 0-13-16,-2 0 16 0,0 0-14 16,0 0-1-16,1 0-1 0,-2 0-1 15,2 0-1-15,0 0 1 0,1 0-9 16,3 0 10-16,1 0 0 0,0 0 0 0,1 0-2 15,3 0 1-15,-1 0 0 0,2 0 1 16,-4 0-3-16,0 0 2 0,2 0-1 16,-3 0-11-16,-1 0 13 0,-6 0 0 15,-4 0-19-15,2 0-1 0,-4 1 7 16,-1 1-13-16,-3 0 0 0,3-2 16 16,-3 0 10-16,3 4 1 0,-1-4 1 15,-2 2-2-15,5-2 0 0,0 0 0 0,1 2 0 16,2-2 1-16,2 2 28 0,1-1-28 15,0-1 12-15,4 0 1 0,1 0-13 16,0 3-2-16,6-3 1 0,-2 0-13 16,-1 1 13-16,3-1 11 0,0 0-11 15,-3 2-16-15,3-2 16 0,4 0 18 16,4 0-17-16,4 0 15 0,3 0-14 0,-9 0 20 16,-12 0 1-16,-4 0-6 0,-6-2-17 15,3 1-2-15,5 1-15 0,-2-3 17 16,0 3 0-16,-4-3 0 0,2 3-3 15,-4-2-22-15,1 2 24 0,-5 0 1 16,3 0-26-16,0 0 6 0,-1 0 4 16,-2-2 16-16,6 2-22 0,-4-2 21 15,2 2-11-15,0-2 12 0,0 2 0 16,3 0 20-16,-2 0-17 0,1 0-2 16,1-2 1-16,0 2 11 0,2-2-13 0,1 2 0 15,0-1 16-15,4 1-16 0,-1 0 3 16,-2-2-1-16,2 2-2 0,1 0-3 15,-4 0-1-15,2 0-5 0,-4 0-4 16,1 0 13-16,3 0-4 0,-4 0-12 16,2 0 32-16,-4 0-16 0,4 0 0 15,-2 0 4-15,1 0-1 0,-2 0 16 16,2 0-17-16,1-2 14 0,-2 2-15 16,4-4-1-16,-2 4 13 0,2-3-10 15,1 3 0-15,0-3 17 0,0 3-18 16,3-2-2-16,-1 2-2 0,0-2 2 0,0 1 0 15,-1-1 2-15,-4 2 21 0,2 0-10 16,-1-3 3-16,-2 3 0 0,-2 0-14 16,0 0 14-16,0 0 14 0,-3-2-14 15,0 2 3-15,-2 0-15 0,0 0 18 16,-1 0 11-16,-3 0-7 0,-4 0-26 16,3-1-1-16,-3 1-2 0,-2 0 3 0,0 0 13 15,0 0-13-15,0 0 0 0,0 0-1 16,0 0 0-16,0 0-15 0,0 0-10 15,0 0-13-15,0 0-16 0,0 0-7 16,0 0-15-16,0 0-37 0,0 0-52 16,0 0-52-16,0 0-55 0,2 0-255 15,-2 0-85-15,-2 0 566 0</inkml:trace>
  <inkml:trace contextRef="#ctx0" brushRef="#br0" timeOffset="212839.62">26515 3512 47 0,'0'0'101'0,"0"0"42"0,0 0 37 16,0 0-30-16,0 0-23 0,0 0-7 15,-4-4-25-15,2 4-30 0,0-3 36 16,2 3 0-16,-4 0-55 0,2-3 22 16,0 1 4-16,0 0-70 0,0 0 21 15,0 1 29-15,2-2 0 0,0 3 9 16,0 0 8-16,0 0-20 0,0 0-23 0,0 0-23 15,0 0 26-15,2 0 33 0,2 0-7 16,-2 0 0-16,0 0-22 0,0 0-20 16,0 0 6-16,0 0-3 0,0 0-16 15,-2 0-3-15,2 0 3 0,0 0 0 16,6 0 0-16,2 0 0 0,7 0 25 16,8-1 14-16,10-2-20 0,11 2-2 0,3 1-5 15,1 0-12-15,4-2-12 0,-5 2 0 16,-3 0 12-16,3 0 2 0,-5 0 19 15,-1 0-21-15,2 0 0 0,-6 0 26 16,1 0-14-16,-5 0-12 0,1 0 0 16,2 0 13-16,-10 0-10 0,-4 0 10 15,3 0-9-15,1 2-4 0,0-2-15 16,1 1 15-16,-10 2 0 0,-2-2-14 16,7-1 12-16,10 3 2 0,12 0 4 15,3-1 12-15,-2-2-4 0,-3 2-12 0,-6-2-4 16,3 0 3-16,-1 0 1 0,0 0 0 15,-1 0 3-15,-3 0-1 0,0 0-2 16,-2 0-2-16,-2 0-2 0,0 0 3 16,-7 0-12-16,-1 0 0 0,-1 0-6 0,7 3 18 15,4-3-2-15,4 7-1 16,-8-6-12-16,-9 2 15 0,-4-3 1 0,0 0 11 16,4 0-9-16,4 1-2 0,3 2 0 15,0-3 2-15,-1 0-1 0,7 0 1 16,4 0 2-16,11 0 9 0,3 0-13 15,-4 0 1-15,-3 0-3 0,-3 0 4 16,-2 0-2-16,3 0 0 0,-1 0 1 16,1 0-2-16,-1 0-21 0,0 0 20 15,-1 0-9-15,1 0 10 0,-2-3 2 0,3-1-2 16,-3-4-8-16,1 3 8 16,4 0 1-16,-3-3 0 0,1 2 2 0,1-2 21 15,1 1-21-15,-1-4 2 0,-1 2 17 16,-1 0-20-16,-2 2 31 0,-3-1-32 15,-3 2-2-15,-8 3-8 0,-6 0 8 16,-5 2-22-16,-4-2 23 0,-3 3-22 16,1-1 22-16,-1-1-1 0,-4 0-34 0,-1 2 35 15,-1 0-2-15,-2 0-30 16,0 0-12-16,0 0-10 0,0 0-4 0,0 0-15 16,0-3-30-16,-9 3-52 0,-1-5-134 15,-14 0-222-15,5-3-264 0</inkml:trace>
  <inkml:trace contextRef="#ctx0" brushRef="#br0" timeOffset="213629.73">27076 2665 111 0,'0'0'300'0,"0"0"-43"0,0 0-123 0,0 0 10 16,0 0-21-16,0 0 14 0,0 0-3 15,0 0-30-15,0 0-33 0,0 0-28 16,-6-9-21-16,6 9-22 0,0 0-16 16,0 6-39-16,0 1 55 0,0 4 78 15,0 13-10-15,-4 10 27 0,-3 12-53 0,1 7 91 16,0 7-49-16,-3-6-29 0,7 4 23 16,0-4-23-16,2-1-29 0,0-1-3 15,0-3 19-15,0-4-31 0,0-2-10 16,2-6-1-16,2-5 13 0,1-8 23 15,-3-2-20-15,0-9 26 0,0-4-26 16,0 4-3-16,0-2 0 0,0 2-3 16,0-5-10-16,-2 0 0 0,0-3 13 0,0 0-13 15,0 0-1-15,0-2 1 0,0 4 0 16,0-2 3-16,0-1 0 0,0 1-3 16,0 1-3-16,0 0-52 0,0-1 26 15,0 3-27-15,0 0-41 0,0 0-36 16,0 1 30-16,0-1-69 0,0-1-27 15,7 1 33-15,1 0-114 0,1-6-58 16,-1 2-262-16</inkml:trace>
  <inkml:trace contextRef="#ctx0" brushRef="#br0" timeOffset="214259.04">27646 2750 450 0,'0'0'205'0,"0"0"-16"0,0 0-101 16,0 0 46-16,0 0-30 0,0 0 72 15,0 0-26-15,0 0-30 0,0 0-38 16,0 0-27-16,8-20-10 0,-8 20-9 15,0 0-13-15,0 0-7 0,0 0 0 0,0 0-15 16,0 0-1-16,0 0 0 0,0 0 0 16,2 0-11-16,0 5-37 0,0 2-40 15,2 6 88-15,3 12 75 0,-1 8 19 16,1 3-39-16,-3 3 30 0,-4-2-27 16,0-3 10-16,0 4-13 0,0 0 3 15,0 3-9-15,0-1-14 0,0 0-5 16,0 2 15-16,0-2-23 0,0 2 56 15,2 2-10-15,0-7-21 0,0-2-46 16,-2-9 21-16,2-6-22 0,0-6 22 16,-2-2-19-16,0 1 4 0,0 1-4 0,0-1-3 15,0-4 22-15,0-1-22 0,0-4-12 16,3-1 11-16,-3-3-18 0,0 2-26 16,0-2-13-16,0 0 7 0,0 0-1 15,2 0-3-15,-2 0-13 0,0 0-13 16,0 0-9-16,0 0-4 0,0 0-23 15,0 0-20-15,2 0-22 0,0-5-20 0,2-4-224 16,2-1-647-16,-22 34 976 0</inkml:trace>
  <inkml:trace contextRef="#ctx0" brushRef="#br0" timeOffset="-214531.6">28297 2759 66 0,'0'0'388'16,"0"0"-153"-16,0 0-88 0,0 0-62 16,0 0 29-16,0 0 3 0,0 0 7 0,0 0-20 15,0 0-39-15,0 0-10 16,0-9-6-16,0 9-26 0,0 0-21 0,0 0 0 15,0 0-1-15,0 0 12 0,0 0-10 16,0 0 10-16,2 0-13 0,0 2-24 16,0 9 24-16,3 7 6 0,-1 15 72 15,0 15 33-15,-2 13-14 0,0 2 7 16,-2 1-10-16,0-9-3 0,3-5-20 16,-1-3-9-16,-2-1 6 0,4-2-20 15,-2-2-19-15,0-4 4 0,3-7-8 16,-3-9 11-16,-2-2-23 0,2-10 19 15,0-1-32-15,0-2-3 0,-2 1-23 16,2 0 26-16,-2-4 22 0,0 0-21 0,0-1-1 16,0-1-26-16,2-2-13 0,-2 5-13 15,0-5 10-15,0 5-32 0,0-2-7 16,0 4 3-16,0-6-64 0,2 5 12 16,-2-4-107-16,2 1 6 0,0-1-95 15,5 1-244-15,-3-3 24 0,-23-37 546 0</inkml:trace>
  <inkml:trace contextRef="#ctx0" brushRef="#br0" timeOffset="-213613.85">29036 2711 173 0,'0'0'385'0,"0"0"-304"16,0 0-81-16,0 0-59 0,0 0 59 15,0 0 66-15,0 0 35 0,0 0 16 16,0 0 23-16,0 0 43 0,32 119 38 0,-32-72-29 16,0 1-91-16,0 0 22 0,-3-8-12 15,1-3-43-15,2-3-45 0,-2-4 38 16,2 0 1-16,0 1-10 0,0 6 25 15,0-1-28-15,0 4 16 0,-2-2-10 16,0 0 6-16,0-4-3 0,-4 1-22 16,2-4 6-16,-3-3 16 0,2-4-23 15,1-8-19-15,2-2-14 0,2-4 5 16,-2 1-6-16,2 0-2 0,0 3 0 16,0-2 1-16,0-1 0 0,0-3-44 15,4 1-50-15,-2-2-25 0,3-3-1 0,-3 3-32 16,3-7-46-16,-1 2 72 0,0-2 2 15,2 0-32-15,2-9-55 0,1-4-187 16,-3 0-430-16</inkml:trace>
  <inkml:trace contextRef="#ctx0" brushRef="#br0" timeOffset="-213121.65">29229 2764 575 0,'0'0'453'0,"0"0"-228"15,0 0-127-15,0 0-50 0,0 0 8 16,0 0-14-16,0 0-42 0,0 0 0 0,0 0 159 16,0 0-12-16,0 92-27 0,0-43-55 15,0 4 35-15,0 1-15 0,-2-3-24 16,-2-8 1-16,0 2 6 0,1-4-13 15,-1-2 19-15,2-3-6 0,2-1-10 16,-2-7-19-16,2-8 15 0,0-3-9 16,-2-4-32-16,2 0-3 0,0 0-10 15,0 3 0-15,0-5 0 0,0-5 0 16,0 0-17-16,0-5 7 0,0 2 10 16,0 0 0-16,0-3-59 0,0 7-70 0,0-4 64 15,0 3-48-15,2-1-39 16,0 1-16-16,2 0-14 0,1 0-13 0,-3-2-62 15,2-1-170-15,-2-3-208 0</inkml:trace>
  <inkml:trace contextRef="#ctx0" brushRef="#br0" timeOffset="-212653.21">29513 2694 684 0,'0'0'371'16,"0"0"-188"-16,0 0-183 0,0 0-79 15,0 0 79-15,0 0 154 0,0 0 80 0,0 122-65 16,0-63 6-16,-2 4-22 0,-4-2-62 16,2-3 6-16,0-5 23 0,0-4-39 15,4-3-33-15,0-7 1 0,0-1-4 16,0-8-13-16,0-10 13 0,0-4-44 15,0-5 15-15,0 2 10 0,0 0-25 16,0 0 0-16,0-2-1 0,0-2 16 16,0-2-16-16,0-1-27 0,0 0-35 15,0 2 7-15,2-4-19 0,-2 2-26 0,0 1-10 16,0-1-16-16,0-1-4 0,2 1-36 16,-2 2-6-16,0-7-98 0,0 3 0 15,0-1-46-15,0-3-164 0,0 0 125 16</inkml:trace>
  <inkml:trace contextRef="#ctx0" brushRef="#br0" timeOffset="-211968.23">29396 2781 191 0,'0'0'261'0,"0"0"13"15,0 0-65-15,0 0-56 16,0 0-10-16,0 0-19 0,0 0-30 0,0 0-25 16,0 0-27-16,0 0-19 0,-8-3-20 15,8 3-3-15,0 0-16 0,0 0-7 16,0 6 0-16,0 6 23 0,0 8 107 15,0 15-74-15,0 16 68 0,-2 5 9 16,-2 3-32-16,0-6 0 0,0-7-16 16,2-3 6-16,0-2-16 0,-1 1 12 0,3-2-28 15,0-3 5-15,0-4-40 0,0-5 37 16,0-10-36-16,0-3 27 0,0-8-28 16,0 4-1-16,0 0 3 0,0-2 10 15,-2-1 7-15,2-8-19 0,-2 5 0 16,-1-3-1-16,3-2-20 0,0 0-28 15,-2 0-23-15,2 0-26 0,0 0-23 0,0 0-30 16,-2 0-15-16,0 0-34 16,0 0-74-16,0 0-121 0,-2-7-252 0</inkml:trace>
  <inkml:trace contextRef="#ctx0" brushRef="#br0" timeOffset="-211483.19">29711 2663 212 0,'0'0'323'0,"0"0"-111"16,0 0-98-16,0 0-10 0,0 0-65 16,0 0 30-16,0 0 9 0,0 0 62 15,0 0-33-15,0 0 7 0,-32 118 72 16,28-72-21-16,1 2-80 0,1-2-11 15,0-4 4-15,0 0 0 0,-2 3-42 16,2-4 51-16,0-1-16 0,0 0-6 0,0-1 6 16,-2-3-10-16,2-2-38 0,0-1-23 15,-4-7 16-15,6-6-16 0,-2-7-16 16,2-4 16-16,0 3 18 0,0-4-18 16,0 4-1-16,0-5 0 0,-2-2-73 15,2 0 19-15,0-2-29 0,0-3-3 16,0 0 9-16,0 0 3 0,-2 0-6 15,-2 0-32-15,0 0-50 0,-2 0-42 16,0 0-42-16,-3-6-108 0,2 1-444 0</inkml:trace>
  <inkml:trace contextRef="#ctx0" brushRef="#br0" timeOffset="-211088.23">29936 2663 423 0,'0'0'482'16,"0"0"-374"-16,0 0 58 0,0 0 111 16,-24 146-118-16,16-91-22 0,2-2 25 15,2-1-22-15,0-4-20 0,2-1-43 16,0-6-12-16,2-4 19 0,-3-6-16 16,3 1-68-16,0-6 52 0,0-3 6 15,0-4-26-15,0-6-29 0,0 0 23 0,-3 1-26 16,3 1-2-16,0 2 2 0,-2-1-3 15,2 1-75-15,-2-2 14 0,0-2-56 16,2 3-6-16,0-1-75 0,0-1-16 16,0-3-89-16,0 0-202 0,0-7-501 15</inkml:trace>
  <inkml:trace contextRef="#ctx0" brushRef="#br0" timeOffset="-210400.9">29426 3473 112 0,'0'0'111'0,"0"0"-62"0,0 0 140 0,0 0-55 16,0 0 45-16,0 0-32 0,0 0-24 16,0 0-48-16,0 0 23 0,0 0 45 15,67 10-13-15,-29-10-48 0,15 0-24 16,7-4-35-16,5-2-23 0,1-1 0 16,-3 0 3-16,7 0 56 0,1 1-10 15,-3-1-20-15,-3 1 7 0,-5 0-7 16,-9 3-29-16,-5-1-35 0,-8 0 34 0,-6 1-2 15,-8 3-20-15,-7-4 23 0,-5 4 13 16,2 0 10-16,-2 0-20 0,0 0-3 16,-5 0 0-16,-3 0-1 0,-1 0-9 15,-3 0-6-15,2 0 16 0,-2 0 1 16,0 0 12-16,0 0-13 0,0 0-1 16,0 0-35-16,0 0-48 0,0 0-56 0,-2 0-111 15,-5 4 121-15,-4 1-206 16,1-3-316-16,38-13 460 0</inkml:trace>
  <inkml:trace contextRef="#ctx0" brushRef="#br0" timeOffset="-202338.85">27055 4587 1 0,'0'0'42'0,"0"0"-12"16,0 0 9-16,0 0 26 15,0 0 26-15,0 0-16 0,0-7 56 16,2 7 19-16,-2 0-3 0,0-2-43 0,0 2-42 16,0-2-20-16,0 2-6 0,0 0-16 15,0 0-4-15,0 0 3 0,0 0-6 16,0 0-13-16,0 0-3 0,0 0-26 15,0 0 9-15,0 0-2 0,0 0 8 16,0 0 14-16,0 0 12 0,-2 0 11 16,2 0 13-16,-2-2 3 0,0 2-10 0,0-2 7 15,0 2 10-15,0-4-20 0,0 4 23 16,-1-1 26-16,1 1 3 0,0 0-29 16,0-2-49-16,-1 0 13 0,1 0-13 15,0 2 48-15,0-3 18 0,2 2-40 16,0-1-25-16,-2 2 12 0,2 0 22 15,0 0 8-15,0 0-4 0,0 0-4 0,0 0-2 16,0 0-1-16,0 0 14 0,0 0-1 16,2 0 4-16,0 0-20 0,0 0-6 15,0 0-20-15,1 0 20 0,-1 0-12 16,-2 0-11-16,0 0-20 0,0 0 4 16,0 0 14-16,0 0-2 0,0 0 1 15,0 0-10-15,2 0 12 0,-2 0-1 16,0 0 2-16,0 0 2 0,0 0 11 15,0 0 0-15,0 0 3 0,0 0 10 16,0 0-6-16,0 0-7 0,2 0-12 0,-2 0-1 16,0 0 0-16,3 0-3 15,-1 0-10-15,2 0 9 0,0-2 2 0,2 2 0 16,1-3 0-16,-3 3-14 0,0 0-1 16,-2 0-5-16,2 0 6 0,3 0 16 15,2 0 11-15,-3 0-7 0,2 0-1 16,-2 0-2-16,-4 0-1 0,6 0-1 15,-6 0 1-15,0 0 0 0,2 0 3 0,-2 0 13 16,0 0-12-16,-2 0-2 0,2 0 0 16,-2 0 11-16,0 0-11 0,0 0-2 15,0 0 0-15,0 0-2 0,0 0 1 16,0 0 0-16,0 0 1 0,0 0 0 16,2 0-4-16,0 0 1 0,0 0-6 15,4 0 9-15,-1 0 12 0,4 0-9 16,-3 0-3-16,2 0 0 0,-1 0-1 15,1 0-3-15,3 0 2 0,-2 0 2 16,1-2 1-16,-4 2-1 0,0 0-1 0,2 0 0 16,-2 0 1-16,0 0 0 0,2 0 1 15,0 0 2-15,-1-3-2 0,4 3 1 16,-5 0-2-16,0 0 0 0,1-2 2 16,-1 2 0-16,3-1-2 0,-3 1-1 15,3 0 1-15,-1-3 0 0,-2 3-3 16,0 0 0-16,4 0 3 0,-6 0-2 15,2-1-1-15,0 1-10 0,0 0 13 0,-1 0 0 16,2 0 0-16,-1 0-2 0,0 0-11 16,0 0 10-16,-2 0 2 0,3 0-1 15,-3 0-1-15,3 0 2 0,-3 0 1 16,0 0 3-16,0-2 11 0,1 0-14 16,-1 2 0-16,0 0 16 0,0-2-15 15,-2 2-1-15,2 0 1 0,3-2 1 16,-4 0 0-16,1 2 1 0,-2 0-3 0,2-2 0 15,-2 2 0-15,0 0-1 0,2 0-2 16,-2 0 2-16,2 0-1 0,-4 0-11 16,2 0 11-16,-2 0 1 0,2 0 1 15,6-2 0-15,-4 2 13 0,0 0-12 16,2-3 2-16,-2 3-2 0,3 0 12 16,-1-3-12-16,1 3-1 0,-1-1-2 15,2-1 0-15,-1 2-1 0,1-3 1 16,-2 3-11-16,1 0 13 0,-2 0 0 15,1 0 0-15,-2-1 0 0,4 1 12 0,-2 0-11 16,4 0-1-16,-2 0-1 0,-2-2-1 16,0 2 1-16,-2-2-1 0,3 2 2 15,-3 0 0-15,5 0-2 0,-3 0 0 16,3 0-2-16,-3 0 3 0,0 0 0 16,0 0-2-16,1 0 2 0,-2 0 0 15,1 0-1-15,2 0 2 0,0 0 3 16,2 0-3-16,-2 0-1 0,0 0 0 0,3 0 1 15,-5 0 0-15,3 0 2 0,-1 0 9 16,-1-2-10-16,1 2 2 0,-2-1-2 16,5-1 12-16,0-1 19 0,-1 1-31 15,-2 1 19-15,4-2-19 0,-2 2-1 16,-4 1 0-16,3-3-2 0,-3 2 1 16,5 1 1-16,-3-2 0 0,-1 2-11 15,1 0-5-15,0-2 16 0,3 2 0 16,0 0 0-16,-3 0-1 0,0 0-3 15,4 0-22-15,-4 0 14 0,0 0 9 0,-2 0-16 16,1 0 18-16,4 0 1 0,-5 0 11 16,0 0-11-16,-1 0-1 0,-1 0-2 15,-2 0 1-15,2 0 2 0,1 0 12 16,-1 0-12-16,-2 0-19 0,2 0 19 16,-1 0-3-16,3 0 3 0,-2 0 0 15,2 0 11-15,0 0-11 0,6 0-2 16,-4 0-14-16,0 0 15 0,3 0-1 0,0 0-21 15,1 0 9-15,-1 0 12 16,-1 0-7-16,3 0 8 0,-2 0 1 0,-3 0-14 16,3 0 13-16,-2-2 1 0,-1 2-3 15,0-2 0-15,1 2 1 0,-2 0-17 16,-1 0 19-16,0 0-11 0,0 0 11 16,1 0 1-16,1 0 1 0,1 0-2 15,-1 0 0-15,-1 0 0 0,1 0-25 16,-2 0 24-16,3 0 1 0,0 0-2 15,-1 0-17-15,0 0-14 0,-2 0 20 0,6 0 0 16,-2 0 11-16,-2 0 2 0,3 0-2 16,-2 0-14-16,-1 0-1 0,-1 0 15 15,1 0 1-15,-2 0 1 0,-2 0-6 16,5 0 6-16,-2 0 0 0,-1 0 1 16,0 0 1-16,0 0 14 0,1 0-3 0,-2 0-13 15,1 0 0-15,-2 0-2 0,0 0 2 16,2 0 10-16,1 0-10 0,-1 0-1 15,3 0 1-15,-1 0 12 0,3 0-12 16,-1 0-4-16,-1 0 4 0,0 0-16 16,-1 0 14-16,-2 0-21 0,0 0 20 15,0 0 1-15,4 0 1 0,-4 0-18 16,2 0 0-16,-2 0 18 0,1 0 1 0,0 0-13 16,-1 0-7-16,0 0 20 15,1 0 3-15,-1 0-3 0,0 0 0 16,3 0 14-16,-3 0-11 0,3 0-2 0,-1 0 16 15,0 0-16-15,-2 0 0 0,4 0 2 16,-4-2 16-16,0 2-19 0,0 0-16 16,1 0 16-16,-3 0 0 0,3 0 0 15,-3-1 0-15,2 1-10 0,-2 0 8 16,3 0-9-16,-3 0 11 0,2 0 1 16,1 0-1-16,-1 0 0 0,1 0 2 15,-1 0 1-15,2-2 20 0,0 2-23 0,4 0-22 16,-4 0 13-16,0 0 9 15,1 0 1-15,-5 0-1 0,1 0-13 0,-1 0 11 16,-2 0 2-16,2 0 0 0,-2 0 0 16,2 0 1-16,-1 0-2 0,-1 0-2 15,0 0 3-15,0 0-16 0,0 0 3 16,0 0 13-16,0 0 13 0,2 0 7 16,-1 0-20-16,-1 0 2 0,0 0 12 15,0 0 15-15,0 0-9 0,0 0-18 16,3 0-1-16,-1 0 1 0,0 0 47 0,0 0-49 15,0 0 0-15,0 0-2 16,1 0 0-16,2 2 0 0,-5-2-19 0,2 1-18 16,0-1 16-16,0 2 22 0,-2-2 1 15,0 0-2-15,0 0-12 0,-2 0 14 16,0 0 19-16,0 0 10 0,0 0 4 16,0 0 16-16,0 0 6 0,0 0 0 15,0 0-3-15,0 0-7 0,0 0-6 0,0 0-3 16,0 0-13-16,0 0-7 15,0 0-13-15,0 0 0 0,0 0 1 0,0 0-2 16,0 0 0-16,0 0 11 0,0 0 3 16,0 0 10-16,0 0 16 0,0-5-29 15,2 1 23-15,1-1-36 0,-3-2 58 16,2-1 13-16,-2 3-52 0,0-3 1 16,0 1-1-16,2-1 39 0,1-2-3 0,-1 2 58 15,0 1-113-15,-2 0-49 0,2-3 49 16,0 0 29-16,0 1-28 0,2-1 12 15,-2 0 7-15,2-1-40 0,1 2-22 16,-3 0 7-16,2-1 33 0,-2 0 4 16,0 2 9-16,3 1-11 0,-1-1 0 15,-2 2-10-15,-2-1 23 0,2-2-26 16,-2 0 32-16,0 2-51 0,0-1 68 0,0 2-36 16,0-3 0-16,0-1-26 0,0 3-77 15,0-3 67-15,0-1 10 0,0-1 26 16,0 3-61-16,2-3 45 0,-2-1 15 15,2 1 1-15,-2 2-61 0,0-2 60 16,0-2 2-16,0 3 18 0,0 2-19 16,0-2-36-16,0 4 36 0,0 1 30 15,0 3-30-15,0-2 1 0,0 4-1 16,0-1 36-16,0 2-1 0,0-4-35 16,3 0-6-16,-3 0-55 0,0 3 61 0,0-4 31 15,0 4 14-15,2-1-9 0,-2-3-14 16,0 5-22-16,2-5-32 0,-2 3 19 15,2-2 13-15,-2 3 45 0,0 1-16 16,0-3-25-16,2 2 8 0,-2-3-12 16,2 0-29-16,-2 0 29 0,2-1 23 15,-2 3 29-15,2-2-52 0,-2 2 13 16,0-3-13-16,0 5 0 0,0-2-7 0,0-1 7 16,2 1 3-16,-2 2 49 0,0 0-24 15,0 0-28-15,0 0-13 0,0 0-10 16,0 0-6-16,0 0-19 0,0 0-49 15,0 0-39-15,0 0-9 0,0 0-14 16,0 0-26-16,2 0-49 0,-2 0-69 16,2 2-101-16,-2 3-124 0,-4-12 113 15</inkml:trace>
  <inkml:trace contextRef="#ctx0" brushRef="#br0" timeOffset="-201322.5">29065 3981 65 0,'0'0'303'0,"0"0"-162"15,0 0 38-15,0 0 17 0,0 0-53 16,0 0-26-16,0 0 10 0,0 0-29 16,-12-9-23-16,12 9-26 0,0 0-7 0,0 0 23 15,0 0 7-15,4 0 6 16,0 0 3-16,0 0-10 0,-1 0-9 0,-1 0-49 16,0 0-10-16,2 0 13 0,0 0-12 15,7-2-2-15,2-4 11 0,1 1-13 16,4 3 0-16,-4-2-1 0,2 1 1 15,-4 3-1-15,-1 0-12 0,1-5 9 16,3 5-22-16,-2-2 26 0,-1 2 0 16,4 0-19-16,-4 0 19 0,4 0 1 0,-2 0 15 15,1 0-3-15,2 0 9 0,0 0-21 16,0-1 43-16,2-2-11 0,-2 2-11 16,4-2 27-16,1 2-23 0,-1-1 10 15,-2 0-33-15,2 0 0 0,-1-2-3 16,-4 3 0-16,1-1 1 0,-2-1-1 15,-2 2-1-15,-1 1-1 0,-1 0 2 16,0-2 28-16,-1 2-9 0,0-2-19 16,2 1-15-16,-4 1 15 0,0-3 1 15,1 3 0-15,0-2 3 0,1 0 7 0,1 1-11 16,-1 1-4-16,3-2 3 0,0 2-1 16,1 0-14-16,-2-3 16 0,-2 3 0 15,0-2-1-15,1 2-1 0,-2 0-1 16,1 0 0-16,-1 0 1 0,-1 0-20 15,-4 0 21-15,5 0-1 0,-5 0-1 16,3-1-16-16,-3 1 19 0,4 0 21 16,-2 0-21-16,2 0-8 0,-2 0 8 15,0-1 3-15,0 1 13 0,2 0-16 0,-1 0-13 16,4 0 13-16,-3 0 0 16,-2 0-14-16,3-3 14 0,-3 3 0 0,3 0 0 15,-3 0-22-15,3 0 22 0,-1 0-1 16,-2 0 1-16,-2 0 0 0,-1 0-2 15,-1 0-14-15,1 0 13 0,-3 0 0 16,0 0 2-16,2 0 0 0,-2 0-12 16,2 0-3-16,0 0 14 0,-2 0 0 0,0 0-1 15,0 0 1-15,0 0 0 0,0 0 0 16,0 0-30-16,0 0-20 0,2 0 0 16,-2 0 0-16,0 0 3 0,0 0-9 15,2 0 6-15,-2 0 32 0,0 0-41 16,0 0-8-16,0 0 17 0,0 0 7 15,0 0-4-15,0 3-3 0,0-3-10 16,0 0 0-16,0 0-10 0,0 0 7 16,0 0-6-16,0 1-14 0,0-1 62 0,0 3-71 15,-2 0-203-15,-4-1 39 0,1 1 4 16,18-18 192-16</inkml:trace>
  <inkml:trace contextRef="#ctx0" brushRef="#br0" timeOffset="-199387.85">29966 3907 174 0,'0'0'303'0,"0"0"-45"0,0 0-40 15,0 0-19-15,0 0-30 0,0 0-39 16,0 0-32-16,0 0-13 0,0 0-11 0,0 0-2 16,0-3-1-16,0 3-19 0,0 0-16 15,0 0-10-15,0 0-3 0,0 0-4 16,0 0-3-16,0 0-12 0,0 0-4 16,0 0-3-16,0 0-32 0,0 0 2 15,0 3 33-15,0 2 22 0,0 0 4 16,2 1-25-16,0 1 31 0,0 1-19 15,0-1-10-15,-2 3 19 0,3-1 30 16,-3 5-50-16,2 4 21 0,-2-4-7 16,0 4 7-16,2-1-21 0,-2 0-1 0,2-2 23 15,-2-1-24-15,2 0-13 0,-2-2 13 16,0-2 10-16,0 0 19 0,0-4-27 16,0 2-2-16,0 0 13 0,0 2 3 15,0-2-16-15,0-1 13 0,0 1-13 16,0-1 3-16,0 3 20 0,0-2 6 15,0-1-6-15,0 1-20 0,0-1 8 16,0 4-11-16,0-4-1 0,0 0-1 0,0 3 4 16,0-2-2-16,0-1 19 15,0 0-19-15,0 1 0 0,0-1-2 0,0 0 4 16,0 0 11-16,0-1 48 0,0 5-41 16,0-3-4-16,0 1 7 0,0-2-21 15,0 1-1-15,0-3 21 0,0 2-20 16,0 2 9-16,0-4-11 0,0 3 0 15,0 0 0-15,0-3 16 0,0 5-14 16,0-5-2-16,0 2 3 0,0-1-2 0,0-2 2 16,2 2-2-16,-2-2 0 0,2 0 1 15,-2 2-2-15,2-4 0 0,-2 3-1 16,2-1 1-16,-2-2 1 0,0 4-1 16,2-2 0-16,0 2 0 0,0-1 0 15,0 0 0-15,3 1 0 0,-2 2-1 16,1 0 2-16,-2-3 11 0,2 4 14 15,0-2-26-15,-2-1 13 0,0 0-15 0,0-1 4 16,0-1-4-16,0 0 4 16,-2 1-2-16,2-1 10 0,-2 3-10 0,0-2 0 15,0 0 22-15,3 2-22 0,-3 0 0 16,2-2 6-16,-2 3-5 0,5-2-2 16,-5 0 0-16,2-1 1 0,-2 2 0 15,2-2 1-15,-2 1-1 0,2 0 45 16,-2-1-29-16,0 1-14 0,2 0 42 0,0-2-44 15,-2 1 0-15,2 0 34 16,-2-2-14-16,2 2-20 0,-2-1 25 0,2 0 1 16,-2-2-24-16,0 2 0 0,2-2-2 15,-2-2 0-15,0 3 0 0,0-1 16 16,0 0-14-16,0 2-2 0,2-2 2 16,-2 2 0-16,0-1-2 0,3-2-1 15,-3 5 1-15,2-3 13 0,-2 1-11 16,2 2-4-16,0-2 2 0,-2-2 0 0,2 1 0 15,-2 1-1-15,0 0 2 16,2-2-2-16,-2 0 1 0,2 0-2 0,-2-1 0 16,0-1-11-16,0 0-6 0,0 0 6 15,0 0 13-15,0 0 1 0,0 0 3 16,0 0 8-16,0 0 1 0,0 0 0 16,0 0 0-16,0 0-11 0,0 0-2 15,0 0-1-15,0 0-25 0,0 0-3 16,0 0 7-16,0 0 9 0,0 0 11 0,0 0-1 15,0 0-13-15,3 0 14 16,-1 0 1-16,-2 0 0 0,0 0-12 0,0 0 10 16,2 0 0-16,-2 0-16 0,2 0 3 15,0 0-4-15,2 0 20 0,1 0 14 16,-1 0 2-16,-2 0-14 0,2 0-2 16,-2 0 0-16,2 0-2 0,0 0 0 15,1 0-1-15,0 0-20 0,1 0 20 16,-2 0 0-16,2 0-10 0,0 0 11 0,3-1 2 15,2 1-1-15,-1 0-2 0,3 0 2 16,0 0-2-16,2 0-8 0,-3 0 11 16,4 0 16-16,-2 0-13 0,0 0 0 15,2-2 0-15,-2 2 0 0,2-2-2 16,-2 0 2-16,3 2 17 0,-1-4-18 16,0 4 9-16,-4-2-10 0,4-1 12 15,-4 1-13-15,-1 2 0 0,0 0 3 0,-1 0 29 16,1 0-30-16,-3 0-2 15,1 0-26-15,-2 0 14 0,-1 0 12 0,2 0 0 16,-2 0-1-16,4 0-1 0,-4 0-9 16,0 0 8-16,0 0 3 0,0 0 2 15,-1 0 14-15,1 0-13 0,1 0 13 16,-1 0-15-16,0 0 19 0,-1 0-7 16,-1 0-1-16,0 0-12 0,0 0-12 15,0 0 8-15,3 0 3 0,-1 0 1 0,-1 0 0 16,-1 0-3-16,0 0-29 15,-2 0 9-15,0 0 7 0,2 0 16 0,2 0 0 16,2 0 2-16,0 0 0 0,2 0-4 16,-2 0 6-16,4 0-4 0,-2 0 35 15,1 0-15-15,1 0-20 0,-1 0-2 16,2 0-1-16,-1 0 3 0,4 0-1 16,-4 2 0-16,3-2-18 0,-2 0 7 0,-1 1 12 15,-1 1 0-15,0 0 0 0,-1-2-2 16,1 2-5-16,1 0 7 0,2-2 3 15,0 2 14-15,1-2-17 0,0 0 2 16,2 0-2-16,0 0 19 0,0 0-18 16,0 0 2-16,2 0 10 0,-2 0-11 15,0 0-2-15,0 0 1 0,-2 0 22 16,0 0-4-16,-3 0-3 0,-1 0-13 16,-2 0-3-16,-3 0-16 0,-2 0-9 15,0 0 9-15,-2 0 13 0,2 0-16 16,1 0-29-16,2 0-39 0,-3 0 3 0,0 0 36 15,0 0 32-15,0 0-36 0,2 0-13 16,-1 0 7-16,1 0 13 0,1 0 19 16,-1 0 26-16,0 0 0 0,1 0 17 15,-1 0-17-15,-2 0-11 0,-2 0 9 16,0 0-1-16,1 0-10 0,-3 0-29 16,0 0-26-16,0 0-13 0,0 0-20 15,0 0-9-15,0 0-33 0,0 0-39 0,0-2-92 16,0 0-358-16,-3 0-21 15</inkml:trace>
  <inkml:trace contextRef="#ctx0" brushRef="#br0" timeOffset="-198030.98">30055 3459 34 0,'0'0'358'0,"0"0"-129"15,0 0-164-15,0 0-16 0,0 0 29 16,0 0 13-16,0 0-6 0,0 0-13 16,0 0 3-16,0 0-33 0,0 0-26 0,0 0-3 15,2 0 0-15,-2 0 10 0,0 0 10 16,0 0 15-16,0 0 14 0,0 0 7 15,0 0-8-15,0 0 1 0,0 0-39 16,0-3-7-16,0 2-9 0,0 1 25 16,0-3-32-16,0 3-9 0,0 0-11 15,0-1 17-15,0 1 3 0,0 0-2 16,0 0-15-16,0 0-5 0,0 0 9 16,0 0-4-16,0 0 4 0,0 0 10 15,0 0-9-15,0 0 12 0,2 0 39 0,-2 0 7 16,2 0-1-16,0 0-2 0,3-2-8 15,3-1 14-15,3 2 6 0,2-2-19 16,-1 0-23-16,6-1 19 0,-4 2-32 16,3-1 13-16,0-2-9 0,2 5 9 0,-2-3-10 15,0 1-3-15,0 2-7 16,-4-2 7-16,1 2 0 0,-2 0 2 0,0-2 33 16,3 2-6-16,0-2-6 0,0 2-10 15,-1 0-10-15,2-1 33 16,0 1-7-16,0 0 7 0,2-3-4 0,-1 2-6 15,2 1-26-15,0-3 2 0,-1 3-1 16,-2 0 1-16,0 0-2 0,-4 0 0 16,1 0-23-16,-2 0 0 0,1 0 10 15,-1 0 11-15,-3 0 1 0,3 0-22 0,-2 3 21 16,1-2-13-16,0 2 14 16,6 0-9-16,-2 1 10 0,1-2 3 0,2 0 10 15,2-1-10-15,-2 1-1 0,0-2 1 16,1 4-3-16,-4-2-15 0,1-2 15 15,0 2 1-15,0-2-1 0,-3 4-2 16,1-4-13-16,-2 0 14 0,1 0-11 16,4 0 12-16,-2 0 0 0,1 0 13 0,0 0 13 15,0 0-4-15,2 0-20 16,2 0-2-16,-2-2 36 0,4 0 3 0,-1 0-23 16,0 0 13-16,4-2 13 0,-3 2-16 15,5-1-10-15,-4 1 10 0,2 0 26 16,0 0-32-16,-1 0-20 0,-2 1 0 15,-2 1 1-15,-1 0 12 0,-6 0-13 16,-2 0 1-16,-1 0-1 0,-5 0-33 16,1 0 17-16,-3 0 3 0,-2 0 10 15,0 0-33-15,0 0-35 0,0 0-3 0,0 0-17 16,0 0-23-16,0 0-35 0,0 0-43 16,0 5 26-16,0-1-29 0,-7 1-49 15,1 3-405-15</inkml:trace>
  <inkml:trace contextRef="#ctx0" brushRef="#br0" timeOffset="-196105.12">26973 4512 125 0,'0'0'258'0,"0"0"-46"15,0 0-30-15,0 0-19 0,0 0-29 16,0 0-27-16,0 0-22 0,0 0-27 0,12-3-15 15,-12 1 22-15,0 2 3 0,2 0-22 16,-2 0-30-16,0 0 0 0,0 0 1 16,0 0-1-16,0 0-16 0,0 0-1 15,2 0-19-15,-2 0-6 0,0 0-6 16,0 0-7-16,2 0 3 0,0 0 3 16,2 0 33-16,6 0 0 0,0 0 39 15,0 0-9-15,3 0-14 0,2 0 7 0,0 0 22 16,2 0-9-16,0 0-29 0,-1 0-7 15,6-2-14-15,-3-1-34 0,0 0-47 16,-4 1-181-16,0 1-301 0,-4-2-33 16</inkml:trace>
  <inkml:trace contextRef="#ctx0" brushRef="#br0" timeOffset="-190750.03">27966 1467 15 0,'0'0'82'15,"0"0"-24"-15,0 0-18 0,0 0-8 0,0 0 7 16,0 0 13-16,0-4 27 0,0 4-1 16,0 0-3-16,0 0-7 0,0 0-12 15,0 0-24-15,0 0-28 0,0 0 15 16,0 0 7-16,0 0-22 0,0 0-4 15,0 0-33-15,0 0-6 0,0 0 0 16,0 0 21-16,0 0 18 0,0 0 46 16,0 0 13-16,0 0 12 0,0 0-28 15,0 0 15-15,0 0 14 0,0 0 10 16,0 0 15-16,0 0 11 0,0 0-14 0,0 0-25 16,0 0-14-16,0 0-13 0,0 0-6 15,0 0-16-15,0 0-4 0,0 0-3 16,0 0-11-16,2 0-1 0,0-1 0 15,0 1 15-15,3 0-3 0,3-2-13 16,6 0-13-16,20-5 13 0,13 2 56 16,11-5-8-16,1 3 1 0,-3 1-36 15,-6 2 3-15,-1-1 10 0,-5-1-23 16,-5 3-1-16,-9-1 37 0,-11 1-39 16,-4 2 0-16,-7 1-13 0,0 0-20 0,2 0-32 15,-4 0 7-15,-4 0-66 0,-2 0-25 16,0 0-47-16,0 0-42 0,-4 0-169 15,-5 1 16-15</inkml:trace>
  <inkml:trace contextRef="#ctx0" brushRef="#br0" timeOffset="-174927.85">25070 7166 749 0,'-6'-5'290'16,"4"1"-173"-16,0 0-117 0,-3 0 3 0,3-1 14 16,-2 1 61-16,0 0 0 0,-1-1 20 15,1 3-7-15,2-2-20 0,-2 0 11 16,1 0-50-16,-1 2 43 0,0-1-7 16,0-1-68-16,-2-1-12 0,-3 5 12 15,0-5 59-15,1 3-40 0,-4 0-19 16,-2-2-10-16,2 4 9 0,-5 0 1 15,-2 0-16-15,-2 0 13 0,-1 0 0 0,1 6 6 16,0 1 7-16,-5 0-7 0,3 0 16 16,-1 5-19-16,0 1 0 0,0 1 20 15,-2 1 12-15,3 4-6 0,-3 2-10 16,-4 6 33-16,-1 3-3 0,-3 6 2 16,0 0-25-16,6-1 0 0,7-4 3 15,4-1 16-15,2-1-26 0,5-4 6 16,1-5 3-16,5-6-24 0,2 1-2 15,2 2-1-15,-3 1-1 0,3 4 3 16,0-2 2-16,0-1-2 0,3 0-1 16,8-2 1-16,-1 1 0 0,3-4 2 0,-1 3 18 15,6-2-4-15,-2-1 13 0,6 2-16 16,-1-3 16-16,7-1-13 16,-3 0-3-16,0-3 0 0,1-1 0 0,0 0-11 15,-5-5 1-15,-2 0 0 0,0 0 14 16,0-1-5-16,-2-2 1 0,-2 0-9 15,2 0 12-15,0 0 0 0,2-2 3 16,-2-4-6-16,0-2 10 0,2-2 12 0,-2 0-15 16,2-4 28-16,-4 1 19 15,4-4-18-15,-4 1-11 0,-1-3 6 0,2 2-43 16,-4-3 24-16,2-1-23 0,-2 2 46 16,-2-2-16-16,1 0-32 0,0-1-1 15,-3 0-1-15,1 1 2 0,-3 4 11 16,-4 2-11-16,2 0-2 0,0 1 2 15,1 0-4-15,-3-4 0 0,-2 3 2 16,0-3-18-16,0 3 17 0,0 0 1 0,0 2 2 16,-7 0 29-16,1-2-27 0,2 2-4 15,-4 0-17-15,-1-3 3 0,1 1 0 16,-3 0 16-16,-2 1-19 0,1-4 3 16,-4 2 15-16,6-2 1 0,-2 4-2 15,-4-3-20-15,4 0 9 0,-3 1 4 16,-2 1-17-16,0 0-55 0,-3-1 4 15,4 3 26-15,-4 2 18 0,4-2-54 0,1 5 45 16,0-1-71-16,6 4 81 0,1-1-43 16,2 5 14-16,2-3-14 0,-1 4-35 15,1 0-23-15,1 0-20 0,-1 0-48 16,0 9-102-16,-4 4-65 0,2 3-128 16,-1-3 105-16</inkml:trace>
  <inkml:trace contextRef="#ctx0" brushRef="#br0" timeOffset="-174144.54">25017 7465 268 0,'0'0'206'0,"0"0"-121"16,0 0-1-16,0 0 122 15,0 0 41-15,0 0-58 0,0 0-68 0,142-16-24 16,-80 7-12-16,6 0-20 0,3-2 23 16,0 1-7-16,-1 0-19 0,0 0 0 15,-4 3-24-15,0-1-27 0,-4 0-11 16,-7 3 0-16,-3 0-3 0,-7-2 3 16,-3 3-3-16,-2 3 1 0,-1-2-2 0,-3 1 3 15,-2 1 0-15,-2-1-11 16,0 0 12-16,0-2-1 0,-3 2 2 0,1-2 0 15,0 1 2-15,-3-3-2 0,-1 1 14 16,-6 2 1-16,-4-1 10 0,-3 0-7 16,2 0-2-16,-1 1-15 0,-1-1 1 15,0 0 0-15,-6 2 1 0,-1-2 12 16,-4 3 13-16,-2 1 10 0,0-2 6 16,0 0-45-16,0-2-52 0,-6-1 4 15,-3-3 12-15,-2 0 4 0,1-3-33 16,-7 3-26-16,0-3 32 0,-2 2 7 15,-3-2 17-15,-1 2-11 0,-2 1 44 0,-7-3-14 16,-5 3 3-16,-5-2 9 0,0 6 4 16,3-3 0-16,8 5 20 0,12 0-1 15,6 2 7-15,2 0 43 0,5 0-1 16,1 0-6-16,3 0-32 0,2 0-30 16,2 0-16-16,5 0-40 0,8 6 1 15,4 7 55-15,17 3 65 0,15 4 23 16,11-2-43-16,-1 1-25 0,-3-6-7 15,-12-6 5-15,-3 1-18 0,-11-1 0 0,-12 0 17 16,-2-1 29-16,-8-1-46 0,1 5-24 16,0 1 5-16,-5 1 16 0,-2 3 3 15,-4 3 0-15,-8 4 4 0,-24 10 48 16,-19 7-10-16,-9 0-42 0,-3-8 0 16,3-2-68-16,10-5-4 0,1-6-2 15,-1 2-56-15,4-3-81 0,-1-8-118 16,13-1-690-16</inkml:trace>
  <inkml:trace contextRef="#ctx0" brushRef="#br0" timeOffset="-173257.08">23639 7560 874 0,'0'0'365'0,"0"0"-199"15,0 0-85-15,0 0-22 16,0 0 16-16,0 0 19 0,0 0-6 0,0 0-20 15,0 0-44-15,0 0-24 0,0-13-20 16,5 13 17-16,9 0 3 0,14 0 20 16,13 0 32-16,11 0-3 0,1-2-4 15,7-4-9-15,-1-1 13 0,9-3-4 16,7-2 46-16,1-3 6 0,3-2-19 16,-3 3-20-16,-6-1-10 0,-6 4-47 15,-14 2-1-15,-13 3-16 0,-14 3-58 0,-8 0-1 16,-9 3-9-16,0 0 13 0,-4 0 0 15,4 0-7-15,-6 0-3 0,0 0-10 16,-6 0 81-16,-2 0-3 0,-11 0 13 16,-11 0-97-16,-6 0 45 0,2 0-33 15,4 0 76-15,12 0 9 0,3-2 32 16,-3-2-31-16,0-1-1 0,-2 2 23 16,6 0-23-16,1-3 26 0,2 2-10 15,7 3 62-15,2-3-6 0,2 2 28 0,0 2 11 16,2 0-27-16,0-2-84 0,4 0-14 15,3 0 14-15,4 0 23 0,1 1 6 16,6-3 42-16,-1 1-20 0,-4 3-51 16,-5 0-62-16,-5 0 30 0,-1 3 9 15,-4 2 7-15,0 3 13 0,-2 9 3 0,-17 12 22 16,-17 11 1-16,-7 3-23 16,-6 1-10-16,6-11-77 0,14-11-11 0,6-4 24 15,6-4 9-15,2 0 6 0,0 0-58 16,-2 1-87-16,4 2-99 0,5-2-411 15</inkml:trace>
  <inkml:trace contextRef="#ctx0" brushRef="#br0" timeOffset="-170414.8">27378 7711 388 0,'0'0'401'15,"0"0"-235"-15,0 0-22 0,0 0-1 0,0 0-10 16,0 0-41-16,0 0-11 0,0 0 13 16,-8-8-9-16,8 8-23 0,0 0-7 15,0 0-10-15,0 0 1 0,0 0-17 16,0 0 0-16,0 0-3 0,0 0-10 16,0 0-3-16,0 0 7 0,0 0 2 15,0 0 8-15,0 0 2 0,0 0 1 16,0 0 2-16,0 0 1 0,0 0 3 15,0 0-4-15,2 0 1 0,2 0-36 16,-4 0-3-16,2 0-33 0,0 0 4 0,2 0 9 16,2 0-3-16,8 0 16 0,4-3 10 15,6 1 4-15,1 2-1 0,1-4-3 16,-6 4-3-16,6-2 3 0,6 0-2 16,3 1 2-16,7-3-2 0,2 0 2 15,-3 2-2-15,-3-2 2 0,-4 3 0 16,4-3 2-16,1 1-1 0,-1 1-1 0,2 1 1 15,-3-1-1-15,2 2-1 0,-1 0 0 16,-2 0-1-16,-2 0-21 0,-2 0 23 16,0 0-2-16,-7 0 0 0,-3 0 1 15,4 0-14-15,3 2-4 0,5-1 19 16,4 1-20-16,-4-2 18 0,-6 3-18 16,-7-2 1-16,-2-1 17 0,-2 3-14 15,5-3-1-15,5 1 4 0,7 1 10 0,8-2 0 16,1 2 3-16,-1-2-13 0,-2 0 13 15,-1 0-2-15,1 0 2 0,0-2-1 16,1-1-3-16,1 0 2 0,0-1 1 16,2 1 1-16,-2 1 16 0,1 0 7 15,-3-1-21-15,-2 3 15 0,-5 0-5 16,3 0-10-16,-1 0 1 0,-3 0-1 16,-7 0-1-16,-4 0 0 0,-3 0-1 15,-4 0-2-15,5 0 1 0,0 0 1 16,4 0 0-16,1 0 0 0,0 0-16 0,-1 0 3 15,2 0-7-15,-2-3 18 0,3-1-1 16,0 3 3-16,-1-2-1 0,-4 0-1 16,0 0 1-16,-3 2-42 0,-4-1-22 15,-4 0 30-15,0 0 18 0,-6 2-18 16,-2-2-4-16,0 2-39 0,-2 0-49 16,0 0-98-16,0 0-84 0,0 0-160 15,-2 0 16-15</inkml:trace>
  <inkml:trace contextRef="#ctx0" brushRef="#br0" timeOffset="-168468.81">27484 7628 100 0,'0'0'362'0,"0"0"-56"15,0 0-165-15,0 0-96 0,0 0-43 16,0 0-1-16,0 0 2 0,0 0 0 16,0 0 13-16,0 0 4 0,0 0-18 15,0 0 14-15,0 0 10 0,0 0 20 16,0 0 3-16,0 0-4 0,0 0-6 0,0 0-3 16,0 0-3-16,0 0-1 0,0 0-12 15,0 0 9-15,0 0-3 0,0 0 0 16,0 0-6-16,0 0-1 0,0 0-15 15,0 0-2-15,0 0-1 0,0 0-1 16,2 0-13-16,3 0-3 0,-1 0 12 16,2 0 2-16,0-3 1 0,2 3-2 15,2 0 3-15,0-1 17 0,2-1 9 0,-1 2-23 16,6-4 40-16,-2 2-17 16,2 0 0-16,0-1 0 0,3 0 0 0,-4 1 19 15,1 0-15-15,-2 1-17 0,-2-2-13 16,-1 2-4-16,-3 1 3 0,0-3-2 15,-1 3 1-15,-2 0 1 0,0-1 0 16,4 1 0-16,-2-2 1 0,0 2-3 16,5-2 1-16,0 0 2 0,-1 0-2 0,3 0 0 15,3 2 0-15,-2-2-10 16,2 1 12-16,-2 1 1 0,-1-3-1 0,2 2-1 16,-2 1 1-16,-3 0 1 0,2 0-1 15,-4-2-1-15,-2 2 0 0,4 0 1 16,-6 0 0-16,0 0-3 0,0 0-1 15,-2 0 1-15,0 0 3 0,1 0 1 16,-3 0 2-16,3 0 30 0,-1 0-1 16,-2 0 1-16,0 0 3 0,2-2-20 0,0 2 7 15,3 0 12-15,-1-2 11 16,-2 0-43-16,5 2-3 0,-3-2 0 0,1 2-3 16,-1-3-17-16,-2 3-2 0,0 0-24 15,-2 0-19-15,-2 0 7 0,0 0 9 16,0 0 13-16,0 0 7 0,0 0-4 15,0 0-3-15,0 0 1 0,0 0 12 0,0 0-16 16,-2 0-29-16,-2 0-76 0,0 0-110 16,0 0-320-16,18 0 182 0</inkml:trace>
  <inkml:trace contextRef="#ctx0" brushRef="#br0" timeOffset="-164255.87">28116 7593 161 0,'0'0'241'16,"0"0"-6"-16,0 0-33 0,0 0-59 15,0 0-25-15,0 0-1 0,0 0-13 16,0 0-6-16,0 0-23 0,0 0 3 15,2 0 0-15,-2 0 10 0,0 0-7 16,0 0-6-16,2 0-10 0,-2-4-17 16,6 0-48-16,-4 1-19 0,0-3 2 0,0 2 17 15,0 0 7-15,2 1 32 0,0-4-39 16,2 2-58-16,3-3 35 0,-2 1 20 16,-1-3 3-16,0 2 29 0,0-2-29 15,1-3 13-15,-1 2 29 0,-2 0-42 16,1 1 1-16,-3-2 43 0,0 1-44 15,0 0-16-15,0 0-7 0,-2-2 23 16,2 4 27-16,1 0-27 0,-1-3-13 0,0 2 13 16,0 0-1-16,0 2-1 0,0-2-24 15,2-1 23-15,0 1-8 0,0-2 9 16,1 2-12-16,0-1-2 0,-1 0 3 16,0 0 0-16,0-2 13 0,-2 1 8 15,2-2-8-15,0 0-2 0,0-1 2 16,-1 1-1-16,-1-2 1 0,5 0-25 15,-3-1 24-15,0 2 1 0,0 1-23 16,2 1 7-16,1 0-10 0,-1-2-26 0,3 2 36 16,-1-1-36-16,1-1 10 0,-3 1-4 15,0 3 46-15,1 0-13 0,-3 3-6 16,1 2 19-16,-1-1 1 0,0 1 0 16,-2 2 11-16,0-2-12 0,0 0-16 15,0 1 14-15,0 1-11 0,-2 0 13 16,2 0 0-16,0 2 17 0,0-1-16 15,-2-1-1-15,3 1-29 0,2 0 29 0,-1-2 24 16,0 3 12-16,0-5-36 16,2 4 2-16,-2-1-5 0,3-2 5 0,-3 4-2 15,-2-1 49-15,3 1-46 0,-3-4-3 16,2 2-3-16,-2 0-7 0,0-1 10 16,0 2 20-16,0 2-1 0,-2-2-19 15,3 0-32-15,-1-1 9 0,0 0-55 16,2-2 77-16,-2 3-38 0,0-3 36 15,0 3-20-15,0-2 23 0,0 2-1 0,0-1 1 16,1-1 13-16,-1 0-13 0,-2 3 0 16,2-2 0-16,1 2 12 0,-3 0 7 15,0 0 4-15,0-1 3 0,2 1-24 16,-2 0 34-16,2-2-7 0,-2 4 4 16,0-1-1-16,0-2-31 0,0 3 29 15,0-1-14-15,0 1-3 0,0 0-10 16,0 0-1-16,0-3-2 0,0 3 0 15,2-1-55-15,-2-3 39 0,2 4-4 0,2-3 20 16,0 1 15-16,2-1 11 16,6-2-26-16,0 2-16 0,5-3 16 0,0 1 18 15,2 3 4-15,7-3-5 0,-6-1 12 16,6 2-13-16,0-1 10 0,-7 3 3 16,0 0-28-16,0-3-1 0,-3 1 1 15,2 3-2-15,-1-2 1 0,-2 2-2 0,-2 1 0 16,-5 0 2-16,-2 0-13 0,3 0 0 15,-2 0 12-15,-1 0-19 0,2 0 18 16,0 0-11-16,2 0-6 0,0 0-9 16,2 0 28-16,6 0 3 0,-2 1 10 15,6 2-13-15,-1-2-1 16,3-1-2-16,-4 0-53 0,0 3 54 0,-1-3-11 16,0 0 12-16,-2 0 1 0,-3 0 20 15,2 0-19-15,-4 0 9 0,1 0-8 16,-2 0-2-16,-1 0 0 0,1 0 0 15,-3 0-4-15,3-3 4 0,2 3 7 0,-1-1-7 16,4 1-1-16,0-4 1 0,2 4 3 16,0-2-1-16,2 0 14 0,1-2-16 15,-5 2 20-15,2-1-17 16,-2 3-3-16,-2-3 1 0,-4 2 12 0,-2-1-13 16,-3 0-3-16,-1 2-10 0,-2 0 10 15,0 0-14-15,0 0 16 0,1 0 1 16,-1 0 1-16,0 0-1 0,0 0-3 0,0 0-10 15,0 0 0-15,-2 0 0 16,2 0-6-16,0 0-4 0,1 0 10 0,-1 0 13 16,2 2 0-16,-2 1 0 0,2 0 24 15,-2 0 28-15,2 1-23 0,1 2-29 16,1-1 0-16,1 4 10 0,-1-2-9 16,0 2 17-16,0 1-14 0,-2 4 9 15,4-4-12-15,-4 5 15 0,0-3 13 16,0 5-3-16,0-3 0 0,-2 3-10 15,0 1 17-15,0-1-31 0,-2 0 34 0,0-1-35 16,0-1 2-16,0-2-1 0,0 0 1 16,0 0-2-16,0-4 16 0,0 0-4 15,0 1 3-15,0-3-13 0,0 2 0 16,0 2 13-16,3-2 14 0,-3 2-14 16,2 0 6-16,-2 1-21 0,0 1 1 15,0 1-1-15,0-1 0 0,0 3 22 0,0 1-10 16,0-2 9-16,0 0-2 0,0 3-20 15,0-1 1-15,0-2 1 0,0-2-1 16,0 1 0-16,2-3 2 0,0 0 26 16,0-2-15-16,1 2-11 0,-1-4-3 15,0 1 0-15,-2 0 3 0,2-1-2 16,-2-2-1-16,2 4 3 0,-2-4-3 16,0 3 0-16,2-1-3 0,-2 2 2 0,0-1 1 15,0-1 2-15,0 0-2 0,2-1 1 16,-2 2-2-16,2-4 2 0,-2-1-3 15,2 1 4-15,-2 0-4 0,2-1 3 16,-2 1-1-16,3 2 3 0,-1-2-1 16,-2 2-2-16,2 0 1 0,0-3 1 15,-2 3 1-15,2 0-3 0,-2-1 0 16,0-1-9-16,2 1 9 0,-2 1 0 16,2-4 0-16,0 1 0 0,-2 1-1 0,2-2-1 15,-2 1 2-15,3 0 0 16,-1-2-1-16,-2 1-1 0,0 0 2 0,0-2 0 15,2 2 0-15,-2-2-2 0,0 0 0 16,0 0 2-16,0 0 0 0,0 0 2 16,0 0-1-16,2 0 2 0,-2 0 0 15,5 0-3-15,-1 0-16 0,2 0 16 16,4 0 13-16,6 0 19 0,-2 0-12 0,1 0-19 16,4 0-1-16,-2 0 0 15,-2 0-13-15,2-2-3 0,-5 2-4 0,4 0-12 16,-2-2 19-16,-3 2 11 0,2-2-24 15,-3 2 3-15,1 0 10 0,0-1 0 16,2 1 13-16,-3-3 2 0,0 3-2 16,6 0 0-16,-4 0 0 0,3 0 0 15,0-1 1-15,0 1 3 0,0-4-2 16,-2 4-1-16,1-2 2 0,-1 0-3 16,-2-1 3-16,-1 2-2 0,1 0 2 15,-2-5-1-15,-3 5 1 0,-2 0 10 16,2-3 10-16,-1-2-13 0,1 2-10 0,-2-3-17 15,3-1 17-15,-1 1 0 0,3-2-29 16,-3 1 29-16,0-3-19 0,0 0-17 16,1 0 35-16,0-2-45 0,-1-2 24 15,0 2 21-15,0 0-38 0,-2 0 37 16,-2-1 2-16,0-1-1 0,1 1 1 0,0-1 0 16,-1 0 0-16,-2 0-11 0,0-1 10 15,0 1 1-15,0-3 16 0,0 1-16 16,0 0-3-16,-2 0-23 0,-4 0 23 15,6 2 3-15,-4-4 23 0,4 4-23 16,-2-3-3-16,0 0-24 0,2 1 25 16,-2 5-25-16,0-4 27 0,2 1 19 15,-2 3 27-15,0 1-45 0,2 0 42 16,-2 1-42-16,0 4-1 0,2-2 0 16,-2 3 6-16,0-1-6 0,0 0 0 0,0 3 2 15,2-3-5-15,-3 0-6 16,3 2 9-16,-2-2 15 0,2 2-15 0,-2-3 0 15,-1 1 0-15,3 1 0 0,0-1 16 16,-2 1-13-16,0-2-2 0,0-1-2 16,0 3 2-16,2-3-17 0,-2 2 29 15,2 3-32-15,-2-1 19 0,2 0-13 16,0 3 13-16,0 1 13 0,0-3-12 0,0 3-1 16,0 0-16-16,0 0-4 15,0 0 7-15,0 0-3 0,0 0 14 0,0 0 2 16,0 0 16-16,0 0-16 0,0-1-1 15,4 1-22-15,-4 0 20 0,4 0-17 16,-2-3 1-16,5 3 3 0,0-1 16 16,3 1 11-16,-2-4 5 0,0 4-16 15,2 0-1-15,-4-3 1 0,0 3 0 16,0-2 0-16,3 2 0 0,-3-3 2 16,3 1-1-16,-3 0-1 0,1 1-2 0,-3 1 2 15,2 0 1-15,-2-3-1 0,5 2-1 16,-2-2 0-16,-1 1-1 0,2 1-1 15,0 1-26-15,2-2 28 0,-2 0-14 16,2 2 14-16,3 0-14 0,2 0 15 16,-2-2 0-16,1 2 1 0,2-2 1 15,-2 0 9-15,4 1-11 0,-4 1 0 16,3-3 12-16,-2 3-12 0,0-1 0 16,2-1-5-16,-2 2 5 0,1 0 0 15,2 0 17-15,-2 0-16 0,4-2 0 0,-3 2 15 16,2 0 7-16,0-2-7 0,3 2 7 15,-2-5-7-15,2 5-15 0,1 0 0 16,0-2 2-16,0 0-2 0,-1 2 3 16,-1-3 6-16,-2 3-7 0,-2-2-5 15,2 2 2-15,-2-1-1 0,1-2 0 0,0 3 1 16,0 0 0-16,0-1 2 16,-1 1 0-16,1-3 0 0,-4 2-1 0,1 1 0 15,-2 0-1-15,-1-2 1 0,4 2 0 16,-4-2 0-16,3 2 0 0,2-4 0 15,-2 4-1-15,2-2 1 0,0 2 0 16,-3-3 0-16,4 3 2 0,1-3-3 16,-2 0 9-16,0 1-9 0,0 2-13 15,0-2 0-15,-1 0 10 0,0 0-8 0,-4 2 9 16,1 0-9-16,-2-3-8 0,-1 3-1 16,1 0 20-16,-3 0-1 0,1 0-34 15,0 0 21-15,-3 0 14 0,2 0 0 16,-2 0-23-16,4 0 0 0,-4 0 10 15,2 0 10-15,0 0-15 0,3 0 16 16,0 0-19-16,1 3 5 0,3-3-1 0,-2 4 17 16,2-4 10-16,1 2-10 15,0-2-1-15,0 0 1 0,2 0 0 16,-1 0 0-16,-2 0 2 0,0 0 1 0,-3 0-1 16,-2 0 1-16,2 0-3 15,-4 0 0-15,-2 0 11 0,-2 0-11 0,0 0 0 16,-1 0-1-16,1 0-12 0,-4 0 9 15,5 0 3-15,-3 0 1 0,2 0 1 16,-2 0-1-16,0 0-1 0,-2 0-1 16,2 0 2-16,0 0 3 0,-2 0-1 0,2 0-2 15,-2 0 2-15,0 0-1 0,0 0 1 16,0 0-1-16,2 0 0 0,-2 0 0 16,0 0 1-16,0 0 0 0,0 0-1 15,0 0 1-15,0 0-1 0,0 0 0 16,0 0 1-16,0 0 0 0,0 0 1 15,0 0 0-15,0 0 10 0,0 0 0 16,0 0 7-16,0 0 3 0,0 0 3 0,0 0 3 16,0 0-6-16,0 2-7 15,-2-2-3-15,2 2 0 0,0-2-13 0,0 0-12 16,0 0-4-16,0 0-1 0,0 0 4 16,0 0-6-16,0 0-1 0,0 0 4 15,0 0 0-15,0 0 0 0,0 0 13 16,0 0-8-16,0 0 11 0,0 0 3 15,0 0 13-15,0 0-3 0,0 0-12 16,0 0-1-16,0 0 0 0,0 0-3 16,0 0-13-16,0 0 13 0,0 0 0 15,0 0 3-15,0 0 10 0,0 0-8 0,0 0 0 16,0 1-2-16,0-1 13 16,0 0 0-16,0 0-9 0,0 0 9 0,0 0-10 15,0 0 0-15,0 0 0 0,0 0 0 16,0 0-3-16,0 0 0 0,0 3-2 15,0-3 1-15,2 3 1 0,3-1 54 16,-3 4 5-16,2 0-43 0,0-1 4 16,3 4 5-16,-3 0 21 0,0 2-9 0,3 1-35 15,-1 0 18-15,-2 2 22 16,2 0-29-16,-2 1 7 0,1-2-1 0,0 1-18 16,-1-1 0-16,0 0 1 0,-2-1-1 15,2 0 2-15,0-1-3 0,0 0 2 16,-2 2-1-16,0-1 1 0,3 2 20 15,-2-2-22-15,-1 3 0 0,0-1 16 16,-2 0 10-16,2 4-7 0,-2-4 23 16,0 6-10-16,0-3 10 0,0-2-16 0,0 4-13 15,0-3 3-15,0-1 16 0,0 0-19 16,0 0 10-16,0-1-21 0,0-1 21 16,0 2 9-16,0 1-6 0,0-3-1 15,0 2 17-15,0-1-16 0,0-3-13 16,0-1-13-16,0 1 12 0,0-1-12 15,0-3 0-15,0 0 2 0,0 2 14 16,0-2-15-16,0-1 1 0,0-1-1 0,0 4 15 16,0-6-16-16,0 2 0 15,0 0-1-15,0-1 1 0,0 1 16 0,0-1-16 16,0 0-1-16,0 0-1 0,0-2 2 16,0 2 0-16,0-3 0 0,0 1-12 15,0 0 12-15,0 0 0 0,0 2 3 16,0-1-1-16,0-3-2 0,0 3 13 15,0-2 6-15,0 3-15 0,0-2-4 16,0 0-3-16,0 3 1 0,0-5 1 16,0 3-2-16,0 1 0 0,0-2 1 0,-2 1 0 15,2 0-14-15,0 0 3 0,0-1-16 16,0 2 13-16,0-2 3 0,0-2 10 16,0 3 1-16,0-3-1 0,0 0 3 15,0 0 3-15,0 0 13 0,0 0-14 16,0 0 0-16,0 0-2 0,0 0-13 15,0 0-13-15,0 0-3 0,0 0-6 16,4 0-4-16,4 0 39 0,1 0 20 0,3 3-1 16,1-3-19-16,2 0-19 0,2 1 19 15,2-1 13-15,5 0-13 0,7 0 0 16,7 0-11-16,0 0 10 0,1-1 1 16,-5-5 0-16,0 4 0 0,2-2 3 15,2 0 0-15,-1 0-3 16,-3 3 0-16,-7-3 1 0,-4 2 0 0,-8 0 0 15,2-1 2-15,0 3 10 0,5 0-10 16,-2 0 7-16,2-3-6 0,-5 3 8 16,-2-2 8-16,0 2 5 0,-3 0-8 0,1 0 2 15,-2-2 10-15,-1 2-29 0,0 0 14 16,0 0-14-16,-4-2 0 0,-2 2-3 16,-2 0 3-16,0-1-38 0,-2 1-46 15,0 0-28-15,0 0-40 0,0-3-26 16,0 3-29-16,-6-1-59 0,-7-2-69 15,4 0-748-15</inkml:trace>
  <inkml:trace contextRef="#ctx0" brushRef="#br0" timeOffset="-157157.32">27701 6665 148 0,'0'0'140'0,"-22"0"-137"0,9 0 30 16,1 0 29-16,-6 0 111 0,6 0 3 15,-2 0 0-15,-2 0-85 0,2 0-52 16,3-2 33-16,-2-1-7 0,4 3 16 16,1 0-48-16,4 0-10 0,0 0-23 0,2 0 16 15,0 0 13-15,2 0-25 0,0 0 12 16,0 0 3-16,0 0 1 0,0 0-4 16,0 0 10-16,-2 0 7 0,2 0-1 15,0 0 7-15,0 0-3 0,0 0 0 16,0 0 6-16,0 0 10 0,0 0 20 15,0 0 15-15,0 0 33 0,4 0-9 0,2 0-14 16,0 0-58-16,9 0-23 16,25-5 3-16,39-3-19 0,23-5-22 0,21-1 21 15,0 1-12-15,-12 3-16 16,-12 3-26-16,-12 3 16 0,-15 4-46 0,-12 0-58 16,-11 0-32-16,-7 0-66 0,-8 0-35 15,-13 2-37-15,-5 0-245 0</inkml:trace>
  <inkml:trace contextRef="#ctx0" brushRef="#br0" timeOffset="-156433.14">27461 7903 1215 0,'0'0'306'16,"0"0"-176"-16,0 0-78 0,0 0-20 0,137-38 63 15,-71 26 22-15,5-2-14 0,1 3-2 16,9-2-23-16,1 0 9 0,5-1-6 16,-4 4-49-16,-6 1-19 0,-7 5-13 15,-13 0-35-15,-7 4-198 0,-13 0-95 16,-12 0-46-16,-10 0-95 0,-9 0-245 16</inkml:trace>
  <inkml:trace contextRef="#ctx0" brushRef="#br0" timeOffset="-153729.01">26471 8765 193 0,'0'0'587'15,"0"0"-313"-15,0 0-111 0,0 0-82 16,0 0 17-16,0 0 13 0,0 0 22 16,0 0-98-16,-4-45-35 0,2 42 0 0,0-2 42 15,-2 3 7-15,2-3-7 16,-3 3-42-16,3-2 0 0,-2 0 13 0,-1 1 53 16,-1-1-66-16,0 0 0 15,-1 1 41-15,-1 0 19 0,0 1-60 0,-3 2 0 16,0 0 2-16,1 0 1 0,-6 0-3 15,2 2-13-15,-5 6 12 0,2-1-12 16,-2 5 2-16,-1 2 11 0,2 1 20 16,0 0-7-16,2 4 3 0,-2 0-3 15,6 3-10-15,1 0 0 0,3 1 27 16,1 4-11-16,5-5 7 0,2 4-7 0,0-4-19 16,0-2-3-16,7 1 2 0,1-1 0 15,3-2 1-15,1-5 0 0,1 0 0 16,2-1 16-16,-3-4-3 0,6-1 13 15,-4-1 3-15,2-2 4 0,-2-3-4 16,-1-1-3-16,2 0 13 0,-2 0 9 0,-1 0-12 16,4-1-7-16,0-5-13 15,1 1 10-15,2-5-26 0,-4 1 0 0,4-3 22 16,-2 0-18-16,-1-1 12 0,0-3 39 16,-4 1-52-16,6 1 0 0,-6-3-3 15,1-1 24-15,0 1-22 0,-4-2 25 16,-1 1-1-16,-2 1 6 0,-4-1-32 15,0 4 0-15,-2-1 0 0,0-2-17 16,0 3-32-16,-4 0 46 0,-6 1-26 16,-1-1 7-16,-4-1-27 0,0 2 1 0,-3-1 22 15,-4 3-10-15,-4 1 10 16,-1 1 20-16,-7 1-7 0,-6 5-13 0,0 3-6 16,-1 0 32-16,7 9-4 0,8 1-15 15,6-1-7-15,2 1 3 0,6-1 7 16,-5 5-29-16,2-1-30 0,0 5-35 15,5-1 0-15,0-2-33 0,8-1-26 0,2 1-10 16,4-4-23-16,14 0-238 0,-3-5-154 16</inkml:trace>
  <inkml:trace contextRef="#ctx0" brushRef="#br0" timeOffset="-153362.5">27106 8865 1052 0,'0'0'469'0,"0"0"-238"0,0 0-160 16,0 0-45-16,0 0-24 0,0 0 2 16,0 0 61-16,157-32-4 0,-93 21-15 15,-3 0 6-15,-3 0 9 0,-7 5-19 16,-5 5-42-16,-5-1-84 0,-3 0-117 15,-2 2-30-15,-6 0-3 0,-7 0-66 16,-6-2-293-16,-10 2 54 0</inkml:trace>
  <inkml:trace contextRef="#ctx0" brushRef="#br0" timeOffset="-152976.45">28159 8506 1771 0,'0'0'461'16,"0"0"-455"-16,0 0-6 0,0 0-132 16,0 0 41-16,0 0 91 0,0 0 3 15,0 0 133-15,0 0 13 0,72 126 7 16,-52-66-40-16,-6-1-29 0,-8-4-65 0,-2 1-22 15,1-5-161-15,0-3-59 0,-1-8-16 16,0-11-57-16,0-12-107 0,-4-8-702 16</inkml:trace>
  <inkml:trace contextRef="#ctx0" brushRef="#br0" timeOffset="-152512.73">25450 8557 1404 0,'0'0'270'15,"0"0"-147"-15,-112 100-84 0,86-56-10 16,9 6 56-16,11 1-11 0,6 11-57 16,10 5 15-16,18 1-12 0,15 3 6 15,16-6-23-15,13-6-3 0,13-7-13 16,13-12-166-16,8-14-103 0,-26-11-226 0</inkml:trace>
  <inkml:trace contextRef="#ctx0" brushRef="#br0" timeOffset="-152104.73">28945 8069 1963 0,'0'0'489'0,"0"0"-428"0,112 55-41 16,-59-14 67-16,-9 5 23 0,-16 3 38 15,-11 9 18-15,-10 6-47 0,-7 10-65 0,-9-1-35 16,-12 8 0-16,-13 2-19 15,-6 4-28-15,-11-2-97 0,-3 3-106 0,-3-7-136 16,-5-11-12-16,8-9-95 0,13-20-716 16</inkml:trace>
  <inkml:trace contextRef="#ctx0" brushRef="#br0" timeOffset="-151356.08">25826 10249 1781 0,'0'0'529'0,"0"0"-193"0,0 0-231 0,0 0-105 16,0 0-64-16,0 0-46 0,0 0 13 15,0 0 97-15,0 0 29 0,119 2 20 16,-73 1-28-16,-3 1-21 0,-3-2-68 15,-2 3-80-15,0-5-60 0,-3 0-45 16,-7 0-72-16,-10-2-163 0,-2-5-486 16</inkml:trace>
  <inkml:trace contextRef="#ctx0" brushRef="#br0" timeOffset="-151166.47">26501 9886 1004 0,'0'0'979'0,"0"0"-859"0,0 0-120 16,0 0-58-16,0 114 58 0,0-54 133 15,0-2-13-15,2-2-94 0,8-6-25 16,2-6-1-16,-2-4-55 0,-2-5-65 0,1-9-29 16,-5-5-72-16,0-8-46 0,-1-5-329 15</inkml:trace>
  <inkml:trace contextRef="#ctx0" brushRef="#br0" timeOffset="-150999.42">26717 10517 1592 0,'0'0'432'0,"0"0"-363"0,-31 104-40 16,11-61 45-16,2-13-41 0,4-11-14 15,4-3 20-15,4-3-37 0,0 2-2 16,-1 1-68-16,2 1-130 0,3-2-113 15,2-3-197-15,0-7-675 0</inkml:trace>
  <inkml:trace contextRef="#ctx0" brushRef="#br0" timeOffset="-150632.67">27675 10106 1449 0,'0'0'546'0,"0"0"-189"0,0 0-128 0,0 0-137 16,0 0-92-16,0 0-46 0,0 0 11 16,0 0 33-16,0 0 1 0,161-27 1 15,-105 25-13-15,-10 0-100 0,-14 2-130 16,-9 0-49-16,-5 0-43 0,-8 0-218 15,-2 0-487-15</inkml:trace>
  <inkml:trace contextRef="#ctx0" brushRef="#br0" timeOffset="-150372.35">28237 9746 1430 0,'0'0'494'0,"0"0"-316"16,0 0-178-16,0 0-74 0,0 0 74 16,0 0 52-16,0 0 149 0,10 118 102 15,-6-60-103-15,2 1-100 0,-2-1-29 16,-2-11-33-16,0-1 17 0,-2-5-52 0,0-9-3 16,0-10 0-16,0-4 0 15,0-7-38-15,0 3-74 0,0-1-52 0,0 1-33 16,-4-5-45-16,2-1-1 0,-4-3-20 15,2 0-40-15,-6-3-185 0,6-2-340 0</inkml:trace>
  <inkml:trace contextRef="#ctx0" brushRef="#br0" timeOffset="-149375.15">27840 9943 239 0,'0'0'678'0,"0"0"-345"16,0 0-219-16,0 0-49 0,0 0-7 15,0 0 20-15,0 0 0 0,0 0-9 16,0 0-11-16,0 0-6 0,-4-9-6 0,4 9-1 15,0 0 7-15,0 0 3 0,0 0 17 16,-2 0-1-16,2 0 7 0,0 0 22 16,0 0 16-16,0 0 4 0,0 0-14 15,0 2-19-15,0 1-13 0,0 9-41 16,0 13-8-16,2 13 104 0,9 8-11 16,2 1-29-16,-1-5-48 0,2-9-41 15,-4-3-19-15,0-6-29 0,-1-6-54 0,-5-4-88 16,5-1-19-16,-1-1-110 15,1 1-60-15,-3-3-57 0,-2-2-800 0</inkml:trace>
  <inkml:trace contextRef="#ctx0" brushRef="#br0" timeOffset="-148762.96">25399 9536 1237 0,'0'0'504'16,"0"0"-248"-16,0 0-184 0,-146 149-53 15,112-88-9-15,12-6 58 0,12 3-16 16,8 2 13-16,2 6-14 0,14 3 1 0,16 4 3 16,6-3-3-16,13-2-51 15,13-4-1-15,12-10-23 0,11-10-145 0,8-14-85 16,3-16-81-16,-26-11-356 0</inkml:trace>
  <inkml:trace contextRef="#ctx0" brushRef="#br0" timeOffset="-148253.65">28458 9428 12 0,'0'0'1738'16,"0"0"-1174"-16,0 0-309 0,0 0-239 15,0 0 78-15,128 92 144 0,-64-34 15 16,-7 11-33-16,-15 2-54 0,-20 0-68 16,-16 1-41-16,-6 1-8 0,-18 1-49 15,-17 4-25-15,-19 0-99 0,-16 1-44 16,-13-3-131-16,-5-6-209 0,-1-13-68 0,-2-15-100 15,24-16-708-15</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5:22.509"/>
    </inkml:context>
    <inkml:brush xml:id="br0">
      <inkml:brushProperty name="width" value="0.05292" units="cm"/>
      <inkml:brushProperty name="height" value="0.05292" units="cm"/>
      <inkml:brushProperty name="color" value="#002060"/>
    </inkml:brush>
  </inkml:definitions>
  <inkml:trace contextRef="#ctx0" brushRef="#br0">3706 8183 760 0,'0'0'282'0,"0"0"-210"16,0 0 131-16,0 0-34 0,-6-1 51 15,6-2-47-15,-2 3-97 0,2-1 51 16,0 1 50-16,0-2-21 0,0 2-63 16,0 0-19-16,0 0-8 0,0 0 1 15,0 0-12-15,0 0-1 0,0 0-23 16,0 0-29-16,0 0-2 0,0 0-24 0,-2 0-19 16,2 0 1-16,0 0-1 0,0 0 7 15,0 0-13-15,0 0 7 0,0 0-13 16,0 0-45-16,0 0-68 0,0 0-98 15,0 0-151-15,0 0-124 0,0 0-123 16,0 2 354-16</inkml:trace>
  <inkml:trace contextRef="#ctx0" brushRef="#br0" timeOffset="9273.77">9853 11543 420 0,'0'0'533'0,"0"0"-409"15,0 0 280-15,0-4-93 0,0 4-95 16,-2 0-57-16,2 0-15 0,0 0-1 15,0 0-19-15,-3 0-33 0,3 0-19 0,0 0-5 16,0 0 11-16,0 0-7 0,0 0-1 16,0 0 1-16,0 0-1 0,0 0-2 15,0 0-17-15,0 0-46 0,0 0-5 16,0 0-20-16,0 0-3 0,0 0-5 16,0 0 0-16,0 0-1 0,0 0-6 15,0 0 0-15,0 0-1 0,0 0 1 16,0 0 12-16,0 0 23 0,0 0 0 15,0 0 53-15,0 0 17 0,0 0 5 16,0 0-1-16,0 0-12 0,0 0 0 0,0 0 11 16,0-2 7-16,0 2 12 0,3-2 10 15,-3 0-5-15,2-2 30 0,2 1 4 16,0-4-40-16,2-2-86 0,0-3 33 16,4 1-33-16,-2 2-2 0,-4-4 69 15,4 2-72-15,-2 0-2 0,3-2 2 16,0 0 27-16,-3-1-22 0,2-1 26 15,-1-1-26-15,-1 1-8 0,3 0 4 0,-5-2-2 16,3-1 2-16,-3 0 43 16,0-4-44-16,0-1-18 0,0 0 15 0,0-1 3 15,0-5 39-15,-1-3-38 0,2-5-2 16,-5 5 4-16,2 5-6 0,-2 8 6 16,2 5 22-16,0-3-25 0,-2-1-40 15,2-6 13-15,0 2 9 0,2 2 36 16,-2-1-32-16,0 0 14 0,0 2-76 15,-2 0 76-15,2 3 13 0,-2 5-13 16,0 0 18-16,0 5-13 0,0 2 13 0,0 2-15 16,0 2-3-16,0 0-44 0,0 0-41 15,0 0-49-15,0 0-17 0,0 0 54 16,-2 4 15-16,0 2-18 0,-4 5 45 16,2 2 55-16,-4 4 26 0,-2 3 23 15,2 1-44-15,0 2 28 0,2 4-30 16,-5 5 63-16,2 7-45 0,3 4 15 15,2-1 25-15,1-2-10 0,1-3 75 0,0 1-45 16,0 4-42-16,2 2 34 16,0-1-24-16,0-2 5 0,0-3-36 0,0-3 9 15,0-4 17-15,2-9-44 0,0-3 21 16,0-4-1-16,1-3-20 0,-1 3 5 16,2 0 20-16,-2 1-24 0,0-1 3 15,0-3 0-15,0-1 17 0,-2-1-16 16,3-5-3-16,-3 3 19 0,2-4-17 15,-2 0 26-15,2 1-26 0,-2-1-4 16,2-2-29-16,-2 2-261 0,0-1-278 0,0-3-96 16,0 0-591-16,0 0-346 0</inkml:trace>
  <inkml:trace contextRef="#ctx0" brushRef="#br0" timeOffset="9694.2">10042 11611 536 0,'0'0'434'0,"0"0"179"16,0 0-330-16,0 0-149 0,0 0-13 16,0 0 73-16,0 0 85 0,0 0-1 15,0 0 27-15,0 0-34 0,10-6 15 16,-2-1-12-16,1-2-134 0,4-3-50 15,-3 0-58-15,-1 1 4 0,-1-3-5 0,0 0 14 16,2-1-27-16,-4 2 9 0,0 0 5 16,2 0-30-16,-2-1-2 0,1-1-31 15,0 4-41-15,-1-2-9 0,-4 4 59 16,2 4-25-16,0 3-5 0,-1 0-54 16,3 2-89-16,0 0 35 0,3 0 36 15,-3 0 11-15,5 0 113 0,-1 6 11 16,6 4 69-16,-6 3-47 0,2 0 4 0,0 4 39 15,-2 3-23-15,-6-2-7 0,0 3 25 16,-4 4 61-16,0 3 51 0,-8 0-54 16,-2-3-57-16,-8-4-23 0,4-6-5 15,-8 4-40-15,1 2-4 0,-5-3-115 16,6 2-64-16,-4-5-53 0,2 2-144 16,4-5-100-16,1-2-280 0,4-5-804 15,0-5 776-15</inkml:trace>
  <inkml:trace contextRef="#ctx0" brushRef="#br0" timeOffset="15883.23">14064 12708 20 0,'0'0'343'0,"0"0"52"15,0 0-80-15,0 0-243 0,0 0 486 16,0 0-308-16,0 0 29 0,0 0-42 16,-10-13-163-16,8 11-68 0,0 0 31 15,2 0-31-15,-2 0 54 0,0 0 31 0,2 2 19 16,-2 0-22-16,2-2-12 0,0 2 18 15,0 0 27-15,0 0 26 0,0 0-4 16,0 0 24-16,0 0 14 0,0 0-20 16,0 0-46-16,0 0-53 0,0 0-33 15,0 0-25-15,0 0-1 0,0 0 2 16,0 0 13-16,0 0 4 0,0 0-4 16,0 0 5-16,0-3-1 0,0 3 10 15,0 0-1-15,0 0-4 0,0-2 4 16,0 0-27-16,0-1 25 0,0 1-29 0,0-3 0 15,2-1 0-15,2 2-3 0,-2-1-19 16,2-1 22-16,0-2-3 0,0 3 3 16,0-2-4-16,3-1-22 0,-3-2 23 15,3 0 3-15,-1 3 16 0,0-3-16 16,1 1-22-16,-1-1 22 0,2 2 0 16,-1-1 0-16,0 1-18 0,-1 0 18 15,-2 1-16-15,2-1 14 0,0-1 4 0,4 1-2 16,-4-1 18-16,0 1-18 15,0-1 0-15,0 0 1 0,1 2-2 0,0-1 5 16,-1 1-7-16,0-1 6 0,0-2-3 16,1 1 0-16,3-3-13 0,1 1 13 15,-2 2 0-15,3-3-2 0,4 2-16 16,-4-1 17-16,-2 0-22 0,4 1 22 16,-4 2-1-16,-2 0 4 0,3-1 4 15,-3 1-6-15,5-1-2 0,-4-2 2 16,-1 2 21-16,2-2 2 0,2 2-19 0,-4-2 41 15,0 1-43-15,3-2 18 16,0 2-20-16,-3-1 0 0,1 1 3 0,1 0 22 16,1-2-25-16,-2 0-13 0,-1 0 13 15,0-1 28-15,-2 4-11 0,6-3 4 16,-4 1-21-16,0-2-2 0,0 0 2 16,2-2 9-16,0 1 3 0,-4-1-12 15,3 1 0-15,-1 0 24 0,1 2 2 16,-1-3-24-16,1 4-2 0,-1-2 0 15,0 1 4-15,2-1-4 0,-2 2 17 0,-2-1-14 16,2 0-6-16,1 1 6 0,0 0 9 16,-3 1 4-16,-2 1 15 0,2-4-31 15,-1 3-2-15,1-2-1 0,1 1 3 16,-1-2 0-16,0 1 38 0,-1-3-38 16,1 1-19-16,0 0 19 0,0-1-1 15,3-2-2-15,-2 3 3 0,-1-1-8 16,0-2 8-16,2 0 31 0,2 2-31 0,-4-4 2 15,0 2-5-15,0-1 7 0,0 3-20 16,-1-2 36-16,1-1-24 0,3 1 4 16,-3 1 0-16,1-2-4 0,-1 3-8 15,0 0 8-15,0-1 8 0,1 1 0 16,0 2 0-16,-3-1 12 0,0 1-16 16,-2 1 0-16,2 0 23 0,-2-2-19 15,2-2 0-15,0 3-4 0,2-2 0 16,-2 2 50-16,0-1-50 0,0 1-4 0,0-1 2 15,2 1 2-15,1 0-4 0,-3-1 2 16,5 2-5-16,-5-1 7 0,2 0 2 16,-2 0 29-16,3 0-31 0,-3 1 30 15,0 1-30-15,0-1-2 0,1 0 2 16,-3 1 0-16,0 0 1 0,0-1 21 16,1 3 3-16,-1-2-18 0,2-2-5 15,-2 4-2-15,-2-2-13 0,2 1 13 0,2-1 36 16,-2 1-36-16,0 2 1 0,2-1-19 15,0-2 18-15,2 3-58 0,-2-4 58 16,-2 3 25-16,0-3-11 0,2 3-14 16,-2-2-15-16,0 2 15 0,0 2 18 15,0-3 7-15,0 3-24 0,-2 1 19 16,2-3-18-16,0 2-1 0,-2-2 24 16,3 0-4-16,-1 1 1 0,-2-2-8 0,2 0-21 15,0 2 7-15,1-2-4 0,-1-1 4 16,0-1 0-16,0 0-3 0,2 1-33 15,-2-3 36-15,0 3-4 0,0-2 4 16,0 1 0-16,-2 2 15 0,3 1-15 16,-1-1-22-16,-2 0 19 0,2 1 3 15,0 0 2-15,-2-1-1 0,2 0-1 16,-2 1 0-16,0 1 3 0,2 1 15 0,-2 0-18 16,0 1-2-16,0-3 0 15,2 4 1-15,-2 0-2 0,2 0 3 0,-2 0-21 16,0-1 17-16,0 2 4 0,2 0 4 15,-2-1 21-15,0 1-25 0,0-2 2 16,0 2 16-16,0-1-18 0,0 0-15 16,0-3 11-16,0-1-25 0,0 2 26 15,3-3 1-15,-3 0 2 0,2 3-2 16,-2-3 2-16,2 3 0 0,0 0-25 16,-2-1 11-16,2 2 14 0,-2 0 15 0,3 1-15 15,-3-2-2-15,0 4 1 16,0-3 1-16,0 1 2 0,2 1 27 0,-2 0-29 15,0 0-4-15,0-1 4 0,0 0 29 16,0 0-25-16,0-1-4 0,0 0 0 16,0-1-15-16,0-1 1 0,0 0 14 15,2 3 0-15,-2-3 20 0,0 5-20 16,2-2 0-16,-2 1 0 0,0 2 4 16,0 2-3-16,0-1-1 0,0-1 2 15,2 2-2-15,-2-2 0 0,0 0-32 0,0 0-5 16,0 0 37-16,0 0 25 0,0 0-7 15,0 0-16-15,0-1-2 0,0-1 4 16,0 0-4-16,0-3 2 0,0 5-2 16,0-3-8-16,0 3 7 0,0-3 2 15,0 1 27-15,0 2-25 0,0-2-3 16,0 2-1-16,0 1-28 0,0 1 28 0,0-2 1 16,0 0-2-16,0 2 1 0,0 0 1 15,0 0 2-15,0-2-1 0,0 2-1 16,0 0 0-16,0 0-1 0,0 0-1 15,0 0-1-15,0 0 3 0,0 0-1 16,0 0 0-16,0 0-2 0,0 0 1 16,0 0-12-16,0 0 10 0,0 0-14 15,0 0 0-15,0 0-3 0,0 0-9 16,0 0-1-16,0 0-3 0,0 0 3 16,0 0 0-16,0 0 3 0,0 0 1 0,0 0-1 15,0 0 7-15,0 0 5 0,0 0-1 16,0 0 14-16,0 0-1 0,0 0 1 15,0 0 0-15,0 0 3 0,0 0 0 16,0 0-1-16,0 0 0 0,0 0-2 16,0 0 0-16,0 0-14 0,0 0 1 15,0 0-1-15,0 0 13 0,0 0-13 16,0 0 13-16,0 0-13 0,0 0 13 0,0 0-17 16,0 0 17-16,0 0-13 0,0 0-1 15,0 0 0-15,0 0-5 0,0 0-4 16,0 0-9-16,0 0 9 0,0 0 0 15,0 0 5-15,0 0-1 0,0 0-1 16,0 0-4-16,0 0 8 0,0 0-4 16,0 0 20-16,0 0-16 0,0 0 20 15,0 0-1-15,0 0-1 0,0 0-1 0,0 0-16 16,0 0 17-16,0 0 1 16,0 0-19-16,0 0 1 0,0 0-5 0,0 0 0 15,0 0-11-15,0 0 4 0,0 2-15 16,0 0 46-16,0 1-30 0,0 1 30 15,0 0-4-15,0 2 3 0,0-3 1 16,0 1 18-16,0 1 3 0,-2 0-2 16,2-3-19-16,0-1-4 0,0 2-16 15,0-3 16-15,0 0 4 0,0 2 2 16,0-2 0-16,0 0-1 0,0 0 1 0,0 0-2 16,0 0-3-16,0 0-28 15,0 2 26-15,0 0 2 0,0 1 4 0,0-1-1 16,0 2 21-16,0 0-21 0,0-2-2 15,0 0-1-15,0-1-2 0,0 1-21 16,0 0 21-16,-2-2 3 0,2 2 1 16,0-2-3-16,0 0 1 0,0 0-1 15,0 3 3-15,0-3-3 0,0 2 3 16,0-2 1-16,0 0 20 0,0 0-17 16,-2 0-3-16,2 3-1 0,0-3 1 0,0 2-2 15,0 0-1-15,0-1-1 0,0-1 2 16,0 3 1-16,0-1-3 0,0 0 3 15,0-1-3-15,0 1 4 0,0 0 17 16,-2 2-17-16,2-2-1 0,0 0-30 16,0 2 26-16,0-2-27 0,0-1 32 15,0 1 0-15,0 2 0 0,0-2 1 0,0 0-1 16,0-1-3-16,0 4 3 0,0-3 0 16,0 1 20-16,0 2-18 0,0-2 39 15,0 1-40-15,0 2 5 0,0-2-3 16,0-3 2-16,0 3-5 0,0-2-5 15,0 0 3-15,0 0-3 0,0-2-20 16,0 1-1-16,0-1 24 0,0 0 1 16,0 0 1-16,0 2 1 0,0-2 3 0,0 0-1 15,0 0 1-15,0 0 1 0,0 0-4 16,0 3-1-16,-3-1 0 0,3 0 4 16,0 1 28-16,0 2-30 0,0-2-2 15,0 1 3-15,-2 0 7 0,2 2-10 16,0-3-3-16,0 1-43 0,0 0 43 15,-2-1 1-15,2 4 0 0,0-2-3 16,-2 3-17-16,2-1 22 0,0 1 0 16,0 0 2-16,0-1-2 0,-2 1-4 15,-1 0 4-15,3-1 21 0,-2 1 6 0,2-2-24 16,-2-1-1-16,2 1-2 0,0 0 0 16,-2-1 0-16,2 2-3 0,0-4 1 15,-2 2-15-15,2 0 17 0,0-1 0 16,0-1-2-16,0 0 1 0,0 0-15 15,0 1 16-15,-2 0 4 0,2 1 16 16,0 1-20-16,-2 0 0 0,2 0-2 16,0-2-1-16,-2 5-24 0,2-4 27 0,0 3 3 15,0 0-1-15,-2 0-2 0,2 0-3 16,0-3 3-16,-3 3 3 0,3-3-3 16,0 1 0-16,-2 1 0 0,2 0 2 15,0-2-2-15,-2 1 30 0,2-2-28 16,0 2 1-16,0-1-3 0,-2 1-5 15,2-2-25-15,0 1 30 0,-2 1 3 16,2 1 0-16,-2 2-1 0,2-4 0 0,0 3-2 16,-2-1 0-16,2-1 0 15,0 2-4-15,-2-2-26 0,2 0 26 0,0 1-17 16,0-1 21-16,0 0 23 0,0-1-23 16,0 1-5-16,0-2-22 0,-2 1 27 15,2 1 53-15,0 0-50 0,0 0-3 16,-2 0-3-16,2 0-29 0,0-1 32 15,0 1-1-15,0 1-1 0,0 1-2 16,-3-3 4-16,3 2 0 0,0 0 0 16,0-1 0-16,-2 0 0 0,2-3-3 0,0 1 3 15,0 1 1-15,-2 1 57 0,2-5-33 16,-2 2 6-16,2 0-31 0,0-1 5 16,0-2 0-16,0 3 36 0,0-3-6 15,0 0 11-15,0 0-1 0,0 0-45 16,0 0-9-16,0 0-68 0,0 0-45 15,0-3 18-15,0-4-111 0,0-6-406 0,4-8-355 16,9-10-83-16,-3 4 380 16,-37 129 536-16</inkml:trace>
  <inkml:trace contextRef="#ctx0" brushRef="#br0" timeOffset="18599.07">15203 10400 79 0,'0'0'159'0,"0"0"19"15,0 0 217-15,0 0-107 0,0 0 90 0,0 0-210 16,0 0-90-16,-12-28-46 16,12 23 13-16,-2 3-19 0,2-1 126 0,-2 1-81 15,0-3-8-15,0 2 1 0,0-1 123 16,0 0-50-16,0 0-39 0,0 1-13 16,0-1 12-16,0 0-36 0,0 1-8 15,0 1-24-15,2-1-3 0,-2 0-26 16,-1 1 0-16,-2-3 4 0,3 4 2 15,0-3 29-15,0 2-35 0,0 0 0 16,0 0-24-16,0 1 24 0,0-1 30 0,2 2 5 16,0-3-12-16,0 3-17 0,0-1 0 15,0 1 18-15,0-2-24 0,0 0 29 16,0 2-5-16,0 0-23 0,0 0-1 16,0-2 0-16,0 0-3 0,0 2-27 15,0-2-5-15,0 0 6 0,0 1 27 16,0-1 2-16,0 2 0 0,0-2 0 15,0 2 2-15,0-3-2 0,0 3 5 0,0 0 25 16,0 0-7-16,0 0 7 16,0 0 16-16,0 0-1 0,0 0-11 0,0 0-6 15,0 0 0-15,0 0-26 0,0 0-2 16,0 0-28-16,0 0-40 0,0 0-11 16,0 0-21-16,0 0-30 0,0 0-68 15,0 0-90-15,0 5 14 0,2 0 153 16,0 3 121-16,2 3 23 0,-2 1-23 15,0 0-57-15,0 5 57 0,3-3 55 16,-2 4 2-16,-1 1-31 0,0-2 6 0,2 2 80 16,-2 2-106-16,-2-1 44 0,2-1-31 15,0 1 49-15,-2-3-43 0,2 1-25 16,-2-3 40-16,2 3-36 0,-2-3-2 16,0-2 0-16,0 0 47 0,2-1-49 15,-2 1 0-15,0-2 0 0,0-1 24 16,0 2 43-16,0-3-6 0,0-1 6 0,0-2-13 15,0 1-11-15,0-3-39 16,0 3 37-16,0-2-41 0,0-1 0 0,0 1-2 16,0 3-34-16,0-1 36 0,0 2 36 15,0-1-34-15,0 2-2 0,0 0 0 16,0-1 39-16,0 1-39 0,0-3-24 16,0 1 24-16,0-2 0 0,0 0 2 15,0 1 0-15,0-1-2 0,0 2 4 0,-2-1 0 16,2 0 0-16,-2 1 25 15,2-1 7-15,0 2-34 0,-2-1 0 0,2-3 27 16,0 1-29-16,-2-3 0 0,2 4 25 16,0-1-21-16,-2-1 2 0,2 3 29 15,0-2-35-15,0 1 0 0,-2 0-2 16,2 3 0-16,-2-2 2 0,2 0 6 16,0-1 12-16,-2 1-18 0,2-3 0 15,0 2-4-15,0-2 2 0,0-2 0 16,-2 2 2-16,2-3-6 0,0 0 2 0,0 1 4 15,0-1 2-15,0 1 2 0,0-2 20 16,0 3 11-16,-2 0-13 0,2-1-22 16,0 1 0-16,-3 2 0 0,3 1 0 15,-3-2 2-15,3-2-2 0,-2 3-2 16,2-2 2-16,0 0-2 0,0 2 2 16,0-2-17-16,0 1 17 0,0 1 23 15,0 1-17-15,0-2-6 0,0 3 0 16,0-1 0-16,0 1 3 0,0-2-3 15,-2 0-9-15,2 0 9 0,-2-1 6 0,2 2-5 16,0-3 5-16,0 3 28 0,0-1-28 16,0-1-3-16,0 3 1 0,0-2 0 15,0 3 0-15,-2 0 41 0,2-2-23 16,-2 3-18-16,0 1 64 0,2-1-29 16,-2-2 16-16,0 5-50 0,2-6-5 15,-2 2 22-15,2 0-1 0,0-1-21 16,0 0 0-16,-2 1 2 0,2-2 0 0,-2 1 1 15,2-1-1-15,-2 0 4 0,0 1 26 16,-1 2-11-16,-1 0-17 0,2-1 39 16,0 2-21-16,-1 3-19 0,1-3-1 15,0 3-2-15,2-2 0 0,-2 1 3 16,2 0-3-16,-2 0-5 0,0 2 5 16,0-6 2-16,0 4 3 0,0-2 33 15,-1 0-38-15,1 0 3 0,0 2 13 0,0-4-16 16,2 2-39-16,-2-1 39 15,2 1 0-15,0 1 0 0,0-3 22 0,0 3-21 16,0-2 1-16,0 0 3 0,0-3-3 16,-2 3-2-16,2-3 3 0,0 0-3 15,0 0 0-15,-2 1 0 0,2-1 0 16,0 0-3-16,-2 1 1 0,2-1 2 16,-2 3 0-16,2-1-2 0,-2 3 2 15,2 0 0-15,-3-1 2 0,3 2-2 0,0-1 0 16,0 1 0-16,0-1-2 0,0-1 2 15,0-1-28-15,-2 1 26 0,2-1 4 16,-2 1 0-16,0-1-2 0,-1-3 42 16,1 3-42-16,2-4-26 0,-2 1 26 15,0 1 17-15,0-3 24 0,2 3 20 16,-2 2-5-16,0-2-52 0,0-1 26 16,0 3 1-16,0 0 3 0,0-1-30 0,0 2-4 15,2 0 3-15,-2 1 10 16,2 1-13-16,0 1 0 0,0-1 0 0,0 1 9 15,0 1-9-15,0 0 29 0,2 1-15 16,0-1 6-16,-2 0-14 0,2-1-6 16,-2-3 0-16,0 0-19 0,0 1 19 15,0 0 19-15,0-1-1 0,0-1-17 16,0 1 17-16,0-2-17 0,0 3-1 16,0-1 5-16,0 2 19 0,0 1-24 15,0-1 24-15,-2 4-24 0,2-3 3 0,-2 1 13 16,2 2-12-16,-2-1 11 0,2 1-13 15,0-2-2-15,-2 0 3 0,2-1 0 16,0-1-2-16,0-2 2 0,0 1 0 16,0-2-4-16,0 0 1 0,0 1-5 15,0-1 5-15,-2 0 54 0,2 0-54 16,0 0 18-16,0-2 9 0,0 1-27 16,0-2-3-16,0 0 3 0,0 0 3 0,0-1-3 15,0-2 0-15,0 0 5 16,0-1-4-16,0-1-1 0,0 0-4 0,0-2-1 15,-4 3 2-15,4-2-15 0,0 1 18 16,0 0 45-16,0 1-45 0,0-1-21 16,0 1 21-16,0-1 2 0,0-2 16 15,-2 2 0-15,2-2 27 0,0 0 16 16,0 3-42-16,0-1-19 0,0 0 0 0,0-2 0 16,0 2 0-16,0-2 0 15,0 0 1-15,0 0 2 0,0 0 1 0,0 2 1 16,0-2-1-16,0 0 13 0,0 0 3 15,0 0-3-15,0 0-13 0,0 2 13 16,0-2-13-16,0 0 0 0,0 0-1 16,0 0-1-16,0 0-2 0,0 0-3 15,0 0-1-15,0 2-17 0,0-2 17 16,0 2 4-16,0-1 0 0,0 1 4 16,0 2-1-16,0-2-3 0,0 0 0 0,-2-1 1 15,2 2 2-15,0 1-2 0,0-3 0 16,0 3-1-16,0-1 0 0,0-1 0 15,0 1 5-15,0-1-4 0,0 1 2 16,0 0-2-16,0-3 1 0,0 2-2 16,0-2-2-16,0 2 2 0,0-2 2 15,0 0 0-15,0 0 1 0,0 2 0 0,0-2-3 16,0 1-1-16,0-1-1 16,0 4 1-16,0-2 1 0,0 2 0 0,0-3 17 15,0 3-17-15,0-2-2 0,0 2 2 16,0-2 2-16,0 1 2 0,0-1 17 15,0-2 0-15,-2 0-17 0,2 0 0 16,0 0 0-16,0 3 19 0,0-3-19 16,0 0 0-16,0 0 11 0,0 0-14 15,0 0-1-15,0 2-1 0,0-2 0 16,-2 2 1-16,2-2 0 0,0 1 4 0,0 2 0 16,-2-2-1-16,2 2 0 0,0-3-2 15,0 0 2-15,0 2-2 0,0-2 1 16,0 0-2-16,0 0 1 0,0 0 1 15,0 0 1-15,-2 0 0 0,2 0-2 16,0 0 0-16,0 1 3 0,0-1-1 16,0 0-1-16,0 0 0 0,0 0 0 15,0 0-2-15,0 0 0 0,0 0 1 0,0 0 3 16,0 0 12-16,0 0-1 16,0 0 1-16,0 0 11 0,0 0 4 0,0 0-6 15,0 0 7-15,0 0 8 0,0 0 21 16,0 0 15-16,0 0 3 0,0 0-9 15,0 0-9-15,0 0 13 0,0 0-8 16,0-3-18-16,0-1-48 0,0-4-11 16,0 0-52-16,0 0 63 0,0-1-10 15,0 2 10-15,0-2-18 0,0 1 4 16,0 3 14-16,0 0 24 0,2-2-24 0,-2 2 0 16,0-1 0-16,0 3-12 0,0-1 12 15,2 0 18-15,-2-3-18 0,0 5 0 16,2-5-36-16,-2 2-1 0,0-1 34 15,2 0-10-15,-2 1-20 0,2-1 2 16,-2-1 6-16,2-2 24 0,-2 4 1 16,4-3-16-16,-2 1-1 0,0-1-2 15,-2 0 18-15,2 3-14 0,-2 0 15 0,0 3 0 16,2-3 0-16,-2 3-4 16,0-2-32-16,0 2-14 0,0 0-17 0,2 2-19 15,-2 0-18-15,0 0-59 0,0 0-145 16,0 0-403-16,0 0-354 0,0 0-1129 15</inkml:trace>
  <inkml:trace contextRef="#ctx0" brushRef="#br0" timeOffset="22346.96">15211 10597 11 0,'0'0'139'0,"0"0"157"0,0 0 20 16,0 0-86-16,0 0 77 15,0 0-34-15,0 0-118 0,0 0 24 0,0-58 76 16,0 51-251-16,0 2 42 0,0 0-46 16,0 2-6-16,0-2 6 0,0 3 0 15,0 0 0-15,0-1 19 0,0-1-19 16,0 2-25-16,0 0 25 0,0 0 0 0,0-2-83 15,0 1-44-15,0-1 125 16,0 0-24-16,0 0 26 0,0-1 0 0,2-1-57 16,-2-2-26-16,2 0 79 0,-2-1 4 15,2-3-53-15,-2 2 53 0,0 0 38 16,2-2-38-16,-2 3 26 0,0-1 18 16,0 3-44-16,0 2 32 0,0 2 6 15,0 1 96-15,0 2-7 0,0 0-127 16,0 0-53-16,0 0-10 0,0 0-7 15,0 0-13-15,0 0-19 0,0 0-7 0,0 0-14 16,0 0-6-16,0 0 12 16,0 0-7-16,0 0 19 0,0 3 101 0,0 4 4 15,0-2-5-15,0 3 5 0,0 1-69 16,0 0 67-16,0 6-68 0,0-1 65 16,2 10-16-16,1 6 21 0,-3 10 39 15,2 4-37-15,-2-3 77 0,0 2-1 16,0-7-13-16,0 1-58 0,0 0 32 15,0-2 13-15,0-2-45 0,0-1 45 16,0-3-6-16,0-5-34 0,0-8 14 0,0-1 20 16,0-3 12-16,0 0 45 0,0 6-32 15,0-3-64-15,0 1 38 0,0-1-41 16,0-4-1-16,0 1 54 0,0-2-57 16,0 1 0-16,0-1 0 0,0 1 0 15,0 0 0-15,0 2 2 0,0-2-2 16,0 0 51-16,0 0 6 0,0 2 51 15,0-4-59-15,0 4-47 0,0-4 34 16,0-1-10-16,0 0 11 0,0 0-4 0,0-3-28 16,0 3 28-16,0-1 4 0,0 1 7 15,0 2 0-15,0-2 5 0,-2 1-49 16,-1 0 0-16,3 1 5 0,-2 0-3 16,2-2 41-16,0 3 18 0,-2 0-36 15,2-1-25-15,-2-1-18 0,0 3 13 16,0-3 5-16,2 3 0 0,-2-3-6 15,0 0 37-15,0 0-62 0,2-1 37 16,-2 1-6-16,-1-2 37 0,1-2-35 0,2 3 40 16,-2 0-42-16,0 0 0 0,-1 0 4 15,3 3-4-15,-2-2 5 0,0-1 17 16,2 2-20-16,-2-2-2 0,2-1 30 16,-2 3-24-16,0-3 0 0,2-2 19 15,-2 4 5-15,0-1 0 0,0-1-24 16,-2-1-2-16,2 1-4 0,0 1 4 15,-3-1-4-15,0 4 2 0,3-3-2 16,-2 2 7-16,2 4-5 0,-2-3 30 0,2 4-32 16,0 1 0-16,0-1 17 0,0 0-17 15,2 0-17-15,-2 1 11 0,0-1-16 16,2-3 22-16,0 5 6 0,0-4-4 16,0 3-2-16,-3-3 0 0,3-2-2 15,0 2 2-15,-2-1 0 0,2 2 6 0,0-3-6 16,0 0 29-16,0-1-27 15,-2 2 4-15,2-3 18 0,-2 2-1 0,0 0-17 16,-1 4 53-16,1-1-57 0,0 0 27 16,2 4 6-16,-2-4-31 0,0 3 2 15,2 0-4-15,0 1 33 0,0-1 0 16,0 1-29-16,0-1 23 0,0-2-27 16,0-1 0-16,0 1 20 0,0-2 6 15,0-2-28-15,0 1 6 0,0 0 22 16,-2-3-22-16,2 0 11 0,0 2-11 0,-2-4 22 15,2 2-26-15,0-1 3 0,0 0 23 16,0 1-3-16,-2 0-25 0,2 2 0 16,0-2 2-16,-2 2 0 0,2-2 48 15,-3 3-18-15,1-2-31 0,0 1 50 16,0-1-51-16,-2 1 0 0,2 0 0 16,-2 1 0-16,-1 1 48 0,1 1 11 15,-1 0-26-15,3 1-28 0,-2-2-5 0,2 0 21 16,0 2-17-16,2-1 1 15,-2-1-3-15,2 0 51 0,-2 0-53 0,2-1-4 16,0 0 4-16,0 0 2 0,0-4-2 16,0 3 15-16,0-4-15 0,0-1 0 15,0-1-1-15,0 1 1 0,0 0 25 16,0-1-22-16,0 0-3 0,0-1-1 16,0 1-1-16,0-1 4 0,0 2 1 15,0-1-1-15,0 1-2 0,0 0 0 16,0-2 0-16,0 1 17 0,-2 0-17 0,2 2 0 15,-2-1 2-15,2-1 23 16,-2 1-25-16,2-1-2 0,-2-1 2 0,2 2 5 16,-2 1-5-16,0-4-1 0,2 1 1 15,0 0 0-15,0 0-2 0,-2 1-18 16,2-1 20-16,0 1 15 0,0-1-15 16,0-2-2-16,0 0 1 0,0 0 1 15,0 0 0-15,0 0 0 0,0-2 0 0,0 3 20 16,0-3-17-16,0 0 2 0,0 0 16 15,0 0-1-15,0 0 6 0,0 0-1 16,0 0-20-16,0 0 0 0,0 0-1 16,0 0-1-16,0 0 2 0,0 0 34 15,0 0-5-15,0 0 14 0,0 0 29 16,0 0 20-16,0 0 16 0,0 0 25 16,0-5 40-16,0-1-4 0,0-3-87 15,6-9-85-15,2-8-4 0,2-11-35 16,3-7 4-16,0 3 15 0,-2-1-17 0,-1 5-4 15,1 2-42-15,0 2-57 0,-3 6 50 16,-4 3-71-16,0 7 154 0,-2 2 5 16,2-4 6-16,1 0-6 0,0-4 0 15,-1 2-1-15,0 2-7 0,-2 0 8 16,0 1 57-16,0 1-57 0,0 0-1 16,0-2-2-16,0 2 0 0,0-2-33 0,-2-1-72 15,2-2 27-15,1-7 9 0,-1-3-15 16,0-1-4-16,0 8-26 0,1 7 12 15,-3 4 101-15,2-4 1 0,0 1 1 16,0-4-143-16,-2 2 139 0,2 1-37 16,0 1 43-16,-2-1 49 0,0 1-46 15,0-1 1-15,2 3 1 0,-2 0 11 16,0-1 44-16,2 3-44 0,-2 0 16 0,2 0-32 16,-2 4-23-16,2-4 19 15,-2 4 2-15,3-1-1 0,-1 1 3 0,0-2 32 16,0 5 0-16,0-2-32 0,0-1 2 15,0 1 0-15,0 1 18 0,-2-2 26 16,2 1-15-16,-2-1 4 0,0 0-35 16,0-1 0-16,0 0 62 0,0 2-62 15,0-4 51-15,-2 2-51 0,0-1 30 16,0-2-30-16,0 4-35 0,2-4 35 16,0 2 5-16,0-2 25 0,0 5-20 0,0-4-10 15,0 5-45-15,0-3 45 16,0 1 1-16,0 1 50 0,0-1-51 0,2-1 0 15,0 0-30-15,0-1 70 0,0 1-21 16,-2-2 0-16,0-1-19 0,0 0 2 16,0-2 12-16,0 2-9 0,0-3-2 15,0 1-6-15,-2 0 6 0,-2-1-22 16,2 3 43-16,0-1-24 0,0 1 1 16,0 2 28-16,0-1-26 0,2 3-3 15,0 1 24-15,0 0 10 0,0-1 42 0,0 1-76 16,0 1 0-16,0-3-38 0,0 2 38 15,0 0 20-15,0-5-19 0,0 2-1 16,0-1 0-16,2 2 23 0,-2-4-23 16,2 0 3-16,0 1 45 0,2 0-48 15,-2-1-40-15,0-1 37 0,3 1 3 16,-3 1 0-16,0-2-23 0,0-3 4 16,0 1 38-16,0-2-38 0,1-1 38 0,-1 4-38 15,0-3 19-15,-2 1-53 0,0 3 53 16,0 2 24-16,0 0-24 0,2 1-11 15,0 0 11-15,-2 3 0 0,2 0-16 16,-2-2 16-16,2 0 6 0,-2 2-2 16,2 0-3-16,0 1 42 0,0-4-43 15,0 3-1-15,0-1-1 0,3-1-15 16,-2-2 15-16,-1 5 0 0,0-2 2 0,0 1-1 16,0-1-1-16,-2-1-1 0,2 1 1 15,-2-2 2-15,0 3 0 0,0-2 4 16,0-3-4-16,0 2-23 0,0-1 23 15,0 0 29-15,0 0-5 0,0-1-24 16,-2-1 0-16,0 2-58 0,-2-3-66 16,-1 4 60-16,0 1-23 0,1 2 87 15,0 0 0-15,0 4-36 0,0 2-35 16,2-1 67-16,0 1-64 0,0 3 47 0,-1-2-1 16,3 2-10-16,-2 0-22 0,2 0-5 15,0 0-1-15,0 0 4 0,0 0 5 16,0 0 12-16,0 0 10 0,0 0 27 15,0 0 1-15,0 0 1 0,0 0 3 16,0 0 37-16,0 0 5 0,0 0 0 16,0 0-17-16,0 0-28 0,0 0-20 15,0 0-37-15,0 0-16 0,0 0-6 0,0 0-8 16,0-1-7-16,0 1 6 0,0 0 41 16,0 0 24-16,0 0-14 0,0 0-11 15,0-2-1-15,0 0-48 0,0 0-74 16,0 0 15-16,0 2 81 0,0-2 73 15,0 2-2-15,0-1-21 0,0 1 18 16,0-3-24-16,0 3 12 0,0-1 19 16,0 1 63-16,0-2-1 0,0 2 1 15,0-2-26-15,0 2-37 0,0-2 0 16,0 2 6-16,0 0 0 0,0 0-1 0,-2-2-3 16,2 2-2-16,0 0-4 0,0 0-3 15,0 0-18-15,0 0 19 0,0 0-69 16,0 0-63-16,0 0-8 0,0 0 6 15,0 0-8-15,0 4 88 0,0 0 58 16,0 3 2-16,2 1-26 0,0 3 26 16,1 1-26-16,-3 5 26 0,2 7-58 15,-2 5 51-15,0 12 3 0,0 7-41 0,-5 1 12 16,-1 5 33-16,-3-1 0 16,1 1 78-16,-3 3-72 0,3-2 1 0,0-2 12 15,-4 0-19-15,4-6-4 0,0-1 4 16,2-4 4-16,-4-4 29 0,4-2-8 15,0-1-50-15,2-4 102 0,0-6-77 16,2-4 32-16,2-8-6 0,-2-1-26 16,2-1 0-16,-2 0 24 0,2 1 40 15,0-1-13-15,0-2-51 0,-3-4-6 16,3 2 6-16,0-1 19 0,-2 0 51 0,0-1-63 16,0 1-7-16,0 0 44 0,-1-1-31 15,3-1-7-15,-2 0-6 0,2 0 64 16,-2-1 12-16,2-2-25 0,0-1 5 15,-2 0 19-15,2 0 24 0,0 0 19 16,-2 0 4-16,2 0-7 0,-2 0-19 16,-2-1-25-16,2-6-7 0,-1-1-58 15,1-3 82-15,0-2-88 0,2-2-35 0,0-3 35 16,2 0-59-16,5-4 24 16,1-5 29-16,7-5-129 0,-2-4-175 0,3-2-39 15,0 1-78-15,-6 4-131 0,1 3-85 16,0 0 280-16,-1-2 198 0</inkml:trace>
  <inkml:trace contextRef="#ctx0" brushRef="#br0" timeOffset="22603.27">15253 10790 22 0,'0'0'112'0,"0"0"79"0,0 0 389 16,0 0-286-16,0 0-259 0,0 0-31 16,0 0 25-16,0 0 62 0,0-105 149 15,-2 97-14-15,2-4-135 0,0 2-91 16,0 1-2-16,-2-2 2 0,0 0 44 15,0-3-42-15,0-2 3 0,-3 2 16 16,1-6 43-16,0 3-39 0,0-4 26 16,-3 0 124-16,3 0 6 0,-4 0-22 0,-1 0-56 15,2 1-48-15,1 0 47 16,2 1-32-16,2 2 30 0,-2 3-98 0,2 3 45 16,2 0-47-16,-2 4-53 0,2 2-5 15,0 1 16-15,0 0-10 0,0 4-7 16,0-2-208-16,2 2-461 0,2 0-457 15,0 0 510-15</inkml:trace>
  <inkml:trace contextRef="#ctx0" brushRef="#br0" timeOffset="24568.04">13986 12717 202 0,'0'0'790'0,"0"0"-385"0,0 0-224 16,0 0-97-16,0 0-58 0,0 0 0 16,0 0-19-16,0 0 25 0,0 0-26 15,0-1-1-15,0 1-1 0,0 0 2 16,0 0 46-16,0 0 37 0,0 0 95 15,0 0 80-15,0 0-5 0,0-2-34 16,0 0-25-16,0-2-49 0,0 0-100 0,0-2-47 16,0 3 103-16,0-3 0 0,0-3-75 15,2 5-26-15,0-1-5 0,2-2-1 16,-2-1 0-16,5 1-37 0,0-3 14 16,-1 1-22-16,0-3-13 0,4 1 54 15,2-3 2-15,-2 1-26 0,0-1 28 16,3-1-84-16,2 0 78 0,-2 0 0 15,-1-1-53-15,4 3 55 0,-4 0 8 0,2-1 2 16,2 1-2-16,-4 4-6 0,-1-3 4 16,2 2 0-16,-5 3 2 0,3-1-2 15,-5 0-4-15,5 3 4 0,-4-1 2 16,-1-1-4-16,2 3-31 0,2-1 27 16,0-2 4-16,0 1 0 0,-2 1 4 15,1-3-4-15,2 2 3 0,-3-1 26 16,0 0-25-16,3-1 0 0,0 1 30 15,-3 0-28-15,1 0 22 0,-1-3-8 0,2 0-18 16,0 0 0-16,-2 1 60 0,0-1-62 16,0 1 0-16,2-1 23 0,-4 0-21 15,0 1 0-15,0 1 1 0,1 1 3 16,-3 2-6-16,0-1-13 0,3 0 9 16,-3 1 4-16,0 3-4 0,1-3-18 15,-1 1-35-15,-2 1 40 0,2-1 17 16,0 0 0-16,-2 2 0 0,2 0-22 0,3-1 18 15,-2-1-2-15,1-1 1 0,0 2-35 16,0-2 21-16,2 0 19 0,0 0 29 16,-2 1 16-16,0-2 6 0,0-2-48 15,3 1-3-15,-1-4 0 0,3 2-2 16,-5-4 2-16,3 3 74 0,-3-1-74 16,2 0-40-16,1 2 37 0,0-3-20 15,-3 4 23-15,2-1-51 0,1 0 27 16,2 1 20-16,-1 1 4 0,-1-2-28 15,-1 0 9-15,3 1 19 0,-3 0 0 0,-1 1 6 16,1-3 27-16,-2 2 18 0,1-1-51 16,0 2 6-16,-3-2 22 0,0 1 0 15,-2 1-28-15,2 0 0 0,0-3 21 16,0 2-21-16,0 1 0 0,4-3-28 16,-4 1 26-16,2-1-21 0,0 0 20 15,0-1-26-15,1 0 1 0,4-3-23 16,-5 1-42-16,2 2 52 0,-1-1 41 0,1 0 2 15,-2 5-2-15,3-3-2 16,-2 3 2-16,-3 0 25 0,-2 0-25 0,2 2 0 16,0-1 24-16,-2 0 23 0,2 1-18 15,-2-3-6-15,4-1-20 0,-4-1-3 16,0-2-9-16,2-3 9 0,-2 2 17 16,2-5-17-16,0 3-6 0,0 0-16 15,0-2 22-15,1-1 0 0,1 1-18 16,-1-1 18-16,1 1-53 0,-2 1 48 15,0-2-42-15,1 1 23 0,-3 0-41 0,0 1 18 16,0-1 6-16,-2 2 0 0,2 1 16 16,0 0 23-16,0 2 0 0,0 1-38 15,3-1-191-15,-1 0-112 0,1 3 13 16,-1 0 59-16,2-1 25 0,0-1-238 16,2 1-43-16,4-1 257 0</inkml:trace>
  <inkml:trace contextRef="#ctx0" brushRef="#br0" timeOffset="29494.28">14468 12259 7 0,'0'0'33'0,"0"0"-7"16,0 0-22-16,0 0 3 0,0 0 33 0,0 0-7 15,0 0-31-15,40-46 2 0,-36 42 42 16,-2 2-6-16,0-1 13 0,-2 0 13 16,2 0-7-16,3 1-6 0,-2-2-47 15,-1 2 67-15,0-1 65 0,-2-1 99 16,2 1-21-16,0 0-151 0,-2-2-59 16,2 0 27-16,0 1 85 0,0-1-34 15,-2 1 15-15,2 0-94 0,0-2-5 16,0 3 64-16,0-4-44 0,0 4-20 15,0-5-44-15,0 2 44 0,1 1 72 0,2-3-19 16,-3 1-53-16,2-1-43 0,0-1 41 16,0-3-22-16,0 2 24 0,0-1 20 15,1 1-20-15,1-1-32 0,1-1 32 16,-1 3-3-16,-2-3-10 0,1 3 13 16,-3-2 0-16,2 2 7 0,0 0 10 15,0 0-15-15,0 1-2 0,-2-2 0 16,3 3-4-16,-1-1 0 0,1 0 2 0,-1 3-1 15,0-3-48-15,0 3 18 16,0-2 31-16,2 2-2 0,-1-1 8 0,2 0-4 16,-1 1 2-16,0-3 1 0,0 2 20 15,-1-1-16-15,1-1 19 0,0 0-24 16,1 1-2-16,-1-3-7 0,1 0-25 16,-1 1 32-16,0 0 4 0,0-2 59 15,1 2-63-15,0 0-41 0,-1-1 41 16,-2 3 0-16,2-4-45 0,0 2 42 0,-1 2 3 15,2-3 0-15,-3 1 39 0,0-2-26 16,0 2-13-16,0-2-32 0,-2 2 6 16,2 0 26-16,1-3-32 0,-1 2 27 15,-2 1 5-15,3 1-2 0,-3-2-82 16,-2 3 52-16,2-3 30 0,-2 5 2 0,0-1 90 16,0 0-90-16,0 2 4 15,0 0 31-15,2 0-29 0,-2 1 65 0,0 1 26 16,0-2-69-16,0-1-28 0,0 2 0 15,2 1 37-15,-2-1 78 0,0 2 108 16,0-2-122-16,2-1-101 0,-2 2 25 16,2-2-25-16,-2 0-98 0,2 1 68 15,-2-3 30-15,3 2 0 0,-1-3-6 16,0 5-60-16,0-4 62 0,0-1-24 16,0 0 22-16,2 0 1 0,-2-1-52 15,5 1 57-15,-3-3-70 0,1 2 70 16,-3 0 25-16,0 1 20 0,0 1-19 0,-2 1-20 15,2-1-4-15,-2 0 30 0,2 2-30 16,-2 0-4-16,2-1 0 0,-2 2 2 16,2-4 57-16,-2 3 24 0,2-2-81 15,0 3-7-15,0-1 7 0,-2 0 64 16,2 0-64-16,0 1-26 0,4-1-114 0,-4 0 77 16,0 1 37-16,2-2 26 15,-2 2 2-15,2-3-2 0,-2 2-36 0,2-2 36 16,0 1 0-16,1-3-8 0,-1 2 8 15,3-2 64-15,-1-2-64 0,2 1 0 16,-3 0 27-16,1-1-25 0,0 2 5 16,3-2 56-16,-5 3 43 0,1 0-104 15,-1-1 3-15,-2 2 57 0,0-1-62 16,2 3 0-16,0-3-69 0,0 2 25 16,0-1 44-16,4 3 6 0,-6-3-4 0,2 3 5 15,0-3-1-15,0 2-6 16,-2-2-45-16,2 2 41 0,0 0 4 0,-2-2 51 15,3 4-44-15,-3-3 37 0,0 1 37 16,1-1 69-16,-1 1-88 0,0-2-58 16,-2 0 64-16,2 0-68 0,0 1 2 15,0 0 4-15,0-2-6 0,0 0-18 16,-2 1 18-16,2 0 4 0,0 0 0 16,1 1-4-16,-1-4 12 0,0 4-48 15,-2-1 60-15,2 0-24 0,0 1 61 0,0 1-21 16,-2-2-38-16,0 1 63 0,2 1-35 15,-2-1-5-15,0 0 48 0,0-1-49 16,0 0 29-16,0 1-48 0,0-1 89 16,0 1-29-16,0-1-59 0,0-1-6 15,0 2-2-15,0 1-2 0,0-3-2 16,0 1 6-16,0 1-29 0,0-3 29 0,0 0 0 16,2 1 2-16,0-4-2 0,1 4 4 15,-1-2 0-15,0-1 43 0,-2 3-46 16,2 1 5-16,-2-2 18 0,2 2-12 15,-2 1 39-15,0 1-51 0,0-2-55 16,0 1 53-16,3 1-28 0,-3 0 30 16,0 0 18-16,2-2-18 0,-2 3 0 15,0-4 35-15,2 2-35 0,-2-3-84 0,2 1 84 16,0-2 6-16,0-1 29 16,0 0 35-16,0 0-70 0,2 1 11 0,-2-1-11 15,2 3 40-15,1 0-39 0,-2-1-1 16,-1 1-26-16,2 0 26 0,-2 3 28 15,-2-2-24-15,2 3 47 0,-2-3-51 16,0 1-57-16,0 0 57 0,2 1 29 16,-2-3-7-16,0 1-22 0,0-1-45 15,0 1 17-15,2-2 28 0,-2 1-6 16,0-1 1-16,2 0 5 0,0 1 0 0,0 1 0 16,0 1 1-16,0-1-1 15,0 2 12-15,-2-1-10 0,3 2-2 0,-3 1 5 16,2-1 1-16,-2 1-6 0,0-1 0 15,0 1 11-15,2 0 57 0,-2-1-68 16,2-1-45-16,-2 0 45 0,3 0 103 16,-3-1-103-16,2-1 0 0,-2 0 0 15,2 1 23-15,0-1 5 0,0-2 17 0,0 2-84 16,2-1 39-16,-2-1-6 16,3-1 0-16,-3 0-16 0,2 0-1 0,-2 1 23 15,0 1 0-15,0 0 45 0,-2 1 22 16,0 0-67-16,0 1 0 0,0 0 54 15,0 2-54-15,0-1 5 0,0-1 11 16,0 2 87-16,0-1-102 0,0 0 42 16,0 0 81-16,0 3-11 0,0-1-29 15,0 0-50-15,0 0-31 0,0 0 0 16,0 2 2-16,0 0-2 0,0 0-3 0,0 0-2 16,0 0-46-16,0 0-41 15,0 0-29-15,-2 0-28 0,2 0-64 0,-2 0-159 16,0 0-121-16,-2 0-123 0,-1 6-83 15,1-3-184-15,23-12 467 0</inkml:trace>
  <inkml:trace contextRef="#ctx0" brushRef="#br0" timeOffset="30071.93">15270 10360 1712 0,'0'0'497'0,"0"0"-241"0,0 0-54 15,0 0-75-15,0 0 81 0,0 0-16 16,0 0 12-16,0 0-13 0,0 0 56 16,-23-44-155-16,21 38-7 0,0 2-66 0,2 0 82 15,-5 1 9-15,3-2-70 0,2 2-8 16,-2 1-28-16,2-2-2 0,0 2-2 16,-2-1-2-16,2 1-20 0,0 0 4 15,0 2 13-15,0 0 1 0,0 0-23 16,0 0 8-16,0-3 15 0,0 3-16 15,0 0 17-15,0-1-2 0,0-1-52 16,0-3 47-16,0 3-9 0,0-1 9 16,0-1-23-16,0 1 33 0,0 1 37 15,0 0-4-15,0 2-33 0,0 0-27 0,0 0-16 16,0 0 4-16,0 0-4 0,0 0-19 16,0 0-9-16,0 0-11 0,0 0 20 15,0 0 8-15,0 0 16 0,0 0-5 16,0 0 5-16,0 0-5 0,0 0 16 15,0 0-1-15,0 0-11 0,0 0-23 16,0 0-17-16,0 0-12 0,0 0-20 16,0 2-24-16,0 3-3 0,2 4 138 0,2 2 0 15,1 2 30-15,-1 4-28 16,0 3 53-16,3 8 9 0,-5 8-5 0,0 9-59 16,-2 0-384-16,0-8-691 0,0-12-322 15</inkml:trace>
  <inkml:trace contextRef="#ctx0" brushRef="#br0" timeOffset="34281.93">9207 9111 1714 0,'0'0'90'0,"0"0"-90"0,0 0-277 0,0 0-659 15,0 0 345-15</inkml:trace>
  <inkml:trace contextRef="#ctx0" brushRef="#br0" timeOffset="35790.51">13848 9215 207 0,'0'0'586'0,"0"0"-304"0,0 0-112 15,0 0-33-15,0 0-14 16,0 0 13-16,0 0 19 0,0 0-9 0,0 0-63 16,0 0-53-16,-2-4-30 0,2 4-4 15,0 0 4-15,0 0 31 0,0 0 20 16,0 0 0-16,0 0 11 0,0 0 1 16,0 0-1-16,0 0-6 0,0 0-6 15,0 0-19-15,0 0 0 0,0 0-1 16,0 0 19-16,0 0 18 0,0 0 36 15,0 0 11-15,0 0 9 0,0-1 18 0,0 1 6 16,0-4-46-16,0 1-101 0,0-2 0 16,0 1 0-16,0-1 121 0,0-1 30 15,0 2-151-15,0-1-18 0,0 0 18 16,0 1 95-16,0 1-92 0,0 1 35 16,0-1-35-16,0 0 24 0,0 1-27 15,0 0 0-15,0 2-30 0,0 0 30 16,2-2 3-16,-2 2 2 0,2-2-1 0,0 0-4 15,0-2-46-15,0 1 46 0,1-1 107 16,-1 0 44-16,0-1-62 0,0 0-89 16,0 0 0-16,2 0 15 0,-2 0-12 15,-2 1 2-15,2 1 47 0,-2 0-13 16,2 0 1-16,0-1-40 0,-2 2 2 16,5-3-5-16,-3 1 6 0,-2 0 10 15,3 0 46-15,-3 1-59 0,0-2-5 0,2 1-17 16,0-1 22-16,-2 1 27 0,0 0 9 15,0 0-36-15,2 1 4 0,-2 1 28 16,0-2-31-16,0 1 4 0,0 3-4 16,0-1-1-16,0 1-18 0,0 0 15 15,0-2 0-15,0 2 0 0,0 0-15 16,0 0 14-16,0 0-1 0,0 0 2 16,2 0 2-16,-2 0 1 0,0 0 3 0,0-2 19 15,0 2-19-15,0-3 15 0,0 3 5 16,0 0-5-16,0-2 3 0,0 2-4 15,0-3-2-15,0 3-15 0,0 0-33 16,0-2-20-16,0 2-28 0,0 0-27 16,0 0-94-16,0 0-107 0,0 2-343 15,0 3-312-15,0 2 205 0,0-1-159 16,0-21 491-16</inkml:trace>
  <inkml:trace contextRef="#ctx0" brushRef="#br0" timeOffset="38444.31">13929 9119 828 0,'0'0'821'15,"0"0"-475"-15,0 0-18 0,0 0-49 16,0 0-24-16,0 0-14 0,0 0-35 16,0 0 81-16,0 0-30 0,0 0-165 15,-4-59 45-15,4 52-36 0,0-1-39 16,0-1 28-16,4 0-27 0,-2 1-63 16,0-1-5-16,0 0 5 0,0 0 0 0,2-1 41 15,-2 1 7-15,2 0-19 16,-1-2 5-16,1 2-32 0,2-3-4 0,1 0 2 15,1-1-26-15,-1 0 26 0,1-2 0 16,0 0-30-16,4-3 30 0,-2 1 8 16,0-1-8-16,2 1-3 0,-2 3-62 15,-2-1 20-15,0 1 45 0,1 2 63 16,0 1 5-16,-3 0-68 0,0-1-29 0,-1 0 29 16,1 1 21-16,0 0-21 0,3-3-4 15,-3 3-34-15,-1 1 38 16,1-1 61-16,-2 1-31 0,2 2-30 0,0-1-2 15,2 0-31-15,-2-1-8 0,0 1 40 16,-2-1-55-16,4 0 55 0,-1 0 1 16,2 1-23-16,-3 0 23 0,0-2-1 15,1 2-44-15,1 0 45 0,0-2 3 16,1 1 1-16,0-2 19 0,-5 1-32 16,4 1 12-16,-2 1-3 0,4 1 27 0,-4-2-27 15,0 3 0-15,0-1 9 0,-2 3-6 16,0-3 24-16,3 0-11 0,-2 1-14 15,-1 2 1-15,-2-2 41 0,2 1-42 16,0-1 21-16,-2-1-23 0,5 1-46 16,-3-2 12-16,2 2 34 0,3 0 30 15,0-3-30-15,-3 3-8 0,2-3-18 16,0 1 8-16,4-1 27 0,-6 0-9 0,2 3 60 16,-2-3-60-16,1 3-1 0,2-1 1 15,-5 1 27-15,0-1-1 0,0 2 13 16,-2-4-37-16,2 2-3 0,3-3 2 15,-3 0 15-15,2-3-16 0,1-1 0 16,-1-1 15-16,1 3-15 0,-1-2 4 16,0 2-21-16,-2 0 17 0,3 1-8 15,-2 1 8-15,1-4 13 0,-2 5-12 0,0-2-2 16,0-1 1-16,2 2 0 16,-1-3 1-16,-3 3 28 0,3-3-12 0,-1 3-17 15,-2-2 1-15,-2 2 51 0,2 0-49 16,0 0 70-16,-2-2-73 0,2 4-4 15,-2-6-15-15,2 2 19 0,-2 0 8 16,0-3 11-16,2 3 7 0,0-2-26 16,0 0-19-16,3-1 19 0,-3 1 7 15,2 0-7-15,0-1-2 0,1 1 2 16,1-2 11-16,-2-2-11 0,3 0-60 16,-3-1 60-16,2-1 0 0,0 3 23 0,-1-2-19 15,2 2-4-15,-5 1 27 0,2-1-23 16,0-1 19-16,-2 2-23 15,0-1-8-15,2 3-15 0,-2-2 15 0,2 3 8 16,-2-3 0-16,3 2 0 0,0-3-29 16,-3 4 29-16,2-1 41 0,-2 1-41 15,0 0 0-15,0-1-1 0,-2 1-33 0,2-4 34 16,-2 2 31-16,2-3-30 16,0 0-1-16,0 1-13 0,-2-2-18 0,5 1 28 15,-3 0-25-15,0 1 28 0,2 2 13 16,1-1-13-16,1-1-1 0,-2 3-26 15,0-3 8-15,1 1-26 0,1 2 45 16,0-1-1-16,0-1-12 0,1 3 10 0,0-4-26 16,-3 2 29-16,-2 0 15 15,2 0-15-15,-2 1-71 0,0-2 71 0,0 1-2 16,0 1-7-16,0 0 9 0,0-1 0 16,4 6 0-16,-4-5-1 0,0 6 1 15,-2 0-21-15,2 1 21 0,-2 3 37 16,2 3-35-16,-2-3-2 0,0 5-15 15,0-1-6-15,2 1-9 0,-2 0-8 16,0 0-7-16,0 0-4 0,0 0-1 16,0 0 5-16,0 0-1 0,0 0-2 0,0 0 15 15,0 0-6-15,0 0 35 0,0 0 4 16,0 0 0-16,0 0 38 0,0 0-14 16,0 0-5-16,0 0 0 0,0 0-14 15,0 0-3-15,0 0-2 0,0 0-43 16,0 0-25-16,0 0-33 0,0 0-31 15,0 0-39-15,0 0-12 0,0 0-1 16,0 1 48-16,0 4 72 0,0-3 60 16,0 7-25-16,0-4 29 0,0 5 4 15,0-3-2-15,0 3-2 0,0-3 0 16,0 4-20-16,0-4 20 0,0 2 0 0,0 1-23 16,0 2 19-16,0-3 2 0,2 3-4 15,0 1-18-15,0 1 1 0,0-4 21 16,0 4-2-16,0 1 0 0,2-1 2 15,-1-1-39-15,-1 1 39 0,0-1 2 16,2 1-23-16,-1-1-24 0,1-2 47 16,0 2 2-16,-2 0-2 0,2 2-4 0,-2-3 4 15,1 2 4-15,-1-1-4 16,2 1 2-16,0 1-2 0,0-1 5 0,0 1-5 16,3 2 0-16,-2-2 0 0,-1 5-3 15,0-4-1-15,0 2 0 0,0 1 0 16,2-4-2-16,-2 0-31 0,2 1 31 15,-2-5 6-15,-2 1-30 0,2 0 0 16,-2-3 23-16,2-1 7 0,-2 1-12 16,2 0 12-16,0 2 0 0,-1-1 37 15,1 2-13-15,3 1-24 0,-3-2-28 0,0 3 28 16,2 0 2-16,-1 1 2 0,1 3 28 16,0-1-32-16,3-1 30 0,-5 2 1 15,3-1-29-15,-1-2 21 0,-4-2 3 16,4-1-26-16,-2-1-2 0,0-1 2 15,2 0-4-15,-2-2 4 0,-2-3 0 16,0 1-2-16,0-3 2 0,0 1-6 16,0 0 2-16,-2 0 2 0,2-1-4 15,0 2 6-15,-2-1 20 0,0-1-20 0,0 2-4 16,2 0-37-16,-2 0 39 0,2 2 2 16,0 0-2-16,0 1-35 0,3-1 37 15,-3 3 25-15,2 2 4 0,3-1-23 16,-3 2-4-16,2-2-2 0,-2 2 0 15,3-1 0-15,-3 0 0 0,0 0 0 0,-2-2 4 16,0 0-4-16,3 0 22 16,-3-1-20-16,0-1 0 0,-2 0-2 0,2 0-16 15,1-1 14-15,-3 0 4 0,2 3 27 16,0-2-29-16,0 1 0 0,0 1-11 16,-2-1 11-16,2 3 2 0,2 0 27 15,-2-1-6-15,0 3-46 0,0-3 52 16,0 0-29-16,0 0 0 0,0 2 0 15,1-2 0-15,-3 2 24 0,0-1-24 16,0-2-4-16,0 2 4 0,0 0 19 0,0 0-13 16,0-3 0-16,0 2-4 0,0 0-2 15,3 1-4-15,-3 0 4 0,0-1 35 16,0 0-33-16,0 1 22 0,0 0-3 16,0-1-19-16,0-1 0 0,0 1 39 15,0 0-35-15,0 0 74 0,0 2-76 16,0 0 18-16,0-2 10 0,0 2-30 15,0 0 0-15,0 2 37 0,0-3-37 16,-3 2 32-16,-2-2-28 0,3 1 61 0,0-2-61 16,0 2 54-16,-2-4-1 15,2 0 32-15,-2 1-26 0,2-3 17 0,-2 1-53 16,2-1-27-16,-1 1-4 0,1 0 2 16,0-1 0-16,0 3 15 0,-3-1-15 15,3 3 0-15,2-2-20 0,-2 1 18 16,2-1 2-16,-2 2 3 0,2-4-3 15,-2 4 0-15,2-3 2 0,-2-1 41 16,0 1-43-16,0-2-2 0,0 1 2 16,-1-1 15-16,1 3-13 0,0-3-2 0,-2 0 25 15,2 1-4-15,0 1-18 16,-2-1-3-16,2 2 26 0,-3-2-25 0,5 1-1 16,-2 0 0-16,0 0-5 0,2-2-20 15,-3 3 20-15,3-3 1 0,-2 1 3 16,2 1-25-16,-2-1 6 0,0 2 20 15,0-3 3-15,2 1 23 0,-2-2-26 16,2-1 3-16,-2 2-3 0,0-4 46 16,0 2-11-16,0 0-11 0,2-1-24 15,0 1-22-15,-2-1 22 0,2 2 1 0,-2-1 4 16,0 1-5-16,0 0 3 0,2-1-3 16,-6 4-21-16,6-4 21 0,-2 5 29 15,0-1-29-15,0 0-1 0,0 3-1 16,0 0 4-16,0-1-2 0,0-2 3 15,0 4-1-15,0-4 1 0,2-1 2 16,-2-3-2-16,0 2 21 0,2-1-19 16,0-2-1-16,-2 3 25 0,2-5-29 0,0 5 0 15,-2-2 15-15,-1 1-12 0,3 2-3 16,-2-1 14-16,2 1-11 0,0-1-3 16,-2 3 0-16,2-2 4 0,0-1 26 15,-2 2-30-15,2-1-3 0,0 1 3 16,0-1 0-16,0 1 29 0,0-4-15 15,-3 1-9-15,3-1-5 0,-2-1 24 0,2-2-11 16,0 2 28-16,0-1-10 0,0-3-29 16,0 0 25-16,0 0 9 15,0 0 0-15,0 0-36 0,0 0-108 0,0 0-50 16,0-3-16-16,5-12 31 0,8-18-703 16,-1 3-1871-16,-42 104 2446 0</inkml:trace>
  <inkml:trace contextRef="#ctx0" brushRef="#br0" timeOffset="39305.83">15219 8168 97 0,'0'0'119'15,"0"0"158"-15,0 0 137 0,0 0 24 16,0 0-159-16,0 0-73 0,0 0-85 15,0 0-51-15,-2-10 0 0,0 10-25 16,2 0 24-16,0 0-19 0,-2 0-50 0,2 0-113 16,-2 0-104-16,-2 7 64 0,0 1 153 15,-3 4 20-15,2 3 183 0,-1 4-29 16,0 7-169-16,2 4 244 0,-4 5-247 16,-2 1 71-16,4-1 61 0,0-5-61 15,2-8 0-15,2-2-18 0,0-5-53 16,0-1 80-16,-3 3-29 0,3 2-53 0,-2 3 0 15,-1 0 47-15,3-1-11 16,-2 2 38-16,2-2-72 0,0-1 25 0,0 2 30 16,-2-3-34-16,1 3 16 0,-1-4 18 15,2-1-7-15,0 3-44 0,0-3-6 16,0 1 34-16,0 1 5 0,2 2-33 16,0 1 85-16,0-1-48 0,0 2-5 15,0-2-16-15,-2-1-1 0,2-1 11 16,0 1-26-16,0-1 10 0,0-2 9 15,0 0 16-15,0 0-15 0,-2-3 4 0,2-1-9 16,0-2 4-16,-3-1 1 0,3-3-26 16,0 1 1-16,-2-1-1 0,2 0 41 15,0-1 3-15,0 3-10 0,-2 0 19 16,2 1-10-16,-2 0 19 0,-1 2-33 16,1-1-29-16,2 2 1 0,-2 1-1 15,2-1 5-15,-2 0 22 0,2 0-5 0,-2 2-20 16,2-3 20-16,-2 0-4 0,2 0 0 15,-2-3 5-15,0-1-2 0,0-1-21 16,2-1 0-16,0 0 0 0,0-3 4 16,-2 1-2-16,2-1 1 0,0-1-3 15,0-2 0-15,0 3 1 0,0-1 1 16,0 0-2-16,0-1 45 0,0 4-44 16,0-3 1-16,0 0 2 0,0 1-1 0,0-1 1 15,0 0 34-15,0-2-34 0,0 0 0 16,0 0 17-16,0 0 8 0,0 0 13 15,0 0-25-15,0 0-17 0,0-2-25 16,2-5-9-16,0-3-151 0,2-9-438 16,4-10-13-16,1-5 287 0,2-3-137 15,-5 4-248-15,0 4-253 0,-3 9 525 16</inkml:trace>
  <inkml:trace contextRef="#ctx0" brushRef="#br0" timeOffset="39436.49">15107 9083 238 0,'0'0'907'0,"0"0"-150"0,0 0-365 16,0 0-392-16,0 0-322 0,0 0-121 0,0 0 443 15,0 0 226-15,0 0-66 0,0 0-26 16,2 82-33-16,-2-61 114 0,0-1-211 16,0 1 60-16,0-1-32 0,0-1 11 15,0-1-39-15,-4-1 130 0,-1-1-109 16,-1-1-25-16,-4-4 0 0,-4-1-635 16,2-3-387-16,2-2 21 0</inkml:trace>
  <inkml:trace contextRef="#ctx0" brushRef="#br0" timeOffset="40449.49">13750 9157 125 0,'0'0'692'15,"0"0"-175"-15,0 0-89 0,0 0-167 0,0 0-90 16,0 0-71-16,0 0-54 16,0 0-46-16,0 0-81 0,-4 0-51 0,0 3 130 15,2 2 2-15,-3 4 6 0,1-4 20 16,0 5 30-16,-3-3-56 0,-1 3 112 15,-1-1-68-15,-1 3 74 0,-5-1-1 16,0 0-8-16,1 4-30 0,-4-5 11 16,4 0-49-16,1-1-35 0,2-1-4 15,3 1 37-15,1-5-39 0,3 1-25 16,0 2 21-16,4-3 2 0,0 0-159 0,0 0-287 16,8-3-174-16,5 1 207 0,6-2-306 15,-6 0 149-15</inkml:trace>
  <inkml:trace contextRef="#ctx0" brushRef="#br0" timeOffset="40733.03">13863 9072 354 0,'0'0'919'15,"0"0"-919"-15,0 0 124 0,0 0-124 16,0 0 285-16,0 0-112 0,0 0 18 15,-32 97 24-15,19-74-28 0,1-2-118 16,-2 1 40-16,4-4-103 0,2 0 79 0,2-1-42 16,-1-2-41-16,2-4 44 0,3-1-44 15,2-2-2-15,0-2 2 0,0-5-2 16,0 1-81-16,0-2-237 0,2 0 174 16,7 0 107-16,2 0 31 0,-1-9-210 15,8-1-323-15,-2-2-220 0,-1-5 383 16,0 0 146-16</inkml:trace>
  <inkml:trace contextRef="#ctx0" brushRef="#br0" timeOffset="40957.99">13752 9232 7 0,'0'0'46'0,"0"0"0"0,0 0-20 16,0 0 225-16,0 0-165 0,0 0 52 15,0 0 335-15,0 0 375 0,0 0-141 16,0 0-277-16,83-25-290 0,-57 8-27 16,-3-1 17-16,2-4-75 0,-1 0 25 15,-3-2 1-15,-2 3 112 0,-2-2-163 16,3 1-60-16,-6-2-31 0,0-2-28 0,4 2 62 16,-6 0 0-16,2-1-102 0,-4 6-424 15,-1-2-136-15,-1 3-795 0,-2-6 693 0</inkml:trace>
  <inkml:trace contextRef="#ctx0" brushRef="#br0" timeOffset="48619.07">15169 12129 778 0,'0'0'712'0,"0"0"-434"0,0 0-214 16,0 0-64-16,-2-3 0 0,2 3 96 0,0 0 158 15,0 0 20-15,0 0-59 0,0 0-70 16,0 0-49-16,0 0-26 0,0 0 1 15,0 0 5-15,0 0 4 0,0 0 5 16,0 0-17-16,0 0-23 0,0 0-22 16,0 0-20-16,0 0 20 0,0 0-18 15,0 0-1-15,0 0 1 0,0 0-1 16,0 0 1-16,0 0 28 0,0 0-6 0,0 0-6 16,0 0 11-16,0 0 1 0,0 0-1 15,0 0-5-15,0 0-22 0,0 0 17 16,0 0-22-16,0 0-4 0,0 0-1 15,0 0-17-15,0 0 19 0,0 0-3 16,0 0 1-16,0 0 1 0,0 0 3 16,0 0 1-16,0 0 3 0,0 0 19 15,0 0-19-15,0 0-1 0,0 0-2 0,0 0 0 16,0 0-3-16,0 0-3 0,0 0-21 16,0 0 22-16,0 0-1 0,0 0 1 15,0 0 0-15,0 0 3 0,0 0 2 16,0 0 2-16,0 0 19 0,0 0 1 15,0 0-1-15,0 0-17 0,0 0-4 16,0 0 0-16,0 0-4 0,0 0-17 0,0 0 17 16,0 0-1-16,0 0-33 15,0 0 6-15,0 0-11 0,0 0-11 0,0 0-1 16,0 0-18-16,0 0-40 0,0 0-36 16,0 0 2-16,0 0 95 0,2 0 22 15,0 3 7-15,0 1-184 0,0-3 11 16,0 2-34-16,-2-1 46 0,2 2-51 15,-2-1-283-15,0 1-289 0,0 0 325 16,-12-32 482-16</inkml:trace>
  <inkml:trace contextRef="#ctx0" brushRef="#br0" timeOffset="57123.28">7052 16440 73 0,'0'0'39'0,"0"0"-32"15,0 0-3-15,-2 1-2 0,2-1 25 16,0 0 72-16,0 0 158 0,0 0-47 16,0 0-12-16,0 0-172 0,0 0 574 15,0 0-144-15,-2 0-141 0,2 0-178 16,0 0-100-16,0 0-34 0,0 0 1 16,0 0 33-16,0 0-13 0,0 0 1 15,0 0-21-15,0 0 18 0,0 0-22 16,-2 0-2-16,2 0 2 0,0 0 24 0,0 0 0 15,0 0 1-15,0 0 5 0,0 0 55 16,0 0 29-16,0 0-9 0,0 0-5 16,0 0-13-16,0 0-13 0,0 0-41 15,0 0-10-15,0 0-19 0,0 0-1 16,0 0 1-16,0 0-2 0,0 0-2 16,0 0-2-16,0 0-2 0,0 0 3 15,0 0 1-15,0 0 0 0,0 0 22 16,0 0 6-16,0 0 1 0,0 0-7 0,0 0-20 15,0 0-2-15,0 0 0 0,0 0 0 16,0 0 2-16,0 0 20 0,0 0-16 16,0 0-3-16,0 0 3 0,0 0-3 15,0 0 1-15,0 0-2 0,0 0 1 16,0 0-3-16,0 0-1 0,0 0-5 16,0 0-15-16,0 0 15 0,0 0 2 15,0 0 0-15,0 0-1 0,0 0-18 16,0 0 19-16,0 0-18 0,0 0 18 15,0 0 0-15,0 0-1 0,0 0-1 16,0 0-16-16,0 0 20 0,0 0 0 0,0 0-2 16,0 0 2-16,0 0 2 0,0 0 2 15,0 0 4-15,0 0 16 0,0 0 1 16,0 0-1-16,0 0 1 0,0 0-1 16,0 0 5-16,0 0 0 0,0 0 6 15,0 0-12-15,0 0-16 0,0 0 1 16,0 0-1-16,0 0-1 0,0 0-4 15,0 0-4-15,0 0-1 0,0 0-17 0,0 0 1 16,0 0 15-16,0 0-20 0,0 0 20 16,0 0 1-16,0 0 1 0,0 0 1 15,0 0 1-15,0 0 0 0,0 0-2 16,0 0 1-16,0 0-25 0,0 0-6 16,0 0-50-16,0 0-12 0,0 0-1 15,0 0-9-15,0 0-11 0,0 0-15 16,0 0-44-16,0 0-90 0,0 0-17 0,0 0-62 15,0 0-142-15,0 0-195 16,0 0 306-16,0 0 209 0</inkml:trace>
  <inkml:trace contextRef="#ctx0" brushRef="#br0" timeOffset="72495.72">5740 16545 46 0,'0'0'185'0,"0"0"184"16,0 0-33-16,0 0-75 0,0 0-65 16,0 0-80-16,0 0-12 0,0 0-39 15,0 0 25-15,0 0-7 0,0 0-13 16,0 0-19-16,-2 0-49 0,2 0-2 16,0 0-6-16,0 0-32 0,0 0 31 0,0 0 3 15,0 0 0-15,0 0 0 0,0 0-28 16,0 0-32-16,-2 0-97 0,2 0-170 15,-2 0-192-15,-2 2-4 0,2 0 254 16</inkml:trace>
  <inkml:trace contextRef="#ctx0" brushRef="#br0" timeOffset="72690.7">5740 16545 569 0</inkml:trace>
  <inkml:trace contextRef="#ctx0" brushRef="#br0" timeOffset="72735.25">5740 16545 569 0,'22'-2'0'0,"-22"2"-158"0,0 0-224 0</inkml:trace>
  <inkml:trace contextRef="#ctx0" brushRef="#br0" timeOffset="72982.43">5782 16566 1053 0,'0'0'683'16,"0"0"-491"-16,0 0-161 0,0 0-26 15,0 0 116-15,0 0 92 0,0 0-69 16,0 0-74-16,0 0-70 0,0 0-131 0,0 0 1 16,0-4 23-16,0 4 24 15,0 0 13-15,0 0 13 0,0 0-26 0,0 0-90 16,0 0-138-16,0 0-42 0,0 0-199 15,0 0 215-15</inkml:trace>
  <inkml:trace contextRef="#ctx0" brushRef="#br0" timeOffset="74358.73">5750 16602 7 0,'0'0'1170'0,"0"0"-560"16,0 0-178-16,0 0-65 0,0 0-100 15,0 0-144-15,0 0-58 0,0 0-36 16,0 0 12-16,-16-14-41 0,16 14-33 16,0 0-14-16,0 0 6 0,0 0 17 15,0 0 21-15,0 0-33 0,0 0-11 16,0 0-67-16,0 0-241 0,0 0-232 15,0 0-356-15,2 0 330 0,12 14 345 0</inkml:trace>
  <inkml:trace contextRef="#ctx0" brushRef="#br0" timeOffset="75222.61">8691 17659 3070 0,'0'0'533'0,"0"0"-388"0,0 0-145 0,0 0-123 16,0 0 58-16,0 0 11 0,0 0 17 15,0 0-42-15,0 0-124 0,0 0-131 0,-2-2-256 16,2 2-248-16,-2 0-211 15</inkml:trace>
  <inkml:trace contextRef="#ctx0" brushRef="#br0" timeOffset="76300.29">8441 17469 1021 0,'0'0'663'0,"0"0"-498"0,0 0-165 0,0 0-32 16,0 0 32-16,0 0 96 15,0 0 63-15,0 0-51 0,0 0-108 0,0 0-23 16,-3 0-3-16,3 0 26 0,0 0 59 15,0 0 60-15,0 0-1 0,0 0-70 16,0 0-48-16,0 0-31 0,0 0 27 16,0 0 4-16,0 0 4 0,0 0 39 15,0 0-43-15,0 0-56 0,-2 0-295 0,-2 0-317 16,2 0-144-16,-2 0 318 16,16 0 388-16</inkml:trace>
  <inkml:trace contextRef="#ctx0" brushRef="#br0" timeOffset="94278.46">29908 3231 26 0,'0'0'5'0,"2"-4"21"0,-2 2 14 16,0 0 6-16,0 0 13 0,0 0-52 15,0 0 211-15,0 2-146 0,0-4-72 16,0 3-4-16,0-1 4 0,0 0 61 16,0-1 18-16,0 3-26 0,0 0 13 0,0-3-14 15,0 1 1-15,0 0-27 0,0 2-26 16,0-1-26-16,0 1 26 0,0-2 0 15,0 2-2-15,0 0-31 0,0 0-59 16,0 0-40-16,0 0 0 0,0 0 20 16,0 0 0-16,-4 0 53 0,-2 2 6 15,2-1-33-15</inkml:trace>
  <inkml:trace contextRef="#ctx0" brushRef="#br0" timeOffset="107022.78">27140 4456 13 0,'0'0'33'0,"0"0"33"0,0 0-39 15,0 0 72-15,0 0 151 0,0 0-151 16,0 0-33-16,0 0-20 0,0 0-46 16,19-18-22-16,-14 18 20 0,-1-2-3 15,0 0-67-15,0 2 19 0,0-2 49 16,1 2-16-16,-3 0 20 0,2 0 0 15,-2 0-2-15,0 0 2 0,2 0-2 0,3 0-5 16,-1 0-37-16,-1 0 42 16,1 0 0-16,0 0-25 0,0 0 23 0,4 0 0 15,-2 0 4-15,0 0 0 0,2 2 0 16,-1 0-7-16,2 0 0 0,-3 0 5 16,1 0 0-16,-1-1-24 0,-1-1 19 15,-1 3-26-15,1-3 7 0,-1 0-40 16,0 0 39-16,-2 3 1 0,2-3-7 15,4 0 29-15,-4 0-29 0,2 1 28 16,0 0-1-16,1 1-27 0,4-2-51 0</inkml:trace>
  <inkml:trace contextRef="#ctx0" brushRef="#br0" timeOffset="110533.15">29138 4396 35 0,'0'0'2'15,"0"0"31"-15,0 0-30 0,0 0-3 16,0 0 2-16,0 0 24 0,0 0-26 16,0 0-4-16,0 0-1 0,0 0 3 15,-6-22 0-15,6 19 2 0,0 2 0 16,0-3 0-16,0 2 0 0,0-3 4 15,0 1-1-15,0-1-6 0,0 0 6 16,0-1-3-16,2-2 0 0,2 2-7 0,-2-1 0 16,-2 0 5-16,2-3-31 0,-2 0-13 15,0-1 46-15</inkml:trace>
  <inkml:trace contextRef="#ctx0" brushRef="#br0" timeOffset="117288.56">27212 3118 323 0,'0'0'66'0,"0"0"572"0,0 0-130 15,0 0-65-15,0 0-139 0,0-2-80 0,0 2-11 16,0-2-50-16,0 2-51 0,0 0-42 16,0 0 7-16,0 0-25 0,0 0-30 15,0 0-22-15,-2 0 2 0,2 0 2 16,0-1 1-16,-2 1 29 0,2 0 11 15,0 0-11-15,-2 0-11 0,2 0-19 16,0 0 24-16,0 0 0 0,-2 0 0 16,2 0-6-16,0 0 0 0,0 0-17 15,0 0 27-15,0 0-10 0,0-3-1 0,0 3 1 16,0 0 0-16,0 0-17 0,0 0 33 16,0 0-17-16,0 0 1 0,0-1-22 15,0-2-27-15,0 2 0 0,0-1 27 16,0 0-54-16,0-1-54 0,0 1 105 15,0-1 1-15,0 1 2 0,0 2 22 16,0-2-19-16,0 2-3 0,0 0-2 16,0-1 2-16,0 1 0 0,0 0 0 0,0 0-5 15,0 0-22-15,0 0-12 16,0 0 11-16,0 0-12 0,0 0 18 0,0 0-6 16,0 0-1-16,0 0-4 0,0 0 4 15,0 0 1-15,0 0 0 0,0 0-7 16,0 0 0-16,0 0-1 0,0 0-17 15,0 0-17-15,0 0-24 0,0 0-16 16,0 0-29-16,0 0-115 0,0 0-143 16,0 0-21-16,2 1-130 0,0 3 292 15,0-1 78-15,3 4 0 0,-3-4-118 0</inkml:trace>
  <inkml:trace contextRef="#ctx0" brushRef="#br0" timeOffset="118244.21">27588 4580 11 0,'0'0'152'16,"0"0"6"-16,0 0 467 0,0 0-154 15,0 0-96-15,0 0-57 0,0 0-86 16,0 0-76-16,0 0-156 0,0-15-65 16,-2 11 65-16,2 1 57 0,0 2-57 15,-2-1-86-15,2 2 49 0,0-2 35 16,0 2 0-16,0 0-2 0,0 0 2 15,0 0-3-15,0 0-20 0,0 0 1 0,0 0-14 16,0 0 1-16,0 0 12 0,0 0 18 16,0 0-43-16,0 0-7 0,0 0-32 15,0 0-39-15,0 0 13 0,0 0 12 16,-2 0-20-16,2 0-58 0,-2 0-81 16,2 0 6-16,-5 0 158 0,3 0 98 15,-4 0 52-15,2 0-52 0,-1 0-19 16,3 0 14-16,-4 2 10 0,1 0-32 15,-1-1 8-15,-2 2-126 0,-3 1-145 0,0-2 99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4:43.420"/>
    </inkml:context>
    <inkml:brush xml:id="br0">
      <inkml:brushProperty name="width" value="0.05292" units="cm"/>
      <inkml:brushProperty name="height" value="0.05292" units="cm"/>
      <inkml:brushProperty name="color" value="#FF0000"/>
    </inkml:brush>
  </inkml:definitions>
  <inkml:trace contextRef="#ctx0" brushRef="#br0">4152 8470 13 0,'0'0'153'0,"0"0"-68"0,0 0-59 16,0 0-10-16,0 0 17 0,0 0 29 15,0 0 29-15,0 0 27 0,-11-2-1 16,11 2-22-16,-2 0-17 0,2 0-26 16,0 0-26-16,0 0-24 0,0 0-2 15,0 0-16-15,0 0 5 0,0 0 9 0,0 0 2 16,0 2-33-16,0 6 33 0,0 1 43 15,0 6-2-15,0 7-41 0,0 11 0 16,-2 13 65-16,-2 8 39 0,-2 9 56 16,-5 0-23-16,2 0-14 0,-1 2-32 15,0-2 4-15,-2-1-73 0,4-7 27 16,0-7-49-16,1-8 13 0,3-6-14 16,0-9 2-16,2-6 11 0,-3-5 24 0,3-3-36 15,0 0 3-15,0 1 13 16,-2 0 10-16,2-7-24 0,0 0-1 0,2-2 19 15,-3-3 6-15,1 2 45 0,0-2 23 16,0 0 20-16,-2 0 28 0,2 0-13 16,-2 0 4-16,-5-8-72 0,-2-6-61 15,-1-4-100-15,-4-10 98 0,2-9-34 16,4-1 14-16,3-1-14 0,0 5 35 16,7 1-41-16,0 1 13 0,0 0-45 0,5-5 19 15,1 2 0-15,5-2 3 0,3-4-26 16,2 3 16-16,-2 0 36 0,6 3-3 15,-6 1-13-15,5 2 6 0,1 1 17 16,-2 1-10-16,2 5-1 0,-8 4 14 16,-1 8 16-16,-2 1-26 0,-1 0 43 15,3 1-20-15,-1 0 6 0,-1 3 7 16,-1 1-10-16,1 2 0 0,-3 1 0 0,0 2 0 16,-2 2-22-16,1 0-11 0,-2 0-6 15,3 0 7-15,-2 2 15 0,2 4 17 16,0 4-12-16,-2 3 12 0,1 2 20 15,-3 4-20-15,-2 5 16 0,0 7-35 16,-2 6 12-16,-7 3 7 0,-1-3 13 16,-2-6 18-16,0 1-31 0,4-7-30 15,2-8-12-15,2-2-37 0,1-5 77 0,1 1-48 16,0 0 50-16,2-1-26 16,0-3-3-16,0 1-33 0,0-4-29 0,2 1-46 15,5 0 75-15,1-1 29 0,4 2 33 16,4-3 46-16,0 3-46 0,10-1-1 15,6 3 1-15,7 6 55 0,-1-1-54 16,-7 2 32-16,-7-4-7 0,-12-2-7 16,1 4 30-16,-2 2-10 0,-1 3 30 15,3 0-37-15,-4 1 53 0,-5 3-4 0,0-3-26 16,-4 0-25-16,0 2 44 0,0-1-2 16,-8 2 3-16,-6-1-24 0,2-1-2 15,-5 2-23-15,-2-3 0 0,0-2 32 16,0-2-45-16,2-1 4 0,1-4-14 15,6-5 26-15,0-1-13 0,2 0 4 16,0-2-18-16,2 0 17 0,2-2 14 16,4 0 12-16,-2 0-32 0,-2 0-13 15,2 0-26-15,-5 0-91 0,1 0-9 0,2-4 107 16,2 4 2-16,-3-3 4 16,5 2-39-16,0 1 10 0,0 0 13 0,0 0 0 15,0-2 3-15,0 2 0 0,2-2 13 16,3 2 10-16,-3-3-14 0,0 3-2 15,-2 0 17-15,2 0 1 0,-2 0 1 16,2 0 0-16,-2 0 2 0,0-2-2 16,2-1-13-16,-2-1-16 0,0 1 29 15,3-1 0-15,1-2-10 0,0-1-3 16,2-2 3-16,2 1 10 0,2-4 0 0,2 2-2 16,2-1 1-16,6-2-2 0,1 1-44 15,3-2 45-15,1 3-22 0,-2 0 24 16,3-1 13-16,-5 2-11 0,-2-1 1 15,-4 4 0-15,0 1-3 0,-6 2 13 16,-3 1-15-16,0-2 4 0,-2 3 19 16,0 1 5-16,-4-1 13 0,2-3-10 15,-2 5 23-15,0-5-22 0,0 1-11 0,0-1-17 16,0 1 11-16,2 0 46 16,-2 2-14-16,0 0-12 0,0 2-20 0,0 0-13 15,0 0-20-15,0 0 1 0,0 0-7 16,0 0-7-16,0 0-19 0,4 2-6 15,-2 4 58-15,2 3 16 0,-2 3 36 16,4 3-29-16,2 2-7 0,3 1-15 16,2 1-1-16,4-4 2 0,2 0-2 15,4-3-50-15,11-2-44 0,6-9-10 16,5-1-29-16,-3-11-235 0,-5-11-108 0,-14 4-241 16</inkml:trace>
  <inkml:trace contextRef="#ctx0" brushRef="#br0" timeOffset="188.4">4740 8666 1448 0,'0'0'231'16,"0"0"-104"-16,0 0-111 0,0 0-16 15,0 0-55-15,0 0-39 0,0 0-59 16,0 0-43-16,0 0 131 0,36 15-23 15,-23-1-55-15,-3 2-66 0,-1 3-306 16</inkml:trace>
  <inkml:trace contextRef="#ctx0" brushRef="#br0" timeOffset="1532.22">4925 9196 455 0,'0'0'203'0,"0"0"64"15,0 0-98-15,21 105 7 0,-19-89-62 16,0-7-49-16,0 1-19 0,0-1 42 16,-2-1 3-16,2-3-36 0,0 0-13 0,-2-5-6 15,0 2-17-15,0-2-16 0,3 0 10 16,-3 0-11-16,3 0 0 0,-3 0 0 16,2 0-2-16,0 0-2 0,4-5 1 15,6-6-15-15,10-11-33 0,1-2-58 16,1 2-85-16,-6 0-95 0,-4 10 170 15,0 3 117-15,-2 3 52 0,2 3 49 16,-2 3-49-16,3 0 33 0,0 3-1 16,2 5-41-16,2 1-42 0,-4 3-1 15,7 0 78-15,-6-1-36 0,5 0 0 0,1-1-3 16,3-1-6-16,0 1 32 0,3-4-13 16,0 0-36-16,-1-3-13 0,-3-1 1 15,2-2 18-15,-8 0-9 0,4 0-10 16,-8-2 18-16,1-3-20 0,0-2 18 15,-4-1 7-15,-1-1-4 0,-2 0 30 16,0 0-42-16,-4-5-10 0,0 0-3 0,-2 1-30 16,-2 0-22-16,0 0 52 0,0 3-23 15,-2 2 26-15,-4 4 39 0,-8-1-20 16,4 1-18-16,-2 4-2 0,-4-2-62 16,-1 2 14-16,1 0 7 0,-6 2 6 15,4 4 3-15,-4 1 32 0,7 1-21 16,0 0-8-16,5 1 27 0,-1 3-26 15,5 0 11-15,-3-2 16 0,5 5-15 16,4-3-3-16,0 0 18 0,0 2-34 16,2-3 4-16,9-2 3 0,-3 1 28 15,5-1-38-15,1-2 39 0,0 1 3 0,2-3 29 16,0-5-12-16,-2 0 6 0,1 0 6 16,0-2-9-16,2-6-7 0,0-2 17 15,0-1-7-15,-3-2-10 0,2-2 17 16,-4-3-4-16,1-1-29 0,0-4 3 15,-3-1-3-15,1-8-13 0,-3 3-16 16,-1 3-56-16,-3 6 79 0,0 3 6 16,1 3 2-16,-1-1 18 0,0 1-20 15,2 4-17-15,0 3 1 0,2 1-52 0,-2 2 65 16,0 2-20-16,0 2 22 0,2 0-3 16,1 0 4-16,0 2 23 0,1 6-10 15,1 1 43-15,2 1 15 0,-5 4-16 16,1-2-38-16,-1 5 44 0,0-2-15 15,-1-1-11-15,-2 3 11 0,1-5-30 0,0 2 10 16,0-1-12-16,2-2-12 16,2 2-4-16,-4-1 5 0,2 0-3 0,3-3 17 15,-3-1-17-15,3 0 0 0,-2-3-4 16,-1-1 1-16,0-1-10 0,3-2 0 16,-4-1 0-16,1 0 11 0,2 0-17 15,1 0-11-15,2-1 8 0,-1-7-4 16,3-4-23-16,0 0-13 0,-2-1 20 15,-3 2 16-15,2-3 26 0,-6 6 10 16,-2-1 22-16,-2 1-12 0,0 3 35 0,0 3 3 16,-2-2-38-16,0 3 38 0,0 1 10 15,0 0 4-15,0 0-7 0,0 0-7 16,0 0-9-16,0 0-20 0,0 0-29 16,0 0-13-16,0 0-33 0,0 0-18 15,0 0-21-15,0 0 20 0,0 1 1 16,0 5 37-16,2 3 27 0,2 1 0 15,0-3 2-15,6 4 9 0,-4-4 1 16,4 0-9-16,1-1-1 0,4-2 21 0,-2 0-21 16,3-1 11-16,6-3-11 0,-1 0 17 15,6 0 1-15,-1-3-18 0,4-5-2 16,-5 1-2-16,3-1-27 0,0 0 6 16,-7-1-6-16,2 3 9 0,-4 0-6 15,3 4 7-15,-8 2-4 0,3 0-22 16,-2 11 11-16,2 9 34 0,2 18 88 15,-2 18 22-15,-5 10 17 0,-6 3-27 16,-6-3 10-16,-8-3-10 0,-8-1 59 0,-3 4-40 16,-5-3-32-16,-1-4-29 0,2-8-4 15,3-14-34-15,10-13-8 0,4-13-11 16,4-5 2-16,-1-3-2 0,1-1 52 16,2-2 40-16,0 0 73 0,0-11 25 15,-2-13-111-15,2-16-80 0,-2-10-77 16,2-5 20-16,0-1 38 0,6 3-16 15,9-1-48-15,3-2-67 0,0 5-4 0,8 3-93 16,-3 3 5-16,5 8 148 16,2 6 49-16,1 7-1 0,5 1-15 15,4 4 9-15,3 2 19 0,4-3 8 16,-4 7-11-16,-5 2 10 0,-9 2-16 0,-5 6-20 16,-10 1-9-16,2 2-89 0,-6 0-18 15,4 0-102-15,0 0-189 0,-8 2-174 16</inkml:trace>
  <inkml:trace contextRef="#ctx0" brushRef="#br0" timeOffset="3370.44">3793 10746 133 0,'0'0'228'0,"0"0"-23"0,0 0-45 0,0 0 16 16,0 0-33-16,0 0 17 0,0 0 32 15,0 0-91-15,11-79 0 0,-9 72-69 16,-2 1 14-16,0 2 3 0,0 4-36 16,0 0-13-16,0 0 0 0,0 0-2 15,0 0 2-15,0 0 16 0,0 0-16 16,0 2-34-16,2 8-5 0,5 9 39 0,3 18 107 15,0 19 20-15,0 15-13 0,-6 10-20 16,-4 0 10-16,0-10-59 0,0-4 3 16,0-12-25-16,0-11 6 0,4-7-29 15,0-11-2-15,-2-8-1 0,2-5-17 16,-2-4 20-16,2-1 3 0,1-2-1 16,-3 0 0-16,0-4-1 0,3 0 2 0,-5-2 17 15,2 0-1-15,-2 0 0 0,0 0 4 16,2 0-4-16,2-4-16 0,4-12-3 15,9-9-120-15,3-1-32 0,-4 3 97 16,2 3 19-16,-8 13 36 0,3 0 10 16,2 1-10-16,0 2-13 0,4 2-17 15,-4 2 27-15,1 0 3 0,2 0 10 0,-2 2 19 16,2 4-26-16,-4-1-2 16,3 3 58-16,0 1-29 0,0-1-28 0,1 2 19 15,0 0-8-15,2-1-12 0,-2-2 15 16,2 3-16-16,-5-4-8 0,-3-1 8 15,1-1 23-15,-2 1-7 0,-3-5-16 16,0 1 0-16,-1-1 1 0,0 0 22 16,-1 0-22-16,0-1 2 0,2-8 30 15,3-2-31-15,0-3-2 0,0-1-69 16,-1 1 68-16,-2-1-18 0,1 4 19 0,-4 4 30 16,-1 3-29-16,-2 2 25 0,0 0-16 15,0 2-10-15,2 0-29 0,2 0 3 16,3 0 26-16,2 4 55 0,-1 4-54 15,5-1 3-15,-2 0 2 0,2 3 7 16,-1 0-6-16,2-2-7 0,-2-1 0 16,4 1-85-16,-6-4-47 0,1 2-24 15,-2-5-52-15,-3-1 29 0,0 0-45 0,1-4-34 16,-5-9-51-16,0 4-262 16</inkml:trace>
  <inkml:trace contextRef="#ctx0" brushRef="#br0" timeOffset="3525.67">4534 10860 416 0,'0'0'766'0,"0"0"-417"15,0 0-278-15,0 0-71 0,0 0-75 16,0 0-26-16,0 0-16 0,0 0 114 0,0 0 3 16,0 0-1-16,34 90-155 0,-25-51-63 15,-3 2-234-15,-2-10 10 0</inkml:trace>
  <inkml:trace contextRef="#ctx0" brushRef="#br0" timeOffset="4254.55">4923 11226 1114 0,'0'0'391'0,"0"0"-294"15,0 0-48-15,0 0 26 0,0 0-1 16,0 0-5-16,0 0-4 0,0 0 38 15,0 0 1-15,0 0-88 0,-88-50-13 16,80 47-3-16,0 3-20 0,-1 0-28 16,5 5-8-16,2 2 1 0,2 10 13 15,2 7-16-15,13 14 45 0,7 3 13 16,0 1 0-16,4-1 0 0,1-7 0 0,-3 0 2 16,2-1 11-16,-4 1 0 0,-4-2-10 15,-4 2-3-15,-5-2 13 0,-7-3-7 16,-2-7-3-16,0 2 0 0,0-6-2 15,-4 2 25-15,-5-3-26 0,3-5-22 16,0-2 22-16,0-3 0 0,-4-2 30 16,6-3 44-16,0-2 30 0,-2 0 13 0,0-2-59 15,0-10-6-15,-2-3-39 0,2-7 6 16,0-9 28-16,2-13-45 0,0-8-4 16,4-3-8-16,0-5-10 0,0 5-6 15,4-5-42-15,4-1-32 0,-2-3 61 16,4 1-68-16,-2 2 7 0,0 0-30 15,0-1 35-15,6 7 43 0,-4 3-42 16,-2 16 52-16,1 9-23 0,-5 9 42 16,0 9 23-16,1-4 26 0,-3 6 42 15,0-1-6-15,0 8-26 0,3 0-36 16,-1 2 0-16,6 17 32 0,5 14 115 0,2 18 21 16,-2 12-12-16,-2 5-30 0,-7-4 4 15,-2-7-27-15,0-3-25 0,1-7-33 16,-1-4-30-16,2-11-14 0,1-9 1 15,-3-10-2-15,0-3-15 0,1-2 14 16,-1-1 2-16,2-1-3 0,-2-2-4 16,0-2-17-16,-2-2-3 0,5 0 10 0,-2 0 16 15,7-8 12-15,3-8-12 16,4-2-55-16,0-5-77 0,0 1 86 0,-4 4 46 16,-2 4 34-16,-6 6 63 0,-3 4-20 15,0 2-77-15,4 2-3 0,2 0 3 16,6 9 64-16,3-1 1 0,2 5-23 15,2 2-23-15,1 0-19 0,0 0 7 16,-4 1-7-16,2-1 3 0,-5-4-2 16,-3-1-1-16,2 0-52 0,-4-5-70 15,-2 1-62-15,2-2 28 0,-4-1-48 0,-2-3-43 16,-4 0-143-16,0 0-366 16,-2-7 103-16</inkml:trace>
  <inkml:trace contextRef="#ctx0" brushRef="#br0" timeOffset="4539.17">5659 10377 1828 0,'0'0'421'0,"0"0"-350"15,0 0-71-15,0 0-158 0,0 0 57 0,0 0 79 16,0 0 18-16,7 99 4 0,1-63-1 16,5 1-67-16,-2-10-23 0,-3-10-45 15,-2-4-7-15,0-5-160 0,4 2-68 16,-2-5-210-16</inkml:trace>
  <inkml:trace contextRef="#ctx0" brushRef="#br0" timeOffset="4695.09">5804 10457 977 0,'0'0'576'0,"0"0"-231"16,0 0-202-16,0 0-142 0,0 0 12 16,0 0 9-16,0 0 79 0,0 0-27 15,0 0-9-15,57 128-25 0,-42-89-38 16,-4-3 12-16,-5-2-14 0,-2-1-75 15,0-3-64-15,-4-5-102 0,0-8-113 16,0-6-209-16,0-9-438 0</inkml:trace>
  <inkml:trace contextRef="#ctx0" brushRef="#br0" timeOffset="5366.06">3502 10476 48 0,'0'0'531'0,"0"0"-205"16,0 0-29-16,0 0-92 0,0 0 10 0,0 0-24 15,0 0-22-15,0 0 42 0,0 0-26 16,0 0-17-16,-16-58-20 0,16 58-26 16,0 0-35-16,0 0-71 0,-2 0-16 15,2 0-67-15,0 0-39 0,0 0-17 0,0 11 42 16,0 0 75-16,2 6 6 15,2 2 1-15,2 2 11 0,0-1-12 0,1-1-129 16,1-4-40-16,-1-2-6 0,1-1-26 16,-1-5-10-16,1-3 29 0,-2-4-141 15,-2 0-74-15,5-7-43 0,-4-8 283 16</inkml:trace>
  <inkml:trace contextRef="#ctx0" brushRef="#br0" timeOffset="5466.58">3502 10476 1023 0,'83'-27'462'16,"-83"27"-234"-16,0 0-186 0,0 4-42 0,0 7 0 15,0 7 39-15,2 17 55 0,16 8-22 16,-2 8-46-16,8 0-26 0,5-6 0 16,-3-5-169-16,0-9-104 0,-8-10-199 15</inkml:trace>
  <inkml:trace contextRef="#ctx0" brushRef="#br0" timeOffset="6327.95">2562 11330 1611 0,'0'0'338'0,"0"0"-160"0,0 0-48 0,0 0-62 15,0 0-68-15,0 0-78 16,0 0-35-16,0 0 71 0,0 0 22 0,0 0 7 15,142-40-71-15,-100 40-49 0,-5 2-66 16,-9 4-110-16,-6 1-238 0,-8-5-200 16</inkml:trace>
  <inkml:trace contextRef="#ctx0" brushRef="#br0" timeOffset="6790.75">2966 13409 1502 0,'0'0'400'16,"0"0"-92"-16,0 0-201 0,0 0-87 15,0 0-20-15,0 0 0 0,0 0 48 16,0 0 1-16,0 0-14 0,107-4 10 0,-49 4-12 16,-1 0-33-16,-8 0-68 0,-9 4-113 15,-2 5-27-15,0-4-32 0,3-3-62 16,-3-2-186-16,-8 0-334 0</inkml:trace>
  <inkml:trace contextRef="#ctx0" brushRef="#br0" timeOffset="7231.96">4264 12546 372 0,'0'0'1198'0,"0"0"-997"15,0 0-148-15,0 0-53 0,0 0-35 16,0 0-11-16,0 0 10 0,0 0 7 15,0 0 29-15,0 0 42 0,-6 84-40 16,15-50 24-16,-1-5-26 0,1-10-93 16,-3-7-69-16,1 1-47 0,3-4-28 15,2-1-210-15,2-4 46 0</inkml:trace>
  <inkml:trace contextRef="#ctx0" brushRef="#br0" timeOffset="7383.72">4434 12465 1452 0,'0'0'283'16,"0"0"-283"-16,0 0 0 0,-12 123 36 15,12-70 16-15,0-5-32 0,16-6-20 16,2 2-62-16,5-1-13 0,0-4-48 16,1 0-177-16,-5-13-260 0,-7-11-163 0</inkml:trace>
  <inkml:trace contextRef="#ctx0" brushRef="#br0" timeOffset="7719.01">4770 12874 15 0,'0'0'646'0,"0"0"-425"0,0 0 37 16,0 111 28-16,0-50-71 0,0 4-33 0,2-2 6 16,2-7-32-16,0-3-46 0,1 1-38 15,-1-7-21-15,2-1-5 0,1-5-24 16,-1-2-22-16,-1-6 1 0,-1-8-1 15,0-6-15-15,0-6 14 0,2 4-34 16,0-1-69-16,2 1-45 0,-2-6-78 16,2-2-52-16,-2-7-138 0,7-2-192 15,-4-11-24-15</inkml:trace>
  <inkml:trace contextRef="#ctx0" brushRef="#br0" timeOffset="8030.94">5123 13339 1699 0,'0'0'402'16,"0"0"-402"-16,0 0-52 0,0 0 52 16,0 0 49-16,0 0 0 0,44 111-33 0,-29-93 10 15,-1 0-23-15,2-5 13 0,0 0-16 16,4-3 0-16,-6-2-3 0,6-4 2 16,-6-1-83-16,1-3 19 0,0 0 29 15,-4 0-39-15,-1-5 23 0,-4-7 27 16,-2-1 23-16,2-3-7 0,-6-1 9 15,0 0 2-15,-2-2 1 0,-10 2 30 16,2 0 32-16,-5 0-7 0,-2 5-22 0,0-2-10 16,0 3 3-16,-4 4 29 15,1 1-45-15,0 3 23 0,0 2-36 0,1 1-33 16,4 0-12-16,5 6-39 0,1 3 6 16,3 4-59-16,2 3-51 0,4-1-40 15,0 2-146-15,0-3-259 0</inkml:trace>
  <inkml:trace contextRef="#ctx0" brushRef="#br0" timeOffset="8248.69">5532 13464 827 0,'0'0'671'0,"0"0"-427"16,0 0-114-16,0 0 0 0,0 0-52 15,0 0-49-15,15 109-29 0,-9-93 0 0,3-1 0 16,-3-3-13-16,3-2 13 16,3-3-33-16,4-3-80 0,-2-4-27 0,5 0 4 15,2-6-7-15,3-8-69 0,-3-1-29 16,1-2-52-16,-6 0-226 0</inkml:trace>
  <inkml:trace contextRef="#ctx0" brushRef="#br0" timeOffset="8468.98">5789 13525 615 0,'0'0'483'0,"0"0"-151"16,0 0-176-16,0 0-42 0,0 0 9 15,0 0-22-15,0 0-30 0,0 0-3 16,0 0 20-16,114 43-20 0,-77-40-26 0,-3 2-24 16,-6-5-16-16,-12 0 19 0,-3 0-20 15,4-5 28-15,0-3-29 0,5-6-22 16,-8-1-9-16,-2-1 31 0,0-3 2 16,-6-4 17-16,-2-3 33 0,-4-9-26 15,-2-5-26-15,-6-1-29 0,-10 4 12 16,6 8-18-16,-1 12 19 0,2 0-7 15,1 8 23-15,-1-4-39 0,-2 2-13 16,-2-2 7-16,3 4-36 0,1 2-56 16,0 1 11-16,7 4-66 0,0 2-130 15,2 0-652-15</inkml:trace>
  <inkml:trace contextRef="#ctx0" brushRef="#br0" timeOffset="8886.49">6322 12729 1258 0,'0'0'407'0,"0"0"-239"0,0 0-168 16,0 0-101-16,0 0 10 0,0 0 91 15,0 0 65-15,0 0-45 0,0 0-18 16,0 0-2-16,-9 99-33 0,9-77-120 16,9-4-123-16,-3-2-148 0,-1-7-185 15</inkml:trace>
  <inkml:trace contextRef="#ctx0" brushRef="#br0" timeOffset="9046.3">6510 12726 980 0,'0'0'609'0,"0"0"-248"16,0 0-209-16,0 0-122 0,0 0-30 16,0 0 0-16,0 0 35 0,0 0 30 15,5 116-42-15,2-74-23 0,-1-6-25 16,-2-11-157-16,2-6-87 0,1-12-112 15,-5-2-710-15</inkml:trace>
  <inkml:trace contextRef="#ctx0" brushRef="#br0" timeOffset="9777.26">7335 10545 940 0,'0'0'212'0,"0"0"-69"0,0 0-91 15,0 0-48-15,-109 79 44 0,75-31 92 0,7 9-36 16,-1 6-16-16,6 3 62 0,4 11-50 15,-2 6 23-15,6 4-28 0,1 2-5 16,9 0-38-16,2-5-30 0,2-6-22 16,6-12-3-16,7-5 2 0,3-12 1 15,2-9-3-15,-2-11-15 0,0-9 17 16,-4-4 1-16,10-3-13 0,7 4-55 16,15-1-29-16,10-5-56 0,-3-9-55 0,-3-7-49 15,-5-12-260-15,-13-1-507 0</inkml:trace>
  <inkml:trace contextRef="#ctx0" brushRef="#br0" timeOffset="10077.5">7716 11154 1348 0,'0'0'280'0,"0"0"-280"16,111-7-32-16,-47-3 32 0,-7 5 43 15,-7 0-41-15,0 3-2 0,-10-4-183 16,-11 4-175-16,-7-3-314 0</inkml:trace>
  <inkml:trace contextRef="#ctx0" brushRef="#br0" timeOffset="10271.15">7706 11419 240 0,'0'0'620'0,"0"0"-477"0,0 0-58 15,0 0 13-15,0 0 32 0,155-9-26 16,-106 0-32-16,-5-2-59 0,-8 3-13 16,-2-1-7-16,0 5-123 0,-1-4-131 0,-9-2-293 15,-6 3 1-15</inkml:trace>
  <inkml:trace contextRef="#ctx0" brushRef="#br0" timeOffset="10584.02">8759 10863 1609 0,'0'0'373'0,"0"0"-373"16,0 0-26-16,0 0-133 0,0 0 159 15,0 0 13-15,25 116 33 0,-16-63 2 16,-3 3-28-16,1-8-20 0,-3-6 0 15,0-2-42-15,3-4-75 0,-1-1-82 16,0-11-133-16,-2-8-134 0,3-7-212 16</inkml:trace>
  <inkml:trace contextRef="#ctx0" brushRef="#br0" timeOffset="10815.27">9222 10637 1457 0,'0'0'182'0,"0"0"23"16,165 155-14-16,-103-94-80 0,-5 4-47 15,-10 0-15-15,-17-1-46 0,-16 3-3 16,-14 4 0-16,-10 5-81 0,-20 5-68 15,-13 4-7-15,-9-1-45 0,-12-5-177 16,11-22-404-16</inkml:trace>
  <inkml:trace contextRef="#ctx0" brushRef="#br0" timeOffset="11668.85">7585 12872 492 0,'0'0'496'16,"0"0"-190"-16,0 0-124 0,0 0-48 15,0 0-72-15,0 0-7 0,0 0-55 16,0 0 42-16,0 0 65 0,0 0 7 15,-127 77 22-15,105-24-35 0,1 10-1 16,2 10 26-16,0-3-23 0,7-2 23 16,-2-5 35-16,4-4-122 0,4-7-10 0,1-9-29 15,5-4-36-15,0-7 27 0,0-7 7 16,3-8 2-16,1-4-16 0,2-1-81 16,2 1-16-16,8 1-55 0,-2 0-32 15,8-3 12-15,3-7-10 0,13-1 9 16,6-3-58-16,8-11-254 0,-17-3-295 15</inkml:trace>
  <inkml:trace contextRef="#ctx0" brushRef="#br0" timeOffset="11930.38">8018 13333 488 0,'0'0'759'0,"0"0"-499"15,0 0-260-15,0 0-17 0,121-16 15 16,-76 8-53-16,-5 5 6 0,-10-1-123 15,-7 2-311-15,-8 0-246 0</inkml:trace>
  <inkml:trace contextRef="#ctx0" brushRef="#br0" timeOffset="12128.28">8093 13530 796 0,'0'0'817'16,"0"0"-505"-16,0 0-312 0,0 0-123 0,0 0 123 16,0 0 55-16,0 0 23 0,0 0-52 15,137-18-26-15,-94 13-59 0,-3 1-80 16,-8 2-47-16,-8 0-175 0,-10-1-323 16,-6 0 152-16</inkml:trace>
  <inkml:trace contextRef="#ctx0" brushRef="#br0" timeOffset="12877.77">8851 13247 318 0,'0'0'545'0,"0"0"-294"15,0 0-166-15,0 0 12 0,0 0-15 16,0 0 22-16,0 0 0 0,0 0 10 15,0 0-7-15,0 0-10 0,-58 97-41 0,56-71-14 16,2-4-13-16,0-5-29 0,4 2-3 16,5 0 1-16,1-2-2 0,1-2 3 15,1-4-14-15,2-4 15 0,0-3 0 16,4 0-32-16,-2-4-17 0,1 0-16 16,2-4 49-16,-2-6 14 0,0-2-1 15,-4-1-26-15,1 0 29 0,-2-4 65 0,-4-1-58 16,-2-4-7-16,-4-2-26 15,-2 4 25-15,0-3 1 0,-2 2 2 0,-8 0 27 16,-4 5 16-16,0-2-19 0,-3 4-26 16,-4 2-15-16,2 3-4 0,-5 3-40 15,1 2 7-15,-2 3-39 0,1 1 17 16,3 0-50-16,0 3-123 0,6 5-144 16,5-1-239-16</inkml:trace>
  <inkml:trace contextRef="#ctx0" brushRef="#br0" timeOffset="13105.31">9326 12876 1861 0,'0'0'418'0,"0"0"-350"15,0 0 49-15,157 121 93 0,-116-63-104 16,-16 10-55-16,-8 5 14 0,-13 2-65 0,-4 4 0 15,-11-1 1-15,-14 2-1 0,-11 3-48 16,-9-2-55-16,-5 0-59 0,-8-9-18 16,-1-4-8-16,-7-9-29 0,2-10-27 15,-2-8-68-15,2-11-216 0</inkml:trace>
  <inkml:trace contextRef="#ctx0" brushRef="#br0" timeOffset="14284.32">10052 10774 191 0,'0'0'264'0,"0"0"72"0,-46 136-98 0,30-79 16 15,8-1-29-15,2 1-72 0,-1-1-36 16,3-3-20-16,4-3-6 0,0-3-13 16,0-3-36-16,9-3-13 0,3-7-25 15,6-2-1-15,-4-4 10 0,-2-6 0 16,4-5-13-16,-8-4 0 0,3-7-16 0,1 2-17 16,6 1-58-16,0-1-45 0,4-1-27 15,-1-4-51-15,2-3-170 0,-4 0-285 16</inkml:trace>
  <inkml:trace contextRef="#ctx0" brushRef="#br0" timeOffset="14784.23">10423 11023 890 0,'0'0'271'0,"0"0"-200"0,0 0 66 16,0 0 26-16,0 0-40 0,5 113-32 16,-5-71-13-16,0-1-3 0,-3-5-13 15,3-2-30-15,0-5-9 0,0 0-4 0,0-5-15 16,0-5-4-16,0-6 1 0,3-2-2 16,1 2-11-16,-2 2-89 0,2-3-39 15,1-1-29-15,-3-3-130 0,-2-1-92 16,0-4-258-16</inkml:trace>
  <inkml:trace contextRef="#ctx0" brushRef="#br0" timeOffset="14995.19">10160 11244 1273 0,'0'0'310'15,"0"0"-148"-15,0 0-162 0,0 0-16 16,0 0-23-16,0 0 39 0,0 0 104 15,0 0-3-15,108 6-10 0,-59-6-49 16,0-2-16-16,-4-3-23 0,-9-1 0 0,0 0-1 16,-9 1-4-16,-5 2-28 15,-8 1-119-15,-1-1-27 0,0-1-3 0,-2 0-88 16,-1 0-137-16,-4 0-215 0</inkml:trace>
  <inkml:trace contextRef="#ctx0" brushRef="#br0" timeOffset="15361">10820 11007 1184 0,'0'0'498'0,"0"0"-294"16,0 0-204-16,0 0 0 0,0 0 13 15,15 115 94-15,-13-69 0 0,-2 0-68 16,0 0 3-16,0-1-13 0,0 3-17 16,0-5-12-16,2-3-45 0,3-4-104 0,1-8-43 15,-1-9-61-15,1-7-223 0,-4-6-322 16</inkml:trace>
  <inkml:trace contextRef="#ctx0" brushRef="#br0" timeOffset="15609.79">11084 10788 123 0,'0'0'1259'0,"0"0"-1074"0,121 109-19 16,-62-49 6-16,3 1-42 0,-13-3-3 15,-7 0 12-15,-10 2-52 0,-17 7-15 16,-11 7-14-16,-4 1-58 0,-19 4-4 0,-13-4-79 16,-8 1-50-16,-7-2-23 0,-9-3-58 15,-5-6-36-15,-1-8-137 0,16-18-405 16</inkml:trace>
  <inkml:trace contextRef="#ctx0" brushRef="#br0" timeOffset="16303.02">10006 12980 113 0,'0'0'737'0,"0"0"-213"16,0 0-276-16,0 0-118 0,0 0-39 15,0 0-7-15,0 0 7 0,0 0 6 16,0 0-12-16,0 0-27 0,-30-12-13 0,4 41-29 15,-15 17 30-15,-3 12 112 0,0 9 45 16,3 2-32-16,7-4-43 0,6 0 0 16,5 1-35-16,4-2-13 0,4-3-36 15,7-3-9-15,2-4-16 0,6-8-19 16,0-3 0-16,4-5-2 0,6-5-11 16,12-5-9-16,1-1 20 0,9-6-52 15,4-3-93-15,4-8-122 0,3-5-34 16,-1-5-23-16,-2 0 11 0,-3-15-35 0,-1-5-145 15,-13 1-330-15</inkml:trace>
  <inkml:trace contextRef="#ctx0" brushRef="#br0" timeOffset="16513.08">10175 13476 1136 0,'0'0'559'0,"0"0"-292"0,0 0-248 0,0 0-19 16,0 0 0-16,0 0 16 0,0 0 88 15,0 0-13-15,0 0-52 0,111 8-37 16,-71-8-2-16,-2 0-55 0,-4 0-107 16,-2 0-43-16,-7 0-100 0,-6 0-275 15</inkml:trace>
  <inkml:trace contextRef="#ctx0" brushRef="#br0" timeOffset="16725.87">10721 13164 1384 0,'0'0'670'0,"0"0"-301"16,0 0-369-16,0 0-94 0,0 0 91 15,-15 116 3-15,13-70 32 0,2-2-29 16,0-5-3-16,0 3-2 0,4-2-1 0,2-1 3 16,1-3-32-16,-1-4-120 0,1-6-85 15,-1-11-105-15,-2-8-393 0</inkml:trace>
  <inkml:trace contextRef="#ctx0" brushRef="#br0" timeOffset="16982.43">10967 12890 1407 0,'0'0'647'0,"0"0"-498"16,121 66-117-16,-60-22 59 15,1 4 3-15,-19 0 22 0,-7 7-6 0,-17 4 38 16,-11 7 13-16,-8 6-62 0,-11 3-38 15,-13 3-26-15,-13 1-34 0,-12-4 1 16,-12 3-2-16,-16-1-33 0,-5-2-111 16,-3-5-84-16,-2-7-27 0,-3-7 3 15,3-10-11-15,-2-12-111 0,21-8-827 16</inkml:trace>
  <inkml:trace contextRef="#ctx0" brushRef="#br0" timeOffset="27385.9">3044 15490 222 0,'0'0'319'16,"0"0"-81"-16,0 0-127 0,0 0-26 15,0 0-56-15,0 0 40 0,0 0 64 0,0 0 10 16,-5-15-38-16,5 15-63 0,-2-2-26 15,2-1-16-15,0 2 16 0,0-1 23 16,0 2 7-16,0 0-17 0,0 0-27 16,0 0 0-16,0 0-2 0,0 0-2 15,0 0 1-15,0 0 1 0,0 0-2 16,0 0-11-16,0 0-6 0,0 0 2 16,0 3 17-16,7 7 23 0,4 4 36 15,3 3 2-15,6 10-2 0,0 7-4 16,0 5-6-16,-5 2-23 0,-3-5 6 0,-5 0-31 15,-5-6 29-15,0-7-11 0,-2-5 1 16,2-6-19-16,-2-4 0 0,0 0 0 16,0 0-1-16,0-1 13 0,0-1 0 15,0-5-11-15,-2 4 11 0,2-5 19 16,-4 0 36-16,4 0-16 0,-5 0 0 16,3 0 10-16,-2 0-33 0,0 0-3 15,-3-5 51-15,3 0-54 0,-2-4 38 16,2-6-9-16,2-3-52 0,-5-11-42 15,7-13 6-15,0-5-74 0,5 1 78 0,5 3 13 16,3 9-43-16,2 1-3 0,0 4 62 16,-1 3-65-16,0 3 3 0,-2 6-45 15,-4 1-75-15,3 5 136 0,0-3-45 16,1 1 26-16,3 0-43 0,-2 5-97 16,2 1-89-16,-1 5-263 0,-2 2 149 15</inkml:trace>
  <inkml:trace contextRef="#ctx0" brushRef="#br0" timeOffset="28299.97">3694 15727 935 0,'0'0'303'0,"0"0"-167"0,0 0-91 16,0 0-45-16,0 0 0 0,0 0 57 15,0 0 12-15,0 0 9 0,0 0-33 16,0 0 20-16,-9-34-52 0,0 32 13 0,1-2-26 15,-3 0 2-15,1 1-2 0,-5 3 75 16,2 0-13-16,-1 0 9 0,-2 0 36 16,0 7-107-16,-2 4-42 0,2 3 40 15,-1 3 2-15,2 2 16 0,4-2-16 16,3 0-3-16,6 1 1 0,0-2-38 16,2 1 38-16,0 0 1 0,4-2-2 0,4-1-26 15,3-2 10-15,4 0 19 0,-3-4-13 16,5-3-10-16,-2-1 7 0,0 1-4 15,-3-5 20-15,2 0-26 0,-6 0 10 16,0 0-7-16,-4-5 23 0,1 1 30 16,-1-7 5-16,1 0-35 0,-1-4-81 15,0 2 81-15,-2 4 16 0,0 2 43 16,0 5 12-16,-2-1-71 0,2 3-26 0,3 0-52 16,-1 0 4-16,6 0 74 15,4 0 56-15,2 3-7 0,6-1-17 0,3 3-16 16,0-1-16-16,3-1-1 0,-3-3 1 15,-3 0 4-15,-1 0-4 0,-4 0 2 16,-2 0 7-16,-5-1-7 0,1-3 13 16,-4-3 24-16,1-3 3 0,-2-2-41 15,0-3 90-15,2-3-88 0,-6-7 7 16,0-4 16-16,-2-8 77 0,0-4-87 16,0 0-16-16,0-2-25 0,0 2 4 0,0-3 19 15,0-2-25-15,-4 0 7 16,-4 4 4-16,4-2-6 0,0 4 22 0,-2 5-23 15,2 7 10-15,2 7-33 0,-3 4 16 16,5 5 30-16,-2-1 13 0,0 0-10 16,-2-3 10-16,-1 7-13 0,3-1 0 15,0 3 0-15,0 3 34 0,2 1-2 16,0 3 4-16,0 0-36 0,-2 0-3 16,2 0-30-16,0 0-19 0,0 0-3 15,0 5 7-15,0 8 44 0,6 14 4 0,7 15 143 16,0 8-29-16,-1 4-63 0,2 4-15 15,-6-4 38-15,2 1 14 0,3-1-11 16,0-3-41-16,0-1 22 0,6-6-36 16,0-1-22-16,2-4-21 0,0-5 20 15,-1-8-19-15,-6-4 17 0,-1-8-49 16,0-4-54-16,-3 1-20 0,5 2 9 16,0-5 20-16,-4-3-20 0,-1-1-19 15,-4-4-4-15,-4 0 27 0,-2-12 57 16,0-14 1-16,-12-16-381 0,-2 4-538 0</inkml:trace>
  <inkml:trace contextRef="#ctx0" brushRef="#br0" timeOffset="28440.55">3872 15459 947 0,'0'0'410'0,"0"0"-185"0,0 0-21 16,0 0-15-16,0 0-160 0,0 0-29 0,0 0-49 16,0 0 49-16,84-97 4 15,-11 75 64-15,5 2-67 0,-3 7-1 0,-11 5-13 16,-9 6 0-16,-7 2-81 0,-9 0-59 15,-12 4-75-15,-10 2-149 0,-6-1-324 16</inkml:trace>
  <inkml:trace contextRef="#ctx0" brushRef="#br0" timeOffset="28820.05">4292 15991 1193 0,'0'0'355'0,"0"0"-192"16,0 0-30-16,0 0-20 0,0 0-6 15,0 0-25-15,0 0 2 0,0 0 6 0,111-59-9 16,-107 52-10-16,-2-4 7 0,2 0-17 16,-2-1-15-16,-2 0-45 0,0-2-1 15,0-1-29-15,0-2-23 0,-2 0 0 16,-4 1 30-16,2 3-49 0,-7 3 58 15,4 2 13-15,-1 2 48 0,2 2-46 16,-2 3 56-16,-4 1-24 0,0 0-34 16,0 0 0-16,-4 7-7 0,2 5 7 0,-1 1 0 15,2 6 35-15,4 0-22 16,3 3 16-16,6 0-26 0,0 0-3 0,2 0-16 16,9-1 15-16,8-2 1 15,12 3 2-15,17-3 0 0,5-4-2 0,1-3-126 16,4-11-36-16,-5-1-19 0,2 0 42 15,-1-6 77-15,-4-3-74 0,-3-4-95 16,-7-6-183-16,-12 3-326 0</inkml:trace>
  <inkml:trace contextRef="#ctx0" brushRef="#br0" timeOffset="29363.41">4988 15698 441 0,'0'0'401'0,"0"0"-225"0,0 0-58 16,0 0-40-16,0 0 19 0,0 0 30 0,0 0-123 16,0 0-4-16,0 0 0 0,0 0-4 15,-93 35 17-15,85-24-13 0,4 3 75 16,-3 1-39-16,2 2-10 0,3 4 68 16,2 1 4-16,0 2-27 0,0 3 11 15,0-5-18-15,9 4-34 0,0-2 9 16,-1-7 7-16,5 3-46 0,2-3-10 15,-4-2 10-15,3-2 0 0,4-3-3 16,-2 0 2-16,4-5 0 0,0-1 1 16,8-2-62-16,6-2-64 0,-5 0-24 0,-1 0-113 15,-4-4-76-15,-7-3-251 0,6-3 111 16</inkml:trace>
  <inkml:trace contextRef="#ctx0" brushRef="#br0" timeOffset="30826.13">5269 15833 980 0,'0'0'398'0,"0"0"-190"0,0 0-124 16,0 0-51-16,0 0-1 0,0 0 17 16,0 0 26-16,0 0-30 0,0 0-25 15,-53 118 9-15,63-99-29 0,6 2-10 16,-2-2 10-16,5-2-1 0,0-3-2 15,-2-3-42-15,1-5 6 0,-2-3-4 16,-4 1 24-16,-2-4 6 0,-2 0 10 16,-2 0 3-16,-2 0 29 0,1-4 29 0,-1-1 20 15,0-7-13-15,1-1-39 0,-3-1-3 16,-2-5-20-16,0-1-3 0,0-2 3 16,0 0-16-16,0 4 13 0,-4-1-15 15,-1 3 15-15,5 5 0 0,0 3 0 16,0 3-23-16,5-2-28 0,11 1-53 15,14 0 29-15,15-1 75 0,10-1-16 16,5 1-25-16,-1 0 41 0,-9 3 0 0,-2 3 0 16,-19-1 16-16,-5 2-36 15,-12 0-32-15,-4 0-26 0,2 0 52 0,-6 0 26 16,-2 0 0-16,-2 0 1 0,0 0 64 16,0 0 46-16,-11 0 12 0,-4 2 10 15,-8-1-114-15,-11 7-18 0,2 2 14 16,2 0 14-16,7 1 10 0,2-2 7 15,0 6-40-15,-3 3-6 0,2-1-2 16,8-2 0-16,4 1-31 0,3 1 4 16,7-5-10-16,0 0 36 0,0 0-36 0,7-2-6 15,5-1 45-15,2-2-13 16,4-1 13-16,1-4-1 0,2 1-1 0,3-3-42 16,-3 0 41-16,-2-7-49 0,-2 0 52 15,0-3 13-15,0-3 49 0,0-8-40 16,0-8-22-16,0-9 29 0,-3-8-38 15,-2-3 9-15,-4-5-2 0,-2 4-2 0,-2-3-54 16,0-3 35-16,-2 1 4 16,1 1 12-16,-3 5-19 0,0 4 52 0,0 8-19 15,0 8-4-15,-5 8 42 0,1 7 37 16,0 6-69-16,0-1 16 0,0 1 52 16,0 3-10-16,2 1-38 0,0 4-24 15,2 0-9-15,-2 0-81 0,-1 13-39 16,-6 20 85-16,3 22 35 0,0 15 84 15,2 4-29-15,4-2 0 0,0-8-29 16,10-3-13-16,8-8-13 0,-2-6 0 0,6-2 0 16,-4-6-1-16,-1-12-1 15,-2-3-17-15,0-11 18 0,5 2-10 0,9 5 11 16,9-5 0-16,4 0 3 0,-4-6 16 16,-3-9-18-16,-10 0 2 0,-6 0 20 15,-3 0-23-15,-4-4 0 0,0-3-23 16,4-1 7-16,0-4 16 0,-3-4 14 15,-2-7 15-15,-5-6-29 0,-6-3 0 16,0-1-2-16,0 11-1 0,-2 2 6 16,-4 9 10-16,2-2 0 0,-7 1 0 0,2 0 13 15,-1 3-26-15,2 3-29 0,-2 2-3 16,2 1 32-16,2 3 0 0,2 0-4 16,0 11-96-16,-3 10 6 0,-2 4 65 15,5 0 25-15,2-4 4 0,2-3 11 16,0 4 31-16,4-1-42 0,7-1-1 15,0 0 1-15,1-3 26 0,6-1-23 16,-4-7 43-16,6 1-30 0,-1-3-14 0,8-1-1 16,10-4 10-16,7-2-9 0,1 0 9 15,1-2-11-15,-6-6-71 0,-3-3 9 16,-3-1-3-16,0-4 36 0,-5 0-33 16,-5-1-6-16,-6 1-7 0,-4 1 36 15,-4 2-16-15,-2-5 42 0,1 0 26 16,-2-1 16-16,-5-1-28 0,-2 4 55 15,0 3-21-15,-9 0 30 0,-2 5-45 0,-1 1 45 16,-4 1 8-16,0 2-71 16,-3 1 13-16,-3 3 7 0,4 0 11 0,-4 9 9 15,4 4-42-15,-4 2-26 0,7 5-3 16,0 2 9-16,4 2 7 0,5-3 0 16,4 0-9-16,2-1-7 0,0-1-27 15,4-4-2-15,5-3 16 0,-1-1 29 16,5-4-26-16,0-2-4 0,-1-2 43 15,4-3 4-15,-6 0-4 0,4 0 13 16,2-8 9-16,-4-4-22 0,3-1 20 0,0-7 13 16,-2-6-30-16,1-8 9 0,0-7-10 15,-4-1-2-15,-4-6 0 0,0 5-30 16,-1-5 30-16,2-4-3 0,-3-3 13 16,-4-1-30-16,0 2 33 0,0 3-14 15,-13 3 2-15,-4 5 47 0,2 4 11 16,0 9-11-16,5 9 59 0,1 6-6 0,5 6-36 15,-3 0 58-15,3 3-26 0,0 3 6 16,4 1-52-16,0 2-51 0,0 0-81 16,0 8-13-16,0 21-32 0,8 24 126 15,3 15 81-15,-2 11-36 0,-1 1 33 16,-2-6-17-16,-2 1-9 0,3-3-10 16,-2-4-42-16,-1-8 3 0,2-4-3 15,0-3 19-15,0-10-41 0,3-1 22 16,0-4-78-16,1-1-6 0,3-3 59 15,-2-9-1-15,-3-7-133 0,1-3-35 0,-3-5-8 16,2 2-97-16,1-3-208 0,0 1-532 16</inkml:trace>
  <inkml:trace contextRef="#ctx0" brushRef="#br0" timeOffset="33365.5">7275 15712 414 0,'0'0'470'15,"0"0"-177"-15,0 0-59 0,0 0-74 16,0 0-20-16,0 0-10 0,0 0-17 16,0 0-45-16,0 1-45 0,0 1-23 15,0 2-13-15,0 6 13 0,0-1 7 0,0 7 93 16,0-1-25-16,0 6-33 0,0-4 10 16,0 0-51-16,0-1 26 0,0-1-27 15,0-4 0-15,0 2 11 0,0-6-8 16,0 2 0-16,0-1-3 0,0-3 1 15,0-1 28-15,0 0-28 0,0-2-1 16,0-2-29-16,0 2 0 0,0-2 13 16,0 0 14-16,0 0-21 0,0 0 3 15,0 0 17-15,0 0 0 0,0-2 1 16,0-5-1-16,0-3-140 0,0-5-3 16,2-5 13-16,7 2 26 0,-1-6 71 0,7 4 16 15,2-4-74-15,2 3 16 0,3 3 39 16,-2 4-10-16,2 2 49 0,-3 5 52 15,0 5 3-15,-2 2 20 0,-3 0-16 16,0 6-10-16,-2 7 45 0,1 3-68 16,0 2-10-16,-5 5 30 0,1 8-17 15,-1 6 10-15,-1-1 0 0,-3-6-7 0,0-12 4 16,-2-3-23-16,3-6-13 16,1 3-13-16,0-3 10 0,0 3 3 0,4-3 5 15,-4-3-5-15,4 0-1 0,-2-1 1 16,1-5 10-16,2 2-9 0,-5-2-1 15,5 0 16-15,-1 0 7 0,3-4-4 16,2-5-19-16,-3-2-25 0,4-5-17 16,-2-1 10-16,-3-4-7 0,2-2 13 15,-7 0-29-15,0 0 12 0,-1 1-15 16,-3 3 38-16,0 3-45 0,-2 5 46 0,0 1 18 16,0 3 2-16,-7 4 0 15,3 1 15-15,-4 2 0 0,2 0 7 0,-8 0-23 16,0 0 26-16,-3 10-26 0,-4 2 3 15,-1 3 75-15,3 2-19 0,0 4-27 16,2-1 7-16,3 0-38 0,0-1 38 16,4 2-22-16,4-2 2 0,2-2-19 0,4 1-3 15,0-3-13-15,2 0 13 16,8 2 3-16,8-3-2 0,0-1 1 0,10 0-25 16,-3-4 25-16,1-2-54 0,6-3 26 15,2-4 25-15,8 0-12 0,1-4 15 16,-7-3 1-16,-11-2 23 0,-6 1-23 15,-6 3-11-15,4-6 10 0,-2-2 2 16,-1-4 17-16,-2-3 2 0,-6-1-17 16,-2 1-1-16,-4 0 34 0,0 2-10 15,0-4-26-15,-4 5 0 0,-2 3 52 0,-4 4-52 16,2-1-3-16,2 5 3 0,2 1 3 16,0 3 42-16,2 0-19 0,2 2-26 15,0 0-17-15,0 0-12 0,0 0 9 16,0 0 18-16,0 0-24 0,0 0 3 15,0 8-6-15,0-1 29 0,0 7 98 16,0 2-1-16,0 2-58 0,0 1-7 16,0 0 10-16,4-2-42 0,0-1 0 0,4-3 2 15,0 1 2-15,4-3 25 0,0-2-27 16,3 1-3-16,2-3 1 0,-2 0 0 16,6-4 6-16,-2 1-3 0,5-4-6 15,-1 0-10-15,0 0 0 0,-2-2-51 16,-3-3-21-16,-2-4 34 0,-2 1 28 15,-4-4 20-15,0-2 0 0,-1 3-23 16,-5-3 26-16,3 1 26 0,-5 0 7 0,-2 0-33 16,0 4 26-16,0 0-7 15,0 4 30-15,0-1-30 0,0 4 88 0,0 2-26 16,0 0-36-16,0 0-32 0,0 0 10 16,0 0 6-16,0 0-29 0,0 0-33 15,0 0-47-15,0 3 9 0,2 7 71 16,4-1 12-16,3 6 40 0,1-3 3 15,3 2-52-15,0-1 10 0,3-1 3 16,4-3-16-16,1 1 4 0,0-1-24 16,5-3-54-16,-3 0-62 0,3-3-52 0,-1 1-42 15,-2-4-102-15,-1 0-450 0,-10 0 26 16</inkml:trace>
  <inkml:trace contextRef="#ctx0" brushRef="#br0" timeOffset="33680.66">8657 16078 760 0,'0'0'645'0,"0"0"-352"0,0 0-141 0,0 0-45 15,0 0 59-15,0 0 77 16,0 0 41-16,0 0-113 0,0 0-129 0,0 0 89 16,-6-24-67-16,4 14-6 0,-2 0-26 15,4-3-7-15,0 2-25 0,0-2-34 16,0-5-4-16,6-5 0 0,8-3 2 16,4-1-37-16,-3 1-82 0,3-1-35 15,-2 10 13-15,2-7-1 0,4 2-23 16,-3 4-40-16,2-1 30 0,-4 3-66 15,2 6-166-15,-6 1-137 0</inkml:trace>
  <inkml:trace contextRef="#ctx0" brushRef="#br0" timeOffset="34588.54">9008 15962 837 0,'0'0'362'0,"0"0"-229"16,0 0-22-16,0 0 25 0,0 0-87 15,0 0-26-15,0 0 74 0,0 0-12 16,0 0-82-16,0 0 12 0,-98-37-15 15,81 45-29-15,-1 6 28 0,4 1-15 0,4 2 14 16,-4 2-15-16,8 2 1 16,2-2-7-16,2 1 10 0,2-3 12 0,0-2-31 15,4-1-4-15,4-5 4 0,3-2 12 16,-2-1 10-16,1 1 10 0,3-7 0 16,-2 0-10-16,-1 0-19 0,1 0 16 15,0-2 13-15,-3-5 26 0,0-2 17 16,-1-1-1-16,-1-3-3 0,-2-1-23 0,3 1 30 15,-5-2-46-15,2-1-4 16,1 1 3-16,-1 0-22 0,0 2-19 0,2 1 36 16,-2 4 6-16,-2 5 32 0,2-2 14 15,4 5-44-15,-2 0-2 0,2 0-4 16,0 0 4-16,3 8 71 0,0 0-16 16,-3 1 20-16,1 1-46 0,-1-2-27 15,-1 1 27-15,-1 1-16 0,-1-4 7 16,-3 1-20-16,0-4 1 0,-2 0-1 15,0-1 1-15,0-2 2 0,0 0 17 0,0 0-4 16,2 0 7-16,-2 0 3 16,0 0 3-16,0 0 3 0,0 0-9 0,2 0-20 15,-2 0-3-15,2 0 0 0,2 0-3 16,4-5-23-16,6-2-29 0,0-2 39 16,10-3-43-16,-3 1 11 0,5 0 5 15,-4 3 42-15,-2 3-47 0,-1 0 18 0,-2 5 16 16,-4 0 14-16,-1 0 65 15,-1 0-39-15,-2 6 3 0,-1 1-3 0,-2 0 10 16,0 0-10-16,1 1 16 0,-2-1-22 16,-1 2-19-16,0-2 18 0,0-1-7 15,2-2-12-15,-2 1 0 0,1-1-1 16,4-2-4-16,-3 0 5 0,2 0 2 16,5-2 17-16,2 0 33 0,-2 0-29 15,1-2 9-15,4-4-19 0,0-4 16 16,2 3-16-16,-1-5 10 0,2 1-23 0,0 0-13 15,3-5 0-15,6-2 0 16,3-2 0-16,10-5-13 0,4 4-32 0,-3 3 29 16,-5 7 16-16,-5 5 3 0,-10 5 10 15,-2-1 39-15,-7 2 6 0,-3 0 20 16,4 3-29-16,-4 5-11 0,3 1-8 16,-4 3 8-16,-5 3 11 0,-2 1 9 15,-4 2 20-15,0-2-17 0,0-1-3 16,-8 5 20-16,-5-5-49 0,-6 4-16 15,0-3-52-15,-5 2-70 0,-1-2-49 0,4-4 2 16,-5 1-2-16,1-4-66 0,-1-3-141 16,1-5-322-16,6 2-77 0</inkml:trace>
  <inkml:trace contextRef="#ctx0" brushRef="#br0" timeOffset="35596.57">9604 16059 37 0,'0'0'39'16,"0"0"0"-16,0 0 101 0,0 0 76 16,0 0 61-16,0 0-52 0,0 0-121 0,0 0 10 15,0 0-52-15,31-96-26 16,-23 85 58-16,-2-1-55 0,-2-3 59 0,2 4-72 15,0 0 42-15,-1-1-26 0,-1 5-38 16,-2-5 38-16,0 2 0 0,3 1-19 16,-5 0-20-16,2 1-3 0,-2-4 3 15,0 3-16-15,2-1 11 0,-2 0 1 16,2 2 2-16,-2 1-14 0,2 0 0 16,-2 3-29-16,0 2 22 0,2 0 4 15,-2 2-10-15,2 0-16 0,0 0-13 0,5 0-11 16,3 0 44-16,6 0 18 0,-2 0 4 15,6 0 43-15,-4 0-27 0,3 5 46 16,3 3-33-16,1 1 7 0,2 4-17 16,3-2 40-16,0 1 38 0,-3 1-64 15,-4-4 22-15,2 5-13 0,-1-1-39 16,-1 2 58-16,-2 1-19 0,-4-3 1 16,0 1 12-16,-6 1 0 0,-3-2-36 0,-4 0-6 15,-2-1-13-15,0 2 36 16,-6-3-10-16,-9 2 0 0,-11 3 9 0,-8 3-34 15,-12 3 38-15,-7-2-39 0,-1-3-103 16,6-4-8-16,7-3-73 0,9-3-24 16,7-1 13-16,8-2-118 0,4 0-6 15,5-2-411-15</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6:14.401"/>
    </inkml:context>
    <inkml:brush xml:id="br0">
      <inkml:brushProperty name="width" value="0.05292" units="cm"/>
      <inkml:brushProperty name="height" value="0.05292" units="cm"/>
      <inkml:brushProperty name="color" value="#FF0000"/>
    </inkml:brush>
  </inkml:definitions>
  <inkml:trace contextRef="#ctx0" brushRef="#br0">18272 7625 307 0,'0'0'375'16,"0"0"-308"-16,22-11-66 0,-8 5 145 15,4-2-42-15,-4 3-19 0,1-1 19 0,0 0-36 16,-2 2-35-16,-3 1-14 0,3-1 1 15,-4 0-20-15,-1 1 2 0,-4 3 11 16,2-2 13-16,-2-1-26 0,-2 1 16 16,4 2-5-16,-4-1-11 0,0 1-16 15,0 0 0-15,0 0-1 0,-2 0 17 16,0 0-2-16,2 0-11 0,-2 0 13 16,0 0 1-16,0 0 2 0,0 0 11 0,0 0-12 15,0 0 0-15,0 0 1 0,0 0 17 16,0 0 12-16,0 0 4 0,0 0-10 15,0 0 0-15,-2 0 0 0,0 0-26 16,-4 0-6-16,-4 0-20 0,2 0 23 16,0 0 2-16,-5-1-35 0,0-2 17 0,-2 3-1 15,1 0 4-15,-4 0 16 0,6 0 22 16,-4 0 1-16,4 0-4 0,4 0 7 16,0 0-6-16,1 0-7 0,0 0 2 15,3 0-15-15,2 0-3 0,2 0-20 16,0 0 0-16,0 0-26 0,6 0 7 15,1 3 0-15,2-2 25 0,-1 2-9 16,2 2 26-16,8 0 26 0,-2-1-6 0,12 0-20 16,6-3-23-16,7-1 0 0,1 0 7 15,0-1 16-15,-1-3 13 0,-5-2-13 16,0 1 0-16,-3-1 28 0,1-1 18 16,-6 4 16-16,-7-1-36 0,-5 0 23 15,-8 4-36-15,0 0 16 0,0 0-29 16,0 0-1-16,-4 0 0 0,-4-1 1 15,0 1 19-15,0 0 30 0,0 0 6 16,-4 0-12-16,-8 0-24 0,0 0-19 16,-9 0-62-16,-9 0 23 0,-10 0 3 15,-3 1 23-15,1 5-3 0,4-1 16 0,2 1 0 16,-1 1 0-16,1-2 0 0,0 1-1 16,0 2 0-16,2-3-2 0,7 1 1 15,5-3-2-15,8 0 1 0,0-2 3 16,2 2-1-16,1 0 1 0,1-1-3 15,3 1-17-15,5-3 17 0,2 0-30 16,0 0-15-16,4 0-4 0,7 3-57 16,4 1 109-16,9 0 20 0,7-1 28 0,14 0 14 15,2-3-16-15,-1 0-14 16,-6-8-19-16,-5 2 4 0,-11 0 22 0,-2 2 3 16,-7 0 33-16,2 0 3 0,-2 1 10 15,4-3 2-15,-2 2-41 0,-5 0-29 16,-2 3-20-16,-6-1 0 0,-2 2 0 15,-2 0 39-15,0 0 19 0,0 0-9 16,0 0-18-16,-6 0-31 0,-8 0-52 16,-2 0-29-16,-14 0-81 0,-7 6-63 15,-7 7 34-15,-3 3-31 0,7-3-104 0,12-2-257 16</inkml:trace>
  <inkml:trace contextRef="#ctx0" brushRef="#br0" timeOffset="7267.72">27420 10425 189 0,'0'0'307'16,"0"0"-203"-16,0 0 4 0,0 0 55 15,0 0-10-15,-6-18 13 0,6 16-13 16,0 2-62-16,0-2-10 0,0 2 7 16,0 0 0-16,0-2-20 0,0 2-25 0,2 0-21 15,-2 0-5-15,0 0-1 16,0-1-13-16,0 1 16 0,0 0-15 0,0-2 11 15,0-2-15-15,0 0 0 0,0 3 48 16,-4-5 16-16,2 2-31 0,-2 0-17 16,-3 1 29-16,2-4-42 0,-1 4 10 15,2-4 19-15,-2 4-19 0,0-3 10 16,-1 0-21-16,-2 1 4 0,3-1 7 16,0 1-22-16,-2-1 10 0,-1-1-1 15,0 4 1-15,1-1 1 0,1 0-1 0,-1 1 1 16,-2-1 0-16,1 0 0 0,0 0 11 15,-1 2 10-15,0 0 9 0,-2-1-15 16,0 1-15-16,-1-1 1 0,-2 2-1 16,2 1 0-16,1 0-1 0,-3 0-1 15,0 0 0-15,1 0 0 0,-4 0 3 16,4 0 0-16,-4 0 0 0,-1 4 0 0,0 1 10 16,0-1-12-16,-1 2-1 0,2-3 0 15,1 3 12-15,-2-2-12 0,2 2-2 16,0-2 1-16,0 1 1 0,-1 2 1 15,4-2-1-15,-1 1 2 0,-2 0 1 16,4-1 17-16,-1 1-4 0,1 2-3 16,0-3-10-16,1 3 10 0,0 0-13 15,2-1 0-15,0 1 1 0,-2-1 19 0,4 1-17 16,0 2 13-16,-1-3-13 16,3 1-3-16,0 1 1 0,-3 1 12 0,3 0 13 15,-3 1 6-15,1 3-3 0,-5-1-6 16,2 1 0-16,-1 1 2 0,-4 0 1 15,4 0-22-15,-1 1 12 0,-2 1-13 16,3 0 29-16,1 0-20 0,1 0-11 16,-2 0 1-16,6-1 14 0,0-1-14 15,0 0 21-15,0 1 6 0,2-3-10 16,-2 3 4-16,2-3 6 0,2 2 9 0,0-2 4 16,-2 0-16-16,2 3 9 0,0-3 3 15,0 2-22-15,0 2 4 0,0-1 15 16,0 1-22-16,-1 0-10 0,1 2 29 15,2 2-7-15,-2-1-6 0,2 0 13 16,0 0-28-16,0-1 12 0,0-2 28 16,0 0-15-16,0 1 22 0,0-5-26 15,4 1 1-15,-1-1-10 0,1 0 25 16,0-2-12-16,0 1-17 0,0 0 14 16,0 1-7-16,0-2-4 0,2 3 1 0,-2-1-16 15,2-1-1-15,-2 0 1 0,0 0 3 16,2 2 10-16,-2-1-10 0,6 0-2 15,-4-2 1-15,2 3 15 0,1 0 2 16,-1-1-3-16,5 0-13 0,2-1 13 16,-3 1-16-16,4 0 3 0,-2-1 10 15,1 0 6-15,0-3-18 0,0 1 1 16,-2-3 11-16,-1-2 5 0,1 2-14 0,-3-1 11 16,4-1-14-16,0-1 15 0,-1 2-15 15,4-1 21-15,0 1-6 0,2-2-1 16,0 2-15-16,1-2 0 0,-2-1 10 15,4 2-9-15,-3 0 0 0,2-3 2 16,-2 2-1-16,3-2 2 0,-2-1-3 16,0 2 14-16,1-3-2 0,-2 0-10 0,2 0 0 15,-1 0-2-15,0 0 2 0,0 0 0 16,-2 0-3-16,2 0 2 0,-1 0 1 16,0-4 9-16,-2 0-11 0,1 0 15 15,-2-1-15-15,1-2-1 0,4-1-2 16,0 1-1-16,5-3-19 0,-2 1 6 15,0 0-9-15,2-4 12 0,0 1 11 16,-3 0-13-16,1-1 15 0,0-1-41 16,2 1 15-16,-2-2 11 0,-3 2-17 15,1 1 20-15,-6 0 12 0,2 1 3 0,-6 1-1 16,-2 2 23-16,-3 0-3 0,-1-1 3 16,1 0-6-16,-1 0 10 0,0-2-26 15,1 3-3-15,-1-6 0 0,0 1-2 16,3-1-11-16,0 1 0 0,-3 0 13 15,0 1 0-15,2 0 16 0,-4-1-6 16,4 0-10-16,-2-2-1 0,-2-3-21 16,0 1 18-16,0-2 4 0,0 0-1 0,1-2-14 15,-3-4-1-15,0-3-3 16,3-7-22-16,-1-1 39 0,0 2-23 0,0 10 6 16,-2 5 18-16,0 6-21 0,-2 1 6 15,3-1 6-15,-3-2 10 0,2 0 16 16,-2 2-16-16,0 1-1 0,0 0-2 15,0 3 2-15,0-1-14 0,0 2 14 16,0-1-23-16,0 2 5 0,-5-1 6 16,1-1-19-16,-2 1 7 0,2-2 23 15,-5 0-10-15,0-1 12 0,1-1 3 0,0 2 13 16,-6 1-13-16,6-2-3 0,-4 0-34 16,-1-1 34-16,0-2 0 0,0 2 3 15,1 0-3-15,-1-1 2 0,0 1 1 16,3 0-3-16,-4 1 0 0,6 2 14 15,0 0-13-15,2-2 0 0,-1 4 5 16,-2-1-3-16,5 2-3 0,0-1 13 16,0 0-10-16,0 0-3 0,-1 1 3 15,-1-1-2-15,2 1-1 0,-3 0-3 16,1 1 3-16,-3-4-12 0,1 4 12 0,-2-2 24 16,-4-1-24-16,0 2 0 0,-6-1-25 15,0 1 21-15,-2-1-21 0,-1 2 9 16,1 2 13-16,2 1 1 0,-2-3-11 15,3 4-3-15,-2-1 13 0,4 0-10 16,0 2-12-16,4-2-10 0,1 0-3 16,0 0-7-16,6 2-28 0,-2 0-49 15,2 0-64-15,-3 0-49 0,-4 0-33 0,3 6-13 16,-5-1-15-16,-5 5-3 0,2-2-114 16,2 0-409-16</inkml:trace>
  <inkml:trace contextRef="#ctx0" brushRef="#br0" timeOffset="8859.77">24639 10960 646 0,'0'0'391'0,"0"0"-163"16,0 0-183-16,0 0-25 0,0 0 16 15,0 0 45-15,0 0 13 0,0 0-9 16,0 0-10-16,-7 0-20 0,10 0 10 15,1 0 13-15,1 0-26 0,-1 0-36 16,0 0-16-16,-2 0-45 0,2 0 22 0,0 0 23 16,7 0 45-16,2 0 11 0,6 0-11 15,7 0-6-15,10 1-13 0,8 2-10 16,7 0-3-16,-2 2-10 0,-1-2 10 16,4 1 0-16,1 0 7 0,1-1 2 15,4 1 4-15,-3 0 0 0,1 0 0 16,-1 1-10-16,-2-1-14 0,0 0 0 0,2 0-1 15,-4-1 0-15,1 2-1 16,-6-1 3-16,-1-1-2 0,-5 2-1 0,-2-2-26 16,0-1 0-16,-1 0 0 0,-8 0 10 15,5 0-3-15,-4-1 18 0,0 2-12 16,0-3 13-16,1 1 2 0,3-1 11 16,0 0 0-16,-2 0 6 0,-2 0 4 15,-3 0-4-15,3 0-3 0,-2 0-13 16,-1 5-3-16,5-4-4 0,-4 3 2 15,-6-1 2-15,0 0-16 0,-7-3 3 0,2 2-10 16,0 0-3-16,2-1 24 0,0 1 0 16,3 0 1-16,-6 0 0 0,-1-2 0 15,0 0 0-15,-2 0 1 0,-5 0 0 16,3 0 3-16,-3 0 13 0,-1 0-3 16,-3 0-12-16,-2 0 12 0,-2 0-10 15,0 0 1-15,0 0-4 0,0 0 1 16,0-2-1-16,0-2-12 0,0 1-14 15,0-2 7-15,-2-2 16 0,-4 1 2 16,-5-1 0-16,-2-1-8 0,2-1 5 0,-3 0 4 16,-4 1-45-16,2-2 25 0,-4 0 4 15,4 3 15-15,-4-1 0 0,3 2-15 16,-3 1 3-16,0-4 10 0,-1 4 0 16,2 1 0-16,-2-2-23 0,2 3 7 15,0-1 17-15,-1 0-1 0,0 1 0 0,0 1 2 16,1-1-9-16,2 0 10 15,0 2 17-15,0-2 2 0,4 0 17 0,1 2-13 16,0-1 22-16,2 2-6 0,2 0 16 16,2-2-19-16,1 2 6 0,3 0-4 15,0 0 1-15,2 0-10 0,0 0-25 16,0 0-4-16,0 0 0 0,4 0 16 16,1 0-16-16,1 0-10 0,-2 0-25 15,2 0 31-15,0 4 4 0,6 3 16 16,0 0 23-16,3 2 0 0,4 1-10 0,2-3-3 15,5 3-3-15,6-1-21 16,6 3 20-16,0-3-21 0,-7-1 12 0,-5-3 10 16,-13-3-2-16,0 3-21 0,-3-2-1 15,1 2-34-15,0 2 33 0,-3 0-24 16,-3-1 8-16,-3 3 18 0,-2 1 22 16,0 4 72-16,-13 7 51 0,-13 9 34 15,-12 8-18-15,-6 2-56 0,1-1-28 0,5-6-33 16,10-11-6-16,7-3-22 0,4-6-16 15,2-1 0-15,-6 3-25 0,0 3-71 16,-7 1-57-16,0 1-71 0,3-3-56 16,1-1-105-16,2-6-101 0,-2-5-502 15,7-5 186-15</inkml:trace>
  <inkml:trace contextRef="#ctx0" brushRef="#br0" timeOffset="9530.97">23701 10860 168 0,'0'0'1141'0,"0"0"-887"0,0 0-202 15,0 0-39-15,0 0 23 0,0 0 165 0,0 0 17 16,0 0-20-16,-11 105-37 0,7-67 17 15,2-1-56-15,-3-5 1 0,3-8-24 16,2-6-31-16,0-2-46 0,-2-4 4 16,2 0-26-16,0 5 0 0,-2-3 0 15,2 1-2-15,-2 2 0 0,2-5-78 16,-2 2-77-16,0-3-33 0,0-1-39 16,0-5-53-16,-1-2-88 0,-1-3-147 0,2 0-591 15</inkml:trace>
  <inkml:trace contextRef="#ctx0" brushRef="#br0" timeOffset="9783.3">23334 10807 1566 0,'0'0'475'0,"0"0"-258"16,0 0-217-16,0 0-110 0,0 0 16 15,0 0 94-15,110-60 81 0,-40 42 22 16,10 0-25-16,-1 3-33 0,-11 4-2 16,-11 3 2-16,-5 3-35 0,-10 5-10 15,-4 0-72-15,-11 0-28 0,-3 0 0 16,-12 0-1-16,2 0-16 0,-4 0-55 16,-2 7-36-16,-1 0-55 0,-7 3-5 0,0 1-185 15,-7 0-6-15</inkml:trace>
  <inkml:trace contextRef="#ctx0" brushRef="#br0" timeOffset="10094.15">23354 11510 1306 0,'0'0'530'0,"0"0"-290"0,0 0-178 16,0 0-46-16,0 0 39 15,0 0 85-15,135 0 70 0,-64-12-91 0,10-1-42 16,3-4-61-16,-11 3 0 0,-3 2-12 15,-10 2-4-15,-9 3-132 0,-7-1-182 16,-5 1-84-16,-11-2-61 0,-10-2-254 16,-10 3-62-16</inkml:trace>
  <inkml:trace contextRef="#ctx0" brushRef="#br0" timeOffset="11296.19">20393 7094 67 0,'0'0'92'16,"0"0"54"-16,-53 117 154 0,41-79-29 0,0-5-128 15,4-4-104-15,4-3-16 16,2-6 55-16,0-3-65 0,2-5-9 0,0 2 12 16,6-3-16-16,4-2-75 0,8-4-98 15,3-5 131-15,11-10-72 0,4-16-186 16,-6 3-153-16</inkml:trace>
  <inkml:trace contextRef="#ctx0" brushRef="#br0" timeOffset="11853.12">20626 6622 754 0,'0'0'404'0,"0"0"-371"0,0 0-33 0,0 0 0 16,0 0 36-16,0 0 123 0,0 0 4 16,0 0-88-16,-114 100-26 0,89-68 68 15,-5 9-36-15,-2 2-23 0,4 1 40 16,5 1-21-16,4-9-25 0,2 4 39 15,3-1-42-15,-2 0-7 0,6 1 3 16,1-2 4-16,3 0-4 0,-1 1-25 0,3-3-18 16,2 0 32-16,0 2 21 0,0-1-30 15,2-3 11-15,0-2 16 0,0 0-1 16,2-9-22-16,2-3-6 0,2-5 31 16,1-1 1-16,4 3-52 0,-1 2 26 15,8 3-27-15,-2-4-2 0,1-1-37 16,2 1 8-16,0-7 9 0,3 0-50 15,-4-5-1-15,6 0-48 0,-3-4-17 0,2 1 3 16,-1-3-32-16,-1 0-49 0,-4 0-46 16,-2-11-91-16,-7 0-229 0,-4 1-157 15</inkml:trace>
  <inkml:trace contextRef="#ctx0" brushRef="#br0" timeOffset="12279.49">20866 6882 191 0,'0'0'643'0,"0"0"-305"0,0 0-204 16,0 0-30-16,0 0 30 0,0 0 9 0,0 0-4 15,0 0 14-15,0 0 0 0,0 0-30 16,0 0-46-16,-18-53-31 0,18 53-32 16,0 0-14-16,0 0-20 0,0 0 4 15,-2 0 16-15,2 0 0 0,-2 2 0 16,-1 5-6-16,-2 11 6 0,-1 10 71 16,0 15 77-16,-2 4-44 0,-1 1-17 15,0-4-17-15,5-7-34 0,0 2 6 0,2-6-1 16,2-1-9-16,0-1 0 0,0-6-32 15,0-9-27-15,0 0 26 16,2-5-14-16,4 1-11 0,3-1 26 0,0-1 0 16,-1 0-131-16,2-7-14 0,6 5 144 15,-2-6-47-15,1-2-30 0,4 0-44 16,0-5 21-16,3-7-48 0,0-9-58 16,0-8-24-16,-7-8-58 0,-6-6-246 15,-7 10-244-15</inkml:trace>
  <inkml:trace contextRef="#ctx0" brushRef="#br0" timeOffset="12474.97">20669 7050 129 0,'0'0'799'16,"0"0"-340"-16,0 0-325 0,0 0-105 16,0 0 56-16,0 0 106 0,0 0-25 15,153-26-56-15,-96 6-29 0,1 3-22 16,-10 2-11-16,-7 3-9 0,-13 1-36 0,-8 3-3 15,0 3-20-15,-6-1-77 0,4 0-26 16,1 1-53-16,0-2-32 0,-2 2-91 16,-7 0-186-16,-2 0-177 0</inkml:trace>
  <inkml:trace contextRef="#ctx0" brushRef="#br0" timeOffset="12774.17">21308 6505 1213 0,'0'0'449'0,"0"0"-280"16,0 0-114-16,0 0 72 0,155 70 15 15,-115-25-51-15,-12 9-17 0,-15 5-28 16,-11 6-20-16,-2 6 25 0,-11 1-25 16,-10 5 10-16,-6-1-20 0,-7 1-16 15,-2-3-58-15,-5-6 0 0,3-4-43 16,0-6-41-16,-3-9-24 0,5-6-45 0,0-12-52 16,4-10-186-16,11-7-624 0</inkml:trace>
  <inkml:trace contextRef="#ctx0" brushRef="#br0" timeOffset="15272.89">27856 10894 400 0,'0'0'398'16,"0"0"-212"-16,0 0-186 0,0 0-17 0,0 0-25 15,0 0 16-15,0 0 26 0,0 0 1 16,0 0 45-16,0 0-7 0,0-1-4 16,0 1 18-16,0 0 31 0,0 0 40 15,0 0-3-15,0 0-17 0,0 0-17 16,0 0-21-16,0 0-27 0,0 0-23 15,0 0-16-15,0 0-1 0,0 0-3 16,0 0-18-16,0 0-1 0,0 0 0 16,0 0-3-16,0 0-3 0,0 0 3 15,0 0 3-15,0 0 10 0,0 0 12 0,0 0 1 16,0 0 2-16,0 0 11 0,0 0-10 16,0 0 14-16,0 0 2 0,0 0 14 15,0 0 19-15,-2 0-3 0,0 0-10 16,2 0 3-16,-3 0 3 0,3 0 10 15,-2 0-9-15,2 0-10 0,0 0-10 16,-2 0-4-16,0 0-5 0,-1 0-17 16,3 0-12-16,-2 0-1 0,2 0 9 0,0 0-15 15,0 0-1-15,0 0 4 16,0 0 0-16,0 0 3 0,0 0 10 0,0 0-10 16,0 0 11-16,0 0-1 0,0 0 1 15,0 0 2-15,0 0 23 0,2 0 10 16,5 0-8-16,-5 0-8 0,1 0 2 15,-1 0 23-15,0 0-38 0,0 0-4 16,2 0-3-16,2 0 3 0,2 1 0 0,8-1 4 16,-2 3 12-16,4-1-3 15,0-1-13-15,4 1 1 0,1 2-1 0,1-2 2 16,1 0-1-16,7-1 12 0,8 2 10 16,9 0 0-16,0-3 9 0,-2 0-13 15,-7 1 1-15,-6-1-7 0,-3 1-13 16,3 1 0-16,-6-2-2 0,-9 3-10 15,0-3 11-15,-4 2 0 0,7-2 0 16,3 3-1-16,9 1-9 0,4-2 11 16,2 2 18-16,1-3-15 0,-3-1 13 0,-2 0-3 15,0 0 13-15,5 0 3 16,-1 0-6-16,2 0 13 0,1-1 2 0,1-3-18 16,1 2-1-16,2-2-6 0,-4 1 0 15,-3 3-12-15,-2 0 2 0,-5 0-3 16,1 0-3-16,-2 0-13 0,-6 0 14 15,-3 0 0-15,-5 0 0 0,-2 0-12 0,4 0 12 16,0 0 4-16,6 0-1 16,-5 3 0-16,3-1-1 0,-4 0 1 0,8 0 1 15,4 0-2-15,7 0-2 16,3-1 1-16,-2 2 1 0,-3-3 2 0,-9 0 0 16,-6 0-2-16,-2 0-1 0,-4 0 1 15,4 0 1-15,3 0-1 0,1 0 3 16,-2 0 10-16,-4 0-12 0,-4-3 0 15,-1 2 0-15,-4-1-1 0,-1 0 2 16,-3 0 21-16,-1 2 6 0,-2-2-6 0,0 2 3 16,-2 0 3-16,0 0 6 0,0-2 14 15,0-1-14-15,0 3-7 0,0-5-28 16,0 2-65-16,-4-1 1 0,0 0 35 16,-1-2 3-16,1 2-13 0,0-2 1 15,-3 1 25-15,1-1-20 0,-5 1 14 16,3-2-20-16,-5-1-3 0,-2-1 6 15,-1 0 11-15,-10 0-8 0,-6-3 33 0,-7 0-39 16,-1 1 36-16,2 0 3 16,9 3 9-16,7 0-8 0,6 3 17 0,0 0-17 15,0 0 28-15,-2-1 26 0,-1 0 0 16,3 1-22-16,2 1-20 0,4 1 22 16,4 0-2-16,2 1 34 0,2 2-9 15,2 0-41-15,0 0-17 0,0-1-36 16,0 1-3-16,6 0 38 0,-2 0-25 15,2 0-19-15,-2 0-10 0,5 1 55 16,0 5 7-16,5 0 41 0,3 1 1 0,5 1-20 16,6 2 9-16,5-1 4 0,5 3-29 15,2-3 29-15,-1 1-10 0,-9-3-9 16,-11-2 3-16,-4 2-25 0,-1-1 28 16,0-1-29-16,-2 1-29 0,-2 2 9 15,-1-1-12-15,-7 0 31 0,-2 1-37 16,0 2 38-16,-2 1 45 0,-13 9 93 15,-17 6-38-15,-12 6 5 0,-5 1-31 0,2-2-17 16,7-8-34-16,6-6-12 16,4 3-9-16,-2-4-4 0,7-1 2 0,6 0-45 15,6-4-67-15,3 0-77 0,0 1-69 16,2 5-49-16,2 0-23 0,6-1-103 16,0-3-384-16,0-6 68 0</inkml:trace>
  <inkml:trace contextRef="#ctx0" brushRef="#br0" timeOffset="16120.19">30287 10635 1265 0,'0'0'328'15,"0"0"-119"-15,0 0-60 0,0 0-39 0,0 0-12 16,0 0-1-16,0 0-10 0,0 0-16 16,0 0 91-16,0-62-17 0,0 62-90 15,2 0-33-15,-2 0-9 0,0 0 0 16,0 0-10-16,0 0-3 0,0 0-18 16,0 0-1-16,0 0 3 0,2 5-30 15,4 6 46-15,4 6 74 0,3 12 4 16,4 8-11-16,0 2 29 0,1 1-19 15,-4-1-3-15,0-3-7 0,2 2 3 16,-4-2-22-16,1 3 3 0,2-6 6 0,-2 2-16 16,2 0 13-16,-2-5-16 0,-5-3-3 15,0-8-4-15,-2-3-2 0,4-3-7 16,-2 4-6-16,0-1 6 0,3 4 9 16,-2-1-28-16,-1-5 16 0,0-3-19 15,-3-1 13-15,-1-4-13 0,0-5 0 16,-2 2 12-16,-2-3 23 0,0 0 18 15,0 0 29-15,0 0 85 0,0 0-24 0,0 0-10 16,2-9-3-16,0-3-22 0,9-13-108 16,4-10-9-16,-1-3 8 0,8-4 0 15,0 0-16-15,-2-1 17 0,2-3 0 16,-1-2-51-16,1 0 20 0,0 2 0 16,4 2-31-16,-3 2 40 0,-1 1-18 15,-1 5 11-15,0 0 27 0,1 4-8 16,-4 1-18-16,-3 6 12 0,-2 6 14 0,-6 5 2 15,1 3 0-15,-2 2 2 16,2-5-1-16,2 2 0 0,-4 4-1 0,-2 1 1 16,-2 4 37-16,0 1-23 0,-2 2 1 15,0 0-16-15,0 0-16 0,0 0-18 16,0 0 6-16,0 0-6 0,0 0 0 16,0 0 9-16,0 0-3 0,0 0 3 15,0 0-3-15,0 0 6 0,0 0 0 16,0 0 4-16,0 0-14 0,0 0-6 15,0 0-25-15,0 0-3 0,0 0-19 0,0 0-31 16,0 0-52-16,0 0-86 0,-4 3-153 16,-2 6-74-16,-5 2 222 0,-4 2-13 15,-8 2-151-15,-1-3-329 0,6-5 56 16</inkml:trace>
  <inkml:trace contextRef="#ctx0" brushRef="#br0" timeOffset="18845.35">27031 10872 127 0,'0'0'189'0,"0"0"27"0,0 0 31 15,0 0-97-15,0 0-68 0,0 0 9 16,0 0 26-16,0 0 4 0,-2-9-14 16,2 9-19-16,0-3-17 0,0 1-2 15,0 0 22-15,0 0 0 0,0 1-39 0,0-3-23 16,0 2 23-16,0 0 19 0,0 0-6 16,0 1-23-16,0 1-19 0,0-3 9 15,0 3 10-15,0-2 1 0,0 2-5 16,0 0 1-16,0 0 0 0,0 0 3 15,0 0 10-15,0 0-1 0,0 0 4 16,0 0-10-16,0 0-25 0,0 0-19 0,0 0-1 16,0 0-3-16,-2 0-17 0,2 0-2 15,-2 0-1-15,2 0 0 0,-2 5-6 16,-2 2-19-16,-4 7 48 0,-1 3 19 16,2 2 14-16,-1 1-33 0,2 1 0 15,4 0-4-15,0-1 4 0,2-1 29 16,0-1 1-16,2-4-11 0,2 1 13 15,2-3 26-15,0 0-10 0,6-3-22 0,-4-1-10 16,2 0-14-16,1-3 16 16,2 1-18-16,-1-3-13 0,3-1-10 0,0 0 4 15,0-2 0-15,-1 0-4 0,4 0 10 16,-4 0 0-16,0 0-3 0,0-4 16 16,-1-3 1-16,0 0 2 0,-2-3 33 15,1-2-4-15,-2 2-9 0,2-4-7 16,-4 2 13-16,2-1 0 0,-3-1-29 15,2 3-3-15,-3-3 3 0,0 0-16 16,0 3-16-16,1-2-19 0,-3 2 6 0,-2 0 0 16,2-1 3-16,-1 2-33 0,-1 0 66 15,-2 1-4-15,0 0-24 0,0 1 37 16,0 3 3-16,0-4-3 0,0 4 4 16,0-1 21-16,-2 2 11 0,-1 2-7 15,1-1 3-15,0 3 17 0,0 0 12 16,2 0-19-16,0 0-41 0,0 0 0 15,0 0 0-15,0 0 0 0,0 0 0 16,0 0 0-16,0 0-1 0,0 0 0 16,0 0 0-16,0 0 1 0,0 0 12 0,0 8 13 15,2 4 48-15,2 5 6 0,5 3 26 16,-2 0-17-16,3 2-12 0,-2-1-16 16,3-3-7-16,2 2-10 0,-1-5-12 15,-1 1 6-15,4-3-16 0,-2 1-22 16,2-3 0-16,0-3 0 0,-1-1-25 15,2 1-83-15,-2-4-84 0,-2 0-61 16,6-3-59-16,-6-1-40 0,-1 0-60 16,0 0-200-16,-3-3-636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6:46.684"/>
    </inkml:context>
    <inkml:brush xml:id="br0">
      <inkml:brushProperty name="width" value="0.05292" units="cm"/>
      <inkml:brushProperty name="height" value="0.05292" units="cm"/>
      <inkml:brushProperty name="color" value="#FF0000"/>
    </inkml:brush>
  </inkml:definitions>
  <inkml:trace contextRef="#ctx0" brushRef="#br0">13884 7077 9 0,'0'0'68'0,"0"0"10"0,-7-7-45 16,1 4-23-16,0 0-7 0,0 1 23 0,-1-3 7 16,3 2-30-16,-2 1 23 0,1 0 0 15,1 1-3-15,-3 1-23 0,3-3-10 16,-2 3-9-16,0 0-17 0,-2 0-29 15,0 0 12-15,2 0 31 0,0 0 2 16,0 0 20-16,2 3-1 0,-3-3 1 16,0 1-1-16,3-1 1 0,0 0-1 15,0 0 1-15,0 0 1 0,0 0 22 0,-1 0 3 16,-1 0 3-16,2 0 4 0,-3 0 123 16,1 0-22-16,-1-1-46 0,1-2-34 15,-6-1-53-15,-4 1 54 0,4 1 20 16,-1-2 29-16,-2 2-32 0,5 0-1 15,3 1-12-15,-1-2-39 0,1 2-19 16,5 1-1-16,-2 0 0 0,2 0-4 16,2 0 2-16,-2 0-14 0,2 0-10 15,0 0 3-15,0 0 0 0,0 0 4 0,0 0-1 16,0 0 1-16,0 0 2 0,2 0 4 16,2 0 10-16,0 0-9 0,-2 0 12 15,3 0 33-15,-3 0 9 0,0 0-16 16,0 0 0-16,2 0-6 0,-1 0-17 15,1 0 10-15,4 0-11 0,5 0 34 16,4 4-10-16,17-3-26 0,8 3 78 16,7-2-42-16,2-2 16 0,-2 0-52 15,-4 0 1-15,1 0-1 0,-1 0 43 0,3 0-40 16,3-2-3-16,3-3 29 16,-6 1-16-16,3-2 42 0,3-1-12 0,-1-1-4 15,4 0-16-15,5-3-7 0,-1-1 10 16,3 0 13-16,0-1 6 0,-5 2-6 15,-1 2-19-15,-6 1 22 0,-5 0-26 16,-3 4-12-16,-3 1-4 0,-3 1-1 16,-2 2-19-16,-2 0 19 0,-2 0-1 0,-9 0-34 15,1 0 25-15,-10 0 11 16,4 0 0-16,5 0-22 0,9 1 18 0,12 3-15 16,1-2 19-16,-1 1-13 0,-1 0 13 15,-5-3 0-15,2 0-2 0,0 0-18 16,3-6 20-16,2 0 20 0,2-2 2 15,-1 3 14-15,3-5 0 0,0 3-17 16,0-1 40-16,-2-1-40 0,-3 2 27 16,-3 2-45-16,-3-1 31 0,-2 2-28 15,0-1-1-15,-5 1-3 0,3 0 2 16,-6 0 1-16,-7 2 10 0,-3 0-10 0,-8 2 0 16,7-1 13-16,0-1-16 0,3 2 0 15,-4-2-1-15,-3 2 1 0,0 0-2 16,-5 0-2-16,-1 0-12 0,-5 0 13 15,2 0 2-15,-2 0-12 0,0 0-3 16,-2 0-30-16,2 0-29 0,2 0 4 16,0 2 32-16,3 3 38 0,0 1-84 15,1 0 10-15,0 1-42 0,0 1-29 0,2-1 12 16,-4 0-9-16,0-2 6 0,-4 0-120 16,0 2-96-16,-2-3 164 0,-72-73 123 15</inkml:trace>
  <inkml:trace contextRef="#ctx0" brushRef="#br0" timeOffset="1406.18">13141 7028 16 0,'0'0'75'16,"0"0"-39"-16,0 0 39 0,0 0-26 0,0 0 26 16,0 0 281-16,0 0-242 15,0 0-59-15,0 0 0 0,0 0 1 0,-81-70 38 16,79 69-6-16,2 1-23 0,-2-1 10 16,2 1-10-16,0 0-19 0,0 0-20 15,0 0-26-15,0 0-28 0,0 0-37 16,2 0-13-16,0 0-1 0,0 0-5 15,0 2-4-15,0 8 19 0,1 4 46 16,-3 8 23-16,2 11 0 0,-2 13 49 0,0 3 4 16,-2 9 28-16,-7-3-68 0,1 0 23 15,2 2-33-15,-4-1 0 0,8-3 23 16,0-2-26-16,2-3 30 0,0-5-8 16,4-2-5-16,6-1-17 0,-2-2 3 15,-4-4-3-15,4 0 59 0,-1-1-46 16,-3-3 16-16,1 3 17 0,-1-2-46 15,-2-1 26-15,-2 3 35 0,2 2 18 0,0 2-44 16,-2 3 17-16,2 4 23 16,0 2-72-16,-2 0 20 0,0 2-7 0,0-2-16 15,0 0 1-15,0-2-1 0,0-1 0 16,0-1 0-16,0-1 2 0,0-5 7 16,0 0-7-16,0 0-4 0,-2-3 2 15,0 0-1-15,0-3-10 0,0 1 11 16,0-3 1-16,-2-3-1 0,1-4 4 15,-1-4-4-15,4-3 0 0,-2 6-2 16,-2-3 2-16,-1 7 22 0,3-2-22 0,-2 0-39 16,2-3 39-16,0 1 0 0,2 0 0 15,0-2 0-15,0 2-22 0,0 1 22 16,0-1 0-16,2-2-13 0,2 0-33 16,0-1-82-16,-2-2 126 0,3-2-25 15,-1 0 4-15,0-2 21 0,3 0-27 16,-3-4-26-16,0 3 55 0,0-5 26 0,1 2-26 15,1-2-28-15,-2 1 28 0,5-2 10 16,-3 0-10-16,1-1-3 0,-1 1-26 16,2 0 29-16,6 0 46 0,0 1-26 15,5-5-1-15,13 4-19 0,10 1 3 16,7-2 7-16,5-1-7 0,-6 0 42 16,3-1-44-16,3 2-1 0,0-3 19 15,8 0 11-15,-1 0-14 0,1 0 30 16,-1 0-11-16,-1-4 21 0,-5 2-17 15,0 0-36-15,-3-1 0 0,-6 3 13 0,-1 0-16 16,-5 0 1-16,-4 0-17 0,-8 0 32 16,-7 3-32-16,5-3 16 0,3 2-13 15,5 0 11-15,6-1 2 0,-4 2 0 16,1-1-7-16,1-2 6 0,4 0 1 16,5-2 16-16,6-4 23 0,2 1 32 15,11-4 10-15,-2 0-9 0,6 0-1 16,-2-1 17-16,-5 4-11 0,-1 1-31 0,-9 3-46 15,-2-1-13-15,-6 1 11 0,-10 2-17 16,-1 0 18-16,-6 0-12 16,-9 0 0-16,1 0 0 0,-6 0-3 0,6 0 14 15,0 0 1-15,6 0-12 0,2 0 12 16,-3 0-10-16,7 0 11 0,4 0 1 16,7 0-1-16,3-3 0 0,-3 3 11 15,-7 0-11-15,-2 0-12 0,2 0 11 0,-2 0-14 16,4 0 14-16,3 0 1 15,-3 0-1-15,0 0 1 0,-1 0-2 0,-6 3 1 16,1-3-11-16,2 0 12 0,-2 0 4 16,-2 0 12-16,-5-5 3 0,-4 3-15 15,-6-2-1-15,1 0-1 0,6 1 17 16,0-1-19-16,0-2-1 0,4 2 1 16,-7-1-16-16,1 1-52 0,-6-1-23 0,-2 2-13 15,2-1-16-15,-6 3-10 0,-2-3-39 16,1-2-160-16,-5 0-71 0,0-2-350 15</inkml:trace>
  <inkml:trace contextRef="#ctx0" brushRef="#br0" timeOffset="2342.08">16727 6762 18 0,'0'0'36'0,"0"0"-10"0,0 0 43 15,0 0-30-15,0 0 16 0,0 0 24 16,0 0 6-16,0 0-10 0,0 0-14 0,-11-5-61 15,11 5-32-15,0 0-50 0,0 5 82 16,-2 4 300-16,-3 8-133 0,-1 8-86 16,-2 11 30-16,0 5-62 0,-2 3-30 15,2 1 53-15,4 1-23 0,2 4-17 16,-2 6 46-16,0 1-48 0,0 5-14 16,-1 6 82-16,-2 4-95 0,1 2 0 15,0 0 30-15,-5 4-11 0,-3 2 23 0,-6 6-44 16,0-3-1-16,-2 1 19 0,-4-1 17 15,5 0 10-15,-2 1-24 0,2 0 8 16,-1-3 9-16,6-6-20 0,-2-3 7 16,6-2 7-16,1-5 9 0,5-4-39 15,-1-5 13-15,3-3 7 0,4-4 6 16,-2 1-6-16,2-4-10 0,0-2 23 16,0-2-18-16,6-4-17 0,-1-1-1 15,1-5 2-15,-2-5-1 0,-2-5-1 0,0-7 4 16,-2-1-1-16,3 1 0 0,-1 2-3 15,-2-5-13-15,0 0-62 0,0-5-35 16,0-3 16-16,0-2-30 0,0-2 40 16,0 0 61-16,0-4 21 0,0-12-14 15,2-18-326-15,2 5-654 0</inkml:trace>
  <inkml:trace contextRef="#ctx0" brushRef="#br0" timeOffset="3645.44">14780 6735 32 0,'0'0'88'15,"0"0"-49"-15,0 0-28 0,0 0-9 16,38-103 12-16,-30 78 71 0,1-2-30 15,2 5 85-15,-1-9-78 0,-3 7 17 16,3 0 70-16,-1-1-47 0,0 4-102 16,-1-1 0-16,2-2 22 0,0 3-15 0,2-2-6 15,-4-1-2-15,0 2-24 0,1 2 25 16,2 1-82-16,-3-1 33 0,-4 2-55 16,5 1-101-16,-3-1 113 0,-2 1 30 15,5-2-61-15,-4 1 51 0</inkml:trace>
  <inkml:trace contextRef="#ctx0" brushRef="#br0" timeOffset="3989.57">15050 5892 43 0,'0'0'160'15,"0"0"-72"-15,0 0 72 0,0 0-160 0,0 0-72 16,0 0-48-16,0 0 120 0,0 0 32 16,-41 105 193-16,9-26-42 0,-8 16-53 15,-4 12 76-15,-7 8-34 0,-3 9-90 16,1 12 90-16,1 6-81 0,-2-1 0 15,3 4-26-15,1 1 4 0,-6 1-17 16,3-1 22-16,2-2-18 0,2-9-11 16,2-3-19-16,1-2 32 0,-3-2 10 0,-2 1-22 15,2-4 9-15,4-4-23 0,5-4 4 16,4-4-14-16,5-1 11 0,5-8 6 16,2-3-4-16,8-6-12 15,1-6-23-15,0-2 0 0,4-9-14 0,5-6 13 16,-2-3-14-16,-4-5 14 0,4 0 2 15,0-3-2-15,-3-4-23 0,0-3 8 16,-1-4-10-16,-1-4-32 0,-2-6-20 16,2-5 7-16,3-1-14 0,-1-9-6 15,2-7-42-15,1-3-3 0,2-1-40 0,-7 1-81 16,-2 4-16-16,0-1-92 0,0-7-82 16</inkml:trace>
  <inkml:trace contextRef="#ctx0" brushRef="#br0" timeOffset="5166.23">17525 6043 8 0,'0'0'78'0,"-56"111"10"16,27-55 13-16,4-5 49 0,-3-1 39 15,5-3-39-15,1 4-52 0,1-3 19 0,2-5-45 16,2 6-43-16,-4-5-27 15,4 4 24-15,-7 2 101 0,4-1-48 0,-6 9-50 16,0 0-6-16,1 5 78 0,-3 2-69 16,0 8 4-16,1 4 26 0,-5 6-43 15,-2 4-2-15,-2 9 15 0,-2-1-12 16,-3 6 6-16,-1 6 13 0,-2 1-17 16,-3-1-20-16,-3-2 11 0,4 2 7 15,-3-2-20-15,3-2 1 0,-1-8-1 16,3-2 2-16,3-8-2 0,5-3 2 0,2-7 11 15,4-3-10-15,2-2 6 0,8-6-9 16,-6 0 0-16,1-5 1 0,-1-2 23 16,0-4-24-16,3-3 0 0,2-4 0 15,4-2 1-15,0-6 1 0,2 1-2 16,1-1 2-16,-2 0 0 0,2-3 14 16,-6 1-15-16,1-2 0 0,-2 4-1 0,-2 1 1 15,-3-2 11-15,5 1-10 16,-2 1 5-16,4-3-4 0,-3-2-3 0,6-1 12 15,0-8-12-15,6-4-1 0,2-6-2 16,1-2 1-16,-4 5 4 0,3 2 9 16,0 0 2-16,-3-1 17 0,5 0 12 15,-3-2-16-15,2 3-13 0,1-3-13 16,2 0 0-16,0 0-1 0,0-1 1 0,0 1 0 16,-1 0-2-16,0-2 0 15,1 2-11-15,-2-3-19 0,2 1-62 0,0-2-4 16,-2 0-35-16,-3-1-101 0,0 0-40 15,-1-4-315-15,3-1 6 0</inkml:trace>
  <inkml:trace contextRef="#ctx0" brushRef="#br0" timeOffset="14474.17">13054 6047 34 0,'0'0'107'16,"0"0"17"-16,0-6 114 0,0 3-36 15,0 1-143-15,0 0-23 0,0-2 23 16,0 4 12-16,0 0-35 0,0-2-34 16,0 2-2-16,-2 0-19 0,2 0-1 15,0 0 1-15,-2 0-1 0,2 0-3 16,0 0-3-16,-2 0-10 0,2 0-6 0,0 0-10 16,-2 0 6-16,2 0 4 0,0 0-10 15,-2 0-7-15,2 0 4 0,0 0 15 16,0 0 18-16,0 0 18 0,0 0 4 15,0 0 1-15,0 0 12 0,0 0 0 16,0 0-9-16,0 0 15 0,0 0 4 16,0 0 23-16,0 0 58 0,0 0 0 0,0 0-32 15,0 0-29-15,0 0-24 0,0 0-7 16,0 0-12-16,0 0-13 0,0 0-7 16,0 0-6-16,0 0-9 0,0 0-5 15,0 0 8-15,0 0-1 0,0 0 4 16,0 0 6-16,0 0 0 0,0 0 23 15,0 0 18-15,0 2 0 0,-2 2-17 16,-4 0 11-16,4-1-12 0,-2 3-46 0,2-3-162 16,0 2 136-16,0 0 7 0,2 0 9 15,-2 0-35-15,2 1 36 0,0 0 9 16</inkml:trace>
  <inkml:trace contextRef="#ctx0" brushRef="#br0" timeOffset="22338.98">25872 6488 28 0,'0'0'92'16,"0"0"25"-16,0 0-62 0,0 0 95 16,0 0-32-16,0 0-30 0,0 0 26 15,0-63-81-15,0 60-20 0,2-1-13 16,-2-1 0-16,0 3 6 0,0 2 43 16,0-2-10-16,0-1-39 0,0 3 0 0,0 0-26 15,0 0 3-15,0 0 4 0,0 0 6 16,0 0 11-16,0 0 1 0,0 0 0 15,0-2-1-15,0 2 2 0,0 0-1 16,0 0 1-16,0-1-34 0,0 1 34 16,0 0 0-16,0 0 0 0,0 0-13 15,0-3 13-15,0 3 3 0,0 0 10 16,0 0-13-16,0 0 0 0,0 0 0 0,0 0 1 16,0 0 41-16,0-1 30 15,0 1-4-15,0 0-19 0,0 0-46 0,0-3 17 16,0 2 32-16,0-1 46 0,0 2 6 15,0-2-10-15,0 2-48 0,0 0-23 16,0 0 25-16,0 0 5 0,0 0-18 16,0 0-12-16,0 0-20 0,0 0 10 15,2 0-12-15,-2 0 1 0,0 0-2 16,0 0-3-16,0 0-19 0,0 0 2 16,0 0-6-16,0 0-3 0,0 0-10 15,0 0-7-15,0 0 1 0,0 0 2 16,0 0 1-16,0 0-10 0,0 0-17 0,0 0 1 15,0 2 32-15,0 4 36 0,0 1 21 16,0-2-19-16,0 4 41 0,0 2-39 16,0-1 25-16,0 1-29 0,0 1 3 15,0 1 7-15,-2 0 19 0,2 2 14 16,-2 1 6-16,2-1-36 0,-2-2 6 16,0 3-38-16,0-3 28 0,2 1-9 15,-2-2 1-15,0 3 48 0,2-2-48 0,-2-2 32 16,2 1-10-16,-2-2 9 0,2 1-9 15,0-2 9-15,0 1-18 0,0-1-14 16,0 0 3-16,0 3-3 0,0-2 49 16,0 1-46-16,0 2 13 0,0-1-14 15,0 2-1-15,2-1 17 0,0 2-16 16,-2 1-1-16,2 4 25 0,-2-4 3 0,0-1-6 16,0 0-10-16,0 2-10 0,0-1-3 15,0-3 2-15,0 2-1 0,2-6 2 16,-2 5-1-16,2-4-2 0,-2 4 0 15,2-4 0-15,0 5 19 0,0-4-19 16,0 0 2-16,1 1-2 0,-1-3 12 16,1 1-11-16,-1-1 8 0,-2 1-9 15,2 0-13-15,0 1 13 0,-2 0 11 16,2 6-10-16,0-5 2 0,2 4 10 16,0 0-13-16,0 2 0 0,1-2 2 15,-1 0 24-15,0-1-24 0,3 1 13 0,-3-3-14 16,0 0 14-16,3 0-12 0,-1-1-3 15,0 2 14-15,0-1-12 0,1-1-2 16,0 1 1-16,-3 0 1 0,2 0-1 16,-2 1 0-16,2 0 0 0,-2 1 0 15,4-3-1-15,-2 7-1 0,-2-3 0 16,2 2 1-16,0-1 0 0,1 0 2 0,-1 1-2 16,3-2 0-16,-3 1 31 0,1-2-30 15,1 2 11-15,-2 0-8 0,3-2 9 16,-2 0 6-16,1 0-19 0,-2 1 0 15,0-2 0-15,-2 1 13 0,6-3-12 16,-4 2 1-16,-2 0-2 0,4 1-1 16,-2-1 1-16,3 2 0 0,0 0 0 15,1-2 0-15,-1 1 23 0,1 2-21 16,1-2-2-16,0-1 12 0,-3 0-11 16,2 0-1-16,2-3 0 0,-4 3 0 15,0-4 16-15,1-1-13 0,0 0 10 0,-1 2-13 16,0-3 1-16,1 1-1 0,-3 2 4 15,3-2 15-15,-1 0-19 0,3 6 1 16,-1-4-1-16,1 2 0 0,0 1 1 16,1 1 16-16,-1-2-16 0,2 0 24 15,-1 1-24-15,1-3 16 0,0 0-16 16,-2 3 0-16,-1-4 0 0,-2 1 2 16,4 1-3-16,-4-3 0 0,0 1 3 0,0-3-3 15,-1 1 19-15,2-1-17 0,-1 3-1 16,0-2 15-16,1 1-4 0,0 0-12 15,1 1 0-15,-1 0-9 0,1 2 5 16,1-1 8-16,0-1 5 0,1 0-9 16,-4 2 2-16,6-2 0 0,-6 1 13 15,0 0-14-15,1-2 17 0,-5 0-18 16,5-1-13-16,-5-1-2 0,0 1 15 16,3-2 3-16,-3 2 20 0,0-1-20 0,2 1 10 15,0-1-13-15,4 1 32 0,-4-1-28 16,2 2 9-16,0-2-13 0,-1 3 1 15,2-3 15-15,-1 1-15 0,0 1-1 16,1 1-2-16,0 0 2 0,1-1 0 16,-1-1 0-16,-1 1-3 0,0-1 0 15,1 1 2-15,2-1 0 0,-3 1 1 16,0-1 4-16,2 1-2 0,-2-1 0 0,0 0 11 16,3 0-10-16,-1 1 10 0,3-1-13 15,0 1 29-15,-1-1-13 0,6 2 7 16,-4-3 6-16,4 1-26 0,-2 1 26 15,-1-3-28-15,4 3 19 0,-4-5-4 16,2 1 12-16,-2 2-27 0,-3-1 0 16,4-1 41-16,-2 1-41 0,2-2 25 15,0 2-10-15,-1-1-16 0,0 0 0 16,2-3 0-16,1 3 16 0,-2 1-16 0,3-2 3 16,2-1 4-16,-2 1 9 0,5 2-15 15,-3-2-1-15,0 1-13 0,1-1 0 16,-1-2 13-16,0 1 20 0,0 2-18 15,3-2-1-15,-4-1-2 0,4 3 3 16,0-2 12-16,1-1-14 0,1 2-1 16,-2-2-2-16,4 1-10 0,-2 0 13 15,-3-2 2-15,1 3 0 0,-6-2-2 16,2 0-4-16,-1-2 4 0,-2 2 3 0,0-2 13 16,0 0 16-16,2 0-6 0,1 0-23 15,-2 0 20-15,4-4-10 0,-1 0-2 16,2-2-11-16,-2 1 0 0,1-1 0 15,-2 0 13-15,8-1-19 0,-2-1 6 16,1 0-39-16,1-1-3 0,-2 1 29 16,1 1-38-16,1-1 49 0,-2 0-21 15,-2 2 23-15,0-1 1 0,-3 1 0 0,3 1-1 16,-3-4 1-16,0 4-1 16,-4 0 0-16,2-2-2 0,-2-2 2 0,0 1 37 15,0 1-35-15,3-1-1 0,-2 1 22 16,4-3-7-16,-1 0-16 0,0-1 0 15,0-1 22-15,1 2 7 0,-2-3-9 16,2 2-20-16,-3-2 2 0,2 1-2 16,-2 0 9-16,3-2-10 0,-4 2 1 15,4-3-42-15,-3 1 13 0,4-1 28 16,1 0-12-16,-1-1-67 0,3-1 80 0,-1 0-2 16,1 2-43-16,-3 0 45 0,0-1 0 15,-1 4 9-15,-4-3-9 0,2 2 20 16,-3 2-30-16,0-3 11 0,0 3-1 15,-1-3 19-15,2 2 7 0,-2-2-26 16,2-2 3-16,1 1-25 0,0 0 22 16,2-2-39-16,3-2 78 0,-4-1 0 15,4 1-10-15,-3-3-29 0,5 0-36 0,-3-2 19 16,0 0 15-16,1 0 1 0,-1 1-15 16,-2 2-24-16,0-1 40 0,1 4 42 15,-4-3-40-15,6-4 0 0,-2 4 27 16,-1-2-29-16,0 0 0 0,-2 1-26 15,3 2 25-15,-4 0-34 0,4-2 32 16,-1 5-13-16,-2-2-9 0,0 2 25 0,-1-3-36 16,-2 5 36-16,-1 0 29 0,0 0-29 15,0 2-28-15,-1-1 15 0,2 0-35 16,0 1 47-16,0-3 2 0,-2 3-2 16,3-2 0-16,0-1 0 0,-2-1 1 15,2 2 41-15,-2-2-41 0,-1 2 0 16,2-2 0-16,0-1 0 0,2 1 7 0,-2-3-7 15,4 3 0-15,1-3 29 16,0-1-29-16,0-1-36 0,1 2 34 0,-2-4 2 16,2 2-6-16,-3-2 8 0,3 4-2 15,-4 0 0-15,2-2 32 0,-2 3-9 16,-2-1 3-16,-2 3-7 0,1 0-6 16,0 0-3-16,0 0 28 0,-1-2-47 15,2-1 9-15,-4 2-33 0,3-2 33 16,0 0-12-16,2-1-5 0,0-1-8 15,4-2 2-15,1-7 23 0,-2 4 29 0,-2 4-16 16,-1-1-15-16,-3-2 2 16,6-6 0-16,0-4-3 0,-2 3-14 0,-2 3 5 15,-4 7 24-15,-2 3 33 0,-2 5-45 16,-1 2-52-16,-1-2 29 0,3-1 43 16,-1 1-24-16,1 4 4 0,-3-3-3 15,2 4-19-15,-1 2 19 0,0-2-22 16,-1 0 24-16,0 1-12 0,0 0 13 15,0 1 25-15,-1-2-8 0,2 2 2 16,-3 1 4-16,0-1-20 0,0 3-2 16,-2-3-2-16,0 1 2 0,0 2 38 15,1-1-17-15,-1 5-22 0,0-4-18 0,2 5-24 16,-2-3 6-16,0-1 36 0,3 2 17 16,-1-2-17-16,0-2-23 0,3 1 10 15,-1 0 13-15,2-2-1 0,-2 2-18 16,4-3 19-16,-2 2 71 0,0-1-71 15,-2-1 1-15,1 3-1 0,0-2 38 16,-3 2-15-16,-2 1-23 0,0 0 23 0,0 0-1 16,0 2-22-16,-2 2 0 15,0 0-26-15,0-1 4 0,0 1 19 0,0 0 2 16,0 0 1-16,0-2 16 0,0 2 10 16,2-2-1-16,-2 0-18 0,2 0-7 15,0-4-3-15,0 1 3 0,3-2 0 16,-3 0 2-16,2-1-6 0,-2 1 17 15,0-1 0-15,1 4-13 0,-1-1-36 16,-2 3-22-16,0 0 9 0,0 2-54 0,0 0-91 16,0 0-66-16,-15 4-120 0,-15 9-202 15,-13 2 112-15,3-2-108 0</inkml:trace>
  <inkml:trace contextRef="#ctx0" brushRef="#br0" timeOffset="23846.28">25606 5736 50 0,'0'0'72'15,"0"0"-49"-15,0 0 48 0,0 0 8 0,0 0-8 16,0 0 24-16,0 0 32 0,0-50-32 16,0 42-60-16,0-1 24 0,0 1-17 15,0-2 43-15,0 3-10 0,0 1-26 16,0 2 19-16,0 2-9 0,0-1-57 16,0 1 11-16,0 2 4 0,0 0-17 15,0 0-3-15,0 0-29 0,0 0-14 0,0 0-12 16,0 0-4-16,0 0-3 0,0 0 3 15,0 0 13-15,0 0 19 0,0 2 14 16,0 1-10-16,0-1 3 0,0 4 20 16,0 3 3-16,0-2 29 0,0 3 20 15,0-1-13-15,0 4 19 0,-3 3 40 16,3 6-43-16,0 5-10 0,0 9 24 16,3 0 5-16,1-2-9 0,0-1-29 0,-2-5 19 15,0 1-49-15,0-3 88 0,-2-4-42 16,0-2-20-16,0-3-3 0,0-1 4 15,0 4-28-15,0 1-1 0,0 1 12 16,0-2 0-16,0 1 13 0,0 0-13 16,0-1 0-16,0-2-12 0,0 3 1 15,0-4 0-15,0 5 11 0,0-3-13 16,0 1 0-16,0 2 0 0,0-1 20 16,0 0-17-16,0-4 17 0,0 1 12 0,0 0-31 15,0-1-1-15,0 1 26 0,0-3-3 16,0 2 3-16,-2 0-25 0,2 1 1 15,0 0-2-15,-2-2 13 0,2 1 7 16,0 3-19-16,0-3 1 0,0-2 1 16,0 4-2-16,0 0 22 0,0-4-20 15,0 4 0-15,0 0 0 0,0 1 26 16,4-1-27-16,0 0 16 0,0 1-17 16,0-2 10-16,-2-1-10 0,3 1-2 0,-3-5 1 15,1 0 0-15,-1 0-3 0,0-1 2 16,-2-2 1-16,2 1 1 0,0-3-1 15,2 3 0-15,0 2-1 0,-2-1 2 16,5 3 1-16,-3 1 1 0,2-1 8 16,5 2-9-16,-2 0 12 0,1 1-12 15,-2-2-1-15,4 1-1 0,-4-3 0 16,0 1-4-16,-2 2 3 0,-2-5 1 0,4 2 1 16,-4-5-1-16,0 2 1 15,2-2-1-15,-2 2-1 0,-2-4 1 0,3 1 1 16,-1 1-1-16,0 1-2 0,3 1 1 15,1 3 0-15,1-1 0 0,-1 3 1 16,0 1 1-16,3 0 12 0,0-2-13 16,-1 4 13-16,-2-1-12 0,4-4-1 15,-2 3 29-15,0-1-9 0,-1 1-18 16,2-1-2-16,-1-1 0 0,-1 0 3 16,1-2 10-16,1 2-13 0,2-1 2 15,-3 1 11-15,4-3-9 0,-4 2-4 0,2-1 13 16,-3-2-10-16,4 1-3 0,-3 1 0 15,-1-4-1-15,-3 3-3 0,0 0 1 16,3-1-10-16,-2 3-6 0,-1-3-33 16,0 2-23-16,0 3-42 0,0-1-32 15,0 2-66-15,-2 0-172 0,0 0-145 0,-2-5-2 16</inkml:trace>
  <inkml:trace contextRef="#ctx0" brushRef="#br0" timeOffset="24014.83">26206 7876 1306 0,'0'0'231'0,"0"0"-140"16,0 0-91-16,0 0-16 0,0 0-62 16,0 0-43-16,0 0-93 0,0 0 28 0,0 0 75 15,0 0-179-15,4 52-173 16</inkml:trace>
  <inkml:trace contextRef="#ctx0" brushRef="#br0" timeOffset="26841.31">27940 5528 27 0,'0'0'75'15,"0"0"-13"-15,0 0 10 0,0 0 16 16,0 0-29-16,0 0 3 0,0 0-36 16,0 0-23-16,0 0-3 0,-6 0-17 15,6 0-13-15,0 0 1 0,0 0 29 16,0 0 1-16,0 0 9 0,0 0-10 15,0 0 0-15,-4 3 71 0,0 3 11 0,-3 2-43 16,1 1-6-16,-3 1 61 0,1 3-22 16,-8 1-32-16,6 0-40 0,-6 2 0 15,-2 3 29-15,-1 0 59 0,-2 2-45 16,-4 3 19-16,-9 10-30 0,-7 4 40 16,-1 2 0-16,4 1-59 0,2-2 6 15,6-1 40-15,-3 3 16 0,7-1-49 16,-2 2-25-16,0 4-1 0,5-3 0 15,-3 6 13-15,3-4-11 0,0 3 29 0,-3 0-29 16,-1 0 35-16,-1-1-11 0,0 3-23 16,-4 1 19-16,5 1 21 0,-1-2 6 15,-2 1-46-15,3-1 26 0,-3 1-28 16,0-1 35-16,2 0-20 0,4-2 0 16,-2 2 1-16,3-3-15 0,-3 1 24 15,2 0 0-15,2-2-13 0,-2 3-1 16,1-1-11-16,3 2 29 0,4-4-29 0,-2 1-1 15,4-2 1-15,-6 1-1 0,6 3 3 16,-5-3 10-16,2-2-9 0,-4 2 12 16,-3 0 7-16,-4 0 12 0,-1 0-18 15,-1-3-1-15,-2-2-3 0,2 2-11 16,3-5 17-16,-1 2 1 0,3-1-4 16,2 1-13-16,-1 0 17 0,1 0-19 15,-1 2 15-15,3-1-3 0,2-4-12 0,-3 3-1 16,6 1-1-16,-3-1 1 15,0 1 23-15,0 2-21 0,-5 1 1 0,0 3-1 16,0 3 21-16,-2 4-20 0,-6 0 10 16,5 5 13-16,-5 0 10 0,0-4-17 15,0 0 1-15,-2-3-19 0,5-4 25 16,-1-1 3-16,2-4 1 0,3-3-30 16,1-2-23-16,0-2 23 0,2 1 2 15,-4 1 15-15,3-1 18 0,-3-3-12 16,-2 2-20-16,1-2 36 0,-1 0-38 0,-2 0 18 15,0-5 10-15,3 2-29 0,-3 0 0 16,0 1 27-16,-2 1-27 0,3 2 0 16,-1 0 0-16,1 0 0 0,2-4 0 15,1-1-1-15,0-1 0 0,9-7 0 16,0-3 1-16,6-5-1 0,1-1-38 16,-2 3 17-16,-4 1 5 0,0 0-8 15,-2 0 2-15,4-1 0 0,-1-3-22 0,2 1-4 16,0-4-28-16,3 1 22 15,-4-2-10-15,8 0-6 0,-2-1-33 0,2-1-16 16,2-2-17-16,0-1-61 0,4-3-40 16,0-1-29-16,0 0-30 0,12-3-52 15,0-9 53-15</inkml:trace>
  <inkml:trace contextRef="#ctx0" brushRef="#br0" timeOffset="28730.2">30045 5977 91 0,'0'0'105'0,"0"0"-37"0,0 0-3 15,0 0 1-15,0 0-24 0,0 0-22 16,0 0 2-16,0 0-22 0,0 0 0 16,-7 0-26-16,4 0-6 0,3 0-1 15,0 0-3-15,0 0 4 0,-2 1 13 16,0 3 18-16,-2-2 1 0,0 4 0 0,0-1 78 16,0 2-77-16,-2 2 25 0,-2 1 17 15,0-1 26-15,0 4-66 0,-3 1 47 16,1-1-15-16,-3 2 53 0,-2 3-58 15,-2 1 32-15,0 1 6 0,-2 2-39 16,-2 5-6-16,-5 2-23 0,1 4 17 16,1 6-63-16,2-3 92 0,2-1-50 15,3-2 17-15,-2 4 72 0,4 0-49 16,0-2-10-16,0 2 16 0,3-1 30 0,-4-2-72 16,2 1 1-16,-1 0 15 0,-2-4 56 15,4 2-59-15,-4-4-10 0,2 1 26 16,1-1-28-16,-4 0 27 0,2-2-9 15,-4 2 17-15,-1-3 28 0,-2 1-64 16,2 1 0-16,-3 5 3 0,-4 1 23 16,5 2 17-16,-2 5-41 0,2-3 14 15,1 2-16-15,4-2-36 0,-2 2 36 0,5-1 26 16,2-3-9-16,3-1-15 16,1-3 18-16,1-5-20 0,2-8-1 0,-1-3 1 15,2 0 1-15,-1 3 32 0,-2 5 3 16,-2 2 3-16,-4 5-13 0,2 6-24 15,-5 4 0-15,0 3 34 0,0 0-33 16,-5-3-1-16,2 0 2 0,-4 2 12 16,1 0 0-16,-1 3-15 0,1 0 2 15,2-2-3-15,-1-1 3 0,2 0-3 16,0-3 18-16,3-6-17 0,3-1 1 0,-2-5 0 16,6 1 1-16,0-4 13 0,-2-6-16 15,6-4 13-15,-2 1 3 0,0 1-16 16,-3 4 2-16,-2 2 8 0,0 1-4 15,-1 4-2-15,-4 4-4 0,-4 4 16 16,-4 4-14-16,-2-2 14 0,3-1 1 16,3-5-14-16,-1 1 0 0,6 0-3 15,-2 1 2-15,0 0-2 0,2 0 0 0,0 1 3 16,0-3 10-16,2 0-13 16,2-1-17-16,-1-2 15 0,0 1 2 0,2 1 1 15,1 0-1-15,-4-1 0 0,3 1-2 16,-3-1 2-16,-3-1 16 0,0 1-13 15,-4 1 10-15,-1-2-16 0,0 1 6 16,-7 1 7-16,3 1-9 0,-3 1 6 16,-2 0-7-16,0-3 0 0,3 2 0 0,-1-3 1 15,0 2 0-15,2-2 2 16,5 0 20-16,1-7-20 0,8-3 10 0,1-6 19 16,2-1-2-16,1 3-8 0,-3 3-6 15,-2-1 14-15,2 0-14 0,1 0 13 16,-4-2-1-16,6 1-27 0,0-1 11 15,-3 0-9-15,0-1 26 0,1 1 13 16,-1-1-22-16,-2 1 3 0,-2-1 9 16,-1 3 3-16,2 1-22 0,-1 1-9 15,-2 0 21-15,0 0-22 0,-1 2-1 0,2-1 27 16,0-3 13-16,4 0-42 16,1-2 1-16,0-3 22 0,5-1-6 0,-1 0-3 15,1-4-12-15,1 0 25 0,3-4-27 16,2 2-20-16,-2-1-6 0,1-1 26 15,3 1 2-15,-2 0-2 0,0-2-10 16,0 2 10-16,2-3 0 0,0 1-39 16,0-2-71-16,0 0 7 0,0 0 15 15,0 0 1-15,0 0-27 0,0 0-32 16,0 0-26-16,0-15-52 0,0 0-761 0</inkml:trace>
  <inkml:trace contextRef="#ctx0" brushRef="#br0" timeOffset="30227.97">28261 9578 26 0,'0'0'137'0,"0"0"85"0,0 0 123 16,0 0-198-16,0 0-26 0,0 0-43 16,0 0-23-16,0 0-35 0,0 0-7 15,14-71 32-15,-11 64-9 0,-3-1-36 16,0 2 49-16,0 1-3 0,0 1-1 16,0-1 1-16,0 5 22 0,0-3-17 15,0 3-50-15,0-2 1 0,0 2 21 16,0-2-10-16,0 2-12 0,0-1 12 0,0 1-11 15,0 0 1-15,0 0-1 16,0-2 11-16,0 2 6 0,0 0 1 0,0 0-4 16,0 0-3-16,0 0-13 0,0 0-1 15,0 0-12-15,0 0 11 0,0 0-14 16,0 0-1-16,0 0-5 0,0 0-8 16,0 0-15-16,0 0-17 0,0 0 3 15,-3 0 14-15,-1 0 45 0,-2 3 42 16,-2 1-40-16,0 2 0 0,-4 0 31 15,2 2-33-15,0-3-1 0,-1 4 0 0,0-1-57 16,-2-1 58-16,3 6 49 16,2-4-15-16,-4 2-34 0,4-1 0 0,0 2 21 15,0-3-20-15,0 2 15 0,2-1 10 16,2 1 13-16,-2-1-17 0,2 2-18 16,-3-1 51-16,1 2-19 0,-5 5-20 15,5-2-13-15,-5 4 23 0,1 3-25 16,-6 0 32-16,2 0-13 0,-6 1-20 15,4 1 0-15,-3 0 10 0,-3-1-10 16,4-4 16-16,0 1-16 0,2-4-14 0,2-2 1 16,2 1 13-16,0-3 25 0,0-2-21 15,2 1 15-15,2 0-6 0,-1-1 10 16,1 0-23-16,-1-1 0 0,2 2 0 16,1-2-2-16,0 3 2 0,0 0 0 15,2-1-3-15,-4 1 2 0,2 0-1 16,0-2 2-16,0 3-10 0,-2-2 10 15,-1-1-19-15,2-2-7 0,-1 1-23 0,0-3 36 16,1 2-16-16,1-1-17 16,-3 2-51-16,5 0 6 0,-3-1-39 0,1 0-17 15,2 2-58-15,0-4-82 0,2 1-72 16,2 0 99-16</inkml:trace>
  <inkml:trace contextRef="#ctx0" brushRef="#br0" timeOffset="32737.7">25840 5518 198 0,'0'0'163'0,"0"0"124"0,0 0-85 16,0 0-36-16,0 0-32 0,0 0-1 15,0 0-3-15,0 0-22 0,0 0-50 0,-2-14-28 16,2 13-11-16,0-1 53 0,0 0 2 16,0-1-71-16,0 0 42 0,0-1-2 15,0 0-40-15,0 1 27 0,0-3 58 16,0 2-66-16,0-1-22 0,0-2 29 15,0 2 36-15,-2 0-45 0,0 0-7 16,2-1-7-16,-2 1 20 0,0 1-10 16,0-2 34-16,0 3-50 0,2 1 0 0,0-2 19 15,0 1 17-15,0 0-36 16,0-2-5-16,4 0-8 0,9-6 26 0,16-8-36 16,23-10-16-16,11-6-13 0,12-4 52 15,1-2 17-15,-1 5-1 0,3-6-13 16,3-1-3-16,-1 0 16 0,-1-1 17 15,-2 2-31-15,-10-3 24 0,-3 2-26 16,-7-3 0-16,-1 7-4 0,-6-2-2 16,-5 3 4-16,-5 0-34 0,-8 3-25 15,-6 10-43-15,-10 4 13 0,-7 10 59 0,-5 0-7 16,0 1-4-16,1 1 43 16,-1-1-22-16,-4 5 19 0,0-1 0 0,0 3-52 15,0 3 35-15,0-1-9 0,0 1-7 16,-4 0-16-16,-3 0-39 0,-3 0-29 15,-5 0-36-15,-5 1 16 0,-2 8 107 16,-8-2-97-16,-6 3 61 0,-3-1 66 16,-1 2-46-16,8-3 39 0,7-5 9 15,10 2 2-15,0-5 15 0,-2 2 32 16,2 1-5-16,-1 0 6 0,2 1 29 0,4-4-19 16,-1 1-33-16,5-1 35 0,2 0-15 15,-1 0 45-15,3 0 13 0,2 0-45 16,0 0-40-16,0 0-5 0,2 0 12 15,0 0-26-15,1 0 0 0,1 0-40 16,0 2-5-16,3-2 45 0,3 0 13 16,5 2 36-16,4 0 0 0,9-2-4 0,8 0-16 15,4 2-9-15,1 1 9 16,-10 0-26-16,-5-1 30 0,-14 1-33 0,1 1-42 16,2 1 38-16,-3 2-22 0,4 1 25 15,-6 3-47-15,-2-4 25 0,-3 6 23 16,2 2 0-16,-3-2 14 0,-4 3-14 15,0 1 1-15,0 3 22 0,-11-1-10 16,0 4 3-16,-5 0 0 0,-2-2-16 16,-3 0 2-16,0 2 11 0,0-2 30 0,1 1-43 15,0-2-1-15,2 1-120 0,4-1-175 16,-2 0 91-16,10-1-105 0,0-3-211 16</inkml:trace>
  <inkml:trace contextRef="#ctx0" brushRef="#br0" timeOffset="36134.56">27747 4091 161 0,'0'0'342'0,"0"0"-29"15,0 0-134-15,0 0-32 0,0 0 19 16,0 0-6-16,0 0-27 0,0 0-35 16,0 0-63-16,2-12-32 0,-2 8 26 15,0-3-13-15,0 1 0 0,0 1 1 16,0-2-17-16,0-1 0 0,0 5 0 15,-2-3 0-15,-2 1-2 0,-2 1-15 0,0-2 1 16,-6 2-4-16,0 0-22 16,-11 4-10-16,-11 0-49 0,-9 3 43 0,-4 8 58 15,7 4 5-15,11-2-5 0,7 1-39 16,5-3 26-16,4 0 12 0,3 4-1 16,-1-1-38-16,3 6 14 0,4-4 26 15,4 2 0-15,0-5-17 0,2 0 17 16,8 1 7-16,3-7 42 0,10 1-4 15,9-4-2-15,7-4-1 0,-6 0-10 16,-1-4-2-16,-12 1-14 0,-6-3-16 0,0-4 2 16,4 0 21-16,-1-1 6 0,-2 0-26 15,-5-1 46-15,1-1-49 0,-3 0-19 16,-1-3 19-16,2 5 1 0,-5-3-1 16,0 6 0-16,-2 3-17 0,0 3 16 15,-2 2-60-15,0 0-24 0,0 0-52 16,2 10 7-16,2 7 91 0,0 13 39 15,3 10 39-15,2 6 43 0,-3 0 48 16,2-3-75-16,1-4-6 0,2-3-30 0,-3-3 1 16,3-5-7-16,-3-10 10 0,-2-3-23 15,3-4 13-15,-2 3 0 0,1-4-10 16,-2-1 13-16,-2-3 0 0,-2-4-13 16,0-2 36-16,-2 0 29 0,2 0 23 15,4-2 19-15,2-6 17 0,0-4-108 16,5-3-18-16,0-4 25 0,1-6 13 0,3-8-33 15,-2-6-6-15,0-5-65 0,-3-2-3 16,4 0 20-16,-8 5-43 0,0-1-49 16,-1 0 30-16,-2 5 48 0,-1 6-3 15,-2 9 10-15,0 8 9 0,-2 2 46 16,2 1 13-16,0 2 13 0,-2-3 26 16,2 8-35-16,-2-1 18 0,0 5 30 15,0-2-22-15,0 2-43 0,0 0-7 16,0 0-61-16,0 0-7 0,0 2-3 0,0 3 52 15,2 5 26-15,2 3 72 0,1 5-17 16,-1-2-10-16,0 4-22 0,3-1-21 16,-1-4-1-16,-2 2 22 0,1-1 3 15,-1-3-26-15,2-1 3 0,0-6 14 16,-2 4-15-16,8-1 21 0,-6-2-1 16,2-3-18-16,0 1 12 0,1-3-13 0,0 0 29 15,-3-2-19-15,2 0 4 0,1 0-1 16,2-4 3-16,-1-3-19 0,1-6-26 15,-3-2-7-15,3 1 31 0,-4-7-42 16,-1 0-30-16,0-2 48 0,-4 1 9 16,0 2-28-16,0 1 19 0,0 5 26 15,-2 6 16-15,0 3 36 0,2 3 0 16,-2 0-52-16,2 2-33 0,-2 0-65 0,5 2-3 16,4 5 101-16,-1 3 65 15,5 2 0-15,2 1-39 0,0-1 10 0,1-1-7 16,0 0 7-16,0-2 10 0,2-2-14 15,-4-2-30-15,3 1 21 0,2-4 16 16,-2-2-10-16,3 0-14 0,-2 0-14 16,2 0 18-16,-2-2 0 0,2-5 10 15,-1 1-25-15,-2-3 18 0,0-1-18 16,-3 0 15-16,-2-1-17 0,-2 0-1 16,-2 1-2-16,1-4-9 0,-5 1-25 0,3 0 22 15,-3 0 12-15,-4 2-19 16,0 2 7-16,0 0 10 0,0 3-10 0,-6-2-39 15,-5 5 10-15,0-4-10 0,-5 6-65 16,-2 1 72-16,-3 0-4 0,0 0 29 16,0 0 7-16,1 8-23 0,4-3 26 15,0 4 10-15,4 1 13 0,2-3 35 16,0 3-44-16,4 2 36 0,4-5-38 16,0 5-4-16,2-3-9 0,0 2 11 15,0-4 0-15,4-1 2 0,2-1 18 16,4-1-1-16,2 0 23 0,-2-4-29 0,4 0 30 15,-4 0-11-15,-2 0 1 0,-1 0-1 16,-3 0 4-16,-2 0-13 0,0 0-4 16,-2 0-3-16,3 0-13 0,-3 0-3 15,0 0 0-15,0 0-2 0,0 0-1 16,0 0 0-16,0 0-10 0,0 0-3 16,2 0-10-16,2 0-7 0,0 0 23 15,5 0 10-15,-1 0 30 0,0 0-27 0,3 0 0 16,0 0 23-16,-1-2-1 0,0-2-25 15,6 4-3-15,-2-6 1 0,6 5-1 16,-1-5-20-16,5-1 20 0,-2 2-11 16,4-1 11-16,0 2 2 0,-3-3 0 15,-2 1 1-15,-2 1 10 0,-3-1-10 16,-4-1-33-16,0 0 33 0,-3-1 0 16,0 1 46-16,-3-3-46 0,-2 1-30 15,3-4 30-15,-3 1 12 0,0-1 21 16,-2 0-33-16,0 4-13 0,-2-3 13 0,0 4 3 15,0 0 17-15,0 3-40 0,-2 2 14 16,-4 2 6-16,-1-1-13 0,-1 2-10 16,-7 0-23-16,-12 0-32 0,-9 7 20 15,-1 5 3-15,7 1 55 0,12-4 1 16,4 2-1-16,0 0-16 0,-1 2 3 16,0 3 13-16,5-1-2 0,3-2 2 0,3-1 13 15,2-4-9-15,2 1-2 0,0-4-2 16,4 1 1-16,5-2 35 0,5-2-14 15,6-2 17-15,0 0 30 0,2 0-14 16,-1-6-54-16,-2-1 28 0,-2-6 20 16,-2 2-46-16,-2-4 49 0,1-2-39 15,0-6 13-15,-4-5-23 0,3-12 26 16,-2-2-29-16,-3-2-13 0,0 2 13 16,-3 2 4-16,1-1-4 0,-2 0 0 0,-2-2-59 15,-2 5 17-15,0 4 42 0,0 7-16 16,-2 8 3-16,0 7 12 0,-2 4 1 15,2 1-13-15,0 1 10 0,0 3 3 16,-1 3-26-16,1 0-46 0,0 7-77 16,-6 15 15-16,-3 15 134 0,-2 11 13 15,5 1 0-15,2 3 36 0,4-6-16 16,2 0 15-16,0-2-25 0,0-2 6 16,2-2-25-16,4-5 35 0,4-1 6 0,1-3-19 15,0-9-3-15,-1-3-7 0,-1-5-14 16,-1-4 2-16,1 1-2 0,2 0 14 15,1-1-16-15,-4-5 0 0,4 1-1 16,-4-6 1-16,-4 0 29 0,2 0 7 16,3 0 35-16,0-4-34 0,1-6-37 15,5-1-36-15,-5-2 20 0,5-2 13 0,-2-3-20 16,-3 2-26-16,2-5-6 0,-2-1-39 16,0 0 78-16,1 4 3 0,0-1-20 15,-3 6 30-15,1 5-36 0,-3 0 36 16,0 4-46-16,3 4 20 0,2 0-30 15,1 3 59-15,4 8 10 0,2 3 29 16,2 2 0-16,5 8 0 0,7 2 13 16,8 1 26-16,4 2-26 0,-3-4-26 15,-3-8 29-15,-12-6-13 0,-7-1-17 16,-4-7-25-16,-3 2 0 0,3-4 13 16,2 2 13-16,0-2-23 0,1-1 27 0,-2 0-1 15,-1 0-16-15,-2-5 13 0,-1-5 61 16,1-1-71-16,-2-3 13 0,-2-1 17 15,-1-1-43-15,0 1 36 0,-4-4-46 16,-2-1 11-16,0 4-8 0,-2-1-64 16,0 1 17-16,-2 3 25 0,-4 3 3 15,0 6-22-15,-2 1 2 0,-3 1-8 16,-4 2-34-16,-2 0 17 0,-2 5 32 16,0 3 17-16,-1 3-20 0,6 0 19 0,1 2 9 15,2 0 9-15,3-2 4 0,2-2-15 16,1 1 6-16,3-2-35 0,0-2 0 15,2-2-20-15,0 2 46 0,0-5 14 16,2 3-14-16,7 0 16 0,1-1 2 16,3 0 16-16,4-2-16 0,1-1-4 15,0 0-21-15,-1 0-19 0,4 0-14 0,-2 0 55 16,-1-1-44-16,-2-2 45 0,0-2 22 16,-2 3-19-16,-4-3 39 0,4-1 10 15,-4 1-19-15,3-2-20 0,-3-1 3 16,3 0 46-16,-2-1-49 0,3-2 22 15,0-2-12-15,-2-3-22 0,1-1 48 16,-2-1 16-16,-3-2-23 0,0-6-26 16,3-6 0-16,-2-7 36 0,-3-4-39 0,-4 3 10 15,0 1-22-15,-2 0 0 16,0 0 25-16,0-3-26 0,-4 2-60 0,-7-3 60 16,5-1 1-16,-7 3 5 0,3 4-6 15,-1 8-35-15,2 8 35 0,5 5-13 16,0 5 13-16,0 3 0 0,0 3 17 15,2-2 25-15,0 7-42 0,2 0-114 16,-2 5-67-16,0 14 132 0,-4 11 49 16,4 18 88-16,0 8-7 0,2-3-26 15,-2-2-10-15,2-11-25 0,0-7-7 0,0 0 16 16,0-11-26-16,0-5-2 0,2-6 22 16,0-4 3-16,0-1-23 0,4-1-3 15,-2-3 26-15,-2 0 16 0,0-2-3 16,0 0 26-16,4 0 35 0,2-4 62 15,8-5-59-15,2-6-77 0,4-1-26 16,-1-4-29-16,-2 0 29 0,-2-1-1 16,0 1-131-16,-2-4 25 0,0 3-32 0,-5 3 32 15,1 2-16-15,-5 3 48 0,-3 5-9 16,-1 4 58-16,-2 4-49 0,0 0-68 16,0 6-85-16,-9 13 118 0,-6 11 110 15,-8 19 1-15,-1 2 133 0,4 5-53 16,2-7-3-16,8-9-48 0,4-2-14 15,6-4 18-15,0-5-34 0,0-8 0 16,2-3 0-16,4-5 19 0,2 0-17 0,3 3 34 16,0-3-17-16,3-1 37 0,2-5-11 15,-2-1 14-15,3-6 2 16,-2 0-12-16,2 0 6 0,0 0 10 0,0-6-42 16,-1-1 12-16,4-4 8 0,-3 2-27 15,0-2 20-15,0-3-36 0,0 5 0 16,-4-4 11-16,-3 3-11 0,-2 2 1 15,-3 5 13-15,-2 0-14 0,-3 3-10 16,0 0-49-16,2 0-31 0,2 0-21 16,2 6 72-16,2 2 36 0,1 2-16 15,2 0 19-15,-1 1 0 0,1 2 1 0,1-2-1 16,2 0-18-16,2 1-53 0,4-4-17 16,-2 1-32-16,6-3-75 0,-3-3-196 15,1-3-261-15</inkml:trace>
  <inkml:trace contextRef="#ctx0" brushRef="#br0" timeOffset="36294.68">30267 3409 1095 0,'0'0'166'0,"0"0"-156"16,0 0-10-16,0 0-296 0,0 0-216 15,0 0 313-15,0 0 75 0</inkml:trace>
  <inkml:trace contextRef="#ctx0" brushRef="#br0" timeOffset="36584.61">30554 3766 817 0,'0'0'268'0,"0"0"-161"15,0 0 27-15,0 0 15 0,0 0-77 16,-106 63 29-16,93-50-72 0,6 1-26 16,3-1 33-16,4 0-17 0,0 1-15 15,4-3 25-15,7 0 10 0,15 1 19 16,14 1-12-16,15 1-33 0,9-7 23 15,2 1-36-15,-3-4-46 0,-3-4 7 16,1 0-45-16,1 0 48 0,-3 0-62 16,-3 0 33-16,-8-4-84 0,-3-4-157 0,-3-3-271 15,-12 1 81-15</inkml:trace>
  <inkml:trace contextRef="#ctx0" brushRef="#br0" timeOffset="37391.56">30350 3483 788 0,'0'0'342'0,"0"0"-120"0,0 0-161 16,0 0-58-16,0 0 16 0,0 0-19 16,0 0-3-16,0 0-56 0,0 0-84 15,0 0-160-15,50-24-199 0,-36 24 225 16</inkml:trace>
  <inkml:trace contextRef="#ctx0" brushRef="#br0" timeOffset="38272.84">30428 3427 1049 0,'0'0'293'15,"0"0"-189"-15,0 0-50 0,0 0-53 16,0 0 40-16,0 0-18 0,0 0-23 16,0 0 0-16,0 0-26 0,0 0-45 15,-2-29-128-15,-6 29-55 0,0 0-235 16,-6 7 170-16,4-2 112 0</inkml:trace>
  <inkml:trace contextRef="#ctx0" brushRef="#br0" timeOffset="68485.2">28055 5760 140 0,'0'-2'385'0,"0"-1"-144"16,0-2-237-16,0 2 15 0,-2-3 85 0,2 4-19 16,-2-1-10-16,2-3 33 15,-2 2-37-15,2 0-25 0,-2 1-1 0,2 1 16 16,-2 0-60-16,0-4 50 0,-1 4-22 15,1-1 1-15,2 1 12 0,-2-3-39 16,-1 3 20-16,1-1 10 0,2 1-5 16,-2 0-28-16,0 2 0 0,0-2 12 15,2-2 11-15,0 4-1 0,0-2-20 16,0 2 2-16,0 0 15 0,0 0-6 0,0 0 3 16,0-2 1-16,2 1-1 0,7-3-3 15,8-3-13-15,15-1 0 0,17-6-65 16,10-1 52-16,3-1 13 0,-1 3 10 15,-1-1-10-15,-3 2 0 0,1-3 2 16,0 1 14-16,0 0-6 0,-3-1 13 16,-6 2-10-16,-9-1 29 0,-4 3-42 0,-4 0 19 15,-4 2-19-15,-7 1-13 0,-3 3 10 16,-4-1-20-16,3 1-3 16,2 1-26-16,0-2-26 0,-6 3 77 0,-4 1 2 15,-5 2 0-15,-4 0 19 0,0-2-1 16,0 2-6-16,0 0 0 0,0-2 13 15,0-1-13-15,0 2-13 0,0-3 0 16,-2 1 15-16,0-2-15 0,-1-2-10 16,-1 1-18-16,-2-2 27 0,-1 3 1 15,-1-2-4-15,-1 0-9 0,-1-1-16 16,-1 3 26-16,-2-1-52 0,-1 0 2 0,-4-1-51 16,0 3 59-16,0-3-1 0,-1 1 30 15,5 1 6-15,-2 0 8 0,4 1 2 16,4 0 0-16,0 3 1 0,4-2 1 15,2 1 25-15,2 2-1 0,0 0-3 16,0 0-20-16,0 0-3 0,0 0-9 16,4 0-60-16,6 0-18 0,4 0 87 15,8 5 2-15,9 0 38 0,5 4-38 0,0-1 22 16,-8-1 9-16,-7-2-30 0,-6 1 34 16,2 1 21-16,3 1-16 0,-4 4-6 15,-1-1-13-15,-2 2-23 0,-5 2 19 16,-1-1-6-16,-3 1 2 0,-2 0-13 15,-2 1-2-15,0-1 13 0,-2 0-11 16,-7-1 0-16,-1-1 11 0,-5 2-10 0,0 1 49 16,-4-2-40-16,-2 1-11 15,-5-3 5-15,3 5-6 0,-3 0-117 0,1-3-82 16,4 5-91-16,-1-3-97 16,10-5-116-16</inkml:trace>
  <inkml:trace contextRef="#ctx0" brushRef="#br0" timeOffset="69444.61">29484 5627 159 0,'0'0'394'0,"0"0"-104"15,0 0-136-15,0 0-40 0,0 0 19 16,0 0-68-16,0 0-16 0,0 0 26 16,0 0 23-16,0 0-72 0,104-102 3 15,-89 83-6-15,2-3 3 0,-1-5 13 16,0-9-20-16,-4-1 10 0,-1-1 26 15,-5 4-54-15,-1-1 27 0,-1 0 11 16,-2-3-37-16,0 4-2 0,-2-4-3 16,0 3-26-16,0 1 25 0,2 0-64 0,-2 1 49 15,0 1-37-15,0 10 36 16,0 2 20-16,0 7 0 0,0 3-26 0,0 0 9 16,-2 3 17-16,0 1 0 0,-2 0-3 15,0 4-33-15,-1 2-3 0,-2 0-45 16,-1 2-60-16,-2 10 92 0,-8 9 36 15,-2 13 0-15,-8 15 16 0,3 11 81 16,1 5-22-16,7 2-31 0,6-6-27 0,5 0 99 16,6-2-74-16,0-3 29 15,8-4-32-15,8-6 6 0,2-7 7 0,4-5 0 16,-3-7-4-16,0-8 20 0,-6-5 13 16,1-2-39-16,2-1-3 0,2-2 2 15,2 1-24-15,-3-3 34 0,2-5-32 16,-2 0 36-16,-1-2-20 0,0 0 33 0,-2-6 0 15,4-5-32-15,-4 0-4 16,1-7-4-16,0-3-11 0,2-8-2 16,-3-3-76-16,2 3 28 0,-8 7 33 15,-2 6 16-15,-4 11 38 0,0-3-37 16,1 4 12-16,-3 1-10 0,0 3-3 0,2 0-72 16,0 0-61-16,5 7 19 0,3 6 114 15,3 3 73-15,2 6-51 0,2-2-22 16,4 3 2-16,4 4 23 0,7-1-24 15,-2-3 11-15,-5-4-12 0,1-6-6 16,-10-4-111-16,6-4-7 0,-3-1-100 16,3-4-115-16,-8 0-352 0</inkml:trace>
  <inkml:trace contextRef="#ctx0" brushRef="#br0" timeOffset="69628.99">30076 5093 1088 0,'0'0'244'0,"0"0"-107"0,0 0-114 0,0 0-23 16,0 0-59-16,0 0-39 0,0 0-100 16,0 0-83-16,0 0 92 0,0 0-143 15</inkml:trace>
  <inkml:trace contextRef="#ctx0" brushRef="#br0" timeOffset="70682.11">30170 5557 32 0,'0'0'189'0,"0"0"195"16,0 0-146-16,0 0-130 0,0 0-10 15,0 0-36-15,0 0 58 0,0 0 46 16,0 0-39-16,0 0-39 0,0 0-30 15,-2 55-22-15,2-55-10 0,0 0 7 0,0 0 9 16,0 0 10-16,0 0 6 0,2-7 7 16,4 0-65-16,2-5-9 15,5 0-76-15,2-3-3 0,0-2 49 0,2 3-48 16,2 0 22-16,-3 3-46 0,4 1 98 16,-3 4-7-16,-2 6 20 0,0 0 0 15,-1 0 3-15,0 0 23 0,2 4-13 16,2 4 55-16,0-1-3 0,8 7-19 15,10-1 25-15,7 3-29 0,3-6-12 16,-1 1-1-16,-5-7 10 0,-4-3 0 16,-6-1-7-16,-5 0-16 0,-7 0 17 0,-6 0-10 15,5-1-21-15,-2-5 14 0,2-3 26 16,-2 4 7-16,-4-4-33 0,-5-3 46 16,0 1-62-16,-4-5 0 0,0 1 0 15,-2-2 1-15,0-4-1 0,-2 2-39 16,-6-3 10-16,-1 2-33 0,-6 1 39 15,3 2-38-15,-1 5-7 0,-2 0 6 16,0 7 10-16,5 3 36 0,-4 2-36 0,4 0 3 16,2 0-19-16,-1 7 16 15,1 7 49-15,1 3 3 0,3 2 23 0,2 3 3 16,2 0-26-16,0-1 0 0,0 2 0 16,8-2 23-16,5 1 32 0,8-4 13 15,9 1-12-15,10-1 25 0,5 0 6 16,1-4-64-16,-1-6 10 0,0-3 6 15,2-1-4-15,-1-1-34 0,3-2-1 0,-4-1 4 16,-3 0-4-16,-2 0 3 0,-1-1 7 16,-5-6-7-16,0-3 0 0,-8-1-3 15,-8 2-45-15,-3 0 44 0,-2-1 2 16,-2-2 14-16,-1-3-14 0,-1-2 0 16,-7 3 15-16,-2-1-15 0,0 2 2 15,-13 0-3-15,-6 1-38 0,-13-2-18 16,-10 9-18-16,-5-1 74 0,3 6 12 15,10 0-12-15,10 2-1 0,9 2-12 16,3 1-10-16,-2 6 23 0,4-1 0 16,0 4-10-16,4-1 7 0,0 1-13 0,6-2 16 15,0-1 2-15,0-2-2 0,3 0 0 16,6-1 0-16,1 1-1 0,3-4 2 0,0-1 27 16,-3 2-5-16,3-6-21 15,-3 1 21-15,1-1-20 0,0 0 16 16,-3 0-19-16,2 0-29 0,-2-4 26 15,0-1 3-15,2-2-55 0,-1-2-4 0,2 1 59 16,-3 1-19-16,0 1-14 0,3 2 31 16,-3 3-27-16,6-3-23 0,0 4-3 15,6 0 38-15,2 0 14 0,10 4 3 16,7 5 27-16,3 0-4 0,-2-5-7 16,-1 2 4-16,-5-6-17 0,0 0 26 15,-5 0-9-15,-7 0-1 0,-6-6 7 16,0 2 16-16,0-5-39 0,6-4 58 15,1-3-58-15,-2-3 59 0,0-1-10 0,-1-6-7 16,-2 6-12-16,-2-6-4 0,-2 6 39 16,-1-2-68-16,-2 2 3 0,-3 2 13 15,1 3-3-15,-3 8 36 0,0 1-10 16,3 4-4-16,4 0-22 0,7 2 0 16,8 4 10-16,11 9 9 0,1 6-6 15,-2 2 16-15,-6 0-42 0,-7 6-3 16,-5-1-23-16,-4 5-10 0,0 4-86 0,-10-4-56 15,-6 2 15-15,-6-4-74 0,-20-5-104 16,-6-7-291-16,3-9-167 0</inkml:trace>
  <inkml:trace contextRef="#ctx0" brushRef="#br0" timeOffset="71296.84">29989 5231 805 0,'0'0'509'0,"0"0"-226"0,0 0-166 16,0 0-52-16,0 0 32 0,0 0 69 0,0 0-23 15,0 0 15-15,0 0-67 16,32-66-33-16,-28 58-13 0,-2 1-6 0,0 2-4 16,2 1-34-16,-2-1-1 0,1 1-10 15,-1 2-16-15,-2 2-10 0,0 0 1 16,0 0-72-16,0 0-64 0,0 0-66 15,0 0-81-15,0 2-242 0,0 4-434 16</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7:49.331"/>
    </inkml:context>
    <inkml:brush xml:id="br0">
      <inkml:brushProperty name="width" value="0.05292" units="cm"/>
      <inkml:brushProperty name="height" value="0.05292" units="cm"/>
      <inkml:brushProperty name="color" value="#002060"/>
    </inkml:brush>
  </inkml:definitions>
  <inkml:trace contextRef="#ctx0" brushRef="#br0">26176 11148 539 0,'0'-1'492'0,"0"-3"62"0,0 3-354 16,0-2 42-16,0 0-102 0,0-1-15 15,0-1 12-15,0 3-37 0,0-1-64 16,0 3-36-16,0 0-36 0,0 0-1 0,0 0 5 16,0 0 8-16,0 0 19 0,0 0 1 15,0 0 0-15,0 0-21 0,0 0-6 16,0 0-13-16,0 0-37 0,0 0-178 16,0 0-236-16,0 3-323 0,2-1 403 15,-4-7 160-15</inkml:trace>
  <inkml:trace contextRef="#ctx0" brushRef="#br0" timeOffset="2182.99">30989 11163 174 0,'0'0'270'0,"0"0"-66"0,0 0-171 0,0 0-33 16,0 0-59-16,0 0 13 0,0 0-13 15,0 0-20-15,0 0-80 0,0 1-45 16</inkml:trace>
  <inkml:trace contextRef="#ctx0" brushRef="#br0" timeOffset="30429.97">27336 11142 587 0,'0'0'375'0,"0"0"-271"16,0 0-58-16,0 0 423 0,0 0-161 15,0 0-106-15,0 0-202 0,0-6-6 16,0 6-39-16,0 0 13 0,0 0 7 16,0 0 18-16,0 0 1 0,0 0 2 15,0 0 2-15,0 0-1 0,0 0-1 0,0-2-2 16,0 2-32-16,-3 0-13 0,3 0-7 15,0 0-19-15,0 0-78 0,0 0-301 16,0 0-286-16,0 0 368 0</inkml:trace>
  <inkml:trace contextRef="#ctx0" brushRef="#br0" timeOffset="32544.98">26043 11301 128 0,'0'0'211'0,"0"0"-181"15,0 0-30-15,0 0-2 0,0 0-31 16,0 0 11-16,0 0 22 0,0 0 0 15,-11-3-35-15,8 3-51 0,3 0-98 0</inkml:trace>
  <inkml:trace contextRef="#ctx0" brushRef="#br0" timeOffset="34718.44">30346 11380 26 0,'0'0'47'0,"0"0"5"15,0 0-5-15,0 0-21 0,0 0-24 16,0 0-2-16,0 0-6 0,0 0-34 16,0 0 14-16,0 0-1 0,0 0-12 15,0 0-23-15</inkml:trace>
  <inkml:trace contextRef="#ctx0" brushRef="#br0" timeOffset="50050.37">17707 9080 53 0,'0'0'0'0</inkml:trace>
  <inkml:trace contextRef="#ctx0" brushRef="#br0" timeOffset="54211.82">19064 8892 24 0,'0'0'106'0,"0"0"-14"0,0 0-13 16,0 0 0-16,0 0-32 0,0 0 176 15,0 0-5-15,0-6-133 0,0 6-85 16,0 0-66-16,0 0 7 0,-2 0 26 15,2 0 7-15,0 0-7 0,0 0 7 16,0 0-7-16,0 0 6 0,0 0 23 16,0 0 4-16,0 0 7 0,0 0 32 15,0 0 14-15,0 0 13 0,0 0 45 16,0 0 46-16,0 0 26 0,0 0-26 0,0 0-15 16,0 0-32-16,0 0-32 0,0 0-46 15,0 0-26-15,0 0 39 0,-2 0-39 16,2 0 39-16,0 0-7 0,0 0 7 15,-2 0-13-15,2 0-7 0,0-1 13 16,0 1 0-16,0 0 7 0,0 0-7 16,0 0-32-16,0 0-2 0,0 0 0 15,0 0-4-15,0 0-4 0,0 0 0 0,0 0-21 16,0 0-7-16,0 0-6 16,0 0-19-16,0 0-20 0,0 0 1 0,0 0 6 15,0 0 19-15,0 0-1 0,0 0 7 16,0 0 6-16,0 0 6 0,0 0 1 15,0 0 26-15,0 0-27 0,0 0 1 16,-2 0-20-16,0 1-163 0,2 2-79 0,-2-2 64 16,2 3-67-16,0-2 47 0,0 0 98 15</inkml:trace>
  <inkml:trace contextRef="#ctx0" brushRef="#br0" timeOffset="58884.58">23412 13249 374 0,'0'0'710'0,"0"0"-410"16,0 0-138-16,0 0-123 0,0 0 45 16,0 0 351-16,0 0-284 0,0 0-58 0,-8-46 1 15,8 40 29-15,0 0 41 0,0 1-79 16,0 0-25-16,0 0 81 0,0 0-70 16,2-2 68-16,2 2-21 0,-2-1 11 15,-2 0 27-15,2 1 39 0,0-1-119 16,-2 3 49-16,0-2-24 0,0 2-38 15,0-1-20-15,0 1 24 0,0 3-13 16,0 0-28-16,0 0-26 0,0 0-27 0,0 0-5 16,0 0 1-16,0 0-5 0,0 0-11 15,0 0-44-15,0 0-39 0,0 0-59 16,0 0-28-16,-2 5-76 0,-2 5 202 16,-5 10 91-16,-1 8 130 0,-1 5-11 15,1 6-32-15,4-9-86 0,-2-7 32 16,8-8-1-16,-2-2-21 0,2 3-11 0,0 1-36 15,0 3 32-15,7-2 8 16,2 0 1-16,-1-3 44 0,2-2-24 0,3 0-23 16,0-1 55-16,2-4 51 0,0-1-51 15,2-1 69-15,-1-4-25 0,6 2-10 16,-1-4-12-16,1 0-16 0,-4 0-1 16,2-4-61-16,-4-2 73 0,4-3-32 15,-6-3 3-15,6-1-44 0,-5-2 23 0,-1-3-23 16,2 1-1-16,-4-2-17 15,-2 1-86-15,2-2 102 0,-2-1-33 0,0-1-25 16,-3 4 55-16,2-2-14 0,-3 3-9 16,-2 4 27-16,0 2-18 0,-2-1-9 15,0 4 27-15,-2 3-27 0,3 1 49 16,-3 0-22-16,0 4 3 0,0-1-1 16,0 1-2-16,0 0-45 0,0 0-46 15,0 0-58-15,0 0-55 0,0 1-62 16,0 7 15-16,0 4 251 0,0 3 34 0,0 4 140 15,0 1-99-15,0 2 16 16,0 4-26-16,0-2-65 0,0 0 0 0,2 1 32 16,2-6 39-16,2 3-25 0,5 2-44 15,-2-2 23-15,3-4 1 0,1 2 10 16,2-3 9-16,-1-2 27 0,4-1-28 16,-1-6 56-16,0 1-100 0,2-4-129 15,-5-5-460-15,4 0-414 0,-8-2-1352 16</inkml:trace>
  <inkml:trace contextRef="#ctx0" brushRef="#br0" timeOffset="59451.93">23618 12888 2217 0,'0'0'681'0,"0"0"-332"0,0 0-135 0,0 0 86 16,0 0 45-16,0 0-36 0,0 0-147 16,0 0 35-16,0 0-41 0,0 0-27 15,-6-17-75-15,6 10 36 0,0 4-27 16,0-1 35-16,0-2-49 0,0 1 10 16,0-1-57-16,0-1-2 0,0-1 15 15,0 1-13-15,0 0-2 0,2 1-22 16,-2 1-17-16,2 1 30 0,-2-2-3 0,2 5 3 15,0-1-65-15,0 2-11 0,0 0-67 16,4 0-141-16,1 3-179 0,6 5-103 16,0 3 49-16,-3 3-232 0,1-4-625 15,4 4 301-15</inkml:trace>
  <inkml:trace contextRef="#ctx0" brushRef="#br0" timeOffset="59908.84">24457 13409 2248 0,'0'0'554'0,"0"0"-554"16,0 0-6-16,0 0 6 0,0 0-4 0,0 0 4 15,106-13-30-15,-91 13-25 0,-1 5 31 16,-2 1-1-16,-2 2-47 0,-6 0-765 15,0-5-378-15</inkml:trace>
  <inkml:trace contextRef="#ctx0" brushRef="#br0" timeOffset="60097.95">24410 13527 2 0,'0'0'1230'0,"0"0"-789"0,0 0-299 15,0 0 75-15,0 0 172 0,0 0-101 16,0 0-125-16,0 0-33 0,0 0-30 16,121 18-95-16,-100-16-5 0,1 2-5 15,-4-1 3-15,4 3 0 0,-4-2-261 16,4 0-1030-16,-5-1-137 0</inkml:trace>
  <inkml:trace contextRef="#ctx0" brushRef="#br0" timeOffset="60482.77">25289 13355 1140 0,'0'0'1563'0,"0"0"-983"0,0 0-580 16,0 0 0-16,108-14 60 0,-80 12 96 16,-9 2-154-16,2 0-2 0,3 0-66 15,-2 0 66-15,0 0-4 0,-5 4-63 0,-7-1-1 16,1 1-561-16,-6 0-572 16,-5-3-137-16</inkml:trace>
  <inkml:trace contextRef="#ctx0" brushRef="#br0" timeOffset="61061.25">25906 13171 1993 0,'0'0'490'0,"0"0"-179"16,0 0-115-16,0 0-43 0,0 0-153 0,0 0-12 16,0 0-111-16,0 0 64 0,0 0 59 15,0 0 35-15,-20 54 30 0,15-30-61 16,0-2 7-16,5 0 13 0,0-3-48 15,0 0 48-15,0 0 35 0,8-4-59 16,0-1 3-16,4-1-1 0,1-4 44 16,4 1 78-16,2-3 0 0,3-2-37 15,0-3-28-15,4-1 38 0,-2-1 23 0,3 0-8 16,-1 0-91-16,2-1 82 0,-3-6-84 16,0-2 82-16,-4-4-20 0,5-4-18 15,0-7-63-15,-3-7 1 0,0-4 71 16,-8 2-49-16,-7 2-14 0,-1 7 36 15,-3 7-33-15,-4 1 9 0,0 7 21 16,0-4-38-16,0 0-4 0,0 5 25 16,0 1 67-16,0 2-5 0,0 3 22 0,0 2-90 15,0 0-19-15,-2 0-120 16,0 2 8-16,0 10-76 0,-7 7 146 0,5 9 42 16,0 7 0-16,0 1-32 0,4-8 32 15,0-4 0-15,0-11 17 0,0 0-16 16,0 5 2-16,4-2 24 0,2 6 5 15,7-1-3-15,0-1-8 0,3-5-8 16,4 3-13-16,-1-5-589 0,4-1-600 16,-6-4-1453-16</inkml:trace>
  <inkml:trace contextRef="#ctx0" brushRef="#br0" timeOffset="62679.11">27342 13084 716 0,'0'0'752'0,"0"0"-346"0,0 0-106 0,0 0-51 16,0 0-3-16,0 0-29 0,0 0-93 15,0 0 16-15,0 0 98 0,2-21 56 16,-2 19-67-16,0 2-88 0,0-2-43 0,0 1-19 15,0-2-13-15,0 3 17 16,0 0 9-16,0 0-23 0,0 0-38 0,0 0-29 16,0 0-75-16,0 0-113 0,0 3-125 15,0 4 41-15,0 8 148 0,0 10 27 16,-4 6 97-16,0 5 0 0,1-5 43 16,1-9-38-16,0-4-5 0,2-5 20 15,0 4-20-15,0 5 0 0,0-1 76 16,0-3-50-16,2 0-4 0,3 0 5 15,-3-4 10-15,2 2-37 0,-2-3-409 0,0-1-370 16,0-4-383-16,-2-3-126 0</inkml:trace>
  <inkml:trace contextRef="#ctx0" brushRef="#br0" timeOffset="62885.51">27157 13253 2327 0,'0'0'686'0,"0"0"-431"16,0 0-216-16,0 0 1 0,0 0 105 15,0 0 6-15,0 0-19 0,0 0-37 16,0 0-95-16,128-10-20 0,-105 10-82 16,2 4 33-16,-2 0 47 0,-1 1-37 15,-3-1-369-15,0 0-392 0,-9 0-1121 0</inkml:trace>
  <inkml:trace contextRef="#ctx0" brushRef="#br0" timeOffset="64212.18">27906 12879 714 0,'0'0'492'0,"0"0"-251"0,0 0 102 16,0 0 170-16,0 0-210 0,0 0-115 15,0 0 114-15,0 0-51 0,0 0-117 0,0 0-134 16,2-43-115-16,-2 51-153 0,0 9 21 16,-8 19 247-16,-4 18 276 0,-4 11 2 15,0 3 48-15,0-2-122 0,6-9-23 16,-1-6-26-16,3-1-92 0,-3-8-22 15,7-12 17-15,0-6-31 0,1-10 2 16,1-6 13-16,2 2-42 0,-2-4 55 16,2-1-14-16,0-1-16 0,0-4 16 15,0 0 29-15,0 0 27 0,0 0 94 16,0 0 67-16,0-1-21 0,0-7-46 16,4-9-95-16,5-8-96 0,4-14-48 15,2-3 11-15,-1-1 36 0,6 1-34 0,-4 5 25 16,0 6-35-16,-4 9-30 0,-3 4-16 15,-3 7-19-15,5-3 34 0,-1 2 75 16,3-2-116-16,0 4-64 0,0 3-61 16,-1 3-48-16,2 2-163 0,-4 2-144 15,0 0-132-15,-4 6-321 0,1-1-239 0</inkml:trace>
  <inkml:trace contextRef="#ctx0" brushRef="#br0" timeOffset="65099.84">28104 13418 892 0,'0'0'639'0,"0"0"-310"0,0 0 1 16,0 0-49-16,0 0-31 0,0 0-10 16,0 0-53-16,0 0 6 0,0 0-37 0,-117-18-118 15,98 18 10-15,4 0-10 0,0 1-38 16,5 3 22-16,1 2-60 0,3 1 22 16,3-2-43-16,1 0 59 0,2 0-70 15,0 0-15-15,0 1 85 0,9 1 60 16,10 3-16-16,0 0 86 0,5-2 65 15,2-1-195-15,-6-3-46 0,4-1-93 16,-5 0 112-16,0-2-37 0,-2-1-80 16,-3 0-19-16,0 0 83 0,-4 0-26 15,-4-4-6-15,-2 1 112 0,-2 1 106 0,1 0-65 16,-3 0-17-16,0-1 29 0,0 3 4 16,0 0-23-16,0 0 0 0,2 0-1 15,0 0-10-15,3 0-23 0,-1 0-68 16,4 0 6-16,3 0 34 0,-1 0 24 15,5 0 2-15,-2 0 0 0,-1 0-39 16,4 0 41-16,-4 0 18 0,-1 0-18 16,2 0 0-16,-5 0 4 0,1 0 42 0,-1 0 5 15,-4 0 28-15,3 0-57 0,-1-2 107 16,-1-5-21-16,1 1 16 0,0-1-122 16,0-2 50-16,3-3 16 15,2-3-64-15,-1-1 33 0,3-4 60 0,2 0 20 16,0-6-93-16,0-7 105 0,-1-4-124 15,-1-4 98-15,-3 2 39 0,0 3-137 16,-6 2-1-16,0 2-4 0,0-3-50 16,-2 7 48-16,0 6-37 0,0 7 39 15,-2 2 0-15,0 0 50 0,0-1-73 16,0 4 46-16,2 5-5 0,-2 3-18 0,0 2-111 16,0 0-193-16,0 15-218 0,-2 14 71 15,-10 21 398-15,-1 8 53 0,-4 5 198 16,2-2-24-16,2-11 18 0,3-6-128 15,1-5 1-15,5-10-62 0,0-9 59 16,4-6-41-16,0-5-21 0,0-1 0 16,0-3 56-16,0 2-10 0,0-7 50 0,0 3 0 15,0-3 38-15,4 0-8 16,2 0 15-16,3 0 22 0,6-6-73 0,4-1 11 16,0-5-86-16,2-1 40 15,1-1-23-15,-2 2-32 0,2-1-61 0,-3 6 20 16,-2 3-49-16,0 2 1 0,-5 2 26 15,4 0-8-15,-4 8-8 0,-1 1 12 16,2 5-55-16,-3 1 48 0,1 2 22 0,-1 2-27 16,-1 3 79-16,0-1 2 0,1 1 27 15,2-1-20-15,4-1-9 16,0-5-644-16,2-1-363 0,-6-6-1159 0</inkml:trace>
  <inkml:trace contextRef="#ctx0" brushRef="#br0" timeOffset="65410.02">29233 12966 2667 0,'0'0'305'0,"0"0"-299"16,0 0 106-16,-123 128 60 0,83-76-14 0,3 1 0 15,13-3-18-15,0-2-103 0,9-4 59 16,4-5-96-16,7-1 31 0,4-5-31 16,0 0 31-16,4 0 9 0,11-5-34 15,6 0 77-15,3-3-54 0,6-4 9 16,-3-3-9-16,-5-7-29 0,-4-5-763 15,0-5-341-15,-6 2-965 0</inkml:trace>
  <inkml:trace contextRef="#ctx0" brushRef="#br0" timeOffset="65793.72">29428 13026 2768 0,'0'0'594'0,"0"0"-353"16,0 0-155-16,0 0-86 0,0 0-199 15,0 0-59-15,0 0 258 0,0 0 40 16,43 120 307-16,-21-73-96 0,-2-3-23 0,-2-5-94 16,-2-3-102-16,-3-2 67 0,-2-1-18 15,-1-7-47-15,-3-3-31 0,-3-5 30 16,-2-7-33-16,-2-4 0 0,2 3 17 16,0 0-8-16,-2-3-9 0,0-1 0 15,0-2 0-15,0-2-143 0,0-2-162 16,0 0-15-16,0 0 106 0,-2-2 117 0,-2-8-173 15,2-2-423-15,0-5-337 16,0 6-71-16</inkml:trace>
  <inkml:trace contextRef="#ctx0" brushRef="#br0" timeOffset="65980.89">29567 13304 778 0,'0'0'809'0,"0"0"-214"16,0 0-271-16,0 0-153 0,0 0 81 15,0 0 57-15,-128 20-25 0,103-11 44 0,5 1-211 16,-2 2 33-16,-4 3-39 15,0-1-57-15,5 0-54 0,-1-1 0 0,8-1 0 16,-3 1 0-16,4-2-14 0,3-1 14 16,1 1 0-16,1 0 14 0,1 0-10 15,3-2-8-15,2 2-247 0,2 1-155 16,0-2-108-16,0-3-536 0,2-1-529 16</inkml:trace>
  <inkml:trace contextRef="#ctx0" brushRef="#br0" timeOffset="66962.83">29880 13241 222 0,'0'0'685'0,"0"0"-286"15,0 0-178-15,0 0 56 16,0 0 42-16,0 0-56 0,0 0-29 0,0 0-70 15,0 0-79-15,0 0-85 0,-6-7-12 16,4 10-85-16,-2 7 97 0,-2 3 132 16,0 3 44-16,-1 3-67 0,-2 2-109 15,7 0-34-15,2 1 34 0,0 2-53 16,0-3 111-16,0 0-58 0,7-2 4 16,1-2 99-16,3-2-24 0,1-3 28 15,2-3-47-15,-2-1 58 0,0-3-91 0,2-1 151 16,-2-1-40-16,1-3 46 0,0 0-39 15,-2 0-19-15,-1-7 2 0,2 0-48 16,0-3 47-16,-2-2-81 0,0-1-46 16,-1 0 0-16,2-2 7 0,-1 0 24 15,-1-3-31-15,-1 3 16 0,-1 2-4 16,-1 1-12-16,-4 3 33 0,0 5-33 16,0 0-28-16,-2 2-3 0,3 2-4 0,-3 0-35 15,0 0-43-15,2 0-63 0,-2 2-79 16,4 3-8-16,0 5 131 0,0 4 86 15,0 1 41-15,3 2 5 0,-5 0 34 16,3 1-34-16,-1 0 0 0,0-1 35 16,2 1 32-16,-2 0-67 0,4-5-364 15,2-2-288-15,-2-3-574 0,0-5-222 16</inkml:trace>
  <inkml:trace contextRef="#ctx0" brushRef="#br0" timeOffset="67327.18">30414 13012 2236 0,'0'0'943'0,"0"0"-451"15,0 0-300-15,0 0-100 0,0 0 97 16,0 0-17-16,0 0-50 0,127 51-33 16,-89-10 3-16,-1 2-30 0,-15 6-19 0,-8-4-4 15,-12-1-37-15,-2 0-2 0,-11 2-16 16,-8 0 16-16,-7-3 50 0,-1 3-35 15,-3-4 36-15,2-1-28 0,1-8-23 16,4-4-74-16,6-9-111 0,4-8-162 16,2-5-95-16,3 3-194 0,0-3-261 15,0-2-731-15</inkml:trace>
  <inkml:trace contextRef="#ctx0" brushRef="#br0" timeOffset="67997.85">31201 13046 2947 0,'0'0'516'16,"0"0"-160"-16,0 0-218 0,0 0-138 15,0 0 0-15,0 0-51 0,0 0-61 16,0 0-127-16,0 0 147 0,0 0 92 15,0 72 167-15,0-35 27 0,0 1-87 16,0 1 2-16,0-13-89 0,0-6 18 16,0-5-38-16,0-2 24 0,0 2-10 0,0 3-12 15,0 1 32-15,5-5-30 0,-3 1 63 16,0-1-67-16,0 0-225 0,2-4-247 16,-2-2-131-16,-2-1-512 0,0-5-467 15</inkml:trace>
  <inkml:trace contextRef="#ctx0" brushRef="#br0" timeOffset="68193.01">30999 13280 2555 0,'0'0'592'16,"0"0"-326"-16,0 0-135 0,0 0 154 16,0 0 141-16,0 0-148 0,0 0-232 15,0 0-46-15,0 0-27 0,111 7 27 16,-67 1 0-16,-3-3 0 0,-9 1-50 15,-11-3 25-15,-6 0 25 0,-1 1-30 16,4-3-74-16,1 3-473 0,0-1-162 16,-2-3-484-16,-7 0-372 0</inkml:trace>
  <inkml:trace contextRef="#ctx0" brushRef="#br0" timeOffset="68604.71">31795 13024 633 0,'0'0'1428'0,"0"0"-873"0,0 0-154 15,0 0-242-15,0 0 123 0,0 0 145 16,0 0-104-16,0 0-105 0,0 0-91 16,0 0-47-16,0-20-19 0,0 20-49 15,0 0-12-15,0 0-69 0,0 0-44 16,0 0-62-16,0 5-114 0,0 10 2 15,-4 9 287-15,-2 12 107 0,-2 6-51 16,0-2 56-16,0-1-112 0,4-10 0 16,2 5 42-16,0-4 25 0,2 1-62 15,0-8 57-15,0-3-34 0,0-5-28 0,0-4-446 16,0 0-132-16,0-2-435 16,0 1-587-16</inkml:trace>
  <inkml:trace contextRef="#ctx0" brushRef="#br0" timeOffset="68866.27">31654 12925 2049 0,'0'0'933'0,"0"0"-615"0,0 0-144 16,0 0-120-16,0 0 0 0,0 0 64 16,137-37 237-16,-88 37-326 0,3 0-20 15,-8 5-9-15,-12 3-131 0,-7 1-37 16,-3 3 122-16,-2-2-256 0,4 1-262 16,-9-3-569-16,-2-3-425 0</inkml:trace>
  <inkml:trace contextRef="#ctx0" brushRef="#br0" timeOffset="69370.51">31620 13534 1879 0,'0'0'715'0,"0"0"-284"0,0 0-109 16,0 0 54-16,0 0-33 0,0 0-139 16,0 0-101-16,114-4-53 0,-65 4 11 15,0 0-15-15,-3 0-42 0,-6 0-4 16,-1 4-38-16,-5-1-26 0,2 5 19 16,-2-6-50-16,-2-2-788 0,-9 0-526 15</inkml:trace>
  <inkml:trace contextRef="#ctx0" brushRef="#br0" timeOffset="73723.59">23794 14645 497 0,'0'0'624'0,"0"0"-266"16,0 0-177-16,0 0-26 0,0 0-21 16,0 0-7-16,0 0-82 0,-2-7 37 15,2 7 42-15,0 0-30 0,0-2-50 16,0 2-7-16,0 0 12 0,-2 0 12 0,2 0 0 15,-2-3 11-15,2 3 1 0,-2 0 28 16,2 0 5-16,0-3 29 0,-3 3 24 16,3-2 3-16,0 2-16 0,-2-3-39 15,2 3-30-15,0-2-37 0,-2 2-40 16,2 0 0-16,0 0-45 0,0 0-32 16,0 0-20-16,0 0-43 0,0 3-11 15,-2 4 78-15,-2 2 73 0,2 6 113 0,-2 2-40 16,2 2 19-16,2 5-6 0,0 0-16 15,0 1 18-15,4 0-50 0,4-2-35 16,5 0 34-16,2-5 25 0,8 4 28 16,7-5 6-16,10 0-24 0,3-5 2 15,1-5-24-15,-6-7 17 0,-3 0-22 16,-8 0-1-16,-6 0-41 0,-8-2 35 16,0-3-5-16,-1-2-33 0,1 0-29 15,2-2 12-15,-4-4-16 0,-1-4-61 16,1-12 35-16,-7-6-94 0,-4-5 0 0,0 1 6 15,0 3 39-15,-6 9-52 0,-1 5 117 16,3 6 43-16,2 5-20 0,-2 3 20 16,2 2 65-16,2 1 53 0,-2 1-4 15,2 2-7-15,0 2-41 0,0 0-66 16,0 0-5-16,0 0-179 0,0 8-49 16,0 9 233-16,0 8 130 0,2 7 29 15,2 7-62-15,0-5-23 0,-2-4-21 16,0-3-29-16,2-4 43 0,1-7 13 0,-3 1-4 15,0-5-40-15,3 5-34 0,1 0-1 16,0-1 1-16,2 2 62 0,4-1-61 16,0-4 29-16,3-2-15 0,6 1 16 15,4-2-33-15,9-3-175 0,0-1-411 16,-4-2-446-16,-13-4-1374 0</inkml:trace>
  <inkml:trace contextRef="#ctx0" brushRef="#br0" timeOffset="74257.71">24909 14826 2423 0,'0'0'869'16,"0"0"-400"-16,0 0-206 0,0 0-95 16,0 0 33-16,0 0-67 0,0 0 4 15,0 0-67-15,0 0-29 0,127-48-42 16,-97 48-70-16,-6 0 27 0,-8 0-11 0,4 5 12 16,-4 0-161-16,-1 4-233 15,-4 0-264-15,-7 2-225 0,-2-3-683 0</inkml:trace>
  <inkml:trace contextRef="#ctx0" brushRef="#br0" timeOffset="74435.23">24979 14965 1879 0,'0'0'769'0,"0"0"-515"0,0 0-172 16,133 0 94-16,-94 0-29 0,-14-3 59 0,-6 3-55 15,-1 0-151-15,-2 0-11 0,4 0-32 16,3 0-70-16,0 3-482 0,-10-2-834 16,4-1 11-16</inkml:trace>
  <inkml:trace contextRef="#ctx0" brushRef="#br0" timeOffset="80322.96">22009 14091 103 0,'0'0'93'0,"0"0"6"0,0 0 46 16,0 0 85-16,0 0 53 0,0 0-35 16,-6 2-58-16,6-2-35 0,0 0-58 15,0 0-19-15,0 0 5 0,0 0 26 16,0 0 5-16,0 0 33 0,0 0 52 15,0 0-13-15,0 0-34 0,0 0-24 16,0 0-40-16,0-3-58 0,0 1-30 0,0-2 0 16,0-1 0-16,0 2 41 0,0-1 0 15,0 3 6-15,0-2 6 0,0 1-18 16,0 0-1-16,0 2 5 0,0-2 18 16,0 2-18-16,0 0-16 0,0 0-18 15,0 0-5-15,0 0-28 0,0 0-40 16,0 0-62-16,0 2-41 0,-3 6 154 15,1 4 17-15,-2 1 94 0,4 4-12 0,0 3-4 16,0-2-76-16,2 3 81 0,7-1-79 16,3-1 1-16,1-2 57 0,2-2 23 15,4-4 12-15,0-1 22 0,2-3 7 16,3-2 6-16,-1-3-96 0,3-2 42 16,-6 0-15-16,4 0 28 0,-5-2-53 15,2-5-2-15,-6-2-4 0,4 0 76 16,-4-4-104-16,0-1 1 0,-2-2-5 0,-3 0-33 15,1-2 1-15,-2-1-132 16,-3 4 36-16,-2-1 128 0,-2 8 28 0,0-2-28 16,-2 6 20-16,0 0-20 0,0 2 0 15,0 1-5-15,0 1-96 0,0 0-77 16,0 0-54-16,0 5-66 0,0 6 264 16,0 4 34-16,0 7 214 0,0 0-69 15,0 4-112-15,0-4 4 0,2-2-35 16,3 0 9-16,-3-7 10 0,2 2 5 15,5-4-22-15,-3-2 42 0,5-1 15 0,-3 0 26 16,2-3-22-16,4-3-65 0,-4 1-198 16,-2-3-516-16,4-5-708 0,-6-3-124 15</inkml:trace>
  <inkml:trace contextRef="#ctx0" brushRef="#br0" timeOffset="80635.17">22255 13845 3339 0,'0'0'562'0,"0"0"-298"0,0 0-57 15,0 0 33-15,0 0-100 16,0 0-58-16,0 0 40 0,0 0 10 0,0 0-10 15,0 0-16-15,-28-59-69 0,26 57-23 16,2-1-14-16,0 1-12 0,0 2-7 16,0 0-2-16,0 0 2 0,0 0-8 15,0 0-23-15,0 0-52 0,0 0-50 16,0 0-54-16,0 0-76 0,0 0-185 16,4 0-234-16,0 9-73 0,8 0 487 15,-4 6-169-15,2-2-712 0,3 5 544 0,-64-82 624 16</inkml:trace>
  <inkml:trace contextRef="#ctx0" brushRef="#br0" timeOffset="80902.4">22652 14143 2735 0,'0'0'557'16,"0"0"-523"-16,0 0-34 0,0 0-107 16,0 0 107-16,0 0-28 0,0 0 16 15,108-9-22-15,-84 9-2 0,-5 3 13 16,-2 3-130-16,-5 0-525 0,2 1-363 15,-10-1-76-15</inkml:trace>
  <inkml:trace contextRef="#ctx0" brushRef="#br0" timeOffset="81048.01">22701 14280 975 0,'0'0'1163'0,"0"0"-685"0,0 0-296 15,0 0-57-15,0 0-1 0,0 0-101 16,0 0 18-16,129-17-35 0,-78 15-6 0,-2 0-53 15,-4 2 18-15,-5 0-439 0,-8-4-694 16,-11 1-127-16</inkml:trace>
  <inkml:trace contextRef="#ctx0" brushRef="#br0" timeOffset="81363.17">23197 14062 1757 0,'0'0'376'0,"0"0"-376"16,0 0 0-16,0 0 113 0,0 0 43 16,-16 111-43-16,24-86-22 0,5-4 97 15,4-6-121-15,-1 3 38 0,10-3 25 16,-2-3-20-16,3-4 42 0,5-3-79 0,0-5 96 16,-7 0 6-16,-1 0 39 15,-10-5-60-15,4 1-32 0,-4-7 4 0,0-2 13 16,-8-2-18-16,0-8-34 0,-4-5-56 15,-2-9-29-15,-2-1-2 0,-10 4-64 16,-4 5 25-16,4 10-17 0,-3 6 53 16,-4 1-23-16,-9 1-24 0,3 1-26 15,-3 3 0-15,4 7-106 0,8 0-15 16,-8 4-83-16,1 14-137 0,3 2-217 16,10 2-237-16,2-5-566 0</inkml:trace>
  <inkml:trace contextRef="#ctx0" brushRef="#br0" timeOffset="83308.61">26130 14770 418 0,'0'0'788'0,"0"0"-373"0,0 0-81 16,0 0-156-16,0 0 16 0,0 0 0 15,0 0 24-15,2-104-73 0,-2 95 216 16,0 2-214-16,0-1 39 0,0 2-94 16,0 3 89-16,0-2-43 0,0 5-8 15,0-3-11-15,0 3-6 0,0 0-23 0,0 0-90 16,0 0-18-16,0 1-95 0,0 9-198 16,0 13 235-16,0 13 76 0,0 10 148 15,0 1-52-15,0 2 16 0,0-7-45 16,0-5-40-16,0-3-9 0,0-12 18 15,0-7-18-15,0-5 1 0,0 1-16 16,2-1-3-16,-2-3 3 0,0-5-2 16,2 1 29-16,-2-3 28 0,0 0 34 0,0 0 34 15,0 0 61-15,0-3 34 0,0-2-3 16,0-5-115-16,0-3-89 0,0-4-12 16,-2-3-2-16,2-6 0 0,4-6-34 15,11-5 32-15,2-1-63 0,2 6-79 16,-2 10-1-16,-4 9 42 0,3 2 6 15,12-1-35-15,13 5-121 0,1 0-98 16,-6 7-267-16,-12 0-318 0,-10 0-337 0,-10 0-15 16</inkml:trace>
  <inkml:trace contextRef="#ctx0" brushRef="#br0" timeOffset="84049.2">26548 15034 77 0,'0'0'1039'0,"0"0"-300"0,0 0-296 16,0 0-293-16,0 0 28 0,0 0-32 15,0 0-38-15,0 0 68 0,0 0-93 0,0 0-54 16,-37-23-29-16,33 20-4 0,-2 3-25 16,-2 0-24-16,2 0-29 0,-4 0 58 15,4 0-5-15,0 4-30 0,-2 2-19 16,1 1 72-16,3 0-24 0,2-2 30 16,-1 3 0-16,3-1-2 0,0-1 2 15,0-1 2-15,9 0 65 0,4-2 4 16,3-1-7-16,6 0-34 0,2-2-30 15,-1 0-42-15,0 0-46 0,-2-4 88 16,1-1 2-16,-4-1-2 0,2-2 0 0,-3 3 22 16,-2-2 19-16,-3-1-6 0,-1 1 12 15,-3-4 4-15,3 0-49 0,-2-2 59 16,-1-3-61-16,-2-1 0 0,0-7 35 16,4-4 21-16,-4-7-50 0,0-2 45 15,-4 1 28-15,2-3-79 0,-2 6 0 16,-2-2 28-16,0-2-28 0,0 4 0 15,0 9 51-15,0 5-46 0,0 7 98 0,0 5 64 16,0 1 7-16,0 2-58 0,0 0-5 16,0 4-111-16,0 0-143 0,0 8-172 15,0 15-26-15,0 17 341 0,0 9 158 16,0 9 14-16,-2 0 16 0,0-5-71 16,-2-2 0-16,-2-2-88 0,2-3 0 15,0-7-10-15,1-12 10 0,0-6 5 16,3-9-30-16,0-4-7 0,0-1 6 0,0-2 45 15,3-1-17-15,2-4 14 16,-1 0 23-16,2 0 27 0,4 0 35 0,5-7 24 16,7-2-80-16,-1-6-47 0,4-4 41 15,-1 0-35-15,-3 0-33 0,0 2-21 16,-4 6-15-16,-2 1 0 0,-2 5 36 16,1 5-92-16,2 0-1 0,2 1 29 15,8 11 5-15,-3 1 1 0,5 2 55 16,-2 5-30-16,-1 0 16 0,11 6-13 0,2 0-146 15,-2-4-323-15,-8-7-293 0,-9-6-493 16,-11-7-267-16</inkml:trace>
  <inkml:trace contextRef="#ctx0" brushRef="#br0" timeOffset="84766.21">27679 14464 1800 0,'0'0'500'0,"0"0"-214"0,0 0-183 15,0 0 24-15,0 0 21 0,-112 73 222 0,80-23-63 16,4 13-170-16,2 1 47 0,8 0 5 16,1-1 0-16,2 0-94 0,4-12-35 15,7-5-60-15,4-7-4 0,0-6 4 16,10 0 0-16,1-7 21 0,4-6-19 16,0-5-2-16,4 1 3 0,8 5 47 15,10 0-50-15,5-5-326 0,-2-6-360 0,-8-8-283 16,-12-2-1173-16</inkml:trace>
  <inkml:trace contextRef="#ctx0" brushRef="#br0" timeOffset="85087.35">27856 14674 2311 0,'0'0'947'0,"0"0"-398"0,0 0-549 15,0 0-184-15,0 0 44 0,0 0 140 16,0 0 156-16,0 0 114 0,57 105-97 0,-44-60 34 16,-7-6-112-16,-2-2-59 0,0-4-14 15,-2-5 4-15,1-5-26 0,-3-2 0 16,2-8 0-16,-2 1 26 0,2-1-26 15,0 0-2-15,2 2 2 0,-2-2 0 16,2-6-18-16,-1-2-197 0,-1-1-215 16,0-4 64-16,0 0 26 0,0 0 76 15,1-5-64-15,-1-6-661 0,0-4-276 0</inkml:trace>
  <inkml:trace contextRef="#ctx0" brushRef="#br0" timeOffset="85253.91">27932 14938 286 0,'0'0'1148'16,"0"0"-354"-16,0 0-313 0,0 0-182 15,0 0 6-15,-119 28-18 0,91-12 21 16,8-1-83-16,0 0-93 0,3 5-109 16,-4 2 4-16,4-1-27 0,4-1-23 15,2-2 19-15,3-2 4 0,6-4 0 16,0-1 0-16,2-2-41 0,0 0-54 0,2 0-195 16,2-4-118-16,4 1-132 15,1-4-470-15,-2-2-410 0</inkml:trace>
  <inkml:trace contextRef="#ctx0" brushRef="#br0" timeOffset="85781.66">28316 14846 207 0,'0'0'2421'0,"0"0"-2002"0,0 0-115 15,0 0-209-15,0 0-45 0,0 0-29 16,0 0-21-16,0 0-116 0,0 0-144 15,0 0 219-15,0 0 41 0,-15 34 58 16,15-13 56-16,0 1-113 0,0-1 56 16,9-4-29-16,-1 1 106 0,7-3-37 0,2-4 114 15,3-2-47-15,0-1 34 16,2 0-41-16,1-5-67 0,-4-2-19 0,0-1-21 16,-1 0-17-16,-2 0 30 0,-1-2-9 15,2-5 12-15,-2-4-51 0,-2-2 5 16,-3-1 61-16,1-1-81 0,-3-4 20 15,-1-1 8-15,-1 3-28 0,-3 1-48 16,1 3 48-16,-4 5 27 0,2 1-6 16,-2 5-21-16,0 2-15 0,0 0-77 15,2 0-57-15,0 2-31 0,0 9-86 0,2 10 182 16,4 5 82-16,6 10-30 16,2 3 13-16,-3-1-10 0,2-10 29 0,-4-6 56 15,-5-7-34-15,0-4-22 0,3 2-76 16,0-4-453-16,1 2-160 0,0-5-546 15,-4-3-206-15</inkml:trace>
  <inkml:trace contextRef="#ctx0" brushRef="#br0" timeOffset="86028.59">28938 14601 3684 0,'0'0'404'0,"0"0"-404"0,0 0-72 16,0 0 72-16,138 113 221 0,-102-73-73 15,-4 3 20-15,-10 1 62 0,-8 2-86 0,-10 5-40 16,-4 2-90-16,-8 5 8 0,-14-3-5 16,-7 2-17-16,-1-2 27 0,-2-6-27 15,7-13-191-15,8-12-96 0,7-8-243 16,0-8-432-16,4 0-579 0,2-5 40 15</inkml:trace>
  <inkml:trace contextRef="#ctx0" brushRef="#br0" timeOffset="86355.72">29787 14760 1819 0,'0'0'1968'16,"0"0"-1582"-16,0 0-362 0,0 0-24 15,0 0-267-15,0 0 25 0,0 0 242 16,0 0 114-16,0 0 219 0,24 110-111 15,-16-76-106-15,-1-5-45 0,-3-11 12 16,0-3-45-16,-2 1-35 0,0 1 13 0,0 2-16 16,3 0 0-16,-3 2 4 15,-2-4-4-15,2 1-22 0,-2-5-223 0,0-2-352 16,0-3-80-16,-9-4-383 0,5-1-447 16</inkml:trace>
  <inkml:trace contextRef="#ctx0" brushRef="#br0" timeOffset="86535.24">29656 14951 2176 0,'0'0'1028'0,"0"0"-352"0,0 0-301 15,0 0-173-15,0 0-47 16,0 0-26-16,0 0-21 0,0 0-105 0,0 0 64 16,144-38-67-16,-95 38 1 0,-4 0-1 15,-5 0-44-15,-8 0 29 0,-7 0-47 16,-7 0 23-16,-2 3-381 0,4-3-306 15,-2 0-457-15,-1 0-1200 0</inkml:trace>
  <inkml:trace contextRef="#ctx0" brushRef="#br0" timeOffset="86887.29">30588 14604 1071 0,'0'0'1333'0,"0"0"-763"0,0 0-88 16,0 0-126-16,0 0-153 0,0 0 22 15,0 0-5-15,0 0-28 0,0 0-179 16,0 0-13-16,21-27-125 0,-17 37-31 0,1 8 79 16,1 10 22-16,-2 13 55 0,-2 3 3 15,-2 0 64-15,0-2-22 0,0-5 14 16,0-6-15-16,-2-3-44 0,0-8 1 16,2-4-1-16,0-5 0 0,0 1-327 15,0 1-275-15,0-3-356 0,0-5-1199 16</inkml:trace>
  <inkml:trace contextRef="#ctx0" brushRef="#br0" timeOffset="87109.7">30499 14558 729 0,'0'0'1507'0,"0"0"-1038"16,0 0-396-16,149-17 12 0,-109 13 150 16,-7 1 21-16,1 3-46 0,0 0 8 15,-8 0-218-15,-5 0-21 0,-6 0-58 16,-4 0-215-16,1 0-196 0,-1 0-629 16,-2 3-451-16</inkml:trace>
  <inkml:trace contextRef="#ctx0" brushRef="#br0" timeOffset="87405.66">30473 15079 1947 0,'0'0'1205'16,"0"0"-482"-16,0 0-390 0,0 0-147 0,0 0-35 15,0 0 41-15,0 0 16 0,136-46-115 16,-95 38-89-16,-3 1 72 0,-2 3-3 16,-7 4-57-16,-5 0-16 0,-6 0-53 15,-2 0 3-15,-6 0-1 0,5 4-35 16,-2 0-202-16,2 6-355 0,-1-5-662 0,-4-1-1369 15</inkml:trace>
  <inkml:trace contextRef="#ctx0" brushRef="#br0" timeOffset="88061.71">30416 14594 859 0,'0'0'633'0,"0"0"-132"0,0 0-235 16,0 0-54-16,0 0-53 0,0 0-19 15,0 0 51-15,0 0-74 0,0 0-29 0,0 0 25 16,-26-33 45-16,24 33 15 15,2-3-49-15,-2 3-37 0,2-3 10 0,-2 2-31 16,0 1-66-16,0-2-31 0,-2 2-9 16,2-2 40-16,0 2 30 0,-1-2 11 15,1 2 27-15,0-4 18 0,-3 3 23 16,5-3-10-16,-2 2 0 0,2-1 28 16,0 3 16-16,0 0-23 0,0 0-30 15,0-1-36-15,5 0-1 0,12-6-53 16,15 1-50-16,14-1-81 0,11 3 115 0,1 2-7 15,-3 2-62-15,-4 0 30 0,-4 2 5 16,-2-1-266-16,-14-1-592 0,-8 0-1313 16,-8-9 1044-16</inkml:trace>
  <inkml:trace contextRef="#ctx0" brushRef="#br0" timeOffset="98415.32">23930 15866 213 0,'0'0'771'16,"0"0"-192"-16,0-9-456 0,0 7-7 0,0-2-33 15,0 3 51-15,0-1 19 0,0-1-60 16,0 2-43-16,0-2 6 0,0 2-18 16,0-1-36-16,2 0 256 0,0-1-131 15,1 1-121-15,1-5 66 0,-4 6 69 16,2-6-6-16,0 4 7 0,-2-1-1 15,2 0-26-15,-2 3 25 0,0-5-26 0,0 2-32 16,0 0 25-16,0-2 18 0,0 0-124 16,0 3 28-16,0-2 9 0,0 4 15 15,-2-3-4-15,0 2-14 0,0-2-35 16,2 3 0-16,0 1 18 0,-2-2-14 16,2 2 14-16,0 0-15 0,-2 0 0 15,2 0-3-15,-3-2-18 0,3 2-18 16,-2 0-4-16,0 0-29 0,0 0-8 0,0 0 5 15,-3 4-1-15,1 7 43 0,0-2 9 16,0 5-35-16,2 3 55 0,2 0-5 16,0 1-14-16,0 0 20 0,2 4 22 15,6-3 9-15,7 3 25 0,2-6 8 16,3-1-16-16,4 0 15 0,8-3 4 16,1-2 20-16,-8-5-51 0,-2-3 32 15,-5-2-14-15,-2 0-24 0,1 0-5 16,-2 0-4-16,-6-2 25 0,-1-3 8 15,-2-1-8-15,-2-2 37 0,3-1-56 0,-5-5 4 16,1 3-8-16,-1-4-23 0,-2 1 0 16,0 1 0-16,0 0-47 0,0 0-3 15,0 1 23-15,-2 0-34 0,-1 3-5 16,1-2-31-16,0 2-18 0,0 4 79 16,-1 1-49-16,3 0-1 0,-2 2 0 15,2 2 25-15,0-2 60 0,0 2 1 16,0 0-30-16,0 0-21 0,0 0-20 0,0 0 10 15,0 0 15-15,0 0-2 16,0 0 5-16,0 0 11 0,0 0 27 0,0 0-33 16,0 0-21-16,0 0 0 0,0 2-20 15,0 5 79-15,0 8 17 0,0-2 55 16,0 4-12-16,0 6 53 0,9 9-2 16,-2 4-9-16,1 3 20 0,-2 1-78 15,-2-6-25-15,-2-4-14 0,0-1 100 16,-2-5-57-16,0-7-28 0,0-3-2 15,0-7 40-15,0 2-55 0,0 1-3 0,0-3 27 16,0-1 23-16,-2-2 34 0,-2-1-17 16,-2 4-16-16,0-6 28 0,-5 3-16 15,-2-1-13-15,3-2-15 0,-1 1-8 16,-2-2 8-16,3 0-16 0,-1 0-17 16,1 0-2-16,1 0 0 0,2 0-34 15,1 0-67-15,0 0-22 0,2-2-23 16,0 1-54-16,0-2-88 0,1-1-192 15,3 1-160-15,0-2-603 0,0-2-257 16</inkml:trace>
  <inkml:trace contextRef="#ctx0" brushRef="#br0" timeOffset="98793.8">24713 15952 2072 0,'0'0'1037'0,"0"0"-534"0,0 0-272 16,0 0-170-16,0 0 170 0,0 0-18 15,0 0-155-15,0 0-58 0,117-32-49 16,-95 32-5-16,-4 0-18 0,0 5-139 0,-6 0-326 15,-1-1-180-15,-7 5-542 0,-2-5-118 16</inkml:trace>
  <inkml:trace contextRef="#ctx0" brushRef="#br0" timeOffset="99011.83">24684 16090 1206 0,'0'0'654'0,"0"0"-255"0,0 0 2 15,0 0-36-15,0 0-60 0,0 0-89 16,0 0-103-16,0 0-113 0,112 0 0 16,-90 0-4-16,-4 0-33 0,2 2-87 15,-4 0-278-15,2-2-404 0,-8 1-731 16,3-1 788-16</inkml:trace>
  <inkml:trace contextRef="#ctx0" brushRef="#br0" timeOffset="99685.54">25412 15884 534 0,'0'0'1266'0,"0"0"-747"15,0 0-388-15,0 0-75 0,0 0 121 0,0 0 81 16,0 0-70-16,0 0-51 0,0 0-7 15,0 0-36-15,2-31-51 0,-2 31-39 16,0 0-4-16,0 0 0 0,0 0 3 16,-2 0 28-16,0 2-31 0,0 5 0 15,0 1 11-15,-3 6 107 0,1 1-60 16,4 2-36-16,0-1-22 0,0-1 0 16,0-2 0-16,11 0 0 0,-1 1 3 0,5-4 38 15,4-1 56-15,0-2-31 16,5-1-13-16,-3 0 0 0,2-4 10 0,-2-2-11 15,-1 0-10-15,-4 0 30 0,0 0-36 16,-4 0 27-16,-2-6-18 0,2 2 9 16,-2-5 5-16,-2 1-13 0,-1-1 8 15,-3-4-39-15,0-2 24 0,3-1-39 16,-5-1-12-16,0-1 12 0,0 3 12 16,0-3-12-16,1 5-48 0,-3 0 48 15,0 4 0-15,2 1-16 0,-2-2 16 0,0 7 32 16,0-4-32-16,0 4-2 0,2-1 2 15,-2 2 0-15,0 0-14 0,0 1 14 16,0 1 2-16,0 0-2 0,0 0-4 16,0 0-21-16,0 0 8 0,0 0-4 15,0 0-8-15,0 0-9 0,0 0 9 16,0 0 26-16,0 0-34 0,0 1-78 16,0 5-16-16,0 6 131 0,2 1 32 0,2 4 53 15,2 4 14-15,5 2-40 16,0-2-38-16,1 1-4 0,6-2-13 0,-2 1 17 15,10 2 8-15,5-2-26 0,10 2-3 16,-5-4-245-16,-6-8-520 0,-16-2-1289 16,4-9 578-16</inkml:trace>
  <inkml:trace contextRef="#ctx0" brushRef="#br0" timeOffset="101264.31">24130 16716 501 0,'0'0'1002'15,"0"0"-431"-15,0 0-301 0,0 0-83 16,0 0-35-16,0 0 6 0,0 0 18 15,0 0-6-15,0 0-1 0,-2-47-24 16,0 43-11-16,0 0-6 0,-3 4-11 0,2-3 0 16,1 3-21-16,0-2 0 0,0 2-53 15,0 0-25-15,2 0-13 0,-2 0 13 16,2 0-18-16,-2 0-17 0,0 2-15 16,0 1 32-16,2 3 16 0,-2 1-16 15,2 1 0-15,0 0-2 0,0 4-21 16,0-3 8-16,6 0 15 0,0-1 52 15,0 0-25-15,4 0 9 0,0-3 13 16,0 1 10-16,3-4 2 0,4 0-3 16,0 0-12-16,3-2-8 0,-2 0-13 0,0 0 0 15,-4-2-2-15,-1-2 1 0,0 0-20 16,-3-2 30-16,-1-1-18 0,-1 0-16 16,-1-2-17-16,-1-2 15 0,1-2-76 15,-3 0 20-15,-2-2 54 0,-2 3-26 16,0 2 29-16,0-1-16 0,0 3 17 15,0 3 2-15,0 2-2 0,0 3-3 16,0-2-26-16,0 2-26 0,0 0-33 0,0 0 3 16,0 0-25-16,0 0-63 15,0 5-23-15,0 8 196 0,0 4 71 0,2-1 45 16,0 8 13-16,0 2 7 0,-2 5-55 16,2 9 30-16,-2-1-48 0,0-1-30 15,0-8 38-15,-4-4 5 0,2-4-60 16,2-5 7-16,-2-7 4 0,2-1 23 15,0-1-22-15,-2 0-9 0,0-2 13 16,0-5-14-16,2 3-14 0,-2-4 28 16,0 0 4-16,-3 2-4 0,-4-2 8 0,3 2-10 15,-7 1-11-15,1 0-19 16,-3-2-33-16,0 1-77 0,1 0-60 0,0-2-28 16,6 0-29-16,0 0-79 0,1 0-126 15,3-4-126-15,4-3-329 0,0 3-635 16,6-13 839-16</inkml:trace>
  <inkml:trace contextRef="#ctx0" brushRef="#br0" timeOffset="101495.69">24743 16776 2458 0,'0'0'1055'0,"0"0"-589"0,0 0-317 16,0 0-34-16,111-14-69 0,-95 14-46 15,6 0-25-15,-5 0 25 0,0 0 0 16,-2 0-18-16,-3 6-286 0,-6-2-192 16,-1 3-200-16,-5 0-454 0,0-2-94 15</inkml:trace>
  <inkml:trace contextRef="#ctx0" brushRef="#br0" timeOffset="101665.24">24788 16902 365 0,'0'0'1987'0,"0"0"-1509"15,0 0-283-15,0 0-14 0,0 0 126 16,0 0 188-16,0 0-134 0,0 0-133 16,0 0-98-16,0 0-53 0,116 2-47 15,-88-2-30-15,6 0-31 0,7 0 30 16,-3 0-19-16,-9 0-172 0,-5 0-234 15,-10 0-316-15,8 0-388 0,-8 0-861 16</inkml:trace>
  <inkml:trace contextRef="#ctx0" brushRef="#br0" timeOffset="102078.8">25433 16499 936 0,'0'0'1364'0,"0"0"-729"16,0 0-327-16,0 0-50 0,0 0 86 16,0 0-38-16,0 0-148 0,0 0-158 15,0 0-81-15,0 0-87 0,-2 25 168 16,2 13 235-16,0 6-82 0,0 0-52 0,-4-4 16 15,-1-6-42-15,1-7-36 16,0-8-5-16,4-5-34 0,-2-4 24 0,2-1-24 16,-2-4 0-16,2 1 0 0,0-4 17 15,0-2 28-15,0 0 12 0,0 0 15 16,0-4 18-16,0-5 36 0,0-5-11 16,4-5-81-16,2-6-34 0,3-5 0 15,1-7-10-15,1 3 9 0,-2 7-35 16,-1 10-1-16,0 5-13 0,4-1-82 15,2 0 67-15,1-2 8 0,2 3-11 0,2 4 6 16,0 1-131-16,-2 5-114 0,3 2 43 16,-6 0-245-16,-2 2-135 0,0 5-343 15,-6-1-589-15</inkml:trace>
  <inkml:trace contextRef="#ctx0" brushRef="#br0" timeOffset="103353.18">25699 16789 620 0,'0'0'1180'0,"0"0"-599"15,0 0-389-15,0 0-88 0,0 0-1 16,0 0-42-16,0 0-8 0,0 0-18 16,0 0 0-16,0 0-31 0,-26-13-4 15,24 13-4-15,-2 0-13 0,-3 0 17 16,1 0 53-16,0 0 17 0,-3 3-23 16,0-1 0-16,1 6-41 0,-2 0-4 15,-4 0 3-15,4 3-3 0,2-3 27 0,-3 0 10 16,2 0 1-16,3 1-12 15,2-4-24-15,2 1-4 0,0-2-2 0,2 0 2 16,0-3 3-16,0 3 26 0,0-2 16 16,0 1-11-16,2-3-1 0,4 1 16 15,5-1 26-15,2 2 28 0,1-2 11 16,2 0-37-16,-4 0-21 0,0 0-51 16,2 0 46-16,-4 0-27 0,1-3-19 15,-5 3 14-15,2-3 14 0,-1-1-4 16,-3 2 62-16,1 2-67 0,-3-3 7 0,2 1-29 15,-2 0 14-15,2 2 16 0,-4-2-7 16,2 0-25-16,0 2-27 0,0 0-50 16,0 0 43-16,5 0-47 0,-2 0-25 15,-1 0-26-15,2 0 30 0,0 0 61 16,0 4 41-16,1-2 1 0,2 3 46 16,-1 1-1-16,0 0 66 0,3 1-61 15,2-2-49-15,0 0 166 0,-1 1-91 16,1 0-36-16,-4-4-5 0,-1-2 13 15,-4 0-4-15,2 0 0 0,-2 0 15 0,6 0 3 16,-4 0-1-16,0-6-20 0,0 2 21 16,3-5-63-16,-3 2 0 0,3-1 6 15,-1-1 14-15,-1 4-40 0,1-3 20 16,-4 3 0-16,0 3 0 0,3-2-1 16,-2 2-30-16,1 2-17 0,-2-3-11 15,2 3 1-15,0 0 12 0,0 0 33 16,4 0 13-16,-2 3 34 0,-2-1-17 0,3 4-13 15,-3-5 0-15,1 3 42 0,-1 2 0 16,0-4-25-16,1 3-21 0,-1-3 21 16,0 2-3-16,1 0-17 0,2 0-1 15,-3 1 2-15,0-2-4 0,0 3 2 16,-2-5 0-16,0 3-1 0,6-2 1 16,-6 0 13-16,2 0 18 0,-2 0-8 0,0-2 8 15,3 0-8-15,-5 0 1 16,4 0 3-16,1 0-8 0,-1 0-19 0,3 0 1 15,-1 0-1-15,-2 0 1 0,3 0-1 16,-5 0 2-16,-1 0-1 0,-1 0 13 16,-2 0 4-16,2 0 0 0,-2 0 14 15,0 0 4-15,2-4 14 0,-2 2 5 16,4-5-35-16,-2-2-19 0,2 0-1 0,0-4 30 16,-2-2-30-16,2-3-1 15,4-3 1-15,-4-2 46 0,4-4-26 0,0-2-19 16,1-10-2-16,2 1-44 0,-1-1 45 15,-1 5-4-15,-3 9-39 0,0 2-3 16,-1 8 3-16,-1 1 40 0,-2-1-19 16,2 1 22-16,-1-1 0 0,-1 6 3 15,-2 4 23-15,2 2-26 0,-2 2-39 16,0 1-29-16,0 0-24 0,0 4-59 16,4 13-44-16,-2 12 195 0,0 14 98 0,-2 8 74 15,0 2-75-15,-8-2-43 0,-3-2 54 16,-2-6-22-16,3-3-3 0,3-12-14 15,3-5-57-15,2-12 8 0,0 0-20 16,2-4-12-16,0 1 11 0,0-3 0 16,0 2 1-16,0-7 1 0,0 0 21 15,0 0 18-15,2 0 6 0,4 0 3 16,3-7-49-16,6-4-43 0,4-2-80 16,2-2-11-16,4 1 32 0,-1 1 44 15,-1 2 55-15,1 3 3 0,-4 1-43 0,4 6-4 16,-2 1 13-16,-4 0-1 0,-1 0 20 15,1 8 12-15,-4 0-28 0,2-1 16 16,-4 2 13-16,-2 1 2 0,1 2-19 16,0-2 15-16,-1-1 8 0,-1-2-8 15,-5 1 0-15,5-3-192 0,-5-1-424 16,0-1-132-16,-2-3-510 0,0 0-396 16</inkml:trace>
  <inkml:trace contextRef="#ctx0" brushRef="#br0" timeOffset="103761.56">27146 16300 2450 0,'0'0'306'0,"0"0"-306"0,0 0-237 0,0 0 237 16,0 0 340-16,0 0-1 0,-110 120-79 15,85-61 25-15,-1 2-66 0,5-4-25 16,2-6 103-16,4-1-151 0,0-4 0 16,6-6-61-16,3-8-27 0,4-8-40 15,2-10-18-15,0-2 1 0,0 0-1 0,2 1-4 16,4 0 4-16,3 0 1 0,2-6-1 16,3 1-18-16,5-1-291 0,3-5-196 15,2-2-230-15,0-2-543 0,-6-5-781 16</inkml:trace>
  <inkml:trace contextRef="#ctx0" brushRef="#br0" timeOffset="104097.66">27247 16461 2824 0,'0'0'1002'0,"0"0"-628"0,0 0-345 0,0 0-24 16,0 0 143-16,0 0 92 0,0 0-39 16,0 0-17-16,0 0-82 0,111 79 4 15,-91-55-80-15,-4 0 1 0,-4-4-25 16,-2 3 1-16,-2 0 12 0,-1-3 1 15,-1 1 14-15,-6 0-30 0,2-1 0 16,-2-1-58-16,0-4-47 0,-2 1-53 16,0-3-13-16,-2-4-51 0,-3 1 1 0,3-4-277 15,0-5-103-15,0 1-193 16,0-2-222-16,2 0-111 0</inkml:trace>
  <inkml:trace contextRef="#ctx0" brushRef="#br0" timeOffset="104291.14">27374 16624 850 0,'0'0'1103'0,"0"0"-569"0,0 0-302 15,0 0-116-15,0 0 49 0,0 0-13 0,-109 32 47 16,83-15-92-16,4 0-53 16,-4 2-49-16,5 0-10 0,1-2-1 0,4 0 5 15,2 2 1-15,6-6 3 0,0 1 1 16,4-2-4-16,0-2-184 0,4-3-273 15,0 1-302-15,0-2-648 0,2-6 702 0</inkml:trace>
  <inkml:trace contextRef="#ctx0" brushRef="#br0" timeOffset="104855.92">27906 16674 607 0,'0'0'1231'0,"0"0"-675"0,0 0-273 16,0 0-43-16,0 0 36 0,0 0 27 15,0 0-67-15,0 0-98 0,0 0-89 0,0 0-49 16,-22-5 0-16,14 13 16 0,4 2 69 16,-2 5-52-16,4-2-28 0,0 0 53 15,2 0-6-15,0-1-13 0,0-3 16 16,4-1 58-16,6 1-41 0,2-2-17 15,0-2 12-15,5-2 21 0,0 0-29 16,0-3-4-16,0 0-9 0,-2 0-3 16,-1-6-24-16,0 1 32 0,-2-2-23 0,1-4-24 15,-2 4 21-15,-1-5 0 0,1 1-3 16,-3-3-1-16,1-1-3 0,-1 1-18 16,-3 4-2-16,-1-1 2 0,0 6 29 15,-2 3-29-15,0-2-38 0,-2 4-30 16,2 0 14-16,0 0-3 0,0 0-5 15,2 6 4-15,6 5 25 0,-4 1 33 16,0 3 0-16,-2 0-11 0,0 1-5 16,-2 1 18-16,0-2-2 0,1-1 1 15,-3 1 3-15,2-3-4 0,0 1-29 0,3-4-196 16,-3 1-342-16,2-4-406 0,-2-4-1545 16</inkml:trace>
  <inkml:trace contextRef="#ctx0" brushRef="#br0" timeOffset="105515.66">28439 16350 2618 0,'0'0'791'0,"0"0"-493"0,0 0-194 16,0 0 13-16,0 0 69 0,0 0 6 15,0 0-57-15,0 0 83 0,119 57-26 16,-89-13-36-16,-6 4-48 0,-12 2-41 0,-10-4-31 16,-2-7 23-16,-10 4 33 0,-8-4-34 15,-5 2-19-15,0-4-39 0,0-6-20 16,3-5-23-16,6-11-83 0,0-3 27 16,4-2 46-16,2 0-144 0,-1 2-88 15,5-7-172-15,4-3-326 0,0-2-448 16,0 0-774-16</inkml:trace>
  <inkml:trace contextRef="#ctx0" brushRef="#br0" timeOffset="105779.96">28959 16395 2677 0,'0'0'797'0,"0"0"-539"0,0 0-161 0,0 0 263 16,0 0-58-16,0 0-64 0,0 0-58 15,20 119-40-15,-18-93-55 0,2-4-19 16,-2-3-22-16,0 2-42 0,2 1 36 16,-2-5-38-16,0 0-10 0,0-2 8 15,3-1-35-15,-2-3-133 0,-1-2-68 16,0-1-193-16,-2-4-236 0,0-1-359 0,0-3-1321 15</inkml:trace>
  <inkml:trace contextRef="#ctx0" brushRef="#br0" timeOffset="105988.4">28817 16586 3023 0,'0'0'949'0,"0"0"-518"0,0 0-226 15,0 0-33-15,0 0 18 0,0 0-26 0,0 0-58 16,0 0-105-16,0 0 23 0,144-32 3 16,-110 32-27-16,-8 0-2 0,-11 0-26 15,0 0-18-15,-1 0 26 0,6 0-86 16,-1 2-151-16,-3 4-129 0,2 0-465 16,-6-3-603-16,4 1-688 0</inkml:trace>
  <inkml:trace contextRef="#ctx0" brushRef="#br0" timeOffset="106355.14">29650 16317 808 0,'0'0'2248'0,"0"0"-1735"16,0 0 29-16,0 0-172 0,0 0-61 16,0 0-83-16,0 0-116 0,0 0-110 15,0 0-6-15,0 0-55 0,-2 2 61 16,2 23 21-16,0 11 108 0,0 4-42 0,2-3-41 15,-2-4-33-15,0-3-11 0,0-3-1 16,0-4-2-16,0-5-8 0,0-4 9 16,0-3-16-16,0 3 13 0,0 0 0 15,0-1-88-15,0 0-130 0,0-3-134 16,0-5-330-16,0 0-399 0,0-2-1461 16</inkml:trace>
  <inkml:trace contextRef="#ctx0" brushRef="#br0" timeOffset="106577.54">29509 16283 3166 0,'0'0'813'0,"0"0"-491"15,0 0-218-15,0 0-59 0,0 0 43 0,0 0 132 16,0 0-120-16,0 0-96 0,127-40-4 15,-103 38-39-15,0 1 38 0,-1 1-34 16,0 0-19-16,-2 0 23 0,-1 1-97 16,-4 7-223-16,-3-1-242 0,0 3-409 15,-5-5-1173-15</inkml:trace>
  <inkml:trace contextRef="#ctx0" brushRef="#br0" timeOffset="106942.57">29493 16715 815 0,'0'0'1352'0,"0"0"-717"16,0 0-269-16,0 0-19 0,0 0 167 0,0 0-105 15,0 0-150-15,0 0-108 0,0 0-73 16,121-11-24-16,-79 6 7 0,-4 4-58 15,-2-2-2-15,-5 3-1 0,1 0-21 16,1 3-15-16,-1 3-118 0,-10-1-403 16,0 1-1181-16,-3-5-801 0</inkml:trace>
  <inkml:trace contextRef="#ctx0" brushRef="#br0" timeOffset="117817.27">29301 15104 457 0,'0'0'500'0,"0"0"-225"0,0-2-125 15,0 2-150-15,0-2-59 0,-2 2-12 16,-2 0-41-16,0 0-222 0,-2 0-199 16,-2 0 260-16</inkml:trace>
  <inkml:trace contextRef="#ctx0" brushRef="#br0" timeOffset="120405.47">26493 15933 569 0,'0'0'480'0,"0"0"-56"0,0 0 39 16,0 0-47-16,0 0-132 0,0 0-53 15,0 0-26-15,0 0-37 0,0 0 23 16,-2-22-33-16,2 22 8 0,0-3-19 16,0 1-26-16,0 2-35 0,0-1-28 15,0 1-49-15,0 0-9 0,0 0-19 16,0 0 0-16,0 0-5 0,0 0 19 0,0 0-14 15,0 0 14-15,0 0 0 0,0 0-23 16,0 0 8-16,0 0 1 0,0 0-5 16,0 0 4-16,0 0-6 0,0 0-9 15,0 0 4-15,0 0-5 0,0 0-5 16,0 0-4-16,0 0-3 0,0 0-27 16,0 0-22-16,0 0-29 0,2 0-21 15,-2 0-19-15,0 0-46 0,0 0-145 0,2 0-183 16,-2 6-228-16,2-1 552 0,0-1-501 15,-10-19 431-15</inkml:trace>
  <inkml:trace contextRef="#ctx0" brushRef="#br0" timeOffset="129894.14">19159 12927 22 0,'0'0'495'0,"0"0"-81"0,0 0-28 0,12-13-49 15,-10 7-100-15,0 1 75 0,-2-2-113 16,2 1-7-16,0 2-16 0,-2-3-38 16,2 2-80-16,0-1 7 0,-2 2 35 15,0-3 59-15,0 3-63 0,0-2-90 16,0 3 62-16,0-1 39 0,0 2-31 0,0-2-44 16,2 4 53-16,-2-1-4 0,0-2-20 15,0 1 21-15,0 2-5 0,0-2-10 16,0 2-19-16,0 0-24 0,0-1 10 15,0 1-3-15,0 0 10 0,0-2 4 16,0 0-9-16,0-1-32 0,-2 3 28 16,2 0-1-16,0 0-5 0,0-3-10 15,0 3 1-15,0 0 0 0,0-2-13 16,0 2-3-16,0-2 4 0,0 0-5 16,0 2 0-16,0-2-2 0,0 0 2 0,0 1 2 15,0 1-2-15,0-3 2 0,0 3 15 16,0-1-13-16,-2 1 17 0,2 0-17 15,0 0 34-15,-2 0-13 0,2 0-4 16,0 0-18-16,0 0 12 0,0 0-15 16,0 0-14-16,0 0-32 0,0 0-42 15,0 0 5-15,0 0-34 0,0 0-44 16,0 5 22-16,0 3 45 0,0 2 69 0,4 1 20 16,4 2-5-16,4-1 10 15,0 1 40-15,0-1 6 0,6 1-3 0,1-3-9 16,-3 0 23-16,6-5 30 0,0 0-5 15,-2 0-42-15,0-3-17 0,-1 0 13 16,-5-2-32-16,1 0 50 0,-4 0-16 16,-5 0 8-16,0 0 0 0,1-2 8 15,-2-5 11-15,1 2-41 0,-2-5 18 0,0 3-19 16,0-5-8-16,-2 0-14 16,0 2 5-16,0-2 14 0,1 0-20 0,-3 3 0 15,0-1-26-15,0 3 7 16,0 1 19-16,0 2 1 0,0 2-1 0,0 0-19 15,0 0-5-15,0 2 9 0,0-1-5 16,-3 1 5-16,3 0-5 0,0 0 4 16,0 0-1-16,0 0 14 0,0 0-13 15,0 0 14-15,0 0 2 0,0 0 3 16,0 0 26-16,0 0-4 0,0 0-9 0,0 0 3 16,0-3-15-16,0 3 15 15,0 0-15-15,0 0 0 0,0 0 15 0,0 0 1 16,0 0-5-16,0 0-11 0,0 0 0 15,0 0 0-15,0 0 0 0,0 0-4 16,0 0-4-16,0 0-31 0,0 0-15 16,0 0-18-16,0 0-32 0,0 0-36 0,0 4-87 15,0 6 46-15,5 5 177 0,4 8 125 16,1 8-44-16,1 7 18 0,-1 0-27 16,-1-5-1-16,-5-10-50 0,-2-10 0 15,0-1-4-15,1-1 8 0,-3 2-4 16,0-1-17-16,0 0 17 0,0-5-4 15,0-2-1-15,0 1 26 0,-5-2-7 16,-3 3 0-16,-1-4 0 0,1 1 11 16,-3-3-11-16,1 1-8 0,-1 0-9 15,0 1-15-15,3-3-3 0,-2 0 4 0,-2 0 10 16,4 0-1-16,0 0-13 16,-5 0-134-16,0 0-57 0,0 0-22 0,3 0-73 15,-3 0-126-15,4 0-146 0,7 0-314 16,0-3-685-16,2-4 839 0</inkml:trace>
  <inkml:trace contextRef="#ctx0" brushRef="#br0" timeOffset="130215.93">19896 12963 2234 0,'0'0'609'0,"0"0"-368"0,0 0-235 15,0 0-6-15,0 0 195 0,0 0 1 16,0 0 62-16,126-55-84 0,-105 50 8 15,-2-1-147-15,-7 2-35 0,4 4-53 16,-8 0-33-16,-2 0-31 0,-2 0-11 16,-2 0 5-16,-2 6-6 0,0 2-309 15,0 2-388-15,-4 0-176 0,-4-1 23 0</inkml:trace>
  <inkml:trace contextRef="#ctx0" brushRef="#br0" timeOffset="130414.82">19937 13065 1082 0,'0'0'784'0,"0"0"-379"16,0 0-119-16,0 0 12 15,0 0 36-15,0 0-26 0,0 0-45 0,0 0-34 16,0 0-8-16,0 0-89 0,50 0-87 16,-32 0-42-16,-1 0-3 0,-1 0-3 15,4 0-20-15,-6 0 20 0,6 2-24 16,-6 1 0-16,4-1-179 0,-6-2-315 15,3 0-67-15,0 0-606 0,-2 0-191 16</inkml:trace>
  <inkml:trace contextRef="#ctx0" brushRef="#br0" timeOffset="130957.35">20471 12804 1049 0,'0'0'1027'0,"0"0"-527"0,0 0-276 16,0 0-52-16,0 0 67 0,0 0 74 15,0 0-82-15,0 0-78 0,0 0-128 16,0 0-25-16,0 0-143 0,-2-14-53 0,0 18 50 16,2 2 101-16,0 3 45 0,-2 5 6 15,2-1 61-15,0 2-64 0,2 0 62 16,9 3-11-16,2-1-27 0,2-1 59 16,2-3-19-16,2 0-5 0,-1-3-1 15,2-3 10-15,-3 1-31 0,2-5 22 16,-4-1 29-16,2 1-33 0,-2-3 19 15,-5 0-23-15,3 0 4 0,-4-5 0 0,1 0 42 16,-4-3-54-16,3-1 17 16,-2-4-63-16,-1-1 11 0,0 0-11 0,-2-3 4 15,0 2-4-15,-1 0 0 0,1 1 20 16,-4 5 3-16,0 1-22 0,0 4 15 16,0 3-14-16,0-1-2 0,0 2-19 15,0 0-68-15,0 0-56 0,2 0-28 16,-2 3-48-16,2 5 57 0,3 0 162 15,1 3 41-15,0 2 2 0,3 2 3 0,-1 1-44 16,7-1-2-16,0 0 43 0,-3 3 48 16,6-3-91-16,-4-2-230 0,4-3-525 15,-8-2-1659-15,3-8 1592 0</inkml:trace>
  <inkml:trace contextRef="#ctx0" brushRef="#br0" timeOffset="133289.62">17332 11369 257 0,'0'0'27'0,"0"0"85"16,0 0 204-16,0 0-20 0,0 0-42 15,0 0 116-15,0 0-43 0,0 0-23 0,0 0-73 16,-11-22 18-16,9 22-10 0,-1-3-23 16,3 1-58-16,-2 0-29 0,0 0 65 15,2 0-28-15,-2 1-14 0,2-2-8 16,-2 3-12-16,2-2-47 0,-2 1-35 15,0 1-19-15,2-3-4 0,-2 3-6 16,2 0-1-16,0 0-3 0,0 0-13 16,0 0-4-16,0 0-2 0,0 0-53 15,0 0-43-15,0 0-60 0,0 0-25 16,0 0 23-16,0 3 17 0,0 3 19 0,2-1 122 16,4 5 2-16,3-1 32 0,2 3 22 15,-1-3-11-15,3 1-22 0,4-1 15 16,-2-1-35-16,-1-1 76 0,4-2-72 15,-2 2 20-15,2-3 47 0,-4 0-9 16,1-4 43-16,-2 0-72 0,-4 0-6 16,-3 0 24-16,-2 0 47 0,0 0-5 15,0 0-18-15,1-4-9 0,-1-1-8 0,1-3-55 16,-1 1 21-16,0-4-25 0,0 2 3 16,0-2 8-16,0 1-11 0,0-4-70 15,2 3 16-15,-4-3-21 0,-2 2-8 16,0-1-16-16,0 4 27 0,0-1 19 15,0 3 20-15,0 0 14 0,0 4 19 16,0 1-29-16,0 2 26 0,0 0-21 16,-2 0-15-16,2 0-60 0,0 0-79 15,0 0-15-15,0 0-39 0,0 5-7 16,0 8 119-16,4 6 120 0,4 9 71 16,0 12 29-16,3 6 47 0,0 4-11 15,-1-4-27-15,-1 0-23 0,-1-2 21 0,-2-4-45 16,3-2-6-16,-7-6-51 0,3-7 41 15,-3-8-26-15,-2-2 26 0,0-6-46 16,0 2-29-16,0 0 29 0,0-1 51 16,-4-4 2-16,-1-1 5 0,-4 1-6 15,1-2 70-15,-3 2 4 0,-3-1-13 0,-4-1-63 16,4-2-21-16,-2 0 30 16,2-2 9-16,2 0-10 0,-2 0-35 0,4-6 20 15,1 0-43-15,1-3-12 0,2-1-120 16,1-3-41-16,5-4-70 0,11-9-148 15,14-3-517-15,1 0-1395 0,2 1 1622 0</inkml:trace>
  <inkml:trace contextRef="#ctx0" brushRef="#br0" timeOffset="133617.31">17909 11437 81 0,'0'0'1644'0,"0"0"-929"0,0 0-397 16,0 0-162-16,0 0 37 0,0 0-60 0,0 0 47 16,0 0-180-16,0 0-6 0,0 0-61 15,117-61 10-15,-98 61 12 0,-2 0 0 16,-3 0-24-16,0 8-172 0,-2 0-465 16,-5-1-272-16,-3 1-127 0</inkml:trace>
  <inkml:trace contextRef="#ctx0" brushRef="#br0" timeOffset="133774.89">17985 11537 2063 0,'0'0'616'0,"0"0"-376"15,0 0-175-15,0 0 58 0,0 0 111 16,0 0 62-16,0 0-92 0,0 0-204 16,0 0-92-16,0 0 39 0,128-20-16 15,-102 17 20-15,-8 0-5 0,6 2-146 16,2-1-457-16,-3-4-395 0,-6 2-356 15</inkml:trace>
  <inkml:trace contextRef="#ctx0" brushRef="#br0" timeOffset="134158.7">18427 11038 2354 0,'0'0'673'16,"0"0"-272"-16,0 0-401 0,0 0-119 16,0 0-92-16,0 0 64 0,0 0 29 0,0 0 118 15,0 0 294-15,0 0-101 0,-6 130-91 16,6-90-3-16,0-2-29 0,0-12 10 16,0-2 5-16,0-7-54 0,0-5-29 15,0-1-2-15,0-1 30 0,0-1 16 16,0-3-46-16,0-3 36 0,0-3 40 15,0 0 16-15,0 0 38 0,0 0 29 16,0 0 45-16,0 0 10 0,0 0-16 0,0 0-31 16,0-5-14-16,2-3-15 0,-2-5-48 15,4-12-90-15,2-9-96 0,8-5 47 16,-2 3 31-16,0 8-71 0,2 10 89 16,-6 3-99-16,3 4-19 0,-3-2-51 15,5 4 99-15,2-4-165 0,-3 8 50 16,6 1-242-16,-2 4-94 0,4 0-133 15,-4 8-261-15,-3-1-494 0</inkml:trace>
  <inkml:trace contextRef="#ctx0" brushRef="#br0" timeOffset="134918.69">18754 11304 361 0,'0'0'1159'0,"0"0"-639"0,0 0-349 16,0 0 66-16,0 0 38 0,0 0-59 15,0 0-46-15,0 0-43 0,0 0-43 16,0 0-25-16,-108-12-59 0,108 12-62 15,-2 0 0-15,2 0 28 0,0 0 30 16,0 0 4-16,0 0 0 0,0 0 0 0,0 0 4 16,0 0 24-16,0 0-22 0,0 0-6 15,2 0 0-15,2 0-21 0,-2 0 21 16,5 0 28-16,-1 0 0 0,2 0 6 16,1 0-6-16,2 0 18 0,-1 0-13 15,3 0-33-15,2 0 4 0,0-2 19 16,4-2-2-16,0 1 5 0,0-1-26 15,0 0-4-15,-4-2 4 0,0 2 21 16,-3-1 33-16,1-1-54 0,0 0 2 16,-2-2 79-16,-3 1-78 0,0 0 124 0,1-2-66 15,-2-4-41-15,-1 0 1 0,-2 0 45 16,-2-2-26-16,2-3-40 0,-2-1 0 16,0-2-1-16,0 0-1 0,1-2 2 15,-3 0-25-15,0 0 25 0,0 0-102 16,0 0 102-16,0 4-5 0,0 0-97 0,-5 6 98 15,1 3 4-15,2 4 4 16,0 3-4-16,0 3-44 0,0 0-112 0,0 1-127 16,-4 13-6-16,-3 12 69 0,-4 17 220 15,3 4 149-15,-1 7-8 0,5-2 39 16,1-8-62-16,5-3-11 0,0-2-42 16,0-9-17-16,0-7 1 0,5-7-49 15,-1-7 54-15,2 0-22 0,3-1 15 16,-3 1 4-16,0-9 15 0,5 3 26 0,-2-3 39 15,-1 0 21-15,4 0 6 0,2-3-21 16,2-6-3-16,-3 0-84 0,4-2 8 16,-4-1-56-16,-1-1 32 0,0 1-34 15,-4 0-38-15,-4 5 8 0,-2 0 29 16,0 7-56-16,0 0-25 0,-2 0-14 16,2 0-26-16,2 0-40 0,1 0 71 15,4 3 2-15,-1 3 89 0,0-1 0 0,5 3-3 16,2-2-162-16,-2 1-160 15,4 1-71-15,-2 0-231 0,-3-2-284 0,2-3-378 16,-149-63 950-16</inkml:trace>
  <inkml:trace contextRef="#ctx0" brushRef="#br0" timeOffset="135258.7">19417 10780 1995 0,'0'0'564'16,"0"0"-327"-16,0 0-237 15,0 0-18-15,0 0 18 0,0 0 196 0,0 0-55 16,0 0-141-16,0 0-12 0,-99 138 12 16,93-92 36-16,4 0-7 0,2-3 39 15,2-6-64-15,12-1 52 0,0-2-22 16,3-1-32-16,4-5 32 0,-2-3 5 16,9 1 28-16,-6-9-67 0,-4-5-180 15,2 0-534-15,-12-7-793 0,5-2 436 0</inkml:trace>
  <inkml:trace contextRef="#ctx0" brushRef="#br0" timeOffset="135536.7">19531 10943 2475 0,'0'0'0'0,"0"0"-125"16,0 0-49-16,0 0 174 0,0 0 181 15,0 0 96-15,0 0-76 0,53 108-89 16,-31-79-42-16,-6 1 1 0,-1-6-67 16,0-2 31-16,-6-5 4 0,-3 3-37 15,2 1 0-15,1 0 71 0,-4-4-5 16,-3-2-68-16,0-1-85 0,0-5-247 0,-2 1-293 15,0-6-141-15,0-1-315 0</inkml:trace>
  <inkml:trace contextRef="#ctx0" brushRef="#br0" timeOffset="135757.09">19648 11110 705 0,'0'0'368'0,"0"0"-205"16,0 0 72-16,0 0-9 0,0 0 24 16,0 0-78-16,0 0-28 0,0 0-82 15,-104 108 19-15,96-93-78 0,1-4 40 16,1 2-37-16,-1-1 26 0,5 0-1 16,0-3 36-16,0 1-63 0,2-3-4 15,0 1-31-15,0-2-794 0,6-2-390 0</inkml:trace>
  <inkml:trace contextRef="#ctx0" brushRef="#br0" timeOffset="136307.57">19905 11088 451 0,'0'0'474'0,"0"0"-252"0,0 0 149 0,0 0 117 15,0 0-92-15,0 0-150 0,0 0-124 16,0 0-122-16,0 0-55 0,0 0-84 16,-21 8 139-16,14 1 60 0,5 4-17 15,0-1-1-15,2 0 13 0,0-1-1 16,0 0 0-16,4-2 46 0,3-2-35 16,1 2 5-16,1-4-17 0,-1-1 20 0,2 0-33 15,4-2 33-15,-2 0 50 16,3-2 23-16,2 0-24 0,-2 0-50 0,4 0-11 15,-4-6 36-15,-1-3 57 0,2-2-130 16,-4 3 19-16,-2-4-38 0,4-1-5 16,-6 0 24-16,-2-2-24 0,-4 6 5 15,3-2 22-15,-5 5-23 0,0 1 14 16,0 3 0-16,0 2-18 0,0 0-37 16,0 0-62-16,0 0-89 0,0 0-132 0,0 6 19 15,0 1 183-15,0 4 114 0,4-2 4 16,3 6 38-16,-3-4 7 0,2 0-6 15,0 4-11-15,1-6-11 0,-1 2-17 16,0-2-466-16,1-3-522 0,-5-2-537 16,-57-128 1103-16</inkml:trace>
  <inkml:trace contextRef="#ctx0" brushRef="#br0" timeOffset="136577.7">20294 10826 2261 0,'0'0'0'16,"0"0"-132"-16,0 0 132 0,0 0 263 0,0 0 159 16,0 0-156-16,0 0-54 0,93 114-88 15,-87-73-46-15,-2 1 19 0,-4-1-44 16,-4-4 28-16,-7-6-29 0,-1-3-22 15,-6 1 47-15,6-8-11 0,0-5-6 16,0-2-60-16,2-2-259 0,-2 1-36 16,-2-1-128-16,2 0-249 0,3-5-357 15,5-5-233-15</inkml:trace>
  <inkml:trace contextRef="#ctx0" brushRef="#br0" timeOffset="137006.3">20679 10918 1219 0,'0'0'1002'0,"0"0"-587"0,0 0-161 16,0 0 28-16,0 0 33 0,0 0-53 15,0 0-103-15,0 0-159 0,0 0-123 16,0 0-68-16,-2 6 23 0,2 1 77 15,-2 5 91-15,2 0 85 0,0 5 25 16,0 0-62-16,0-1 27 0,0 4-37 16,0-1 20-16,2 1-7 0,0 0 0 0,5-1-25 15,-2-3 10-15,-1 2-11 0,0-1 6 16,0 0-6-16,0-3 13 0,0-1-38 16,0-1-267-16,-2-1-179 0,-2-1-103 15,0-4-483-15,0 0-315 0</inkml:trace>
  <inkml:trace contextRef="#ctx0" brushRef="#br0" timeOffset="137204.11">20568 11126 602 0,'0'0'1379'0,"0"0"-681"0,0 0-369 0,0 0-126 15,0 0 0-15,0 0-28 0,0 0-78 16,0 0-97-16,0 0-4 0,0 0-77 15,131-30 81-15,-101 27 0 0,-9 2-21 16,-4 1-6-16,2 0-16 0,-2 0 0 16,2 0 37-16,-5 0-381 0,4 0-463 0,-6 0-612 15,1-2 700-15</inkml:trace>
  <inkml:trace contextRef="#ctx0" brushRef="#br0" timeOffset="137714.47">21138 10764 1993 0,'0'0'515'0,"0"0"-229"0,0 0 68 15,0 0 81-15,0 0-75 0,0 0-112 0,0 0-70 16,0 0-63-16,0 0-115 0,0 0-39 16,-2-3-91-16,2 3-66 0,0 3-72 15,0 2 124-15,0 6 144 0,0 2 68 16,0 4 44-16,0 7-76 0,0 5 30 15,0-3-66-15,0-1 0 0,0 1 34 16,2-6-31-16,2 1 31 0,1 3-31 16,-1-6 54-16,2 3-57 0,-1-6-165 0,-1 0-264 15,0-3-211-15,-2-5-493 0,1-3-378 16</inkml:trace>
  <inkml:trace contextRef="#ctx0" brushRef="#br0" timeOffset="137946.04">20951 10744 2444 0,'0'0'473'0,"0"0"-332"0,0 0-103 16,0 0-38-16,113-29-45 0,-62 24 45 15,6 2 0-15,-6 3-18 0,-13 0 16 16,-10 0-2-16,-9 0-96 0,-7 0 12 0,2 4-596 16,-4-2-603-16,-2 3 419 0</inkml:trace>
  <inkml:trace contextRef="#ctx0" brushRef="#br0" timeOffset="138188.24">21045 11127 77 0,'0'0'2111'0,"0"0"-1458"16,0 0-301-16,0 0-132 0,0 0 145 15,0 0-112-15,0 0-80 0,0 0-50 16,0 0-60-16,0 0-63 0,76-17-72 15,-57 17 70-15,-2-5 2 0,3 1-63 16,-4 2-322-16,2 0-44 0,-2-2-256 0,2 3-581 16,-8-3-112-16</inkml:trace>
  <inkml:trace contextRef="#ctx0" brushRef="#br0" timeOffset="138662.53">21308 10955 2093 0,'0'0'345'0,"0"0"-343"15,0 0-2-15,0 0 123 0,0 0-7 16,0 0-116-16,0 0 0 0,0 0 0 16,0 0 54-16,0 0-54 0,4 92 2 15,12-80 31-15,-2-2 73 0,3-1-104 16,2-1 149-16,-2-2-86 0,5-2 17 0,-8-3 53 15,2 1-67-15,-4-2 38 16,-4 0-47-16,-2 0 65 0,-1 0 94 0,-3-3-10 16,3-3-60-16,-3 0-36 0,0 0-31 15,-2 0 34-15,0-2-44 0,0 1 11 16,-2 0-82-16,-2-3 0 0,-4 0-4 16,2 1-36-16,0-2 23 0,-6 1-58 15,-4 2-9-15,0 1-49 0,-4 1-143 16,1 2-45-16,-4 1-53 0,2 3-64 15,-1 0-53-15,4 0-527 0,0 0-309 0</inkml:trace>
  <inkml:trace contextRef="#ctx0" brushRef="#br0" timeOffset="160715.03">21560 11517 554 0,'0'-7'604'0,"0"-1"-246"0,0 3-100 16,0-1 125-16,3 0-121 0,-1 1-59 15,0 5-112-15,1-4 49 0,-1 4 18 16,-2-3-5-16,2 3-45 0,-2 0-29 15,2 0 16-15,-2 0 14 0,0 0-2 16,0 0 14-16,0 0-13 0,0 0-22 16,0 0-32-16,0 0-29 0,0 0-25 0,0 0-72 15,0 0-45-15,2 0-48 0,2 3 36 16,2 1 123-16,0 3 6 0,6 3 11 16,-4-1-11-16,0 2 5 0,-2-2-3 15,1-2-2-15,-3 0 38 0,3-1-33 16,-3 0 1-16,0-3 26 0,0 2-10 15,1-4-21-15,-3 3-1 0,0-2 2 16,-2 0 2-16,2-2-3 0,-2 0 21 0,0 0 9 16,0 0 0-16,0 0 5 0,0 0 25 15,0 0 21-15,0 0 15 0,0 0 9 16,0 0 2-16,0 0-23 0,0 0-4 16,0 0-8-16,0 0-2 0,0 0 8 15,0 0-4-15,0-2-13 0,0-1-62 16,0-1-46-16,-2-1 19 0,0 4 24 0,0-1-32 15,0 2-2-15,2 0-38 16,-3 0-42-16,1 0-50 0,-4 3-88 0,-5 7 28 16,-2 2 186-16,1 5 6 0,-3-2 33 15,4 2-25-15,7-1 27 0,0-3-54 16,2-1 52-16,2-3-41 0,0-1 43 16,0-2 24-16,4-3-23 0,0 1 57 15,0-2-31-15,0-2 30 0,1 0 19 16,4 0 21-16,-3 0 16 0,2 0-2 15,-2 0 10-15,3 0-54 0,0 0 10 0,-3 0 0 16,-2-2-2-16,-2-2-37 0,3 1-37 16,-3-3-1-16,2 2 4 0,-4-3 42 15,0 5-46-15,0-5-12 0,0 4-9 16,0-1 17-16,-4 0-38 0,2 4 13 16,2 0-5-16,-2 0-50 0,2 0-15 15,0 0 0-15,0 0-1 0,0 0-39 16,0 0-54-16,0 0-1 0,0 0 38 15,0 6 128-15,0-1 22 0,0 2 12 0,2-2-2 16,2 1-2-16,2-2 56 0,0-2-4 16,6 2-6-16,-4-3 0 0,0-1 43 15,0 3 27-15,2-2-32 0,-6-1-55 16,-2 0 13-16,0 0 37 0,-2 0 53 16,0 0-21-16,0 0-28 0,0 0-20 15,0 0-64-15,-4-5-1 0,0-1-60 16,-2-1-34-16,0 0 13 0,0-1 81 15,-2 3-123-15,0-1 71 0,-1 3-25 0,-2 0-64 16,5 2 33-16,-1 1-30 0,1 0-34 16,2 0-54-16,0 4-47 0,4 3-15 15,0 0-239-15,0 1-153 0,0-1-342 16</inkml:trace>
  <inkml:trace contextRef="#ctx0" brushRef="#br0" timeOffset="162501.66">17173 13479 451 0,'0'0'722'16,"0"0"-383"-16,0 0-255 0,0 0 84 16,0 0-9-16,0 0 0 0,0 0-55 15,0 0-104-15,0 0-76 0,4-8 0 16,-4 8 12-16,0 0 36 0,0 0 28 0,0-3 39 16,0 3 24-16,0 0 20 15,0 0 74-15,0-2 92 0,0 0-18 0,0-1-52 16,0-1-91-16,2 0-12 0,-2-2 17 15,0 1 31-15,0-4 6 0,2 4-44 16,-2-2-37-16,0-1 10 0,0 0-54 16,2 1-5-16,-2-1 6 0,0 1 100 15,0 1-25-15,0-1-81 0,0 2 0 0,0-1 21 16,0 2-21-16,0 1 0 0,0-3-22 16,0 3-34-16,0-1 54 0,0-1 2 15,0 4-46-15,-2-1 14 0,0 0 32 16,-2-1 23-16,2 3 23 0,0 0-46 15,0 0-39-15,-3 0-9 0,0 0-16 16,1 0-39-16,0 0-12 0,0 0 19 16,0 0 11-16,0 5 34 0,-3 1 11 15,3 0-25-15,2-1 65 0,-2 1-23 16,1-2-28-16,3-1 51 0,0 1 0 0,0-2 2 16,0 1-2-16,0-1 2 0,0-2 27 15,0 3 24-15,5-3-12 0,-3 0 23 16,2 0 9-16,-2 0-11 0,0 0-11 15,1 0 11-15,-3 0 4 0,0 0 14 16,2 0 7-16,-2 0 13 0,0 0 22 16,0 0 4-16,0 0 8 0,0-3-21 15,0 1-18-15,0-3-62 0,0-2-33 0,0-1-63 16,0 1 31-16,-2-3 10 16,-3 3-5-16,-1 2-1 0,2 3 28 0,-3-1-33 15,3 3-35-15,0-2-61 0,-1 2-34 16,-1 0 12-16,0 3 0 0,0 6 58 15,-4 2 42-15,4 0 18 0,2 0-1 16,2 2 32-16,2-5 0 0,0 4-2 16,0-4 2-16,2-1 2 0,6 1 6 0,-1-2 62 15,4-2-17-15,-1-1 15 16,1-1-23-16,0 1 32 0,1-3 38 0,-1 0-26 16,-1 0 41-16,4 0 18 0,-6-3-40 15,-2 1-32-15,0-1 7 0,-2-1-9 16,1-2 2-16,0 2-16 0,-1-3-24 15,-2-1-1-15,0-1-13 0,-2-3-20 16,0 0-34-16,0 1 1 0,0 0 0 16,0-1-47-16,-4 4-28 0,0 1 86 0,-4 2-68 15,4 5-34-15,0 0 8 0,0 0-56 16,-2 7-6-16,0 3 22 0,-1 8 44 16,2 1-184-16,3 2-286 0,2 2-331 15,0-5-436-15</inkml:trace>
  <inkml:trace contextRef="#ctx0" brushRef="#br0" timeOffset="162833.8">17262 13503 1762 0,'0'0'0'0,"0"0"-916"15,0 0 70-15</inkml:trace>
  <inkml:trace contextRef="#ctx0" brushRef="#br0" timeOffset="164992.94">12653 15272 292 0,'0'0'573'15,"0"0"-173"-15,0 0-44 0,0 0-60 16,0 0-54-16,0 0 1 0,0 0-63 16,0 0-47-16,0 0-11 0,0-24-34 15,0 21-17-15,0-1-24 0,0 3-6 16,0-6 0-16,0 7-35 0,0-5 17 15,0 2 6-15,0-2-25 0,0 4-2 0,0-3-2 16,0 0 0-16,0 0 0 0,0 2 28 16,0-2 11-16,0 1-33 0,0 1 0 15,0 0 39-15,0 0-6 0,0 0-10 16,0-1-26-16,0 3 3 0,0-3 34 16,0 3-12-16,0-1-1 0,-2 1-24 15,-2 0-1-15,-1 0-2 0,0 0-49 16,1 0 9-16,-2 0-10 0,2 0-24 0,-2 0 29 15,1 1-17-15,1 2-8 0,0-3 23 16,-1 5 0-16,3-1-18 0,0 0-5 16,2 1 27-16,0-1 1 0,0 2-13 15,0-2 55-15,4 0 12 0,5-1 49 16,-2 1 11-16,-1-1 46 0,2-3-1 16,-2 0 44-16,6 0 30 0,-4 0-40 0,0 0-43 15,0-7-47-15,-1 4 16 0,0-1-21 16,-1-4 35-16,-4 2 10 0,2 1-34 15,-2-3-34-15,0 3 5 0,0-3 16 16,-2-1-32-16,0 2 1 0,0-2-23 16,0-1-18-16,0-1-77 0,0 3-5 15,-4-4-75-15,0 7 83 0,-2-1 41 16,2 2 5-16,-3 1-11 0,0 3-13 16,1 0-5-16,0 0-22 0,0 0-5 15,0 3 18-15,-4 3-6 0,4 3 14 0,0-1 12 16,2 3 11-16,0-2 23 0,2 0 26 15,-1-1 4-15,3-1-3 0,0-2 1 16,0 2 2-16,0-4 41 0,5 0 17 16,1-3 48-16,2 0-4 0,0 0 11 15,4 0 41-15,-4 0 29 0,2-4-44 16,1 0-58-16,0-2 4 0,-5 2-28 16,0-3-23-16,-1 1 24 0,-1 0 4 0,-2 1-17 15,0-2 0-15,0 2-45 16,-2-3-27-16,0 0-36 0,0 3-19 0,0-1-18 15,-6 2-4-15,0 1 2 0,-1 1-10 16,1 2-17-16,-2 0 37 0,-4 0-1 16,4 0 20-16,0 7-23 0,0 2 11 15,1 1-3-15,-2 5 41 0,7 1 24 16,0 1 19-16,2 0 0 0,0 4 2 16,8-3-157-16,6-1-640 0,-6-6-643 15</inkml:trace>
  <inkml:trace contextRef="#ctx0" brushRef="#br0" timeOffset="190868.05">21832 11739 176 0,'0'0'264'15,"-2"0"-132"-15,2 0-1 0,-2-2-6 16,2 2-20-16,0-1-52 0,-2 1-27 15,2-2 20-15,0 2-1 0,-2-2-12 16,2 2 0-16,-2-2 26 0,2-1 10 16,-2 2-69-16,0 0-85 0,0-2 85 15,0 0 46-15,0 2-39 0,2 0 19 16,-3 1-24-16,3 0-2 0,0 0-24 0,-2 0-48 16,-5 0-98-16,3 0-507 0</inkml:trace>
  <inkml:trace contextRef="#ctx0" brushRef="#br0" timeOffset="191821.5">13355 15032 2348 0,'0'0'242'0,"0"0"-242"0,0 0-92 15,0 0-20-15,0 0 74 0,0 0 1 16,0 0-32-16,0 0-146 0,0 0-376 0,0 0-221 16,-21-5 351-16</inkml:trace>
  <inkml:trace contextRef="#ctx0" brushRef="#br0" timeOffset="192817.46">17245 13384 15 0,'0'0'791'0,"0"0"-345"0,0 0-232 15,0 0-84-15,0 0-8 0,0 0-6 16,0 0-33-16,0 0-83 0,0 0 0 16,0 0-45-16,8-5 7 0,-8 5 0 15,0 0 36-15,0 0-2 0,0 0 1 16,0 0 3-16,0 0 5 0,0 0 27 15,0 0-26-15,0 0 0 0,0 0-6 0,0 0-4 16,0 0-60-16,0 0-136 0,-2 0-630 16,0 0 92-16,6 0 738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6:54.582"/>
    </inkml:context>
    <inkml:brush xml:id="br0">
      <inkml:brushProperty name="width" value="0.05292" units="cm"/>
      <inkml:brushProperty name="height" value="0.05292" units="cm"/>
      <inkml:brushProperty name="color" value="#FF0000"/>
    </inkml:brush>
  </inkml:definitions>
  <inkml:trace contextRef="#ctx0" brushRef="#br0">1277 2846 86 0,'-4'-2'134'0,"0"2"25"0,0 0 109 16,0-2 48-16,1 2-88 0,1 0-36 15,2 0-62-15,-2-5-58 0,2 3-33 16,-2 2 19-16,0-2 1 0,-2 0-7 15,2 1-20-15,0-2 14 0,-1 3-20 16,-1 0-25-16,2 0 12 0,0 0 3 16,-3 0-16-16,1 0 0 0,2 0-26 15,-2 0 26-15,4 0 12 0,0 0-10 0,0 0 10 16,0 0-12-16,0 0-23 0,6 0 20 16,5 0 3-16,2 0 130 0,4 0-98 15,4 0-28-15,12 0 38 0,15 0-10 16,5 0 14-16,2-3 15 0,-6-3-58 15,-6 1 0-15,-5-3-2 0,0-1-1 16,-11 4 14-16,-3-1-12 0,-8 2-2 16,-2 1 0-16,-4 1-3 0,2 0-17 15,-1-2-9-15,-4 3-3 0,-5 1 19 16,0 0 13-16,-2 0 1 0,0 0 25 0,0 0 13 16,0 0-4-16,0 0-9 15,-4 0 13-15,-1 0-7 0,3 1-16 0,0 1 23 16,0 0-19-16,0-2-20 0,0 0-2 15,-3 0-24-15,1 2-3 0,-4 0-14 16,-5 4-8-16,-2 1-4 0,-4 3 29 16,0 3-10-16,-2 3 35 0,-1 3 1 15,-1 3 0-15,-4 12-1 0,-1 5 1 16,0 1 0-16,9-1 3 0,5-12-3 16,5-7 0-16,4-6 0 0,1-2-3 0,2 5 3 15,0 1 3-15,2-3 10 0,0 3-13 16,0-3-1-16,6-2 1 0,3 0 0 15,2 1 19-15,-1-1-19 0,3-1 2 16,2-2 52-16,0-1-9 0,1-1-32 16,4-1-11-16,-2-3 66 0,4 0-65 15,1-2 10-15,-1-2 13 0,1 0 0 0,-2 0-26 16,3 0-55-16,-5 0-20 0,0 0-18 16,-2-4 25-16,0 2-43 0,-2-2-9 15,-1 1-32-15,2-1 25 0,-2-1-94 16,-1-3-108-16,-2 0-274 0</inkml:trace>
  <inkml:trace contextRef="#ctx0" brushRef="#br0" timeOffset="1187.52">2297 2902 218 0,'0'0'255'16,"0"0"-144"-16,0 0-82 0,0 0 82 16,0 0 172-16,0 0-139 0,0 0-1 15,0 0-71-15,0 0 32 0,0 0-20 16,-22-80 40-16,20 74-75 0,2 4 6 16,-2-2 30-16,0 3-11 0,2-2-22 0,-2 3-13 15,2 0-3-15,-2 0-10 16,0 0-26-16,-1 0-34 0,1 3-34 0,0 6-36 15,0 8 13-15,0 14 91 0,0 15 91 16,2 7-23-16,0 5-22 0,4-7-30 16,5-15-3-16,1-9 6 0,1-8-19 15,2-4-20-15,3 1 19 0,6 2 1 16,4-2-16-16,3-3 16 0,5-3-2 16,6-6 2-16,1-4 3 0,-5-2-1 15,-8-7 10-15,-8-3-11 0,-4 3-2 0,-2-2-36 16,1-9 23-16,4-6 12 15,-2-15-22-15,-4 1 11 0,-8-4-13 0,-5 4-32 16,0 9 22-16,0 6 33 0,-5 10 3 16,-2 2 19-16,1 1 59 0,-2 1 6 15,-1 1 43-15,3 4-62 0,2 5 25 16,2-1 7-16,-1 2-51 0,3 0-46 16,0 0-94-16,0 2-3 0,0 5-4 15,5 6 101-15,1 7 46 0,5 1-1 16,1 4-32-16,4-3-11 0,-2-1 1 0,3 3 0 15,-2-8 16-15,0 2-19 0,0-5-12 16,-3 1-27-16,1-7-19 0,-5 0-33 16,1 0-61-16,-2-2 18 0,-3 1-35 15,-2-4-146-15,-2 0-203 0,0-2-128 16</inkml:trace>
  <inkml:trace contextRef="#ctx0" brushRef="#br0" timeOffset="1428.87">2386 2399 1560 0,'0'0'348'16,"0"0"-212"-16,0 0-52 0,0 0 46 0,0 0-82 15,0 0-48-15,0 0-1 0,0 0-37 16,0 0-50-16,0 0-87 0,-25-41-117 16,41 50-8-16,12 10 131 0,-1-3-108 15,-3-3-414-15</inkml:trace>
  <inkml:trace contextRef="#ctx0" brushRef="#br0" timeOffset="1723.56">3222 2870 688 0,'0'0'681'16,"0"0"-408"-16,0 0-203 0,0 0-68 15,0 0 28-15,0 0 16 0,0 0 41 16,0 0-12-16,0 0-75 0,143-28-22 16,-103 21-117-16,-7 7-147 0,-11 0-134 0,-16 0-245 15</inkml:trace>
  <inkml:trace contextRef="#ctx0" brushRef="#br0" timeOffset="1911.73">3250 3096 453 0,'0'0'1095'16,"0"0"-780"-16,0 0-224 0,0 0-55 15,0 0 116-15,0 0 17 0,0 0-108 16,0 0-59-16,115-39 40 15,-67 21-42-15,-1 5-16 0,-11 6-39 0,-15 5-116 16,-4-2-99-16,-2 4 4 0,0 0-160 16,-2-1-383-16</inkml:trace>
  <inkml:trace contextRef="#ctx0" brushRef="#br0" timeOffset="2172.9">4046 2870 1565 0,'0'0'368'16,"0"0"-368"-16,0 0-43 0,0 0 4 15,0 0 39-15,0 0 0 0,0 0-16 16,110-46-26-16,-90 44-10 0,-2 0-91 16,0 2-121-16,-4 0-136 0,-3 0-262 15</inkml:trace>
  <inkml:trace contextRef="#ctx0" brushRef="#br0" timeOffset="2645.72">4353 2648 54 0,'0'0'1042'0,"0"0"-817"16,0 0-225-16,0 0-159 15,0 0 159-15,0 0 19 0,0 0 173 0,0 0-78 16,26 115 16-16,-7-77-87 0,1-8-11 15,-4-6-12-15,-5-11-2 0,2-4-17 16,1 4 1-16,4-1 2 0,1 0 44 16,0-5-12-16,0-3 48 0,0 0-9 15,0-4-46-15,1 0 14 0,-4 0-14 16,1-6 6-16,2-1-12 0,0-4 0 0,-1-2 0 16,-2-2 3-16,0 0-23 0,-4-5 27 15,0-4-30-15,2-5-22 0,-8 1 20 16,-2 2-11-16,-4 6-35 0,0 2 12 15,0 1 16-15,-4 4-20 0,-2 2 40 16,-3 6 33-16,2 2 84 0,3 3-66 16,0 0-51-16,4 0-13 0,-2 0-9 15,2 0-53-15,0 14-25 0,0 6 100 0,4 17 68 16,7 3 29-16,2-1-23 16,1 0-38-16,1-6-16 0,-2-1-8 0,4 3-8 15,-2-7-3-15,-2 1 0 0,1-6 2 16,-3-8-3-16,-2-2-42 0,1-1-146 15,1-2 10-15,4 1-63 0,0-4-214 16,-5-1-531-16</inkml:trace>
  <inkml:trace contextRef="#ctx0" brushRef="#br0" timeOffset="3030.62">5593 2602 1196 0,'0'0'375'0,"0"0"-353"0,0 0 57 0,0 0 51 16,12 109-43-16,-6-72-28 0,2-11 25 15,0-4-52-15,1 0-19 0,2-3-9 16,-3 0 12-16,1 0-16 0,-1-4 0 15,3 3-91-15,-3-1-42 0,-1 1-68 16,-1-10-138-16,-2 3-202 0,-4-8-192 16</inkml:trace>
  <inkml:trace contextRef="#ctx0" brushRef="#br0" timeOffset="3224.53">5452 2839 1108 0,'0'0'638'16,"0"0"-430"-16,0 0-208 0,0 0 0 0,0 0 78 16,0 0 16-16,153-43-76 0,-107 35-16 15,1-2-2-15,-5 6 13 0,-12-1-13 16,-9 5-17-16,-4-5-54 0,-6 5-72 16,3-1-81-16,0-1-114 0,0-2-386 15,-6 2 82-15</inkml:trace>
  <inkml:trace contextRef="#ctx0" brushRef="#br0" timeOffset="4364.06">6413 2362 112 0,'0'0'427'0,"0"0"-189"0,0 0 0 0,0 0-69 15,0 0-48-15,0 0-27 0,0 0-12 16,0 0-1-16,0 0 4 0,-12-6-17 15,12 6-6-15,0 0-20 0,0 0-19 16,0 0-20-16,0 0-1 0,0 0 1 16,0 0 1-16,0 0-1 0,0 0 10 0,0 0-12 15,0 0-1-15,0 0 0 0,0 0 1 16,0 0 2-16,0 0 13 0,0 0-12 16,0 0 15-16,-3 0-17 0,3 0 15 15,0 0 2-15,0 0 4 0,0 0 9 16,0 0-6-16,0 0-6 0,-2 0-7 15,2 0 3-15,0 0-3 0,0 0-13 16,0 0-1-16,0-2 1 0,0 2 22 0,0 0 21 16,0 0 5-16,0 0-6 0,0 0-6 15,0 0-4-15,0 0 1 0,-2 0-1 16,2 0-3-16,0 0-14 0,0 0-15 16,0 0-1-16,0 0-15 0,0 0 13 15,0 0-30-15,0 0-6 0,0 0-12 16,0 0-8-16,0 6-9 0,0 7-29 0,4 11 97 15,5 21 55-15,-3 11-3 0,0 10 10 16,-1 4 15-16,-3-5-9 0,-2 0 39 16,0 1-78-16,2-8 16 0,2-2-19 15,5-6-3-15,-1-9-20 0,3-9-2 16,-3-10-1-16,0-6-1 0,4-5-70 16,-2-2-42-16,5 3-39 0,0-5-56 15,0 0-51-15,-3-7-148 0,-3 0-407 16,-5-7 232-16</inkml:trace>
  <inkml:trace contextRef="#ctx0" brushRef="#br0" timeOffset="4570.27">6273 2735 1497 0,'0'0'338'16,"0"0"-185"-16,0 0-150 0,0 0 26 15,130-68 55-15,-86 47-6 0,3 2-26 16,-1 0-7-16,7 1-45 0,1 4-3 16,-5-3 1-16,-3 7-46 0,-4 3-50 0,-3-2-109 15,-11 3-31-15,-6 3-152 0,-6-1-301 16,-10 0 89-16</inkml:trace>
  <inkml:trace contextRef="#ctx0" brushRef="#br0" timeOffset="5702.4">6916 2967 687 0,'0'0'512'0,"0"0"-320"0,0 0-131 16,0 0 34-16,0 0-54 0,0 0-40 0,0 0 70 15,0 0 46-15,0 0-13 16,0 0-43-16,-81-30-44 0,71 30 8 0,-3 0 1 16,-2 0 20-16,0 1-26 0,-1 7-20 15,-4 4 0-15,4-1 4 0,0 4-2 16,6 0 30-16,0 5-32 0,5-4-1 16,3 6-31-16,2-5 10 0,0-2 21 0,4-1-21 15,5-4 19-15,-1-1 0 16,7-6-13-16,-2 3-17 0,6-4 33 0,0-2 16 15,0 0-12-15,2 0 15 0,-2-2-3 16,1-4-16-16,-4-1-3 0,4-5-13 16,-8-1-19-16,3 0 35 0,-2 0 0 15,-2-2-3-15,-3 6 2 0,-4-2-9 16,0 3 10-16,1 5 23 0,-3-1 22 16,-2 4 14-16,2 0 2 0,-2 0-30 15,3 0-31-15,1 0-39 0,2 2 39 16,6 3 17-16,6 1 35 0,0 2-10 0,4-1-40 15,3 0 1-15,-1 0 0 0,2-2 9 16,-8 0-8-16,6-4 15 0,-5-1-18 16,0 0-1-16,0 0-3 0,-3 0-59 15,2 0-22-15,-6-1-20 0,2-4-22 16,-4 0 19-16,1-2 22 0,-3 5 33 16,-2-6-16-16,3 0-56 0,-5 0 85 15,-1 3-42-15,-1 1 81 0,0 0 34 0,0 3 40 16,-2 1-5-16,2 0-42 0,0 0-27 15,2 0-33-15,4 0 33 0,6-3 7 16,-2 3-7-16,5 0-4 0,0 0-28 16,0-2-5-16,0 2 37 0,0-2 0 15,3 2 0-15,-4-1-3 0,-1-4 3 16,2 2 0-16,-4-1 27 0,2-2-24 16,-2 0 23-16,-3-1 4 0,0-3-27 0,2 3 10 15,-6-6 16-15,0 1 17 0,-2-2-14 16,0-1-16-16,0-4 17 0,-2-5 16 15,3-8 9-15,-3-10-42 0,3-5-32 16,-3-2 10-16,-2 1-11 0,0 2 1 16,0 2-39-16,0 3 55 0,-4 5 0 15,1 12 19-15,-1 6 69 0,1 7-13 16,1 5 12-16,-2 4 59 0,2-2-16 16,-2 4 6-16,0 0-49 0,2 0-87 15,0 2-97-15,2 8-32 0,0 14-14 16,0 20 143-16,0 13 36 0,0 11 61 0,0-2-61 15,0-3 32-15,-4 3-66 0,-3-7 37 16,0-8-20-16,1-3-17 0,4-11 11 16,0-15-13-16,0-5-29 0,2-10 28 15,-2 6 0-15,2-6 2 0,0 1 0 16,0-5-1-16,0 0 0 0,0-3 0 16,0 0 0-16,0 0 2 0,0 0 1 15,0 0-3-15,0 0-12 0,0 0-7 0,0 0-4 16,0 0 7-16,0 1 0 15,0-1 16-15,0 0 2 0,0 0 21 0,2 0-7 16,0 0 20-16,0 0 2 0,0 0 17 16,0 0 58-16,0-1 48 0,2-5 10 15,1-5-33-15,0-4-138 0,-1-2-138 16,4-5 70-16,2-2 52 0,6 4-83 16,-2-1-34-16,3 2-34 0,0 6 79 15,2 2 20-15,-1 6 52 0,0 2-16 16,2 3 9-16,-1 0-22 0,0 0 29 0,-4 0 3 15,-3 5 10-15,1 5-3 16,-2 1 6-16,-3 3 45 0,2-1-12 0,4 0-14 16,-6 1-19-16,2-2-25 0,1 3-23 15,0-6-30-15,-5 1-84 0,5-3-62 16,-3-2-118-16,1-2-251 0,-5-2-167 16</inkml:trace>
  <inkml:trace contextRef="#ctx0" brushRef="#br0" timeOffset="6002.6">8198 2334 118 0,'0'0'1119'16,"0"0"-1084"-16,0 0-35 0,0 0-52 15,0 0 52-15,0 0 85 0,-103 98 39 16,79-42 12-16,7 2 7 0,5 1-48 16,3-6-1-16,7-2-39 0,2-3 10 15,0-2-29-15,0-7 32 0,4 0-10 16,7-4-13-16,4-3-45 0,-3-7-2 0,1-4 2 16,-2-6 15-16,1-1-15 0,8 2 0 15,-2 2-3-15,6 1-104 0,-1-4-81 16,1-3-114-16,2-5-118 0,-10 1-349 15</inkml:trace>
  <inkml:trace contextRef="#ctx0" brushRef="#br0" timeOffset="6329.54">8405 2531 937 0,'0'0'234'0,"0"0"40"16,57 103-27-16,-31-60-65 0,-6-3-65 0,4-2 3 15,-1 3-32-15,3-6 28 0,0 4-41 16,-4-7-8-16,0-3-50 0,-10-6 5 15,-1-8-22-15,0-2-2 0,-3 1 2 16,1-1-16-16,-1 1 13 0,-2-5-56 16,-4-3-28-16,-2-1-29 0,0-3-34 15,0-2-41-15,0 0 22 0,0 0 36 16,-6-10 28-16,-4-6-533 0,1 1-184 0</inkml:trace>
  <inkml:trace contextRef="#ctx0" brushRef="#br0" timeOffset="6520.57">8538 2818 941 0,'0'0'267'0,"0"0"-185"15,0 0-11-15,0 0 121 0,0 0 42 16,0 0-10-16,0 0-81 0,-123 101-59 16,99-77-38-16,4-4 6 0,-2 3-27 15,10-2-25-15,-1 0-25 0,2 1-1 16,5-5-13-16,6 1-120 0,0-5-68 15,4 2-30-15,11-8-117 0,2-3-284 16,-3-4 62-16</inkml:trace>
  <inkml:trace contextRef="#ctx0" brushRef="#br0" timeOffset="6986.32">8910 2772 273 0,'0'0'1171'0,"0"0"-878"15,0 0-290-15,0 0-3 0,0 0-13 16,0 0 13-16,0 0 0 0,0 0 1 15,0 0 74-15,0 0-20 0,0 63-36 0,2-47-19 16,7-1 0-16,1 0 28 16,3-4-25-16,1 2 13 0,4-6-16 0,0-2 0 15,2-1 13-15,-1-2-10 0,0-2 43 16,0 0-27-16,0 0 10 0,-2-6 7 16,-1 1 0-16,-4-2-35 0,-2-1 18 15,1-6 33-15,0 1-50 0,-5-2 56 16,0-3-55-16,-1-1 55 0,-1 4-58 15,-2 1 39-15,0 3-37 0,-2 5 127 16,2 3-13-16,-2 3-49 0,0 0-67 16,0 0-45-16,2 0-20 0,3 5-61 15,3 5 114-15,1 2 12 0,3 2 58 16,4 3-49-16,-4-2-6 0,0-1-6 0,6 1-17 16,-4-1-16-16,3-2-80 0,1-1-36 15,0-3-59-15,0-5-117 0,-8-3-353 16</inkml:trace>
  <inkml:trace contextRef="#ctx0" brushRef="#br0" timeOffset="7236.45">9604 2399 1062 0,'0'0'488'15,"114"51"-329"-15,-46-12 46 0,-6 5-26 16,-13 6 34-16,-9 1-57 0,-12 4-24 0,-13-2-35 16,-11 1 3-16,-4 5-58 0,-10 2-23 15,-12 0 3-15,-5-3-22 0,-7-4-3 16,0-8-19-16,0-6-33 0,-1-5-32 16,3-7-52-16,3 0-71 0,-5-6-10 15,0-8-157-15,8-9-169 0,8-5-645 16</inkml:trace>
  <inkml:trace contextRef="#ctx0" brushRef="#br0" timeOffset="7564.83">10496 2579 1608 0,'0'0'130'16,"0"0"-36"-16,0 0-88 0,18 123 173 0,-13-77-62 15,0-6-46-15,-1-6-26 16,0 0-44-16,0-3 32 0,2-6-30 0,0-5 12 16,-1-4-15-16,1-2-94 0,3 1-48 15,-3-3-40-15,-2 3-150 0,1-6-303 16</inkml:trace>
  <inkml:trace contextRef="#ctx0" brushRef="#br0" timeOffset="7759.88">10337 2842 1449 0,'0'0'715'0,"0"0"-459"16,0 0-256-16,0 0-65 0,0 0 65 16,0 0 23-16,0 0 76 0,135-46-99 15,-81 31-29-15,-4 8-29 0,-5 0-49 16,-11 1-75-16,-6 2-55 0,-9 2 16 0,-3-1-166 15,-7 1-376-15</inkml:trace>
  <inkml:trace contextRef="#ctx0" brushRef="#br0" timeOffset="8058.74">11252 2392 1134 0,'0'0'525'0,"0"0"-525"0,0 0 22 15,0 0-22-15,0 0 140 0,10 111-10 0,-6-59 0 16,2 1-20-16,-2-3-55 0,-1-6-10 15,0-3-38-15,1 0-4 0,0-5-5 16,0-1 2-16,-2-9-107 0,0-5-6 16,0-7-24-16,-2-5-71 0,0 3-91 15,0-5-167-15,0 0-310 0</inkml:trace>
  <inkml:trace contextRef="#ctx0" brushRef="#br0" timeOffset="8305.06">10889 2332 868 0,'0'0'655'0,"0"0"-499"16,109-31-153-16,-57 18 17 0,-3 2 61 0,-7 2-55 15,7 3 23-15,4 0-32 16,2 2-17-16,2 3-16 0,-3 1-46 0,-8 0-42 16,-5 1-45-16,-11 6-170 0,-14-4-20 15,-3 1-369-15</inkml:trace>
  <inkml:trace contextRef="#ctx0" brushRef="#br0" timeOffset="8584.32">11145 2982 1060 0,'0'0'328'0,"0"0"-136"16,129 0 4-16,-77 0-93 0,-7-5 27 0,1 1-32 16,3-4-50-16,1 2-31 0,0 3-17 15,-8-2 0-15,-1 4-3 0,-14-1-107 16,-8 0-107-16,-6 2-118 0,-5-2-144 16,-3 1-507-16</inkml:trace>
  <inkml:trace contextRef="#ctx0" brushRef="#br0" timeOffset="9794.84">6806 3775 1000 0,'0'0'391'0,"0"0"-209"0,0 0-101 15,0 0-3-15,0 0 13 0,0 0 85 0,0 0-31 16,0 0-5-16,0 0-4 16,0 0-1-16,-9-33-22 0,5 33-39 0,2 0-61 15,0 0-13-15,0 0-42 0,2 8-58 16,0 10-22-16,4 9 122 0,11 9 48 15,6 4-38-15,7-2-10 0,4-8 0 16,2-6 0-16,3-6-3 0,9-3 3 16,0-2 51-16,1-8-9 0,1-3-22 15,-1-2-20-15,-1 0-42 0,-2 0 9 16,-9-3-9-16,-5 0-22 0,-8-3-30 0,-8 3 0 16,-1-2 20-16,2-2-36 0,2-4 35 15,-2 1 13-15,-2-1 4 0,-1-3-7 16,1 3 42-16,0 2-6 0,1-1 29 15,6 1 39-15,3 1 10 0,17 1 3 16,16 0-17-16,7 0 11 0,1 1 8 16,-3 6-53-16,-9 0 46 0,-6 0-4 0,-3 6-4 15,-5 1-10-15,-2 0 19 16,-11 1-6-16,-3 2 4 0,-10-5 12 0,-4 0-10 16,2 2-46-16,-4-1 21 0,0-1-21 15,-6-1 21-15,0-1 12 0,0-2 20 16,0-1 19-16,0 0-6 0,-2 0-10 15,0 0-19-15,2 0-17 0,0 2-19 16,0-2-3-16,0 0-16 0,0 0-19 16,2 0-30-16,2 0-38 0,4 0-3 15,6-3 51-15,5-9 26 0,17-3 10 0,12-8-75 16,16 0-20-16,0 3-12 0,0 2 25 16,-5 8 27-16,-4 2 19 0,-6 5 55 15,-2 3 0-15,-7 0 39 0,0 6-23 16,-4 1 23-16,1 1-38 0,-7 1 64 15,-10-6 0-15,-2 4-23 0,-6-4 0 16,5 2 10-16,4-1 38 0,5-3 20 16,-3 2 13-16,3-3-52 0,-5 0-19 15,0-4 9-15,-2-5 6 0,-1-1 1 16,-4 1 3-16,2-4 18 0,-4 0-44 16,-2 0 16-16,1-1 19 0,-2 1-16 0,-3-3-13 15,-4-1-16-15,0 0-35 0,0-2-3 16,-2-2 2-16,0-7-47 0,-6-5-10 15,-5-4-111-15,-2 3-7 0,5 9-37 16,2 9-29-16,0 9 26 0,-4 1-40 16,2 1-69-16,-2 5-245 0</inkml:trace>
  <inkml:trace contextRef="#ctx0" brushRef="#br0" timeOffset="10249.67">7468 4591 1701 0,'0'0'454'0,"0"0"-295"15,0 0-159-15,0 0-3 0,0 0 3 0,0 0 90 16,0 0 43-16,0 0-36 0,145-55-52 16,-99 45-45-16,-7 7-42 0,-14 1-68 15,-8 2-55-15,0 0-22 0,2 0-86 16,-2 0-75-16,0 3-173 0,-6 1-460 15</inkml:trace>
  <inkml:trace contextRef="#ctx0" brushRef="#br0" timeOffset="10436.26">7526 4720 773 0,'0'0'655'0,"0"0"-408"0,0 0-198 15,0 0 55-15,0 0 9 0,112-28-9 16,-82 19-26-16,10 1-59 0,-4 1-19 16,-8 1-50-16,-7 3-58 0,-4 1-109 0,0 0-112 15,5 2-166-15,-8-3-448 16</inkml:trace>
  <inkml:trace contextRef="#ctx0" brushRef="#br0" timeOffset="11066.29">8277 4169 1118 0,'0'0'384'0,"0"0"-179"0,0 0-97 16,0 0-60-16,0 0-9 0,0 0-26 15,0 0-13-15,0 0-55 0,0 0 29 16,0 0 26-16,21 40 91 0,-6-7-13 15,4 7 26-15,-2 2-23 0,3-2-36 16,-10-6-22-16,2-5 25 0,2-3-9 16,-6-1-9-16,0-6-28 0,1-5 9 0,-1-2-11 15,1 1 0-15,0 1-15 0,1-3 15 16,-4 0 0-16,0-5-3 0,-1-4 1 16,0-2 2-16,-5 0 12 0,2 0 20 15,0 0 23-15,-2 0 81 0,4 0 28 16,-2-4 29-16,4-5-52 0,2-8-71 15,8-7-70-15,3-13-22 0,4-3 22 0,-2-4 41 16,-1 5-41-16,-2-2-11 16,0 1 10-16,-2 3 0 0,-1-2 1 0,-2 7-13 15,-2 5-32-15,-7 8 45 0,0 5 19 16,0 2-19-16,-2 3 2 0,0 1-2 16,1 1 71-16,-1 3-39 0,-2 2-21 15,0 2-11-15,0 0-16 0,0 0-12 16,0 0-24-16,0 0 8 0,0 0-11 15,0 0-35-15,0 0-35 0,0 0-16 16,0 0-18-16,0 0-31 0,0 0-11 0,0 2-36 16,0 2 3-16,0 3 55 0,0 0-179 15,0-4-326-15,0-26 225 0</inkml:trace>
  <inkml:trace contextRef="#ctx0" brushRef="#br0" timeOffset="19792.51">3950 6198 788 0,'0'0'401'0,"0"0"-183"0,0 0-94 16,-8-12 6-16,8 11 9 0,-2-1 34 15,2 2 21-15,0-2-19 0,0 2-20 16,0-2-13-16,0 0-10 0,2 2 23 16,0 0-30-16,0-2-48 0,2 1-55 0,-2-2-22 15,0 3-45-15,6-1-19 0,0-1-13 16,8-2 29-16,14 2 19 0,11-3 0 15,3 0-80-15,1 3-65 0,-13 1-30 16,-9 1-26-16,-8 0-75 0,-1 0-17 16,2 0-163-16,-6 1-160 0</inkml:trace>
  <inkml:trace contextRef="#ctx0" brushRef="#br0" timeOffset="20008.76">3944 6385 884 0,'0'0'303'0,"0"0"-115"16,0 0-54-16,0 0 9 16,0 0-26-16,0 0-19 0,136-13-37 0,-87 4-15 15,-2-4-45-15,-5 6-1 0,-8 2-81 16,0-1-153-16,-9 2-150 0,-5 0-89 15,-6 2-143-15</inkml:trace>
  <inkml:trace contextRef="#ctx0" brushRef="#br0" timeOffset="20369.51">4700 6171 136 0,'0'0'1434'0,"0"0"-1259"0,0 0-116 16,0 0-59-16,8 107 133 0,0-76-75 15,2-8-16-15,-2-10-32 0,0 0-9 16,5-1-1-16,4-3 1 0,2 3 58 16,3-7 44-16,5-2-47 0,4-3 11 0,8 0-15 15,-5-6-10-15,-6-3-22 0,-12 1-6 16,-2 2-12-16,-6-6 15 0,2 4 2 15,1-8 7-15,-5-1-3 0,-1-3-20 16,-5-2-3-16,0-2-26 0,-7 2 7 16,-6 1 19-16,-3 1 45 0,-4 2-42 15,-2 0 36-15,-15 3-39 0,-5 2-57 0,-10 7-20 16,4 6 48-16,1 0-39 0,9 10 35 16,10-1 31-16,9-1-50 0,9-1 23 15,3 3-13-15,3-1-107 0,4 5-199 16,0 4-140-16,2-5-281 0</inkml:trace>
  <inkml:trace contextRef="#ctx0" brushRef="#br0" timeOffset="20732.35">5865 5692 299 0,'0'0'649'0,"0"0"-392"0,-99 108-149 15,59-46 97-15,3 3-72 0,10-4 68 16,8 1-25-16,3-3-11 0,12 0-35 16,4-6-108-16,0-3 24 0,9-9-17 15,8-3 0-15,4-9-29 0,7-2-1 16,6-2 1-16,6-4-29 0,3-3-17 16,1-9-15-16,5-5-72 0,-1-4-104 0,2-6-52 15,-8-7-199-15,-11-1-574 0</inkml:trace>
  <inkml:trace contextRef="#ctx0" brushRef="#br0" timeOffset="21123.95">6298 5852 1462 0,'0'0'371'0,"0"0"-241"0,0 0-43 15,0 0 82-15,0 0-33 16,0 0-52-16,0 0-19 0,0 0-33 0,0 0 7 16,0 0-20-16,81-89 17 0,-57 84 15 15,-8 4 1-15,-1 1-52 0,-2 0-32 16,-4 6 28-16,-1 5 4 0,-2 4 4 15,-4 9 66-15,-2 5 14 0,0 3-33 16,-8 4-18-16,0-8-1 0,-1-5 6 16,0-7 10-16,3-5-22 0,2 5-14 15,-2-3-12-15,1 2-2 0,1 0-31 0,2-2 1 16,2-3 16-16,0 4-99 0,0-5-33 16,0 1 6-16,6-2-26 0,3 3 3 15,-3-2-39-15,5 1-23 0,-7-1-17 16,3 0-65-16,-3 2-102 0,-2-4-208 15</inkml:trace>
  <inkml:trace contextRef="#ctx0" brushRef="#br0" timeOffset="21417.45">6434 6508 1462 0,'0'0'374'15,"0"0"-260"-15,0 0-72 0,0 0 114 0,0 0 174 16,0 0 60-16,0 0-82 0,0 0-107 16,0 0-55-16,0 0 3 0,0 0-1 15,9-3-19-15,-7 1-38 0,0-5-91 16,-2 1-19-16,2-1-144 0,1-2 8 15,-3 1 44-15,2-1-25 0,-2 4-71 16,0-2-161-16,0-1-164 0,2 0 39 16,-2 3-112-16,2-1-536 0,-17 93 1031 0</inkml:trace>
  <inkml:trace contextRef="#ctx0" brushRef="#br0" timeOffset="21780.24">6899 5656 1464 0,'0'0'595'0,"0"0"-368"0,127-3-224 0,-58 16 85 16,1 13 34-16,-7 4 17 0,-1 5-26 16,-5 8-7-16,-8 6 7 0,-15 5-17 15,-13 6-32-15,-14 5-64 0,-7 6-19 16,-17 5-55-16,-17 7 32 0,-16 2-38 0,-9 3-74 15,-7 4-14-15,-3-6-91 16,1-8-107-16,-1-13-102 0,21-25-581 0</inkml:trace>
  <inkml:trace contextRef="#ctx0" brushRef="#br0" timeOffset="33817.57">2358 8310 41 0,'0'0'352'16,"0"0"-198"-16,0 0-83 0,0 0-71 0,-7 0-18 16,5 0 18-16,2 0 2 0,0 0 41 15,0 0 18-15,-2 0 57 0,2 0-33 16,0 0-33-16,0-3-10 0,0 3 4 16,0 0 6-16,-2-1 3 0,2-2-19 15,0 3 62-15,-2 0 25 0,2-3-18 16,-2 1-53-16,2-2-52 0,-2 0 2 15,2 3 24-15,-2-3 19 0,2 2-38 16,-2-2 16-16,2 2-20 0,-2-1 46 0,2 1-17 16,0 0 14-16,0-1 15 0,-2 0 4 15,2 1-19-15,0-3-24 0,0 2 27 16,0 1 16-16,0-2 6 0,0 2-25 16,0 1-44-16,-2-1-2 0,2 2 1 15,0-3 1-15,0 3 27 0,-2 0-6 16,2 0-23-16,0 0 0 0,0 0-23 0,0 0-3 15,0 0-9-15,0 0-20 16,-2 0-17-16,2 3-19 0,-2 4-16 0,-1 8 72 16,-2 9 35-16,-1 7 29 0,0 0-10 15,2-6 10-15,0-8-26 0,4-3-1 16,0 1 25-16,0 2-26 0,0 1-1 16,0-3 2-16,6 0 1 0,0-2-3 15,0-2-1-15,4 2 1 0,-2-2 13 16,0-1-13-16,2-1 0 0,4-1 12 15,-4 0-12-15,3-4-3 0,-3-1-52 0,3-1 9 16,-2 0 20-16,-1-2 26 16,1 0 17-16,-2 0-16 0,-1 0 21 0,0 0 1 15,1-2 6-15,2-3 4 0,-3-4 9 16,0 1-10-16,3-1-32 0,0 0 20 16,-3-1 9-16,1 0-29 0,1 2-2 15,-4-4-40-15,4 0 29 0,-4 3-49 16,0-1 33-16,-2 0 29 0,-2 1 16 15,0 1-14-15,0 0-4 0,-2 1-9 0,0 1-18 16,0-2 29-16,0 6 1 0,-2-3 61 16,0 3-37-16,-4 1-24 0,2-2 37 15,0-1 4-15,0 2-13 0,1 1 33 16,1-1-20-16,-3-2 26 0,3 2-66 16,-2-1 14-16,2 0 3 0,0 1-2 15,0 0-4-15,0 1-10 0,2 1 23 16,0-2-13-16,0 2-11 0,-2-2-2 15,2 2 2-15,0 0 14 0,0 0-3 0,0 0-10 16,0 0 10-16,0 0-12 0,0 0-1 16,0 0-13-16,0 0-3 0,0 0 0 15,0 0-13-15,0 0-3 0,0 0 2 16,0 4-31-16,0 5 61 0,4 4 10 16,0 7 90-16,2 3-39 0,3-1 4 15,0 0-29-15,-1-2-17 0,2-3-6 0,2 1-11 16,-2-3 0-16,2-2 17 0,1-1 7 15,0 0-25-15,2-3-1 0,2 0-11 16,-2-1-22-16,3-3-99 0,2 2-23 16,-1-3 9-16,-2-3-33 0,-2 2-55 15,-5-3-104-15,-1 0-85 0,-2 0-131 16</inkml:trace>
  <inkml:trace contextRef="#ctx0" brushRef="#br0" timeOffset="34552.2">3532 8388 752 0,'0'0'980'0,"0"0"-697"0,0 0-102 16,0 0-71-16,0 0 65 0,0 0 32 15,0 0-59-15,0 0-87 0,0 0-61 0,25-22-61 16,-11 20-29-16,6-5 61 0,2 1 28 15,3 2-25-15,-1 1-90 0,-3 3-81 16,-4 0 19-16,-3 0-20 0,0 0-43 16,-6 3 1-16,-2 3-125 0,-4-1-140 15,0 2-56-15</inkml:trace>
  <inkml:trace contextRef="#ctx0" brushRef="#br0" timeOffset="34754.86">3569 8533 53 0,'0'0'652'15,"0"0"-329"-15,0 0-108 0,0 0-33 16,0 0-35-16,0 0-11 0,112-9-22 16,-69 1-68-16,-1-2-30 0,-4 3-16 15,-7 3-23-15,-5 0-35 0,-4 4-98 0,-8-2-219 16,-5 2-423-16</inkml:trace>
  <inkml:trace contextRef="#ctx0" brushRef="#br0" timeOffset="35490.89">5004 7970 598 0,'0'0'332'0,"0"0"-149"0,0 0-89 16,0 0 4-16,0 0 29 0,0 0-20 15,0 0 23-15,0 0-58 0,0 0 22 16,0 0-26-16,-18-62 13 0,18 57 14 0,0 1-18 16,0-2 30-16,0 2-26 0,0 2 23 15,0 0-53-15,0 2-22 0,0 0-27 16,0 0-2-16,0 0-23 0,0 0-58 15,2 12 10-15,0 10 71 0,5 16 78 16,0 15 83-16,-1 6-35 0,2 2-68 16,3-8-20-16,-3-1-35 0,3-8-1 0,2-8-2 15,-3-9-17-15,1-8 0 16,-2-6-2-16,-1-1-32 0,4-1-40 0,4-1-54 16,-4 0-78-16,3-5-46 0,-2-3-33 15,-5-2-108-15,1 0-92 16,-3-5-36-16</inkml:trace>
  <inkml:trace contextRef="#ctx0" brushRef="#br0" timeOffset="35647.61">4980 8058 1621 0,'0'0'370'0,"0"0"-182"0,0 0-126 0,0 0-17 16,0 0-26-16,0 0-19 0,0 0-55 15,143-52 16-15,-78 42 27 0,1 3-8 16,-11 3-6-16,-13 4-74 0,-6 0-46 15,-8 1-72-15,-7 7-195 0,-7-4-288 16,-6 1 126-16</inkml:trace>
  <inkml:trace contextRef="#ctx0" brushRef="#br0" timeOffset="36579.81">5651 8344 1100 0,'0'0'485'15,"0"0"-258"-15,0 0-110 0,0 0-6 16,0 0-37-16,0 0 53 0,0 0 47 16,0 0-2-16,0 0-85 0,-115-19-52 15,87 19-35-15,6 0 11 0,-8 2-11 16,4 7-1-16,5-1 0 0,-1 4-11 15,4 1 9-15,2-1-20 0,6 2-3 16,2 1-12-16,4-1 15 0,4 0-22 16,0-3-4-16,0-2-12 0,10 1-13 15,4-2-11-15,10 1-15 0,8-3 51 16,9-2 20-16,-1-4-3 0,-4 0-17 0,-11 0 4 16,-7-4-20-16,-2 0 3 0,2-3 23 15,0 0 24-15,4-1 15 0,-8 0 19 16,-1 0-16-16,-2 0 52 0,-7 5-19 15,-2-2 22-15,0 2 26 0,1 3 36 16,-3-2 29-16,0 2-3 0,2 0-40 16,-2 0-47-16,0 0-56 0,2 0-3 15,0 0-62-15,2 0-9 0,2 0-9 0,10 0 47 16,-4 0 33-16,7 0-13 16,0 0 10-16,0 0 0 0,1 0 0 0,-4 0-14 15,4 0 15-15,-4 0-20 0,2 0 19 16,-4 0-22-16,1 0-11 0,-2 0 33 15,-4 0-26-15,-1 0 6 0,-2 0 22 16,-2 0-1-16,-2 0-18 0,3 0 20 16,-3 0 0-16,3 0 1 0,-3 2 0 0,4-2 1 15,0 0 27-15,2 0-13 0,1 0 6 16,0-2 11-16,1-4 6 0,-1-1 16 16,-1-1-33-16,3-2 56 0,-3-3-76 15,1-2 63-15,-1-1-1 0,0-2-51 16,2-4-11-16,-4-2 50 0,2-8-10 0,-2-9-20 15,-2-3 5-15,-2 2-27 16,-2 2-1-16,0 6-21 0,0-2-30 0,0 10-9 16,-4 6 32-16,2 6-16 0,2 6 45 15,-2 1 0-15,0 1 32 0,2 2 32 16,-2 2-14-16,2 2-50 0,0 0-87 16,0 2-59-16,4 13 33 0,12 16 113 15,2 20 149-15,4 9-10 0,-7 4-20 16,-3-4-13-16,-6-11-13 0,1-1-61 15,-3-5-6-15,-1-11-23 0,-1-8 10 0,0-8-11 16,0-6-3-16,0-3 1 0,2 1-16 16,-2-3 13-16,0-3-16 0,0-2 15 15,2 0 2-15,-2 0-39 0,3 0 2 16,0-2 39-16,1 0 32 0,0-9-9 16,7-1-23-16,2-4-158 0,-1 1 45 15,3-1 20-15,1 4 93 0,-2 3 26 16,0 5 13-16,-4 1-7 0,3 3-29 15,2 0 26-15,-2 0-29 0,-1 8 0 0,0-1-26 16,-2 1 10-16,-2-1 16 16,2 0-28-16,-6 1 27 0,4 0 0 0,-2 1-73 15,4 1-75-15,-2-1-32 0,1 1-49 16,1-2-118-16,1 0-169 0,-2-3-311 16</inkml:trace>
  <inkml:trace contextRef="#ctx0" brushRef="#br0" timeOffset="36893.57">6875 7775 1353 0,'0'0'302'0,"0"0"-272"15,0 0-30-15,0 0-52 0,0 0 52 0,0 0 42 16,0 0 46-16,0 0-4 16,-125 82 23-16,101-28 20 0,2 12 44 0,9 1-22 15,9-4-13-15,0-5-49 0,4-1-22 16,0-9-17-16,6-7-19 0,5-3-27 16,1-5 11-16,6-3 1 0,-2-6-14 15,2-7-19-15,-4-5 17 0,3-1-89 16,9 2-31-16,6-2-66 0,8 0-61 15,2-3-24-15,-5-8-62 0,-10 0-146 16,-10-3-528-16</inkml:trace>
  <inkml:trace contextRef="#ctx0" brushRef="#br0" timeOffset="37448.62">7216 7949 1510 0,'0'0'380'0,"0"0"-201"16,0 0-160-16,0 0 14 0,0 0 9 16,0 0-6-16,0 0-14 0,0 0-15 15,0 0 87-15,0 0 9 0,143 98 23 16,-104-59-10-16,-7-1-13 0,-8-4-35 15,-8-3-39-15,-2-6-29 0,-8-4-36 0,0-6 1 16,0-1 0-16,-2 1-27 0,2 0-25 16,-1 2-39-16,0-3-55 0,-3-3-29 15,-2-1-53-15,0-3-17 0,0-2-143 16,0-5-219-16,-2 0 155 0</inkml:trace>
  <inkml:trace contextRef="#ctx0" brushRef="#br0" timeOffset="37638.59">7411 8143 1362 0,'0'0'404'0,"0"0"-297"15,0 0-84-15,0 0 32 0,0 0 52 16,-129 75-6-16,107-54-27 0,6-3-46 16,-4 8-28-16,5-2-3 0,4-2-10 0,3 0 11 15,4 0-31-15,2-3-38 0,2-1-39 16,0-4-56-16,0 0-45 0,0-3-17 15,0 0-189-15,0-6-215 0</inkml:trace>
  <inkml:trace contextRef="#ctx0" brushRef="#br0" timeOffset="38135.28">7766 8093 1486 0,'0'0'377'15,"0"0"-227"-15,0 0-89 0,0 0 14 0,0 0 38 16,0 0 23-16,0 0-13 0,0 0-120 15,0 0-3-15,0 0-123 0,0 0 123 16,-12 50 59-16,22-23 76 0,-4-2-73 16,2-2-33-16,1-8-26 0,3 2 10 15,1 0 6-15,4-1 10 0,3-7 55 16,-2-1-23-16,6-2-58 0,-3-5 23 16,2-1-14-16,7 0 8 0,1-4 2 0,-3-5 7 15,0 0-16-15,-7-2 3 0,-6 1 10 16,0-4-10-16,1-1 6 0,-2-2-22 15,-4-1 19-15,-1 1-16 0,-5 6 20 16,-2 2 18-16,-2 3 61 0,0 5 19 16,0-2-9-16,0 3-46 0,0 0-66 15,0 0-39-15,0 0-47 0,0 5-25 16,0 5 6-16,0 1 105 0,5 5 11 16,3 0-11-16,0-1-2 0,5-2-90 15,2-2-49-15,-2 1-84 0,3-4-30 0,2-3-42 16,-2-3-34-16,2-2-10 15,-3 0-232-15,-3 0-427 0</inkml:trace>
  <inkml:trace contextRef="#ctx0" brushRef="#br0" timeOffset="38380.83">8377 7707 900 0,'0'0'612'15,"0"0"-391"-15,0 0-195 0,159 13 59 16,-108 13 71-16,-11 3 9 0,-2 6 20 16,-3 2 50-16,-7 3 43 0,-8 2-70 15,-2 3-64-15,-10-4-45 0,-6 5-48 16,-2 3-35-16,-8-3-16 0,-14 1-29 16,-6-2 13-16,-5 3-19 0,-7 2-48 15,-8-1-25-15,2-3-56 0,1-4-71 0,1-7-146 16,1-10-147-16,11-8-468 0,14-10 190 15</inkml:trace>
  <inkml:trace contextRef="#ctx0" brushRef="#br0" timeOffset="39150.67">9593 7817 1029 0,'0'0'570'0,"0"0"-352"0,0 0-147 16,0 0-9-16,0 0 32 0,0 0 68 15,0 0 29-15,0 0 13 0,0 0-66 16,0 0-64-16,-6-15-35 0,6 17-39 16,-2 11-32-16,2 11 32 0,0 17 106 15,0 8 96-15,0 5-55 0,6-4-42 0,0-9-67 16,-1-5-29-16,2-9-9 0,-3-8-21 16,-2-5 21-16,0-3 2 0,2 1-2 15,-2 1-2-15,2 1 2 0,0-5-41 16,-2 3-90-16,0-3-80 0,3-1-33 15,0 2-56-15,-1-5-50 0,0 1-33 16,-2-4-128-16,2-2-300 0</inkml:trace>
  <inkml:trace contextRef="#ctx0" brushRef="#br0" timeOffset="39360.19">9441 8075 1355 0,'0'0'556'0,"0"0"-254"16,0 0-202-16,0 0-74 0,0 0 26 16,0 0 125-16,0 0 42 0,0 0-90 15,0 0-129-15,0 0-102 0,112-31 22 0,-56 23 25 16,-4 7-19-16,-5-2-55 0,-9 3-52 16,-2 0-85-16,-6 0-26 0,-9 0-96 15,-1 0-149-15,-12 0-239 0</inkml:trace>
  <inkml:trace contextRef="#ctx0" brushRef="#br0" timeOffset="39655.76">10483 7715 1422 0,'0'0'358'0,"0"0"-293"16,0 0 19-16,0 0 121 0,49 97-24 16,-39-56 36-16,1-1-78 0,-7-4-65 15,3-5-4-15,-3-2-54 0,-2 2-16 16,2-2-26-16,-2-3-7 0,0-4-31 15,3-7-59-15,-3 1-70 0,2-1-105 16,0 0-134-16,-2-3-330 0</inkml:trace>
  <inkml:trace contextRef="#ctx0" brushRef="#br0" timeOffset="39931.06">10207 7667 502 0,'0'0'512'0,"0"0"-219"0,0 0-114 16,127-39-52-16,-86 27 0 15,-3 2 0-15,2 0-40 0,1 1-2 0,-1 1-37 16,-4 5-48-16,-7 1 0 0,-3 2-110 16,-4 0-72-16,-8 0-55 15,1 0-157-15,-2 2-323 0</inkml:trace>
  <inkml:trace contextRef="#ctx0" brushRef="#br0" timeOffset="40351.76">10277 8338 1333 0,'0'0'426'0,"0"0"-364"0,121 0-20 0,-55 0 46 15,2-3-46-15,-5-1-13 0,9-2-3 16,3-1-26-16,3-1-42 0,5-2-107 16,-4 0-27-16,-7-1-123 0,-11-1-108 15,-16 2-376-15</inkml:trace>
  <inkml:trace contextRef="#ctx0" brushRef="#br0" timeOffset="72001.04">2547 10405 42 0,'0'0'147'0,"0"0"6"0,0 0 23 16,0 0-48-16,0 0-47 0,0 0-22 0,0 0-27 16,0 0-6-16,0 0-3 0,0 0 10 15,0 0 22-15,0 0 14 0,0 0 12 16,0 0 7-16,0 0 3 0,2-2 4 15,-2 2-11-15,0 0-12 0,2-2-14 16,-2 2-12-16,0 0 0 0,0 0-14 16,0-1-3-16,0 1-6 0,0-2 0 15,0 2-10-15,0-2 10 0,0 2 6 0,0 0 10 16,0 0 6-16,0-2 7 16,0-2-6-16,0 3-21 0,0-3-25 0,0 0 0 15,0 2 20-15,0 0 35 0,0 2 10 16,0 0-4-16,0 0-6 0,0 0-25 15,0 0-14-15,0 0-16 0,-2 0-1 16,0 0-12-16,2 0-7 0,0 0-2 16,-2 0-1-16,2 0-6 0,0 0-3 15,0 0-1-15,0 0 10 0,0 0-3 16,-2 0-3-16,2 0 0 0,0 0-3 0,0 0 12 16,0 0-9-16,-2 2-3 0,2 2-4 15,0-1-6-15,-4 7 42 0,1 1 9 16,-1 0 27-16,0 3-36 0,2 0 2 15,-3-3-1-15,3-1-1 0,0-1 13 16,0 1-13-16,0-1 0 0,2 1-1 16,-2-1 2-16,2 1 6 0,0 0-5 0,0 1-2 15,-2 0 0-15,2 1-3 16,0 0 1-16,0-1 2 0,0-2 8 0,0 1-8 16,0-2-16-16,0-2 16 0,0-1-1 15,2-1-17-15,4 2 15 0,1-1 0 16,-1 1 3-16,3 1 1 0,1 0 15 15,-2-2-16-15,4-2-45 0,-2 2-30 16,-2-3 53-16,3 0 9 0,-4 0 6 16,1 0 7-16,-2-2 0 0,0 0 0 15,1 0 1-15,-3 0-1 0,3 0 36 0,-3 0 0 16,0-2-10-16,2-2 6 0,-1 0 20 16,1-2-49-16,2-1 20 0,1-3-23 15,-2 1 2-15,1-1-2 0,0-2-17 16,-2 2 14-16,6-1-40 0,-6 2-44 15,2-2 51-15,-2-1 36 0,1 2-13 16,-3 1 32-16,0 2-38 0,1-1 7 16,-5 0 12-16,0 1 29 0,2 2-27 15,-2 1 0-15,0 1 19 0,0-1-20 16,0 0 18-16,0 2 16 0,-2-2-35 16,0 3-4-16,-3-3 2 0,1 0-19 0,2 2 21 15,2-2 30-15,-2 2-30 0,-1 0-3 16,3 1 0-16,0-1 1 0,0 0-11 15,0 2 11-15,0 0-1 0,0-2 0 16,0 2-10-16,0 0 11 0,0 0 0 16,0-3 0-16,0 3 2 0,0 0 0 15,0 0 1-15,0 0 2 0,0 0 10 16,-2 0-11-16,2 0 0 0,0 0-2 16,0 0-4-16,0 0 1 0,0 0-10 15,0 0 10-15,0 0-13 0,0 0 13 0,0 0 1 16,0 0 0-16,0 0 1 0,0 0 0 15,0 0-2-15,0 0-17 0,0 0-9 16,0 0 0-16,0 0 12 0,0 0 4 16,0 0 0-16,0 0 0 0,0 0 10 15,0 0 3-15,0 0 11 0,0 0 15 0,0 0 10 16,0 0 9-16,0 0 4 0,0 0 9 16,0 0-9-16,0 0-13 0,0 0-10 15,0 0-26-15,0 0-1 0,0 0-42 16,0 0-21-16,2 7-34 0,1 0 98 15,-1 5 33-15,0 3 25 0,2 2 30 16,1 4-43-16,-1 1 7 0,0 2 16 0,5 5-45 16,-1 3 19-16,0 7-13 15,1-7 13-15,0-4 0 0,-5-1 10 0,-2-6-39 16,0-1 45-16,0 2-9 0,-2-5-20 16,0 3 13-16,0 1-10 0,0-1 3 15,0-6 14-15,-2 1-33 0,0-4 23 16,-2-1 22-16,0 0-32 0,2-2-4 15,-3-3-8-15,3-1-1 0,-3 0 3 16,3-1 10-16,0-1-4 0,0 0-9 16,-2 0 4-16,0 1-1 0,-5 0-6 0,-1-1-13 15,-8 1 0-15,4-3-42 16,-6 3-9-16,2-3-33 0,-2 2-67 0,1-2 38 16,0 0 23-16,2 0-88 0,1-5 19 15,-4 0-13-15,6-3-52 0,-2 3-7 16,4-3-114-16,1-1-59 0,5 3-235 15</inkml:trace>
  <inkml:trace contextRef="#ctx0" brushRef="#br0" timeOffset="72544.06">3358 10614 421 0,'0'0'779'0,"0"0"-415"16,0 0-214-16,0 0-56 0,0 0-52 15,0 0 49-15,0 0-10 0,0 0-55 16,0 0-26-16,51-29-29 0,-34 24-7 15,3 3-9-15,-4-3-4 0,6 5-64 0,-6 0-40 16,1 0-72-16,-2 0-19 0,2 0-137 16,-2 5-66-16</inkml:trace>
  <inkml:trace contextRef="#ctx0" brushRef="#br0" timeOffset="72862.21">3358 10797 795 0,'0'0'547'0,"0"0"-300"15,0 0-172-15,0 0 3 16,0 0 58-16,0 0 27 0,0 0-30 0,0 0-30 16,0 0-103-16,0 0-12 0,43-9 6 15,-33 5 6-15,5 0 0 0,0 0-10 16,0 1-9-16,-1 1-20 0,4-2-36 16,-4 1-22-16,3 0-26 0,1-1-49 15,-2 3-37-15,4-4-136 0,-4 0-310 16</inkml:trace>
  <inkml:trace contextRef="#ctx0" brushRef="#br0" timeOffset="74475.33">4099 10444 148 0,'0'0'600'0,"0"0"-353"16,0 0-100-16,0 0-7 0,0 0 33 15,0 0-1-15,0 0 0 0,0 0-68 16,0 0-10-16,0 0-3 0,0-63 29 16,0 59-68-16,0-1 68 0,0 5-68 15,0-3 19-15,0 3-13 0,0 0-39 16,0 0-19-16,-2 0-14 0,2 0-15 0,0 0-23 15,0 0-12-15,-2 0-11 0,2 3-6 16,-2 8-3-16,2 11 32 0,0 13 52 16,0 5 114-16,0-1-59 0,6-7-41 15,0-10-14-15,0-6-13 0,4-3-7 16,-2 2 1-16,6 1 19 0,4-1-3 16,-1-1 2-16,3-4-41 0,2-3-20 15,2-3 36-15,-4-2 26 0,4-2 3 0,-1 0-3 16,1 0-81-16,-4-8 42 0,2-2 4 15,-3 0 5-15,-2-3 30 0,-4 0 4 16,-1-1 12-16,0-3 10 0,-4-3-25 16,-2 0 18-16,0-1-16 0,-2-1-1 15,-2-2 0-15,-2 5 30 0,0 1-31 16,0 2 38-16,0 6 42 0,0 0-51 16,0 8 25-16,-4-3 1 0,0 5-54 0,0 0 28 15,2 0-14-15,-2 0 0 0,4 0-16 16,0 0-14-16,0 0-24 0,0 0-17 15,0 2 9-15,0 6 7 0,0 7 39 16,0 3 101-16,6 4-33 0,-2 1-7 16,2 0 20-16,4 0-33 0,-2-2 7 15,0 0-39-15,5-2-14 0,0-1 32 16,4 2-34-16,4-2-13 0,0-3-51 16,1 2-72-16,1-3-68 0,0-3-101 0,0-2-183 15,-7-3-804-15</inkml:trace>
  <inkml:trace contextRef="#ctx0" brushRef="#br0" timeOffset="75867.12">2551 11991 458 0,'0'0'498'0,"0"0"-266"15,0 0-141-15,0 0-78 0,0 0 91 0,0 0 72 16,0 0-1-16,0 0-6 0,0 0-52 15,9-27-94-15,-9 24-20 0,2-3 17 16,-2 4 22-16,0-1 19 0,0 0-12 16,0 2-20-16,0-1 13 0,0 0-6 0,0 2-17 15,0-2-16-15,0 2 20 16,0 0 6-16,0 0 0 0,0 0-9 0,0 0-10 16,0 0-10-16,0 0-29 0,0 0-3 15,0 0-17-15,0 2-2 0,0 3-37 16,0 5 72-16,5 6 16 0,3 12 62 15,6 8 12-15,0-1-55 0,-2-9-19 16,-4-5-1-16,1-9-2 0,2 1-16 16,-1 3 19-16,5-4 0 0,0 1 12 15,0-6-12-15,-1-1 0 0,2-3-19 0,-2-3 19 16,1 0 1-16,-2 0 0 0,0 0-1 16,-3-5 26-16,3-6-10 0,-2-4-13 15,-3-3-2-15,0-1-2 0,-4 0-27 16,2-4-18-16,-4 0 27 0,-2 0 6 15,0 3-58-15,0-2 19 0,0 5 36 16,0 2-33-16,0 5 49 0,0 0 39 16,0 5-39-16,0 1-29 0,0 0 19 0,0 4 10 15,0 0 2-15,0 0 1 16,0 0 10-16,0 0 0 0,0 2-13 0,0 5 0 16,0 10 7-16,10 10 116 0,2 14 0 15,4 5 0-15,-8-1-23 0,1-1 29 16,-3-6-20-16,-2 1-38 0,-2-4-10 15,0-9 26-15,-2-4-68 0,0-6 3 16,0-6 14-16,0 1-34 0,-2 1 20 16,-4-1-19-16,-3 0 10 0,1 1 6 15,-5-3-17-15,-4-2-1 0,1 1-1 0,-6-3-41 16,3-1 2-16,-4-3-28 0,-1-1-48 16,-1 0-36-16,1 0-62 0,3 0-10 15,0-5-75-15,2-3-86 0,6 1-68 16,2-1-537-16</inkml:trace>
  <inkml:trace contextRef="#ctx0" brushRef="#br0" timeOffset="76170.01">3479 12063 1721 0,'0'0'442'15,"0"0"-381"-15,0 0-61 0,0 0 0 16,0 0 92-16,0 0 34 0,0 0-42 15,0 0-84-15,0 0-9 0,0 0-37 16,112-18-93-16,-92 18-78 0,-1 0-42 0,-2 3-70 16,-7 3-254-16</inkml:trace>
  <inkml:trace contextRef="#ctx0" brushRef="#br0" timeOffset="76331.82">3494 12280 1539 0,'0'0'358'0,"0"0"-358"16,0 0-20-16,0 0 20 16,0 0 10-16,0 0 100 0,111-23 10 0,-61 12-64 15,1-2-56-15,-2 3-71 0,-7 2-146 16,-2-3-69-16,-3 1-241 0,-9 3-545 16</inkml:trace>
  <inkml:trace contextRef="#ctx0" brushRef="#br0" timeOffset="76739.72">4198 11719 1660 0,'0'0'412'16,"0"0"-289"-16,0 0-123 0,0 0-61 15,0 0 61-15,0 0 26 0,0 0 0 16,0 0 122-16,0 0 59 0,54 144-45 16,-35-89-75-16,-4-2-23 0,-4-6-45 0,-1-1-18 15,-2-4-1-15,1-5-45 0,-2-10-35 16,-3-8-39-16,0-7 31 0,-2-4 1 16,0 1-29-16,0-2-17 0,-2 1-16 15,0-6 9-15,0-2 53 0,-2 0 87 16,-6-2-2-16,-3-13-2 0,-6-11-57 15,0-8 31-15,-2-3 14 0,6 1 16 16,7 7 24-16,4 12 125 0,2 4 14 0,0 4 51 16,0-1-62-16,0-1 12 0,6-5-164 15,7 0-9-15,8-2-30 0,11-5 39 16,11-4 32-16,10 0-12 0,3 4-20 16,-2 3 0-16,-3 10-26 0,-5 0-39 15,1 2-129-15,-11 4-127 0,-10 3-62 16,-14 1-324-16</inkml:trace>
  <inkml:trace contextRef="#ctx0" brushRef="#br0" timeOffset="77612.44">4696 12025 1004 0,'0'0'495'0,"0"0"-296"0,0 0-76 0,0 0-26 15,0 0 4-15,0 0-10 0,-117 62 3 16,104-45-36-16,4 0-9 0,3 1-49 16,2-3-26-16,2-2 23 0,2 0-14 15,0-3 17-15,6-2 2 0,5-1 14 16,0-3-16-16,-1 2-39 0,4-3-29 0,2 0 55 15,-2-3-55-15,6 0-20 0,-3 0-22 16,2 0-33-16,-4-3 6 0,-3-4 10 16,2-3-6-16,-6 1 9 0,2 0-58 15,-4 1 87-15,-1 0 95 0,-1 4 62 16,-4 2 111-16,2 2 29 0,1 0-66 16,-3 0-70-16,2 0-64 0,0 0-1 15,4 0 14-15,0 0 44 0,3 0-4 0,1 0-23 16,1 0 27-16,2 0-7 15,-1 2-20-15,2-2-19 0,-2 2 10 0,0 0-22 16,2-2 0-16,-6 0 14 0,0 0-15 16,3 0 0-16,-2 0 0 0,-1 0-3 15,1 3 0-15,-3-1-10 0,2-2 13 16,-2 3 23-16,4 1-20 0,-2 0 0 16,0 0 0-16,0-2 26 0,4-1-10 15,-4 1-18-15,5-2 21 0,-1 0-3 16,3 0-19-16,0-2-11 0,2-3 9 0,-2-5-17 15,2-2-30-15,0-1 49 16,-2-3 11-16,0-1 5 0,-3-6 13 0,1-5-16 16,2-11 20-16,-6 0 5 0,-3-3-35 15,-6 1-2-15,0 1-1 0,0 1-7 16,-2 4-32-16,-6 2 10 0,3 9 15 16,-2 4 14-16,5 9 1 0,0 5 1 15,0-1 0-15,0 3 15 0,2 0-4 16,0 4-10-16,-2 0 0 0,2 0-3 15,0 0-15-15,0 8 15 0,0 14 29 0,2 17 136 16,2 10 59-16,0 6-11 0,-4 3-56 16,0-5-28-16,-2-2-55 0,-6-5-29 15,2-5-10-15,-1-8-26 0,3-12-9 16,4-7-1-16,0-7-18 0,0-1-26 16,0-2-32-16,0-3 0 0,4-1 0 15,-2 0-7-15,5 0 34 0,-1 0 49 16,7-10-1-16,4-3-43 0,4-6-84 0,2 0-7 15,1-2 52-15,-1 6 84 0,-1 2 26 16,-2 4 103-16,2 2 10 0,1 3-65 16,3 4-51-16,-1 0-23 0,0 8 0 15,1 2-39-15,0 3 39 0,-5 0 45 16,0 2 13-16,-2 0-56 0,3 1-2 16,-4-1-20-16,2-1-96 0,-3-1-110 15,-3-4-4-15,1-1-95 0,0-6-202 16,-3 0-590-16</inkml:trace>
  <inkml:trace contextRef="#ctx0" brushRef="#br0" timeOffset="78675.03">6277 11434 126 0,'0'0'85'0,"0"0"-67"0,0 0-17 16,0 0 54-16,0 0 140 0,0 0 187 15,-85 99-144-15,60-46 22 0,-3 7-94 16,2 4 7-16,6 2-40 0,4 2 52 0,4-1-75 16,4-6-9-16,5-3-1 15,3-12-26-15,0-6-31 0,3-6 11 0,5-7-21 16,-2-8 15-16,5-6-12 0,-2 1 6 15,3 1-17-15,12 4-25 0,3 3-54 16,11-2-66-16,2-5-58 0,-6-4 0 16,-8-9-94-16,-9-2-89 0,-2 0-258 15,-2 0-170-15</inkml:trace>
  <inkml:trace contextRef="#ctx0" brushRef="#br0" timeOffset="78991.89">6379 11703 1462 0,'0'0'488'0,"0"0"-264"0,0 0-224 16,0 0 6-16,0 0-6 0,0 0 159 15,0 0 74-15,121 101-18 0,-83-53-22 16,-3-2-84-16,-9-2-19 0,-6-6-26 16,-3-1 0-16,-2-3-23 0,-2-2-25 15,-3-7-16-15,1-7-2 0,-7-5-56 16,1-4 7-16,-1 3-48 0,0-2-61 16,0-1-58-16,0-1-8 0,0-5-33 0,-4-1-55 15,0-2-27-15,0 0-60 0,-2-13-42 16,-4-3-342-16</inkml:trace>
  <inkml:trace contextRef="#ctx0" brushRef="#br0" timeOffset="79176.4">6557 11946 1058 0,'0'0'557'16,"0"0"-372"-16,0 0-165 0,0 0-17 0,0 0 108 15,0 0 12-15,-108 95-58 0,89-76-10 16,4 1-42-16,5 0-13 0,-1-1 0 15,2 1 0-15,1-1 0 0,2 0-1 16,2-4-48-16,-4 2-64 0,4-3-63 16,2-1-9-16,0-2-137 0,0-3-121 15,2-2-261-15</inkml:trace>
  <inkml:trace contextRef="#ctx0" brushRef="#br0" timeOffset="79605.82">6887 11933 1468 0,'0'0'335'0,"0"0"-306"0,0 0-29 16,0 0-68-16,0 0 68 0,0 0 169 15,0 0-14-15,0 0-57 0,0 0-27 16,4 110-16-16,8-87 16 0,3-4-32 16,2-2-36-16,4-3-3 0,3-1-21 15,4-5 4-15,6-2 14 0,-5-5 1 16,1-1 2-16,-4 0-23 0,-8-7-3 0,6-1 12 16,-1-4 14-16,-3-1 1 0,-2 0 3 15,-2-2-4-15,-6-1 1 0,-2 1-1 16,-4 2 35-16,1 6 17 0,-5 0-7 15,0 3 127-15,0 4-18 0,0 0-51 16,0 0-103-16,0 0-9 0,0 3-82 16,4 6 4-16,3 4 87 0,-1 2 36 15,4 2-26-15,1-3-10 0,2-1-4 0,0-1-21 16,1-3-59-16,4-2-32 0,-2 0-27 16,6-3-57-16,-3 0-31 0,2-4-64 15,-4 0-158-15,-5 0-345 0</inkml:trace>
  <inkml:trace contextRef="#ctx0" brushRef="#br0" timeOffset="79834.21">7460 11601 1495 0,'0'0'471'0,"0"0"-267"15,0 0-187-15,0 0 9 0,145 35 80 16,-89-7 37-16,-3 4 25 0,-15 2 15 15,-6 4-9-15,-8 6-107 0,-16 4 19 16,-3 3-63-16,-5 4-13 0,-11 1-10 16,-12 2-44-16,-14 5-27 0,-5-6-44 0,-3-4-49 15,1-9 0-15,10-11-88 0,11-12-30 16,3-9-23-16,10-4-8 0,2-3-123 16,-1-3-327-16</inkml:trace>
  <inkml:trace contextRef="#ctx0" brushRef="#br0" timeOffset="80115.47">8282 11743 354 0,'0'0'1785'0,"0"0"-1290"0,0 0-495 0,0 0-61 16,0 0 61-16,0 0 90 16,0 0 119-16,25 115-71 0,-13-69-70 0,1-3-36 15,0-4-31-15,-1-7-1 0,2-3 0 16,-4-5-45-16,-2-6-42 0,1-5-70 16,-2 1-59-16,-1-4-49 0,0 5-7 15,0-4-33-15,-1-2-63 0,-5-5-225 16,0 1-180-16</inkml:trace>
  <inkml:trace contextRef="#ctx0" brushRef="#br0" timeOffset="80303.95">8141 11980 1454 0,'0'0'380'0,"0"0"-117"15,0 0-82-15,0 0-12 0,0 0-76 16,0 0-25-16,0 0-65 0,0 0-1 15,113-45-2-15,-58 33 0 0,7 2-2 0,-5 4 1 16,-4 0-14-16,2 5-14 16,0-1-52-16,-1 2-139 0,-1-2-127 0,-7-2-153 15,-14 1-785-15</inkml:trace>
  <inkml:trace contextRef="#ctx0" brushRef="#br0" timeOffset="80554.28">9302 11598 1499 0,'0'0'621'0,"0"0"-560"0,0 0-61 15,0 0-120-15,0 0 120 0,0 0 75 16,39 99-7-16,-31-54-10 0,-2 0 20 15,-4-1-46-15,0-6-32 0,-2 2-11 0,0 1 9 16,0-1-46-16,0-11-23 0,3-5-101 16,-3-11-101-16,2-1-143 0,-2-4-278 15,3-4 9-15</inkml:trace>
  <inkml:trace contextRef="#ctx0" brushRef="#br0" timeOffset="80803.92">8914 11480 955 0,'0'0'730'16,"0"0"-383"-16,0 0-130 0,0 0-107 15,0 0-26-15,0 0 29 0,0 0-113 16,0 0-84-16,112-24 84 0,-35 24 0 0,4 0 30 15,-1 0-30-15,-7 0-13 0,1-2-33 16,-2 1 1-16,-9 1-26 0,-10 0-52 16,-15 0-124-16,-10 1-188 0,-10 3-340 15,-10-2 28-15</inkml:trace>
  <inkml:trace contextRef="#ctx0" brushRef="#br0" timeOffset="81174.54">9205 12221 1459 0,'0'0'488'0,"0"0"-336"0,0 0-94 16,142-31 59-16,-91 18 51 0,2-1 42 15,0 1-65-15,7 0-71 0,-9-1-72 0,-5 5-2 16,-12 1-61-16,-11 4-171 0,-5 2-88 16,-4-1-66-16,2-1-82 0,-8 2-711 15</inkml:trace>
  <inkml:trace contextRef="#ctx0" brushRef="#br0" timeOffset="85952.16">1853 8651 165 0,'0'0'134'0,"0"0"104"0,0 0-20 0,0 0-48 15,0 0-69-15,0 0-23 0,0 0 36 16,0 0 7-16,-56-13-40 0,48 13-13 16,0 0-3-16,-1 0-3 0,-1 0 10 15,3 0-4-15,-1 0-16 0,-1 0-20 16,3 0 4-16,0 0-7 0,2 0 7 16,-6 0-16-16,4 0 2 0,-2 2-21 15,2 0 12-15,-3 0 4 0,0 1-1 0,1 1-16 16,-2 1 2-16,-3 0-2 0,0 3 2 15,-4-1 31-15,0 5-30 0,-2 1 0 16,-3 3 20-16,-1-1-7 0,0 2 3 16,-7 4-16-16,-3 6-2 0,-8 7 12 15,3 4 0-15,4-1 3 0,4-5 29 16,9-4-22-16,-3 3 3 0,3 2-10 16,2 2-14-16,-3 0 40 0,2 4-40 0,0 1 24 15,-1-1-6-15,2 4-20 16,0 1-3-16,-1 0 3 0,0 4 17 0,-2-1-16 15,1 1 1-15,2-4 17 0,0-2-19 16,0-1 2-16,2-2 11 0,-2 2-13 16,4 0 3-16,0 5 20 0,0-3-19 15,5 1 11-15,-1-3-14 0,3-1 20 16,2 0-21-16,-2 1-19 0,4-1 18 16,2 0-12-16,0 1 1 0,0-4 12 15,2 0 3-15,0 1-2 0,0-2-1 0,0-1 0 16,2 1 0-16,0 0 0 15,-2 4 0-15,2 1 16 0,-2 1 1 0,2-3-14 16,-2 2-3-16,0-1 2 0,0 0 11 16,0-2 35-16,2-1-47 0,-2 1 28 15,3-2-28-15,-1-1 1 0,1-2 9 16,-1-1 14-16,2-3-25 0,0-5-3 16,0-2-10-16,2-5-6 0,1-2 19 15,3 4 7-15,3 2-7 0,6 1-11 0,9 3 11 16,6 2 13-16,10 3 39 0,5-1-20 15,0-6-32-15,-5 0 0 0,-6-7 0 16,3-1 0-16,-3 0 20 0,0-1-20 16,-2-3-3-16,-1 0 1 0,-1-1 0 15,-6-4 1-15,-6-2-34 0,-6-3 32 16,-2 0-19-16,3 2 12 0,0 1-6 16,0-2 13-16,-1 0 3 0,-4-2 0 15,-2 0 1-15,-4 0 0 0,-1 2 14 16,0-2-13-16,-3 0 21 0,0 0-7 0,-2 0 6 15,0 0 17-15,0 0 13 0,0 0 2 16,0 0 4-16,0 0-3 0,0 0 2 16,0 0-5-16,0 0 9 0,0 0-1 15,0 0 8-15,0 0-5 0,0 0-5 16,-4-4-55-16,-3-2-3 0,2 1-51 16,1-2 29-16,0-2 19 0,0 1 2 0,0 3-7 15,-2-2-8-15,2 1-42 0,-1-2 1 16,-2 0 56-16,1 0 1 0,-2 3-13 15,-1-1-16-15,1-2-41 0,-3 3 57 16,0-1 10-16,3 0-29 0,0 2 32 16,1 0 25-16,0 3-24 0,1-2 0 15,4 1 24-15,0 2-2 0,2 0-21 0,0 0-1 16,0 0 0-16,0 0 2 0,0 0 13 16,0 0-15-16,0 0-1 15,0 0-13-15,0 0 10 0,0 0 2 0,0 0-2 16,0 0-10-16,0 0 10 0,0 0-13 15,0 0 13-15,0-1-14 0,0 1-11 16,0 0-11-16,0 0 7 0,2-2 32 16,0 2 0-16,0-2-1 0,0 2-18 15,-2 0 6-15,0 0 10 0,0 0-10 16,0 0 12-16,0 0 1 0,0 0 0 0,0 0-1 16,0 0-19-16,-2 0 20 0,0 0 10 15,0 0 48-15,0 0 12 0,-2-2-18 16,0-2-52-16,-2-1-203 0,-2-3 178 15,2 3 23-15,0-2 2 0,0 2 3 16,2-1 69-16,-1 2-72 0,-1 0 0 16,2 1 19-16,-1-1 48 0,1 2-47 15,0-2-8-15,0 2 33 0,-1 0-43 0,1-1 50 16,0 1-52-16,0 0-10 16,0-1 10-16,2 2 67 0,-1 1 7 0,3 0-42 15,0 0-32-15,0 0 0 0,0 0 0 16,0 0 0-16,0 0-11 0,0 0-27 15,0-1 22-15,5 1 0 0,-1-3-23 16,0 3-25-16,0 0-25 0,3 0-17 16,3 0 45-16,5 5 61 0,6 5 29 15,1 0 6-15,1 3-35 0,0 2 1 16,-2 1-11-16,1-1 23 0,-4 5-10 0,0-2 30 16,-4 3-14-16,0 0-3 15,-6 2 54-15,-4 2-34 0,-2 0 31 0,-2-3-42 16,0 7 39-16,-6-7-44 0,-2 0-8 15,-6 1 30-15,2-6-23 0,0 1 3 16,0-4-12-16,4-1-10 0,2-6-64 16,2 1-57-16,1-3-30 0,3-1-64 0,0-2-72 15,0 0-69-15,9 0 87 16,1-2-60-16,4-8-452 0,-4-3 9 16</inkml:trace>
  <inkml:trace contextRef="#ctx0" brushRef="#br0" timeOffset="86975.59">2040 10665 1218 0,'0'0'293'0,"0"0"-254"0,0 0 33 16,0 0-11-16,0 0 30 0,0 0-74 0,0 0 48 15,0 0 87-15,0 0-22 16,-110-51-72-16,98 51-6 0,0 0-52 0,-1 0-3 16,3 0-39-16,-5 4 19 0,2 4 23 15,3 5 0-15,-6 5 0 0,0 14-1 16,-2 8-23-16,4 5 23 0,3 3-1 15,9 1 2-15,2-1 2 0,0 5-1 0,9 4 14 16,1-4-13-16,0-3 20 16,6-4-9-16,-2-6 20 0,2-1-14 0,0 0 10 15,1 0 23-15,-2-2-20 0,2 1 4 16,0-3-17-16,0 0-6 0,3-1 42 16,-2 0-23-16,4 3-31 0,-1-4 35 15,2 2-36-15,-2-4 0 0,-3-5 21 16,-6-9-21-16,-4-2-9 0,1-6 6 15,-2 3 5-15,-1-2-2 0,-2 0 2 16,-2 0 1-16,-2-5 23 0,0 1-13 16,0 0-11-16,-4 2 11 0,-7 0 32 0,-4 3-10 15,-3 2-12-15,-6 2-7 16,0-1 7-16,1-3-10 0,2 0 3 0,2-1-16 16,4-3-3-16,2 1 0 0,1 1 0 15,1-4-19-15,2 1-7 0,3-2 6 16,4-1 7-16,0-1-16 0,2 0-30 15,0 0-5-15,0 0 21 0,0 1 30 16,6 2 1-16,0-1 15 0,3 5 1 16,-2 2-1-16,1 6 0 0,2 5 24 15,-1 10-24-15,0 16 1 0,-3 7 50 0,-4 4 20 16,-2 5-4-16,0-6 36 0,0 8 13 16,0-3-68-16,-2-4-22 0,2-5 22 15,0-10-48-15,0-7 0 0,4-11-3 16,2-7 3-16,1-9 53 0,1 1-51 15,3-2 24-15,6 0 44 0,2 1 13 16,6-3-31-16,11 0-21 0,9-7-28 16,7 0 16-16,-8 0-19 0,1-7-13 0,-7 0-86 15,0-3 45-15,-2 3-42 0,0 0-32 16,-5 3-75-16,-3 0-52 0,-4 2-55 16,-9 2 15-16,-1 0-40 0,2 0-167 15,-6 0-195-15</inkml:trace>
  <inkml:trace contextRef="#ctx0" brushRef="#br0" timeOffset="87100.76">2643 12811 47 0,'0'0'1498'16,"0"0"-1459"-16,0 0-39 0,0 0-420 15,0 0-310-15</inkml:trace>
  <inkml:trace contextRef="#ctx0" brushRef="#br0" timeOffset="91564.3">21344 1738 11 0,'0'0'94'16,"0"0"-2"-16,0 0 35 0,0 0-13 16,0 0 10-16,0 0-3 0,0 0 12 15,0 0-19-15,-2-5-29 0,2 3-17 16,0 2 20-16,0-2 0 0,0-2-52 15,0 2-35-15,0 0 35 0,0-2 52 16,0 3-20-16,0-1-64 0,0 2-2 0,0-2 40 16,0 2 7-16,0 0-4 0,0 0 1 15,0 0-4-15,0 0-3 0,0 0-3 16,0 0-7-16,0 0-6 0,0 0 0 16,0 0-4-16,0 0-18 0,0 0-1 15,0 0-16-15,0 0-13 0,0 0-7 16,0 0-10-16,0 0-12 0,0 0 3 15,0 5 12-15,0 5 43 0,0 1 104 16,-2 7-19-16,0 1-53 0,0 0-28 16,-2 2 11-16,2 6-15 0,0 1 0 15,0 7-1-15,-1 2 2 0,3-2-1 0,0-2 3 16,0-7 0-16,0 1 1 16,0-4 28-16,0-5-12 0,-3-5-7 0,3 0 26 15,0 2-4-15,0 3-15 0,0-1 9 16,0-1-13-16,0 2 13 0,0-1 10 15,0 1-26-15,-2-1 36 0,0 0-17 16,0 1-19-16,-2 0-11 0,2 1-1 0,-2 1 35 16,2-1-33-16,-2 0-3 0,2-2 14 15,-1 2-14-15,1-1 0 0,2-1-2 16,0 1 1-16,0 0-15 0,0-1 0 16,0 2 12-16,0-3 1 0,0 2 3 15,0-3 0-15,0 2 1 0,0-1 9 16,2-3-10-16,1 4-1 0,-3-5 1 15,2 2 0-15,-2 1 0 0,0-2 3 0,0-1 17 16,0-1-4-16,0 3-16 16,0-6 1-16,0 5 15 0,0-2-14 0,0-1 11 15,0 2-10-15,0-2-3 0,0 2 0 16,0 0 1-16,0 0 2 0,0 2 0 16,0 1 7-16,0-1-9 0,0-1-2 15,0 1-5-15,0-1-7 0,0-1 7 16,0 1 5-16,0-1 2 0,0-1 9 15,0 2-10-15,0 5-2 0,0-5 2 0,0 5 1 16,2-3-1-16,-2 4 1 16,0-4 3-16,0 2 9 0,0-2-4 0,0 0-9 15,0-2 0-15,0 2 3 0,0 3 9 16,0-3 1-16,0 5 7 0,0-3-17 16,-2 0 17-16,0 3-19 0,-1-2-1 15,1 0 35-15,-2-1 7 0,2 2-42 16,0-5 0-16,-3 6 16 0,3-4-4 0,-2-1-12 15,2 0-10-15,0 0 10 0,0 1 26 16,-1-1-10-16,1 0-16 0,2 1-10 16,-2 1 7-16,2 0 6 0,-2 0 6 15,2 3-9-15,-2-2-9 0,0 2 9 16,0 0 13-16,0 1-11 0,0 1 0 16,-2-1 1-16,-1-3-2 0,0 3 2 15,1 1 1-15,0-1-3 0,-2 0 12 0,0 0-11 16,2-2-2-16,-3 1 13 15,0 0-12-15,3-2-1 0,0-2 0 0,4 2-1 16,-2-3-2-16,0 2-9 0,2-2 12 16,0 4 0-16,0-4 2 0,0 5-2 15,2-5 0-15,0 3-19 0,0 0 19 16,0-2 15-16,0 1-13 0,0 0-2 16,-2 0 1-16,2 0 0 0,-2 1 28 15,0-2-28-15,0 2 2 0,0-3 10 16,0 2-13-16,-2 1 13 0,-2-1 9 0,0 1-5 15,0-1 8-15,-2-2-2 16,1 2-7-16,1-3-3 0,0 1-13 0,-1-3 19 16,3 0-4-16,0 0-15 0,2-1-3 15,0 2 0-15,0 2-1 0,0-3 4 16,0 2-1-16,0-1-15 0,0 3 14 16,0-2-19-16,4 2 21 0,3 0 3 15,-1 1-3-15,-1 0 1 0,-1 0-1 16,0 2 3-16,-2 3-3 0,0-2 0 15,0-1 2-15,0 3-2 0,-2-4 23 0,0 3-22 16,0-2 1-16,0 0 1 0,0-3 1 16,0 0-4-16,0 0 2 0,0-3-1 15,0 3-1-15,0-3 3 0,0 4 13 16,0-1 7-16,0-3-11 0,0 4 1 16,0-1-12-16,2-1 2 0,-2-2 13 15,0 1-15-15,0-2 12 0,0 1-1 16,0-4 8-16,0 2-20 0,0-3 2 0,0 1 1 15,-2-1 9-15,0 0-12 16,0-4 0-16,0 0-13 0,2-3-51 0,0 1-26 16,0-2-29-16,-2 0-40 0,2 0-64 15,-2 0-65-15,-2-3-109 0,0-3-648 16</inkml:trace>
  <inkml:trace contextRef="#ctx0" brushRef="#br0" timeOffset="92861.29">18633 3996 688 0,'0'0'456'0,"0"0"-244"0,0 0-212 0,0 0-20 15,0 0-107-15,0 0 118 0,0 0 9 16,0 0 97-16,0 0-2 0,15-5 15 15,-8 5-22-15,1 0 3 0,2 0 20 16,6 0-49-16,-4 0-61 0,0 0 0 16,4 0 21-16,-2 0-19 0,-1 0 23 15,4 0 6-15,0 0 23 0,9 0-32 16,6 0 3-16,12 0 16 0,9 0-29 16,9 0 0-16,-1 0 10 0,3 0 16 15,3-2-20-15,2 1 17 0,-1-3-4 0,2 1-16 16,-7 2 0-16,1-3 26 0,-3 4-16 15,4 0 4-15,-6 0-11 0,5 0-19 16,-7 0 14-16,3 2-13 0,-8 0-1 16,0 2 0-16,-3-3 0 0,-7 2-2 15,2-2-28-15,-1-1 30 0,-1 0 13 16,1 0-13-16,3 0 0 0,3 0 2 16,5 0-2-16,0 0 2 0,6-4 24 0,-3 0-24 15,5 1 21-15,-5 1 6 16,3-2-18-16,-1 2-9 0,-2 0-1 0,1 1 0 15,-3 1 0-15,2 0-1 0,-4 0-29 16,0 0 16-16,-3 1-19 0,-4 1-4 16,-1 0 16-16,-5 2-5 0,-2-2 8 15,3 0 16-15,-3-1 1 0,2 2 2 16,0-3 2-16,-1 1-3 0,-1-1 15 16,2 0-16-16,1 0 19 0,3 0 7 15,1 0-13-15,1 0 13 0,3 0-24 0,0 0-2 16,4 0-1-16,-2 0 1 0,5 0 2 15,-2-1 1-15,1 1-3 0,1 0 3 16,-5 0-3-16,-5 0 0 0,-3-3-8 16,-5 3-5-16,-2-1 13 0,-2-1 0 15,0 0 0-15,2 0 10 0,1 0-10 16,-2 2-1-16,3 0-1 0,0-2 1 16,3 2-1-16,-1 0-11 0,2 0 0 0,2 0 6 15,-2 0 4-15,3-2 3 16,-1 2 0-16,1-1 0 0,-1 1-1 0,1-3 1 15,-3 3-3-15,2 0 0 0,6 0 2 16,-1 0 2-16,-3-1 18 0,1 1-19 16,-3-4-19-16,-1 2 19 0,1 2 0 15,2-2-15-15,-2 2 12 0,3-5 2 0,-1 5-1 16,1 0-14-16,-1 0-7 16,4-5 23-16,0 5-3 0,1 0-10 0,0 0 13 15,1 0 0-15,-4 0 3 0,-1 0 20 16,-3 0-7-16,-4 0 7 0,1 0-4 15,-5 0-7-15,-2 5-12 0,-6-5-3 16,-7 0-10-16,-9 0-33 0,4 0 43 16,-2 3-23-16,2-1 7 0,0 0-4 15,-3-2-12-15,2 0 12 0,0 0 23 16,-5 0-13-16,5 0-32 0,-4 0-40 0,1 0-2 16,-4 0-21-16,2-2-34 15,-4 0-15-15,-4-1-38 0,-2-2-95 0,0 2-365 16</inkml:trace>
  <inkml:trace contextRef="#ctx0" brushRef="#br0" timeOffset="94769.65">21159 4013 20 0,'0'0'104'0,"0"0"-42"15,0 0 55-15,0 0 23 0,0 0 17 0,0 0-49 16,0 0-46-16,0 0 3 0,0 0 0 16,30-12 3-16,-28 10-25 0,-2 2-17 15,2 0 6-15,-2 0 27 0,0-3 16 16,0 3 0-16,0 0 3 0,0 0-3 15,0-3-23-15,0-1-37 0,0 3-14 16,0-3-1-16,0 1 39 0,0-2 5 16,0 1-44-16,2 2 0 0,-2 0 6 15,0-2-6-15,2 3 0 0,-2-3 0 16,0 2-1-16,2 2-11 0,-2-4 12 0,3 1 16 16,0 3-2-16,-1-5-14 0,2 3 0 15,-2-3 28-15,2 1 27 0,-2 0-26 16,2-2 26-16,0 3-25 0,2-3-4 15,-1 0-23-15,4 1 0 0,-3-3-3 16,2 1-30-16,1 2 20 0,1 1 8 16,1-3 2-16,0 1-1 0,-3 1 1 15,2-1 0-15,2 0-9 0,-4-1 9 0,-2 4 13 16,0-3 33-16,3 1-11 0,-2 1-15 16,-1-1 2-16,2-2 1 0,-1 2-10 15,-1-3-26-15,5 3 7 0,-3-3 6 16,3-2 2-16,-3 1-2 0,6-4-13 15,0 0-23-15,-2 1 0 0,4-4-3 16,-2-2-3-16,1 3 6 0,0-3 30 0,0-2-40 16,-3 5 1-16,2 0 45 15,-4 1 3-15,-2 3 10 0,1 1 16 0,0 1-12 16,-1 2-14-16,-2-1-1 0,1 2 27 16,-3 0 33-16,2-2 10 0,1 3-56 15,-1 1 16-15,1-1-25 0,-1-2-7 16,0-1-3-16,5 3 1 0,-2-3 0 15,1 3-41-15,-2-3 20 0,0 2 10 16,4 1 12-16,-6-1-57 0,0 0 58 16,3 2 17-16,-3-3-17 0,5 1-10 0,-3 0 10 15,-1 0 4-15,-1 3 28 0,0-3 1 16,3 1 4-16,0-5-36 0,-1 0 18 16,2-2-3-16,4 0 10 0,0-2-23 15,-1-2-6-15,6 1-15 0,-2-2 17 0,0 2-54 16,-2-2 0-16,1 1 23 15,4 1-1-15,-6 2 31 0,6-2-56 0,-3-1 12 16,-2 3-6-16,0-3 52 0,-1 4 32 16,2 2-19-16,-4-2-13 15,0 2-17-15,2 1 17 0,-2 0-2 0,1-4 3 16,2 2-1-16,2-2 0 0,-3 2 7 16,6-2-8-16,-4-1 1 0,4-1 0 15,-3 1 16-15,2-2-13 0,0 4-6 16,3-6 3-16,-4 2 0 0,6 0 33 15,-5 1 19-15,4 1-35 0,-4 1 12 16,3 3-16-16,-4-1 6 0,4 2-19 16,-3-4 0-16,2 2 17 0,-2 2 2 0,1-4-6 15,-2 0 7-15,6 1-20 0,1-5-14 16,7-5 14-16,8-2 0 0,-4 0-49 16,-4 7 28-16,-10 2 19 0,-5 4-67 15,1-7 33-15,6-1 20 0,2-1 16 16,-3-1-20-16,3-3 20 0,-6 2 0 15,10-5 0-15,-6 4-3 0,1-2-10 16,1 2 13-16,-8 2 0 0,6-1 7 0,0-2-11 16,-3 2 8-16,2-2 9 0,0 2-13 15,3-2 42-15,-2 3-42 0,-2 0-68 16,2 0 68-16,-3 0-40 0,3 2 40 16,-4 1 0-16,2 4 13 0,-5-1-13 15,4-1 0-15,-4 3-2 0,1 3-82 16,-2-1 19-16,-4 1-33 0,4-2-65 15,-4 5-9-15,-3-1-154 0,0-1-95 16</inkml:trace>
  <inkml:trace contextRef="#ctx0" brushRef="#br0" timeOffset="96329.59">21108 3993 37 0,'0'0'117'0,"0"0"-35"0,0 0-40 0,0 0-42 15,0 0-94-15,0 0 55 0,0 0 27 16,0 0 11-16,0 0-2 0,89-36 1 16,-81 34 2-16,-2 0 33 0,-6-1 42 15,2 3 16-15,-2 0 46 0,0 0 108 16,0 0-27-16,0 0-49 0,-4 0-55 0,-3 0-13 15,2 0-19-15,1 0-7 0,2 0-49 16,2 0-26-16,-2 0 0 0,2 0-20 16,0 0 4-16,0 0-7 0,0 0 4 15,0 0-1-15,0 0 0 0,0 0-12 16,0 0-7-16,0 0-10 0,-2 0-6 16,2 0 9-16,-4 0 46 0,-2 5 10 15,-1-1 3-15,-1 1-11 0,-1 1 27 0,1 0 17 16,-1-1-7-16,1-1-26 15,-3 2 13-15,2-1-24 0,3 2 67 0,0 0-56 16,0-1-17-16,0 2 4 0,-2-1 0 16,2 1 24-16,4 2-24 0,-4-2-34 15,2 1 32-15,0 0 4 0,-3-1 52 16,0 1-25-16,-1 2-6 0,2-2-10 16,-3 2 3-16,1 0-9 0,-3 1-7 15,0 0-4-15,3-1 4 0,-2 0 0 0,-4 1 23 16,4 0-3-16,-2-3 22 0,-2 2-10 15,2 0 7-15,-1 2-36 0,0 0 13 16,-2-2-3-16,3 2-13 0,2 1-13 16,-6-2 13-16,8-1 0 0,-2 0-26 15,-4 1 17-15,6 0 9 0,0-3 2 16,-1 2 21-16,-2-2-21 0,3 0-2 0,-1 1 2 16,-1-3 24-16,2 2-24 0,-6 1 46 15,4 1-15-15,-5 0-31 0,0 3 34 16,0-3-20-16,-4 3-14 0,4-1-2 15,-1 3 26-15,-4-1 3 0,4-1-12 16,-4 3-14-16,5 0 17 0,-4-2-20 16,4 0-17-16,-1-1 17 0,-4 0 1 15,4 1 2-15,-6-1-2 0,3 1 2 16,-2 2-1-16,0-4 0 0,-1 3 0 16,-4-2 1-16,4-1-3 0,-2 1 0 15,1-1-1-15,-1-2 1 0,-2 3 29 0,6-2-29 16,-6 1 13-16,5 1-13 0,-3-3 1 15,6 2-1-15,-4-3 26 0,3 2 4 16,0 1-11-16,0 0-6 0,0 0 0 16,-2 1 7-16,-1 1-18 0,4-2-1 15,-4 1 0-15,1 0 15 0,-1 2-3 16,4-1 10-16,-6 0 9 0,3 5-30 16,0-1 11-16,-3 0-13 0,3 2-7 15,-1-1 7-15,2 0 28 0,-2 1-27 0,1-1-1 16,0 0 3-16,2-1 16 0,-3 1-6 15,6 1-10-15,-4-2 0 0,6 0 26 16,-6 1 10-16,3 0 6 0,1 1-25 16,-4-2-1-16,4 0 10 0,-2 0-16 15,4-1 3-15,-3-1 3 0,0 0 4 16,4-2-22-16,-2 2-1 0,4-3 0 16,1 0-1-16,2-3-1 0,-4 0-11 15,2 3 11-15,2-1 1 0,-3 0-11 0,0 0 9 16,3 2-17-16,-1-5 4 0,-1 2 3 15,-1-1 13-15,2-1-2 0,5 0-11 16,-2-3-26-16,2 1-29 0,2-3 10 16,2 1-10-16,0 0-39 0,0-2-36 15,8-1-19-15,3-3 22 0,10 0-48 16,13 0-11-16,15-15-185 0,-5-2-304 16</inkml:trace>
  <inkml:trace contextRef="#ctx0" brushRef="#br0" timeOffset="97609.7">24565 4293 126 0,'0'0'489'16,"0"0"-173"-16,0 0-149 0,0 0-24 15,0 0 16-15,0 0-28 0,0 0-37 16,0 0-16-16,0 0-23 0,-2-23 4 0,2 23 9 16,0 0-6-16,0 0-10 0,0 0-7 15,0 0-6-15,-3 0-3 0,3 0-4 16,0 0 0-16,0 0-7 0,-2 0-25 15,2 0-42-15,0 2 0 0,-2 4-23 16,0 1 46-16,0 9 19 0,-2 1 45 16,2 2-35-16,0-1-10 0,2 1-20 0,0-2 20 15,0-3 1-15,6 1 2 0,2-3 10 16,5 2-13-16,0-2-20 0,1-3-9 16,4-1 29-16,-2-3-1 0,6 1-19 15,-3-4-22-15,2 2 6 0,-2-4-12 16,1 0-7-16,-4-4 12 0,0-4 43 15,-2 1 30-15,-3-7 5 0,-1 4 50 16,-1-5-37-16,0 1-9 0,-3-1-39 16,0-4 33-16,-4 1-32 0,0 0 18 0,-2 3-19 15,0 4 36-15,0 1 48 16,0 2-19-16,0 6-4 0,-2 1 62 0,2 1-3 16,-2 0-49-16,0 0-45 0,2 0-24 15,-2 0-2-15,2 0-18 0,-2 0-21 16,2 0-16-16,0 0-16 0,0 3 0 15,0 4 71-15,0 0 13 0,0 1 0 16,0 1-13-16,0 0 0 0,0 0 0 16,4 2 0-16,2-3-23 0,5 3-25 15,0-1 2-15,1 0-18 0,4 5-11 0,-4-4-19 16,3 0-78-16,-2 0 32 0,2 3-32 16,-1-1-62-16,2-1-56 0,0-2-150 15,2-1 88-15,0-5 75 0</inkml:trace>
  <inkml:trace contextRef="#ctx0" brushRef="#br0" timeOffset="98149.48">25467 4413 1656 0,'0'0'364'0,"0"0"-280"16,0 0-48-16,0 0 55 0,0 0 29 16,0 0 6-16,0 0-36 0,0 0-54 15,0 0-17-15,123-15-3 0,-74 13-13 0,0 2-3 16,-4 0-21-16,-11 0 21 0,-3 0 0 16,-3 0-18-16,-7 0 1 0,-4 0 5 15,-7 0-17-15,6 0-4 0,-4 2-18 16,1-2 9-16,-2 0 19 0,-5 0-3 15,-2 0 25-15,1 0 1 0,-3 0 23 16,0 0 2-16,0 0-2 0,2-3-10 16,-2-1 0-16,0-1-7 0,0-2 7 0,0-1-13 15,-2 1 13-15,0-5-13 0,0 2 0 16,-2-1-35-16,-6-2-43 0,-3-1 4 16,-1-1-17-16,-3-2-3 0,-4 3 29 15,-1-1 16-15,4 4 24 0,-2 2 25 16,10 3 58-16,4 2 62 0,4 2-120 15,0 2-29-15,0 0-91 0,2 6 31 0,6 3 89 16,8 7 156-16,0 3-27 16,2 4-54-16,2-1-17 0,-2 3 23 0,1-4-65 15,-7-2 7-15,4 1 32 0,-8-6-20 16,-2 2 4-16,-2-3 6 0,-4-1-32 16,0-2 26-16,0-5 16 0,-6 1 22 15,-4 0-26-15,-10-1-19 0,-7 5 10 16,-9 1-42-16,-7 2-61 0,5-1-119 15,0-2-52-15,6-5-24 0,2-5-104 16,0 0-164-16,13 0-720 0</inkml:trace>
  <inkml:trace contextRef="#ctx0" brushRef="#br0" timeOffset="99804.85">20760 1448 39 0,'0'0'134'16,"0"0"6"-16,0 0-71 0,0 0 90 0,0 0 34 15,0 0-30-15,0 0-40 0,0 0-48 16,0 0-13-16,-13 0-16 0,13 0 6 16,0 0 39-16,0-2 23 0,0 2-13 15,0-2-29-15,0 1-24 0,-2-1-15 16,2-1-10-16,0 1 12 0,-2-1-28 16,0 1-7-16,0-2 0 0,2 2 21 0,-2 0 2 15,2 0-21-15,0 2 1 16,-2-2 10-16,2 2-10 0,-2 0 13 0,2 0 16 15,-2-2-2-15,2 2-1 0,0 0-6 16,-2 0-4-16,2 0-3 0,0 0-16 16,0 0 0-16,0 0-32 0,0 0-20 15,0 0-19-15,0 2-17 0,0 0-3 0,2 4 43 16,4 1 48-16,4 5 2 16,1-2 44-16,2 1 35 0,2 2-80 0,-3-4 38 15,4 1-10-15,-4-1-25 0,0-4 12 16,4-1-16-16,-2 0 19 0,4-2-9 15,-1-1-10-15,-1 1-1 0,4-2-18 16,-6 0-30-16,4 0 13 0,-4-3 33 16,-1-3 3-16,0-2 0 0,-5-2-2 15,1 0 4-15,-1-4-1 0,-1 1-1 16,-1-1 1-16,-4 0 0 0,-2-1-1 16,0 1-26-16,0 1-6 0,0 0 13 0,-2 0 18 15,-2 2-21-15,-5 0 19 16,1 6-29-16,2-3-20 0,-1 3 36 0,1-1 15 15,0 4-43-15,1 0 2 0,3 2 12 16,0 0-6-16,2 0-16 0,0 0-6 16,0 0-14-16,0 0-9 0,0 6 64 15,2 3-2-15,5 4 19 0,3 9 185 16,1-5-74-16,-1 5 26 0,7 7-53 16,-2 2 14-16,3 8-53 0,-4 0 4 15,-4-4-49-15,-6-3 0 0,-4 0 0 0,0-3 22 16,0 1-3-16,-4-6 24 0,-2-6-40 15,0-5 49-15,0-4-52 0,-6 4-1 16,2 1 0-16,-4 0-21 0,-2-1 9 16,4-2-91-16,1 1-133 0,3-6-108 15,1-4-95-15,5 0-255 0</inkml:trace>
  <inkml:trace contextRef="#ctx0" brushRef="#br0" timeOffset="100581.19">23633 1443 241 0,'0'0'134'15,"0"0"-23"-15,0 0 52 0,0 0-75 16,0 0-16-16,0 0 3 0,0 0-40 16,0 0-35-16,0 0-2 0,0 0-21 15,2-9-55-15,0 9-65 0,2 0-46 16,1 0 9-16,-1-1 11 0,-2 1 34 0</inkml:trace>
  <inkml:trace contextRef="#ctx0" brushRef="#br0" timeOffset="100807.23">23633 1443 23 0</inkml:trace>
  <inkml:trace contextRef="#ctx0" brushRef="#br0" timeOffset="101223.14">23633 1443 23 0,'32'-55'169'0,"-32"65"-71"0,0 0 248 0,0 1-190 0,4 3-12 16,0-3 6-16,7 1-36 0,0-1-23 15,-1 0 13-15,2 0 33 0,4-3-92 16,0 1 4-16,0-4-26 0,0-1 61 15,-1-2-25-15,5 0-10 0,-6-2-20 16,2 0-13-16,-2 0-16 0,-4 0 3 0,1-4-3 16,-2-2 20-16,-1-1-18 15,-2-1 53-15,-1-4-29 0,-3 3 3 16,0-4-29-16,-2 1-13 0,0 0-61 16,0 3 71-16,-2-2-74 0,-2 0 75 0,-1 1 2 15,1-2-26-15,0 5 4 0,0-3 5 16,2 3-22-16,0 0 26 0,0-1-3 15,2 6 13-15,0-1 3 0,0-1 2 16,0 4 9-16,0 0-11 0,0 0-13 16,0 0 13-16,0 0 15 0,0 0 31 15,0 0-7-15,0 0-39 0,4 0-3 0,0 7 3 16,4 2 17-16,3 6 57 0,6 11-18 16,6 9-17-16,1 3 22 0,-4 1-35 15,0-4 23-15,-5-2-14 0,-5 0-32 16,-1-1 0-16,-7 1 13 0,0-6-16 15,-2-8-16-15,0-4 16 0,-2-3 32 16,-4 1-31-16,-3 0-1 0,-2 0 23 16,-3 1-4-16,-4-2 14 0,0-5-33 0,-4 1-19 15,1-3-23-15,0-3-3 16,4-2-72-16,0 0 43 0,4 0-56 0,5-7-107 16,2-5-73-16,6-10-325 0,0 6-40 15</inkml:trace>
  <inkml:trace contextRef="#ctx0" brushRef="#br0" timeOffset="101523.93">24612 1199 72 0,'0'0'1095'15,"0"0"-776"-15,0 0-319 0,0 0 26 16,0 0-23-16,0 0-3 0,0 0-51 15,121-21-23-15,-111 21-99 0,0 0-176 16,2 2-162-16</inkml:trace>
  <inkml:trace contextRef="#ctx0" brushRef="#br0" timeOffset="101743.75">24487 1434 475 0,'0'0'1038'0,"0"0"-765"16,0 0-132-16,0 0-139 15,0 0 90-15,0 0-7 0,0 0-37 0,0 0-28 16,0 0-20-16,125-45 2 0,-107 35-4 16,2 2-25-16,-3-1-45 0,-5 2-48 15,3-1-36-15,-6 3-52 0,1-2-124 16,-1-1-156-16,0 5-129 0</inkml:trace>
  <inkml:trace contextRef="#ctx0" brushRef="#br0" timeOffset="102110.77">24344 1245 202 0,'0'0'581'0,"0"0"-327"0,0 0-153 0,0 0 13 16,0 0 88-16,0 0-53 16,0 0-136-16,0 0 39 0,115-46-13 0,-75 36-3 15,2-1 13-15,-1 4-37 0,-5-1-11 16,-10 5 1-16,-5 1-2 0,-7-2-46 16,4 1-9-16,0 3-52 0,6 0-75 15,0 0-63-15,-2 0-230 0,-7 0-132 16</inkml:trace>
  <inkml:trace contextRef="#ctx0" brushRef="#br0" timeOffset="102614.14">24955 1085 372 0,'0'0'662'0,"0"0"-591"0,0 0-71 15,0 0 0-15,0 0 48 0,0 0-32 16,0 0 46-16,0 0 127 0,0 0-91 0,14 111-20 15,4-92-36-15,4-2-39 0,3-1 65 16,1-3 33-16,1-2-65 0,-2-3 19 16,-1-3-16-16,-3-5-13 0,-2 0-13 15,-2 0 16-15,-4 0 4 0,0-5-7 16,-3-5 6-16,0-1-31 0,0-3-2 16,-4 1-4-16,0-2 5 0,-2 0 1 15,0-1 31-15,-1 1 1 0,-3 2-33 16,2-1 19-16,-2 3 17 0,0 3 16 0,0 2 58 15,0 4 3-15,0 2-7 16,0 0-106-16,0 0-13 0,0 0-42 0,0 0 13 16,4 0-25-16,3 8 67 0,1 2 16 15,5 3 71-15,-1 1-68 0,6 1 27 16,-4 0-44-16,2-1 0 0,0-1 0 16,-1 0-2-16,2 0-3 0,-2-1-123 15,2 0-75-15,-2-1-35 0,-1-2-170 16,0 0-255-16</inkml:trace>
  <inkml:trace contextRef="#ctx0" brushRef="#br0" timeOffset="110025.15">21298 8160 73 0,'0'0'98'0,"0"0"120"0,0 0-114 16,0 0 170-16,0 0-81 0,0 0-57 15,0 0-28-15,0 0-14 0,0 0-15 16,0-4-18-16,0 1 21 0,0 3 6 16,0-2-7-16,0 2-19 0,0 0-7 0,0 0 0 15,0 0 7-15,0 0 3 0,0 0-7 16,0 0-9-16,0 0-14 0,0 0 1 16,0 0 9-16,-2 0 7 0,2 0 7 15,-3 0-8-15,3 0 1 0,0 0-10 16,0 0-6-16,-2 0-7 0,2 0-16 15,0 0 0-15,0 0-12 0,0 0-1 0,0 0-3 16,-2 0-45-16,2 0-29 16,0 0 12-16,0 6-19 0,0 2-1 0,0 5 69 15,0 9 16-15,-2 7 27 0,0 7-25 16,-3 2-4-16,1-3-7 0,2-7 9 16,0-4 12-16,0-4-10 0,0-8-2 15,2-1-5-15,0 5 4 0,-2 0 2 16,-1 4 14-16,1-1 3 0,0-1-18 15,2 0 0-15,-2 2 11 0,2-1-11 16,-2 2-1-16,0-1 1 0,0 0 0 16,-2 1 4-16,0 0-2 0,-1-2 24 0,3-1-13 15,-3-1 6-15,3 0-6 0,0-2 6 16,0 2-2-16,0-2-1 0,2 3-16 16,-2-3 2-16,2 2 20 0,0 0-21 15,-2 1 30-15,2 0-30 0,0 2 18 16,0-1-6-16,0 0-12 0,0 1-1 15,0-4 0-15,2 1-1 0,0 1 0 16,0-3 1-16,0 3 0 0,-2-3 1 16,0-2-1-16,0-2 2 0,0-1-2 0,0 0 0 15,0-1 0-15,0 1 3 0,0 1-2 16,0-1 14-16,0 1 4 0,0-1-3 16,0 1-16-16,0-1 16 0,0 2-1 15,0-1-15-15,0 0-1 0,0 0 0 16,0 2 1-16,0-4-13 0,0 4 13 15,0-2 7-15,0 2-4 0,0 1-3 0,0-2 11 16,0-1-9-16,0 2-1 16,-2-1 1-16,0-1 27 0,0 0-6 0,2 4-7 15,0-5-16-15,0 2 1 0,0 0 1 16,0 2 15-16,0-2-15 0,0 2-2 16,0-1 10-16,0 1-10 0,0-1-1 15,0 0-8-15,0 0 9 0,0 2 1 16,0 2-1-16,0-1 2 0,0 4 0 15,0-1-1-15,0 1-1 0,0 4 13 16,0-4-12-16,0-1 0 0,2 2 2 0,0-1-1 16,-2-1 11-16,0 0-12 15,0 1 1-15,0-2 21 0,0 2-22 0,0-2 18 16,0 1-9-16,0 0-10 16,0 3-2-16,0-2 2 0,-2 2 12 0,-2-1-9 15,0-2-2-15,0 0-1 0,0 0 3 16,-1-1-3-16,0-4 2 0,3 3 2 15,0-2-4-15,0 3-3 0,2-1 2 0,-2 3 1 16,2-3 3-16,0 3 22 0,0 0 7 16,0 1-29-16,0 0 26 0,2 1 9 15,0 0-15-15,0-1 12 0,0 2-6 16,0-2-4-16,4 1-9 0,-6 2-13 16,0-2 19-16,0 0-19 0,0-1-1 15,0-1 1-15,0 0-1 0,-6-1 0 16,4-2 11-16,0 0-13 0,0 0 12 0,0-1-9 15,2 1-1-15,0 0 20 0,0 0 7 16,0 0-28-16,0 0 0 0,0 1 1 16,0-1-2-16,4-2 1 0,-2 3-1 15,0-1 3-15,4 0 10 0,-4 0 0 16,-2-2 0-16,0 1-13 0,0 2 3 16,0-4 19-16,0 1-3 0,0 2-16 15,0-5 0-15,-2 2 14 0,-1-2-15 0,0 2 9 16,1-2-11-16,2-1 1 15,-2 0-1-15,2 1 15 0,0 0-15 0,0-3-3 16,0 2 3-16,0 1 0 0,0 0-2 16,0-1-10-16,0 0 12 0,0 1 0 15,0 0 12-15,2 1 11 0,0-1-20 16,4-1 19-16,-4 0 0 0,-2 1-6 16,0 1-14-16,0-2 2 0,0 3 18 15,0-2-20-15,0 2 17 0,0 0-6 16,0-1-11-16,-2-1-2 0,2-1 0 0,0 0-1 15,0 1 0-15,0-2-1 0,0-1-2 16,0 1 2-16,0-1 2 0,0-1 0 16,0 2 0-16,0-3-1 0,0 1 1 15,0-2 0-15,0 0 0 0,0-1 0 16,0 1 0-16,0-1 0 0,0 1 2 16,0 1 11-16,0-2-12 0,0 1-1 15,0 1-13-15,-6-2-31 0,4 1-39 16,0 0-29-16,0-1-22 0,0 1-46 0,2-5-26 15,-2-1-81-15,2 0-27 16,0-4-53-16,-2-4-167 0</inkml:trace>
  <inkml:trace contextRef="#ctx0" brushRef="#br0" timeOffset="112684.74">18951 9801 52 0,'0'0'163'16,"0"0"-26"-16,0 0-124 0,0 0-13 16,0 0-39-16,0 0-20 0,0 0 17 0,0 0 9 15,2 0 14-15,-2 0-14 0,0 0 19 16,0 0 14-16,0 0 36 0,0 0 36 15,-2 2 39-15,2-2 107 0,0 0 20 16,0 0-36-16,0 0-36 0,0 0 0 16,0 0-13-16,0 0-45 0,2 0-21 15,0 0-57-15,3 0-30 0,4-2-4 16,-1-1 4-16,2-1 13 0,6 0 7 0,-2 0 16 16,1 1-20-16,0 1 10 15,2 0 0-15,-3 0-23 0,4 0 20 0,-3 2-21 16,4-3 27-16,-2 3-12 0,2 0-17 15,0-3 19-15,5 3-16 0,-6 0 23 16,8 0-13-16,-5 0 0 0,5 0-10 16,-2 0-3-16,-2 0 0 0,2 0 2 15,-3 0-4-15,0 0 2 0,-2 0 0 16,1 0 18-16,-4 3-18 0,4-3-1 16,-4 0 0-16,1 3-11 0,-1-1 10 15,-2-2 2-15,4 2-3 0,-4-2 2 0,1 2-1 16,4 0 4-16,-2 0-1 0,4-2-1 15,0 1 4-15,3 2 12 0,2-3-16 16,-3 0 2-16,2 1-2 0,-2-1 3 16,3 0 12-16,-2 0-14 0,-4 0 2 15,2-1-1-15,-1-2 20 0,1 2-2 16,-4-3 6-16,4 2 13 0,-3 0 6 0,0 0-9 16,0-1-4-16,0 3-29 15,-2 0-1-15,0 0-2 0,-2 0 0 0,-1 0-4 16,2 0 2-16,-4 0 2 0,1 0 2 15,2 3-2-15,-2-1 4 0,-1 0-1 16,6 0 16-16,-4 2 1 0,1-3-4 16,4 2-16-16,-4-2 3 0,0 3-2 15,0-2 2-15,-3 0 1 0,2 0 12 0,-2 1-14 16,-2 0-2-16,6-2 1 0,-2 2 15 16,1-2-14-16,2 1-1 0,0 0-1 15,3-2 0-15,-2 0 0 0,2 3 4 16,-1-3-2-16,0 0 1 0,0 0 0 15,0 0 10-15,0 0 3 0,0 0-12 16,2 0 12-16,3 0-16 0,-3 0 1 16,5 0 1-16,-4 0-2 0,6 0 0 15,-2 0 0-15,-3 0-3 0,5 0 1 16,0 0-13-16,1 0 15 0,1 0 0 0,-2 0-2 16,0 0-1-16,-4 0 2 0,4 2-1 15,-3-2 0-15,1 3 2 0,4-1 0 16,4-2 0-16,4 0 1 0,1 0 0 15,-10 0 2-15,-4 0-1 0,-10 0 2 16,2 0-1-16,0 0 0 0,5 0 10 16,5-2 13-16,7-1 16 0,6 1-26 0,0 2-14 15,-5 0 1-15,-8-3 11 16,-12 1-14-16,2 2-3 0,2 0 1 0,1 0-1 16,0 0-20-16,-2 0 20 15,-1 0-20-15,-3 0-6 0,2 2 3 0,-2 1 25 16,-2-1-18-16,8 3 6 0,-3-1-3 15,4-1 0-15,2 1 15 0,7 0-3 16,6 0-12-16,5-2 3 0,-1 1 11 16,-4-1 0-16,-2-2 1 0,-4 0 1 15,-1 0 13-15,5 2-12 0,-8-2 0 0,-5 0 1 16,-2 3-2-16,-4-3 0 0,5 1-2 16,0 1 2-16,6 0 0 0,-5 1-2 15,5-3 0-15,-3 2 2 0,-2 1-4 16,5-1-5-16,3 0 9 0,7-2 13 15,2 0 3-15,-1 0 10 0,-1 0-7 16,-4 0-16-16,4 0 17 0,-2 0-4 16,4 0 10-16,1 0-4 0,-1 0-18 15,-3 0 18-15,-1 0 4 0,0 0-26 16,-8 0-1-16,-7 0-2 0,-2 0-10 0,-2 0 12 16,5 0 0-16,0 0-32 0,4 0-2 15,-3 0-10-15,-2 0 9 0,2 1 17 16,-1-1 15-16,-2 2-28 0,2 0 31 15,1 1-1-15,-2-3-11 0,4 1 11 16,5 1 0-16,6-2 2 0,8 0 2 16,1 0 9-16,1 0-9 0,-1 0-2 15,-5-2 19-15,-2 1 7 0,0-4-13 0,-2 2-11 16,-5-1 0-16,-3-1 10 0,-4 5-12 16,-8-3 0-16,-1 1-1 0,4 0-1 15,0 2 0-15,3-1-15 0,-2-4 15 16,-3 3-1-16,4 0 1 0,-2 1-11 15,3-1 10-15,-2-2-1 0,6 2 2 16,-5-1-11-16,4-1 11 0,1 0 2 16,1 2 2-16,-1-3-2 0,8 0 0 0,1 1 0 15,7-1 15-15,-4-1-15 16,-6 2-3-16,-10 2-10 0,-3 0 11 0,-1-1-34 16,8 0 17-16,0 0-4 0,-4-1-1 15,0 2 24-15,-3-3 0 0,-3 5 0 16,4-3-4-16,-6 1 4 0,-4 0 1 15,6 1-1-15,-6-1 4 0,0 2-3 0,1-2 21 16,4-1-5-16,-1 0 28 0,3 1-10 16,0 0-15-16,4-2-17 0,1 2-1 15,2 1-2-15,4-2-13 0,-3 3 12 16,5-1-2-16,-4 1-9 0,-2 0 11 16,0 0-20-16,-3 0-5 0,0 0-13 15,0 0 13-15,-1 0 6 0,-4 0 8 16,-1 0-8-16,0 0-6 0,-3 0 7 15,-1 0 16-15,-3 0-22 0,0 0 22 16,-1 0 2-16,-3 0-15 0,-2 0 0 0,0 0-52 16,0 0-52-16,0 0-59 15,0 0-98-15,0 0-104 0,-7 0-274 0</inkml:trace>
  <inkml:trace contextRef="#ctx0" brushRef="#br0" timeOffset="114694.04">21268 9886 41 0,'0'0'261'16,"0"0"-3"-16,0 0 104 0,0 0-121 15,0 0-56-15,0 0-77 0,0 0-24 0,0 0-19 16,0-10-29-16,0 10-36 0,0-2-16 15,2 2 16-15,-2 0 2 0,0 0 24 16,0 0 3-16,0 0 4 0,0 0-1 16,0 0-2-16,0 0 2 0,0 0 7 15,0 0 13-15,0 0 16 0,0 0 0 16,0 0-9-16,0 0-14 0,0 0-12 16,0-1-17-16,0 1 0 0,-2 0 13 15,2 0 0-15,0 0-25 0,0 0-4 16,0 0-3-16,0 0-10 0,0 0 13 0,0-2 1 15,0 2 12-15,0 0 17 0,0-2 15 16,0-1 26-16,0 1-16 0,2-1-55 16,0-2-48-16,2-2 31 0,0 0 16 15,1 1 0-15,1-1-12 0,1-2-13 16,-3 4 26-16,2 0-1 0,0-2 1 16,3 2-2-16,-2-1-40 0,1-1 23 15,2-1 19-15,-4-2 0 0,6 3 13 0,-4 1-13 16,0 0 16-16,-1 1-3 15,-1-1 15-15,3 0-27 0,-3-1 24 0,1-1-9 16,-1 1 0-16,0-2-13 0,0 3 30 16,3-1-21-16,0 0-12 0,-1-3-16 15,-2 3-3-15,5-3-13 0,2 0 19 16,-1 3 13-16,-1-3 1 0,2 3-1 16,0-2-13-16,-3 2 11 0,3 1-18 15,-2-1 20-15,-1 1 0 0,-2 0 0 0,4 1 16 16,-2-4-13-16,-2 4 0 0,1-3 23 15,4 1-4-15,-3-1-18 0,1-1 5 16,-3 0-9-16,3-2 0 0,0 2-17 16,-1 0 17-16,-2-1 0 0,6 0 13 15,-6 1-13-15,0 1 2 0,-2 0 20 0,1 1-21 16,2-1 0-16,-3 1 1 16,0 1 10-16,1-1-11 0,-3 0-2 15,0 4 1-15,2-3-26 0,-1 2 13 0,1 0 0 16,-1 1 13-16,1-1 1 0,-2-1 23 15,0 2-24-15,-2-2 0 0,2 0 1 16,0-1 38-16,2 1-7 0,-2-1-19 16,0 1-13-16,2-3 3 0,0 0-6 15,-2-2 3-15,5 1-26 0,0-4 25 16,1-1-38-16,-1 2 1 0,1-5 25 16,3 2 9-16,-4 1-15 0,1 2-1 15,-2 0 18-15,4 1-37 0,-2 2 38 0,-2-3-21 16,1 2 22-16,2 1-1 0,-1-1-14 15,-1 1 15-15,1-1 21 0,3-2-21 16,0 3 0-16,-3-2 2 0,8-1 14 16,-4 0-16-16,-1-1 0 0,6 0 4 15,-4 0-4-15,2-1-6 0,0 1 5 16,-3-1 2-16,2 2-10 0,-2-3 22 16,4 2-26-16,-4-2-7 0,3-2 20 15,0 0 39-15,0-3-39 0,3 1 0 0,-2-2-16 16,2 1 3-16,1-6 13 0,2-1-13 15,2-3 19-15,7-4-22 0,4-2 3 16,-1 0-42-16,-6 5-3 0,-6 7 58 16,-1 5-36-16,-8 4 20 0,2 2 15 15,0-3 1-15,-1-1-1 0,7-3-28 16,-8 6 29-16,4-1 3 0,-2 1 10 16,-3 2 23-16,4-1-36 0,-2 0-3 0,0 2 3 15,0-4 16-15,-3 3 2 16,6-2-18-16,-4 2-16 0,1-2-4 0,0 0 20 15,0 3-1-15,0 2-31 0,-2-3-10 16,-1 4-20-16,-2 1-52 0,0 1 72 16,-4 4-16-16,-4 0-27 0,-2 2-35 15,0 0-105-15,0 0-78 0,0 0-199 16,-2 0 13-16</inkml:trace>
  <inkml:trace contextRef="#ctx0" brushRef="#br0" timeOffset="116634.85">21257 9849 71 0,'0'0'68'0,"0"0"-67"0,0 0-1 16,0 0-13-16,0 0 13 0,0 0 0 15,0 0 0-15,0 0-10 0,0 0 10 16,15 15 49-16,-15-15-16 0,0 0-10 15,0 0 3-15,0 0 13 0,0 0 3 16,0 0 11-16,0 0 106 0,0 0 37 0,-2 0-82 16,0 0-68-16,2 0-29 15,-2 0-17-15,2 0-3 0,0 0-20 0,0 0-3 16,0 0-17-16,0 0-12 0,0 0-52 16,0 0 15-16,2 0 34 0,-2 0 15 15,0 0 33-15,0 0 10 0,0 0 43 16,0 2 123-16,0-2 0 0,-5 0-22 15,1 0-30-15,-2 3-17 0,0-1-51 0,-5 1-10 16,2 4-7-16,-3 0 4 16,-4 0 19-16,4 3-36 0,0-1 7 0,-4 3-21 15,4-1 27-15,1 1-29 0,1-1 1 16,-4 1 6-16,4-1 3 0,-2 0-9 16,-2-1-1-16,4 0 19 0,-2 0 17 15,1-3-3-15,0 1 19 0,3-1 6 16,-3 1 17-16,-4 0-13 0,4-3-14 15,-1 5-28-15,-4-2 3 0,4 3-2 16,0 0-21-16,1 2-17 0,-2 2 17 16,3-1 1-16,-3 1-1 0,0-1 0 15,2 1 3-15,-1-3-2 0,-2 0 2 0,4-2-1 16,2 0 1-16,0-2 10 0,-4 1-10 16,4-3-1-16,2 2 24 15,-3 0 7-15,3-3 2 0,-2 1-12 0,-1 1-3 16,0 1-4-16,-1 0-13 0,0 1 10 15,-6 1-13-15,4 0 2 0,-1 1-2 16,-4 1 0-16,2 1 0 0,-2 1 2 16,2 0-2-16,1 1 0 0,-4-3 1 15,2 4-1-15,-2-1 13 0,4 0-9 0,-3 2 12 16,2 0-15-16,-2 0 2 0,-1 1 20 16,4 0-22-16,-1-3 0 0,0 0 0 15,3 0 0-15,-1-2 0 0,-2 3 9 16,4-3-10-16,-3 1-2 0,-4 1 2 15,4 0 1-15,-6 2 0 0,2-1 0 16,-4 1 0-16,5-2 0 0,-2 2 9 0,2-1-10 16,3-1 0-16,-4 0 23 15,6-1-7-15,-1 1-14 0,0-1-2 0,2 1 2 16,1-1 18-16,-1 0-4 0,0-1-14 16,-1 1 1-16,-4-1 13 0,4 0-3 15,-2 1-12-15,-4 0-1 0,6-2-3 16,-3 0 3-16,-2 2 0 0,0-1 2 15,-1 0 2-15,2 3 18 0,-1-3 4 16,0 2-10-16,2-2-3 0,-2-1 10 0,2 2-4 16,1-2-4-16,-4 3-15 0,4-2 0 15,-2 2 17-15,4 0-16 0,-1 0 15 16,0 3-14-16,0-3 15 0,5 3-17 16,-2-4-3-16,-4 0-15 0,6-1 18 15,-2-1 0-15,2-2 2 0,-4 1-1 16,4-2-1-16,2 0 2 0,-3-1-1 15,1 2 15-15,-1-2-16 0,1 1 2 0,-1-1 2 16,1-1 12-16,-3 4 0 0,2-4-3 16,1 0 0-16,0 1-10 0,0 1-1 15,-4 0 0-15,4-1-2 0,-2 4-2 16,-1-3 1-16,0 1 1 0,3 0 0 16,-3-3 0-16,3 1 0 0,-3 0 0 15,2-1 2-15,1 1-1 0,0 0-1 16,-1-1-1-16,0-2-1 0,3 3 2 15,0 1 0-15,-3-4-1 0,3 2 0 16,-3-1-1-16,3 0-1 0,2 2-14 0,0-3 14 16,-1 4 0-16,1-4-20 0,2 1 7 15,-2-2 13-15,2-1-10 0,-2 1 11 16,1 0 1-16,-1-1-19 0,2 0-15 16,-1-1-10-16,1 0-20 0,0-2-6 15,2 0-27-15,0 0-28 0,0 0-30 16,0 0-3-16,0 0-27 0,2-7-90 15,5-2-353-15,2 1 18 0</inkml:trace>
  <inkml:trace contextRef="#ctx0" brushRef="#br0" timeOffset="118316.52">24803 10127 1 0,'0'0'206'0,"0"0"-56"0,0 0 22 16,0 0 34-16,0 0 90 0,0 0-117 15,0 0-58-15,0 0 35 0,0 0-13 16,6-42-22-16,-6 38-14 0,0 2-13 16,-2 0-10-16,0 0-25 0,2-1 22 15,-2 3 10-15,-1 0-14 0,3-3-22 16,0 3 0-16,0 0 13 0,0 0 0 0,0 0-7 16,0 0-16-16,0 0-19 0,0 0-24 15,0 0-2-15,0 0-16 0,0 0-10 16,-2 0-3-16,0 0 14 0,-2 0 14 15,2 3-24-15,-7 6-10 0,3 4 35 16,-2 4 3-16,-3 4-3 0,6 0-12 16,1 0-17-16,4 0-3 0,0 1 19 15,2-5 0-15,9 0 11 0,2-3 2 16,4 1 10-16,0-4 15 0,4 0 14 16,3-3-39-16,-2-2 0 0,2-3-33 0,-1-3-6 15,-1 0 17-15,-4 0-8 0,2 0 27 16,-4-5 2-16,2-1-2 0,-1-3 3 15,-2-3 0-15,-2-2 0 0,-1 1 26 16,-4-2-4-16,2-3-2 16,-6 1 41-16,2-1-38 0,-2-1-4 0,-2-3-19 15,0 3 13-15,0 2-12 0,0 2 1 16,-2 1-1-16,0 5 25 0,0 4 0 0,0-2-23 16,0 6 0-16,0-1-3 0,0 2-2 15,0 0-11-15,0 0-3 0,0 0 3 16,0 0 10-16,-2 0-10 0,2 0 12 15,-2 0 1-15,2 0 3 0,0 0 0 16,0 0-1-16,0 0-1 0,0 0-1 16,0 0-1-16,0 0-12 0,0 0 0 15,0 2-7-15,0 3 20 0,0 5 39 16,0 1 19-16,0 0-13 0,0 3-32 16,0-2 0-16,4-1-12 0,-2-2 15 15,2 1 4-15,2-3 8 0,0 3 24 0,0 0 9 16,2-1 16-16,1 3 29 0,4 2-29 15,-1-1-46-15,3 2-11 0,5-2-20 16,0 0-17-16,2 1-34 0,-1-1-65 16,4-3-70-16,-1-1-52 0,1-2-24 15,1 0-23-15,-3-3-79 0,0-2-222 0,-8-2-535 16</inkml:trace>
  <inkml:trace contextRef="#ctx0" brushRef="#br0" timeOffset="119831.02">20376 7591 8 0,'0'0'117'16,"0"0"-3"-16,0 0-55 0,0 0-20 16,0 0 0-16,0 0 49 0,0 0 10 0,0 0-56 15,0 0-41-15,-8 0 12 0,8 0 23 16,0 0 13-16,0 0 16 0,0 0-3 16,0 0-3-16,0 0-20 0,0 0-13 15,0 0-13-15,0 0-12 0,0 0-1 16,0 0-16-16,0 0 16 0,0 0 12 15,0 2-12-15,0 1 65 0,0 1-45 16,0-1 3-16,0 0 5 0,0 2-27 16,0-2 21-16,0 1 46 0,0 2 59 0,0-1-72 15,0 5 23-15,0-3-9 0,0 4 9 16,0-1 13-16,0 4-39 0,0 1-16 16,2-1 9-16,6-1-9 0,1 0 13 15,-1-2-14-15,5 0 7 0,0-3-22 16,-1 1 12-16,4-3-28 0,-2-3 28 15,1-1-19-15,2-2 3 0,-2 0-3 16,0 0-11-16,-2 0 1 0,-3-2 0 16,0-4-1-16,2 1 9 0,-6-2-9 15,0-1 31-15,-2-3-13 0,2 2-7 0,-1-2 3 16,2-3-16-16,-5 1 0 0,0-2-36 16,0-3-3-16,-2 1 10 0,2-2-29 15,-2-1 25-15,0 4-18 0,0-1-18 16,0-1-18-16,-4 5-4 0,-3 2 22 15,0 3 60-15,3 4 9 0,0 2 68 16,2 0-13-16,0 2-42 0,2 0-13 16,0 0-55-16,0 4-56 0,0 11 111 0,6 11 39 15,12 12 130-15,2 8-71 0,6 1-17 16,1 4 26-16,3-5-29 0,2 0-4 16,0 0-12-16,-2-3-36 0,-5-1-25 15,-1-5 0-15,-8 0 1 0,-5-8-2 16,-2-9-13-16,-5-9-22 0,-4 2 20 15,0-4 15-15,0 1 0 0,-4 1-29 0,-11 2 29 16,-8 0 20-16,-13 5-7 16,-13 2-13-16,-7-3-88 0,6-6-19 0,5-2-13 15,7-5-23-15,2-2 17 0,2 1-37 16,4-3-120-16,9 0-287 0,5 0-127 16</inkml:trace>
  <inkml:trace contextRef="#ctx0" brushRef="#br0" timeOffset="122565.72">29892 2675 152 0,'0'0'401'16,"0"0"-124"-16,0 0-65 0,0 0-42 15,0 0-24-15,0 0-22 0,0 0-30 16,0 0 13-16,0-8 14 0,0 8-8 16,0 0-28-16,0-2-14 0,0 2-6 15,0 0-10-15,0-2 0 0,0 2-13 0,0 0-6 16,0 0-4-16,0 0-9 0,0 0 3 16,0 0-4-16,0-1 4 0,0 1 3 15,0 0-3-15,0 0-11 0,0 0-15 16,0 0-2-16,2 0-24 0,0 0-16 15,2 1-19-15,0 7-36 0,9 10 90 16,6 12 7-16,4 12 68 0,9 10-16 16,-2 1-16-16,-2-2-20 0,-5-3 6 0,0-1-6 15,-2-2-16-15,-1-6 0 0,-4-5 6 16,0-5 7-16,-6-5-15 0,-4-7 2 16,1-4-4-16,-3 1 4 0,-2 0 17 15,2-1-17-15,1 2-23 0,-3-2-16 16,0-3 0-16,-2 0-16 0,0 0-9 15,0-5-20-15,0-1-27 0,0 1 20 16,0-5-25-16,0 2-18 0,0-2-15 16,0 0-17-16,-4 2-42 0,-3 0-1 15,1-2 111-15,-3 2-107 0,-3-2-248 0</inkml:trace>
  <inkml:trace contextRef="#ctx0" brushRef="#br0" timeOffset="122953.13">30027 2997 82 0,'0'0'326'0,"0"0"-154"0,0 0-12 0,0 0 10 15,-133 70 2-15,90-41 7 0,1 0-22 16,6-2-11-16,-5 4-16 0,3-1-45 15,-2 3 15-15,6-4-74 0,6-7 23 16,9-4 10-16,4-7-57 0,6-2 14 16,-1 1-15-16,2 2 0 0,-4 0-1 0,6-1-42 15,4 0-104-15,0-1-52 0,2-2-85 16,0-1-206-16,4-3-186 0</inkml:trace>
  <inkml:trace contextRef="#ctx0" brushRef="#br0" timeOffset="123739.72">31087 2830 55 0,'0'0'255'16,"0"0"-122"-16,0 0 148 0,0 0-86 0,0 0-54 16,0 0-18-16,0 0 1 0,0 0-26 15,0 0-17-15,0 0-9 0,-15 0-20 16,6 0-23-16,-5 5-26 0,-14 4 10 16,-8 6 0-16,2 1 0 0,4-3 17 15,3 4 5-15,-3-3-35 0,-9 8 23 16,-3 0-20-16,-2-1 10 0,1 2 33 15,-1 0-33-15,1-3-13 0,-1 6 23 0,4-4-23 16,3 0-17-16,9-5 15 0,9-8 1 16,11-3 2-16,3-2-14 0,3-1 15 15,2-3-2-15,0 0 0 0,0 0-16 16,0 0-13-16,2 0 29 0,5 3 13 16,-3-1-12-16,3 0 1 0,-1 2 24 15,0-3-6-15,1 5-17 0,-1-2-2 16,2 2 2-16,3-1 23 0,4 3 33 15,-1 0-14-15,12 1 10 0,8 5-16 16,15-1 16-16,9 1 10 0,1-3 13 0,1-2-17 16,-7-1-25-16,-3 0 4 15,-3 0-40-15,-7-3 0 0,-4 1-36 0,-6 0-35 16,-11-1-23-16,-2-3-10 0,-4 0-42 16,0 2-6-16,2 2 41 0,-3-5-81 15,-1 5-55-15,0-6-138 0,-5 3-152 16</inkml:trace>
  <inkml:trace contextRef="#ctx0" brushRef="#br0" timeOffset="124414.62">31666 2757 167 0,'0'0'457'0,"0"0"-206"16,0 0-131-16,0 0-35 0,0 0 32 16,0 0-64-16,0 0 31 0,0 0 24 15,0 0-40-15,0 0-13 0,2-68-6 16,-2 61 6-16,0 5 14 0,-4-1-17 16,0 1-23-16,0-2 20 0,0 2 35 15,2 0-9-15,-3-2-23 0,3 3-49 0,-1-3 58 16,3 4 20-16,0 0-19 0,0 0-30 15,0 0-16-15,0 0-14 16,0 0 11-16,0 0-1 0,0 0 1 0,0 0-13 16,0 0-3-16,0 0-10 0,5 0-3 15,-2 0-33-15,-3 4-28 0,2 5 12 16,0 9 65-16,0 12 34 0,0 12 1 16,-2 11 1-16,0 3 19 0,0-1-29 15,0 2-23-15,0-4 26 0,0 3-29 16,0-3 16-16,0 0-16 0,4-6 0 15,2 3-2-15,5-2-41 0,0-2-70 0,1-1-101 16,1-8-108-16,-2-9-114 16,-5-10-317-16</inkml:trace>
  <inkml:trace contextRef="#ctx0" brushRef="#br0" timeOffset="129796.16">6369 12721 158 0,'0'0'75'16,"0"0"-20"-16,0 0 62 0,0 0 4 16,0 0-52-16,0-2-27 0,0 2 82 0,0 0-36 15,0 0-49-15,0 0-20 0,0 0-16 16,0 0 10-16,0 0 10 0,0 0 9 15,0 0-12-15,-2 0-1 0,0 0-12 16,0 0 42-16,-2-2 12 0,2 1-18 16,0-1-4-16,2 0 36 0,-2-1-13 15,0 2-62-15,0-1-22 0,0 0 21 0,0 2 1 16,0-2 2-16,0 2 31 0,0 0-14 16,2 0-3-16,-2 0-3 0,0 0 0 15,2 0 4-15,0 0 2 0,0 0 1 16,0 0-1-16,-2 0-2 0,2 0-14 15,0 0-1-15,0 0-2 0,0 0-2 16,0 0 0-16,0 0-2 0,0 0-15 16,0 0 3-16,0 0-4 0,2 0-16 15,2 0-19-15,4 0 40 0,4 0 15 16,8 0 3-16,12 2 39 0,13-2-3 16,3 2 7-16,3-2-1 0,-3 2-18 0,-8-2-14 15,-5 0-13-15,-1 0-12 0,-4 1-1 16,-8 2 9-16,-8-1-9 0,-3 0-58 15,4-1-30-15,-5 3-23 0,1-1 17 16,-3-1-20-16,-2-2-85 0,-3 0-144 16,-3 3 118-16,0-3 49 0</inkml:trace>
  <inkml:trace contextRef="#ctx0" brushRef="#br0" timeOffset="129976.29">6750 12726 93 0,'0'0'0'0</inkml:trace>
  <inkml:trace contextRef="#ctx0" brushRef="#br0" timeOffset="140636.64">18117 4700 13 0,'0'0'144'0,"0"0"103"0,0 0-139 0,0 0 26 16,0 0 58-16,0 0-65 0,0-2-36 15,0 2-32-15,0-2-23 0,0 2-36 16,0-1-39-16,0 1 21 0,0 0 18 16,0 0 0-16,0-3 2 0,-4 3-2 15,2-1-33-15,0-2 8 0,2 3 25 16,-3-2 3-16,1 1 17 0,2-1-20 16,-2 2-1-16,2 0-3 0,0-2 3 15,-2 2 0-15,0 0-25 0,0 0-36 0,0 0-91 16,-2 0-75-16,0 0 19 0,-6 0 66 15,4 0-11-15</inkml:trace>
  <inkml:trace contextRef="#ctx0" brushRef="#br0" timeOffset="146232.98">17931 4863 41 0,'0'0'277'15,"0"0"-29"-15,0 0-13 0,0 0-160 16,0 0-26-16,0 0 23 0,0 0 12 15,0 0 1-15,0 0-30 0,0 0-35 16,-7-10-19-16,7 10 2 0,0 0 17 16,0 0 6-16,-2 0 6 0,-1 0 11 15,3 0 6-15,-2 0-7 0,2 0-6 16,0 0-7-16,0 0-3 0,0 0 0 0,0 0 3 16,0 0 1-16,0 0-1 0,0 0 3 15,0 0 1-15,0 0-4 0,0 0 0 16,0 0 4-16,0 0-4 0,0 0-3 15,0 0-13-15,0 0-10 0,0 0-1 16,0 0 1-16,0 0-1 0,0 0 0 16,0 0 1-16,0 0-3 0,0 0-2 15,0 0-14-15,0 0-6 0,5 0 22 0,2 0 2 16,3 0 27-16,-2 2-3 0,3-2-22 16,2 0 15-16,-3 0-6 0,1 0-13 15,2 0 1-15,-3 0 22 0,1 0-21 16,-3 0 10-16,6 0-11 0,-6 0-1 15,0 0 3-15,-2 0 10 0,0 0-11 16,2 0-2-16,-4 0-1 0,0 0 1 16,0 0 1-16,-2 0 3 0,0 0-4 0,0 0 0 15,0 2 1-15,0-2 15 16,1 0-3-16,1 1-12 0,-2-1 1 0,2 3-1 16,1-3 0-16,1 0-1 0,0 2 0 15,1-2-1-15,-1 2 1 0,2 0 0 16,4-1 3-16,-2 1-3 0,-2-2 1 15,2 4 1-15,2-2 1 0,-2-2-3 16,-2 2-1-16,-1 0 0 0,4-2 1 16,-5 0 0-16,0 2 2 0,1-2 9 0,-3 0-11 15,2 0-14-15,0 0 14 0,1 2 0 16,0-2 9-16,-1 1-9 0,0 1-1 16,0-2 1-16,3 2-1 0,0-2-1 15,-1 0 2-15,0 2 0 0,3-2 2 16,0 2-1-16,-1-2-1 0,-3 0 0 15,1 0 0-15,3 0 4 0,-2 0-3 16,-3 0-1-16,0 3 0 0,2-3 0 16,-2 0-1-16,4 0 2 0,-2 0-2 0,-2 0-2 15,2 0 3-15,-1 0 0 0,0 0 0 16,-1 0 0-16,0 0 0 0,-2 3-1 16,-1-3 0-16,1 0 0 0,0 0 1 15,0 0 0-15,0 0 0 0,1 2 0 16,-1-2 0-16,1 0 0 0,-1 0 0 15,0 0 3-15,2 0 0 0,0 0-1 16,0 0-2-16,2 0 0 0,0 0 1 0,0 0-1 16,-2 0-10-16,3 0 10 0,0 0 1 15,-1 0-1-15,1 0-3 0,-1 0-9 16,1 0 11-16,1 0 1 0,1 0-19 16,-3-2 17-16,3-1 1 0,0 3 1 15,-1 0-3-15,0 0 0 0,2-3 1 0,-2 3 2 16,-2-4-2-16,1 4-1 15,-1-2 2-15,1 0 1 0,-2 1 0 0,-1 1 0 16,-2-2 2-16,0 2-2 16,0 0 4-16,-2-2-4 0,0 2 0 0,3 0 0 15,-2 0 1-15,-1-2 0 0,2 0 0 16,-2 2-1-16,4 0 2 0,-2-2-2 16,2-2 0-16,3 2 1 0,2 2 0 15,-1-3 0-15,-1 1 0 0,1-3 1 16,1 2-2-16,0 1 1 0,-3-1 0 0,0 3-2 15,4-5-2-15,-4 3-10 16,-2 0-6-16,0 0 16 0,0 1 2 0,-1-1-1 16,2 2-2-16,-3 0 4 0,2 0 2 15,-2-2 2-15,0 0-3 0,1 0 1 16,1 0-1-16,3 0 11 0,-1-1-11 16,1-1 0-16,-1 0-1 0,0 1-2 15,1 0-13-15,0 1 15 0,-1-1 1 16,-2 1 0-16,2-1 1 0,4 0-1 15,-4 0-1-15,0 0-3 0,1 1 3 0,0 0 0 16,-1-2 1-16,-2 2-1 16,1 0 0-16,-1 1 0 0,0-1 0 0,3 2-3 15,-2-2-9-15,-3 2 12 0,2-2 2 16,-2 0-2-16,0 2-1 0,2 0 0 16,-4 0 1-16,6 0-1 0,-6-3 1 15,0 3 0-15,2 0 0 0,0-3 0 16,0 3 0-16,-2 0 0 0,2-2-2 15,1 2-1-15,-1 0 3 0,1 0 0 0,-1 0 2 16,0-2-2-16,0 2 0 0,0-1 1 16,1-1-1-16,-1 2-3 0,0 0 3 15,2-3 2-15,1 3-2 0,-3-2 1 16,3 1 2-16,-1 1-3 0,-2 0 0 16,0-1-1-16,2 1-2 0,-2 0 3 0,4 0 0 15,-4-3 0-15,2 0 2 16,-2 2 0-16,2 1-1 0,1-2 0 0,2-2-1 15,-3 4 1-15,2-2 0 0,-1 0 2 16,1-1 1-16,-2 1 9 0,3-2-11 16,-2 2-2-16,-3 1-16 0,0-2 3 15,0 2 9-15,0 1-12 0,-2-3 3 16,2 0-3-16,1 1 3 0,0 2 10 16,-1-3-32-16,0-2 34 0,2 0 1 15,0 1-1-15,3-1-1 0,0 0 1 16,-1 1-12-16,-2 1 13 0,3-3 0 0,-1 2-19 15,1-1 19-15,-1 3-3 0,1-3 1 16,-3 2 2-16,0 0-1 0,3-1 1 16,0 1-2-16,-3-1-1 0,0 2 3 15,0-1 0-15,-2 1 0 0,3-1-1 16,0 0-1-16,-3 3 2 0,-2-2 0 16,2 2 14-16,-2-4-13 0,2 2-1 15,-1 2-2-15,-1-1 2 0,2-3-1 16,0 1-1-16,1 3 1 0,-1-2 1 0,0-1 1 15,3 3-1-15,-3-5 0 0,2 2 0 16,2 1 0-16,4-4-1 0,-4 1-11 16,2 1 12-16,0-2 2 0,6 1 1 15,-4-2 1-15,-1 2-3 0,4 0-1 16,0-4 0-16,-3 4-11 0,2 1 11 16,-4 0 1-16,0-1-1 0,-1 2-13 15,0 0 11-15,-1 0 2 0,-2 0 0 16,-2 1 2-16,1 0-1 0,-1 2-1 0,0-1 0 15,1-1 16-15,-1-1-3 16,0 1 4-16,0-2-17 0,3-1-13 0,1 3 10 16,0-4 3-16,4-1-13 0,-2 1 12 15,0 0 1-15,4 3-2 0,-2-4-24 16,1 2 26-16,0-1 0 0,-1 0 0 16,-1 1 0-16,1 1 0 0,2-1 0 15,-2-2 2-15,-4-1-1 0,6 3 19 16,-6 1-20-16,0 0-11 0,-2-2-5 15,1 3-8-15,2-1 23 0,-3 2 1 0,-2-1 0 16,2-3 11-16,1 2-11 0,-1-1 0 16,3-2-13-16,-1 1 9 0,1 2-18 15,-1 1 18-15,-2-3-9 0,6 1 13 16,-4 1-1-16,0-2 0 0,-2 2 1 16,3 3-2-16,0-6 0 0,-5 5 2 15,2-1-2-15,-2 1 1 0,1-1 1 0,-1 3 0 16,0-3-10-16,0 1 10 0,3 0 11 15,-1-2-8-15,1 1-3 0,1-1-2 16,0-2 1-16,4 1-12 0,-2-1-2 16,0 2 14-16,1-3-12 0,4 5 10 15,-5-3 3-15,3 1-2 0,-2 3 0 16,0-5 0-16,-1 4 0 0,-4-2 2 16,2 1 0-16,0-2 17 0,-4 4-16 15,0-1 12-15,0 0 3 0,-2 0-3 16,0 2 4-16,0-2 2 0,0 0-6 0,-2 0-11 15,2 1 0-15,0-4-2 0,3 3 13 16,-1-2-13-16,5 0 0 0,-1 1-19 16,3-1-4-16,-3-1 23 0,5-1-3 15,0 2-13-15,-5 0 16 0,5-1-4 16,-4 0 3-16,1 2-18 0,-4-1 19 16,0 1 0-16,4 2 0 0,-6-3 22 0,0 3-3 15,0-4-6-15,-2 4 10 16,2-1-4-16,-2-2-17 0,0 2-2 0,3-1-1 15,1 0-1-15,1-2-15 0,-1 1 15 16,0 1 2-16,1-4 0 0,-3 5-2 16,4-2-15-16,1 0 16 0,0 1-18 15,-1 1 19-15,-2-4 2 0,0 4-2 16,4-2 0-16,-4 3-2 0,0-3-32 16,0 2 32-16,-2 2 2 0,1-2 0 15,1-1-14-15,-2 1 14 0,1 2 13 16,-1 0-13-16,0-2 1 0,0-1-3 0,-1 3 2 15,-1-2 0-15,0 2 1 0,2-1 1 16,-2-2 27-16,0 2-12 0,2-2-16 16,0 3-1-16,1-5 0 0,0 5 1 15,1-4 15-15,-2 1-16 0,2 1-12 0,-2-2 12 16,2 4 0-16,-1-2-16 16,0-2 16-16,-1 2 2 0,0 2 14 0,-2-3-16 15,2 0-1-15,0 3-15 0,0-1 16 16,1-4 1-16,1 4-1 0,-1 1-3 15,1 0-1-15,-2-2-15 0,0 0 19 16,3 2-2-16,-3-3 2 0,0 3 0 16,0 0-11-16,-2 0 11 0,1 0 13 15,-1 0-13-15,-2 0 1 0,0 0 0 16,2 0 12-16,0 0 16 0,1-3 1 16,1 1-1-16,0 0-16 0,0 2-12 0,0-4 0 15,-2 4 1-15,2-1 0 16,-2 1-2-16,2-3-2 0,4 2 0 0,-4-1 2 15,0 0 0-15,0 2 0 0,0-4 0 16,0 2 1-16,5 0 1 0,0-2 2 16,-1 1 10-16,1-1-12 0,-3 0-3 15,2 1 2-15,3-4-1 0,-2 6 0 16,-1-6-1-16,0 4 1 0,4 1 1 16,-4-4 1-16,0 0 0 0,0 5-2 0,-1-4 0 15,2 2-1-15,-1-2 0 16,-2 3 0-16,3-3 1 0,-3 4-2 0,0-6-12 15,3 6 13-15,0-3-1 0,-1 2 0 16,-2-2-1-16,2 3 1 0,0-3-1 16,-2 2 2-16,0 0-3 0,0 0 2 15,-2 1-9-15,0-2 11 0,3 2 1 0,0-3 11 16,-1 2-12-16,2 2-2 0,-1-3-24 16,-1 0 25-16,3-1-1 0,-1 0-8 15,1 2 9-15,-1-1 1 0,0 0-3 16,2 1 1-16,-4-1 1 0,0 1-2 15,0-2 3-15,0 2 1 0,1-2 10 16,2 3-11-16,-5-2 0 0,2 0 0 16,-2 1 1-16,0-1 3 0,1 0-3 15,-1 1 12-15,2-3-13 0,-1 2 11 16,1 2-10-16,-2-2-1 0,1 2 0 0,1-3 0 16,-2 2-11-16,2-2 9 0,3 2 1 15,0-2-1-15,1 1 2 0,0-1-3 16,4 2 3-16,-4-1-1 0,3-1 2 15,-3-2-1-15,5 3 13 0,-2-1-13 16,-3-3 3-16,6 2-1 0,-4-1 1 16,-2 0 0-16,2 2 11 0,-2-1-12 15,-4-1-1-15,-2 4 3 0,1-3 9 0,-3 5-10 16,0 0 10-16,-2 0-10 0,2 0 13 16,-2-3 4-16,0 3-17 0,2-4-1 15,1 3-2-15,1-3-13 0,0 1 10 16,2-2-13-16,1-1 12 0,-1 3-8 15,2-3-14-15,1 2 22 0,2-1-15 16,-1 1 16-16,-2-1-10 0,4 1 11 16,-4 0 2-16,0 1 10 0,1-1-10 0,2 2-23 15,-3-1 21-15,-2 1 1 0,3-2 1 16,-3 2-1-16,3 0 1 0,-3-2-1 16,-1 2 2-16,-1-1 11 0,2 1 4 15,-2-1-14-15,-2-1 15 0,4-2 12 16,4 3-13-16,-2-3-13 0,0 1-3 15,3-1-2-15,0 0-17 0,1 1 17 16,-1 1-15-16,-1-4 14 0,6 4 0 16,-4 0 0-16,-2-2-14 0,2 3 15 15,-2-1 1-15,0 0 0 0,-1 0-1 0,2 0 2 16,-3 3 1-16,-2-3 1 0,1 1-2 16,-1 3 0-16,-2-3 0 0,5 1 1 15,-2-2 0-15,-1 0 0 0,2 0 0 16,2 1 21-16,4-3-22 0,-2 0-1 15,-1-1-1-15,4 0 2 0,-1 3 0 16,-1-2-3-16,2 2 6 0,-2-2-6 16,-5 2 4-16,6 0-1 0,-6 0 0 15,0 2 0-15,-2-1-2 0,3 1 2 0,-2 2 0 16,-1-4 2-16,0 2 11 0,0 1-11 16,-1-3 11-16,-1 1-10 0,2-2-2 15,3 2 0-15,-3-2 3 0,3 3-3 16,-1-4 0-16,2 1-2 0,2 1-2 15,-2 0-23-15,-2-1 25 0,6-1 0 16,-4 0 1-16,0 1-13 0,1 0 12 16,2-1-9-16,0 5 10 0,-3-5 12 0,1 4-12 15,0-2-13-15,-3 2 11 0,0-1 2 16,-2 1 3-16,2-2-3 0,-2 2 2 16,0-2 9-16,0 0-11 0,0 3 0 15,1-4 0-15,-1 3 0 0,3-1 2 16,-3-2 1-16,3 2-1 0,-3 1 0 15,2-2 12-15,1 1-14 0,2-1 0 16,-3 2-16-16,0-3 14 0,6 1 1 0,0 0 1 16,-1-3 0-16,2 4 16 15,0-1-16-15,-1 1-3 0,2 0 2 0,-2-1 0 16,2 1-12-16,-4-1 0 0,0 2 9 16,-1-4-9-16,2 4 13 0,0-2 1 15,-3 3-1-15,1-6 11 0,2 7-11 16,-5-5 0-16,2 2 1 0,2-2-1 15,-2 4 0-15,-2-5 2 0,1 4-2 0,0-2 0 16,-1 2-1-16,0-2 1 16,1 2-13-16,-1 1 0 0,1-3 1 0,0 4 11 15,1-2 1-15,-2 2-16 0,4-5 16 16,-2 5 0-16,-2 0-14 0,3 0 12 16,0-3 2-16,-1 2-1 0,1-2 1 15,-3 2 11-15,5 1-11 0,-2-5-1 16,-1 3-3-16,3 2-10 0,0-2 14 15,-1-1 16-15,1 1-16 0,2 0-28 16,-2 0 2-16,-3 0-22 0,3 1 5 0,-2 1 20 16,-3-5 4-16,0 4 19 0,4 1-16 15,-4-4 16-15,0 2 21 16,0 2-21-16,4-4-2 0,-4 3 2 0,2-2 0 16,1-1 2-16,2 3-2 0,2-1 3 15,-3 0-3-15,6-1-22 0,-4 1 22 16,2 2 3-16,-4-3-3 0,0 1 3 15,-1 2-4-15,0 0 2 0,0 0 0 16,-3 0-1-16,0-2 0 0,1 2-19 16,0 0 19-16,-1 0-1 0,0-1 3 15,0-2-1-15,4 3 1 0,-2-1-2 0,1-2 1 16,2 2 11-16,-1-1-11 0,1 0 15 16,2-2-10-16,0 2-6 0,-5 1 0 15,6-1-1-15,-4-1-16 0,0 3 17 16,4 0 0-16,-4-1-3 0,1 1-16 15,-3 0-4-15,4 0-16 0,-4 0 0 16,0 0 38-16,2 0 1 0,-2 0 0 0,-2 0-10 16,1 0 8-16,2 0 2 0,-3 0-3 15,0 0 3-15,3 0 3 0,-3 0-2 16,3 0 19-16,-2 0-17 0,-1 0-1 16,-4 0-2-16,4 0 0 0,0 0 0 15,-2 0-1-15,0 0 1 0,0 0-1 16,-2 0 1-16,5 0-3 0,2 0 6 15,-1 0 16-15,1 0-16 0,4 0-2 0,-2 0 13 16,-1 0-14-16,1 0-1 0,0 0 0 16,-1 0 1-16,-3 0-13 0,2 0 11 15,-1 0 2-15,-1 0 0 0,-1 0 0 16,1 0 2-16,-1 0-2 0,3 0 0 16,-3 0-20-16,3 0 19 0,0 0 1 15,-1 1-18-15,0-1 18 0,4 0 0 16,-4 0-10-16,1 0 10 0,-3 0 3 15,5 0-2-15,-2 0 18 0,-1 0-18 16,-2 0-2-16,6 3 2 0,-2-3 5 0,0 2-3 16,2-1-3-16,-2-1 4 0,1 0 9 15,4 0-26-15,-4 0 13 0,1 0 0 16,2 0 32-16,-2 0 27 0,0 0-59 16,-2 0 29-16,0 0-9 0,-1 0-7 15,2 0-13-15,-2 0 1 0,-1 0 0 16,1 0 15-16,0 0-15 0,1 0-1 15,-2 0-2-15,4 0 1 0,-4 0 0 0,0 0 0 16,6 2-19-16,-4-2 20 16,1 4 1-16,4-4 16 0,-2 2-17 15,-3-2-2-15,6 2 2 0,-6-1 16 16,1 2-16-16,0-3 0 0,0 1 0 0,-5 3 0 16,3-4 16-16,-1 2-16 0,-1 0 0 15,1-2-1-15,-4 3 1 0,6-3 11 16,-2 0-9-16,0 0 1 0,4 0 13 15,-2 0-3-15,1 2-11 0,-3-2 15 0,5 0 12 16,-2 3-4-16,-1-1-24 0,2-2 0 16,-4 0 1-16,0 2-2 0,4-2 0 15,-6 0 0-15,2 1 13 0,1 2-13 16,0-2-15-16,2-1 15 0,-1 3 3 16,-1-2-3-16,2 1 1 0,-3-2-1 15,0 2 1-15,4-2-1 0,0 2 0 16,-1-2-10-16,0 2 10 0,2-2 31 15,-3 0-30-15,6 2 0 0,-4-2 1 16,0 0 8-16,0 0-8 0,-1 0-2 0,0 0 13 16,1 0-13-16,-1 0-2 0,2 0-10 15,0 0 12-15,-3 0 1 0,4 0-1 16,-2 0-2-16,1 0 1 0,2 0 2 16,-2 0 11-16,0 0-12 0,0 0-11 15,-1 0 10-15,4 0 1 0,-4 0-16 0,4 0 16 16,-4 0-3-16,1 0-53 0,2 0 21 15,-2 0 9-15,-1 0 23 16,4 0-19-16,-2 0-1 0,0 0 21 0,-4 0 2 16,3 0-10-16,0 0 23 0,-2 0-13 15,-1 0 0-15,4 0 0 0,-4 0-1 16,1 0-1-16,2 0 2 0,0-2 0 16,-3 2 1-16,3-2-2 0,-2 2 1 15,-1-2-1-15,6 2 1 0,-4 0 2 16,2-2 8-16,-2 0-9 0,3 1-2 0,2-2 2 15,-2 2-3-15,5-2 2 16,-4 2-3-16,2-1 1 0,-3 2-12 0,0-5 13 16,-2 5 1-16,-5 0-49 0,5-2 26 15,-4 2 7-15,-1 0-1 0,-4 0 15 16,6 0-25-16,-6 0 27 0,2 0 5 16,0 0-5-16,1 0 0 0,0 0-1 15,1 0-11-15,1 0 12 0,-3 0 1 16,3 0-1-16,0 0 0 0,-1 0 2 15,-2 0 14-15,6 0-14 0,-2 0-2 0,1 0 26 16,-2 0-26-16,1 0-17 0,-1 0 17 16,-1 0 4-16,4 0-2 0,-6 0 12 15,0 0-14-15,-2 0-59 0,1 0 14 16,0 0 15-16,-3 0-2 0,0 0-1 16,0-3-19-16,2 3-23 0,-2 0-35 15,1-2-37-15,-1 2-280 0,3-2-26 16</inkml:trace>
  <inkml:trace contextRef="#ctx0" brushRef="#br0" timeOffset="147382.37">26563 3004 110 0,'0'0'261'0,"0"0"-137"15,0 0 140-15,0 0-88 0,0 0-36 16,8-18-29-16,-8 14 35 0,2 0-126 16,-2 3 32-16,2-3 16 0,1 0-16 15,-1 4-26-15,-2-4 3 0,2 4 4 0,-2 0 19 16,0-2 6-16,0 2 1 16,0 0-10-16,0 0 3 0,0 0 9 0,0 0-2 15,0 0 2-15,0 0-5 0,0 0-5 16,0 0 5-16,0 0-8 0,0 0-3 15,0 0-6-15,0 0-19 0,0 0-20 16,0 2-23-16,0 4-22 0,0 1 45 16,4 7 0-16,2 1 77 0,-4 2-54 15,2 2-20-15,3 1 17 0,-2-3-20 16,-1-1-10-16,0 1 10 0,2-3 0 16,-2-2-13-16,0 0-36 0,-2-4-22 15,0-3-26-15,1 1-33 0,-1-5 1 0,-2 3-34 16,0-2-61-16,0 0-128 0,0 2-335 15,-5-2 179-15</inkml:trace>
  <inkml:trace contextRef="#ctx0" brushRef="#br0" timeOffset="147636.58">26465 3118 909 0,'0'0'534'0,"0"0"-320"16,0 0-145-16,0 0-66 0,0 0 46 15,0 0 29-15,0 0 13 0,0 0 3 16,0 0-13-16,0 0-39 0,115-27 0 0,-77 21-39 16,0 2 14-16,0 1-15 0,-11 1-2 15,-3-2 0-15,-6 2-21 0,-2-1-92 16,3 0-66-16,5-2-29 0,-3 3-39 15,-2-5-157-15,-9 7-284 0</inkml:trace>
  <inkml:trace contextRef="#ctx0" brushRef="#br0" timeOffset="148027.1">27140 2885 393 0,'0'0'766'16,"0"0"-424"-16,0 0-299 0,0 0-21 16,0 0 17-16,0 0 91 0,0 0 26 0,0 0-16 15,21 114-20-15,-16-74-45 0,-1-1-30 16,0-7-29-16,2-3-16 0,3 0-13 15,-3-6 12-15,3-4-95 0,-3-6-125 16,1-4-100-16,-3 0-249 0</inkml:trace>
  <inkml:trace contextRef="#ctx0" brushRef="#br0" timeOffset="149834.01">17714 4920 34 0,'0'0'159'0,"0"0"112"0,0 0-189 16,0 0-50-16,0 0 73 0,0 0 15 15,0 0-22-15,0 0-13 0,0 0-30 16,0 0-6-16,0-2 3 0,0 2-3 16,0 0 0-16,0 0 0 0,0 0-7 15,0 0-9-15,0 0-11 0,0 0-5 16,0 0-1-16,0 0-3 0,0 0-13 15,0 0-3-15,0 0-1 0,2 0 4 0,5 0 19 16,-1 0 46-16,4 0-3 0,1 0-20 16,4 0 4-16,0 0-20 0,-3 0-10 15,6 0-13-15,-4-2 23 0,4 2-13 16,-2 0-13-16,-3 0 0 0,4 0-14 16,-2 0 13-16,-1 0 0 0,4 0-2 15,-2 0 3-15,6 0 1 0,-3 0-1 0,2 0 0 16,9 0-3-16,3 0-13 0,15-7 15 15,-1-6 1-15,-3 2-42 0,-12 2 3 16,-9 1 13-16,-3 7 10 0,-6-3-7 16,6-1-10-16,-2 2-6 0,2-2 38 15,-1 3-41-15,-5-1-66 0,-1 1-12 16,-4 2-43-16,-1 0-140 0,-6 0-124 16,0 0 104-16</inkml:trace>
  <inkml:trace contextRef="#ctx0" brushRef="#br0" timeOffset="150365.8">16497 5182 74 0,'0'0'986'0,"0"0"-605"0,0 0-248 15,0 0-101-15,0 0 53 0,0 0 32 0,0 0 6 16,0 0-9-16,0 0 9 0,0 0-16 15,-23-52-7-15,23 52-41 0,0 0-33 16,0 0-26-16,0 0-1 0,0 0-42 16,0 0 5-16,4-2 9 0,7-2 29 15,2 4 2-15,5-3 30 0,6-1-29 16,8-1-3-16,6 2 0 0,5-2-35 16,-3-2-37-16,2 0-51 0,-1-1-26 0,-3 1-33 15,2-7-65-15,-3 2-78 0,-10-3-333 16,-6 4 63-16</inkml:trace>
  <inkml:trace contextRef="#ctx0" brushRef="#br0" timeOffset="150672.31">17245 4659 731 0,'0'0'701'0,"0"0"-356"0,0 0-332 15,0 0-13-15,0 0-82 0,0 0 82 16,0 0 166-16,4 146-59 0,2-88-61 0,3-5-44 15,3-5-2-15,2-7-25 0,-2 3-1 16,5-9-78-16,-2-2-58 0,-5-9-27 16,-1-7-111-16,-3-5-338 0,-1-10 53 15</inkml:trace>
  <inkml:trace contextRef="#ctx0" brushRef="#br0" timeOffset="152290.04">21195 3935 5 0,'0'0'85'15,"0"0"10"-15,0 0-33 0,0 0 13 16,0 0 49-16,0 0-7 0,0 0 56 15,0 0-92-15,0 0-51 0,24-11 28 16,-22 11-2-16,-2-1-20 0,2 1-10 0,-2 0 23 16,0 0-7-16,2 0-23 0,0-5-18 15,0 4 16-15,5-1 19 0,0-1 9 16,1 0-34-16,0-2-9 0,1-2-3 16,1 5 1-16,5-5-19 0,-4 1-20 15,1 1-17-15,2-3 1 0,-4 5-4 16,-2-1 27-16,3-2-11 0,0 3 4 15,-3-1-16-15,-2-3-43 0,1 3-16 16,-1-2-26-16,3 3-33 0,-1-5 42 16,1 3-38-16</inkml:trace>
  <inkml:trace contextRef="#ctx0" brushRef="#br0" timeOffset="153934.85">21298 3932 14 0,'0'0'193'0,"0"0"-160"16,0 0-33-16,0 0-3 0,0 0-10 15,0 0 13-15,0 0 46 0,0 0 9 16,0 0 7-16,0 0 29 0,12-35 131 16,-12 34-56-16,0 1-94 0,0 0 29 15,-2-1-49-15,-2 1 33 0,2 0-1 0,0-3-48 16,-2 0-13-16,1 3-23 0,1 0 0 15,2 0-2-15,-2 0 2 0,0 0-1 16,0 0-2-16,0 0 0 0,2 0 1 16,-5 0 1-16,5 0 1 0,-2 0 0 15,0 0 29-15,2-1 17 0,-2-1 16 16,2 0-17-16,0 0 1 0,0 2 19 16,0-2-13-16,0 0-36 0,0 1-14 0,0 1 0 15,0 0-2-15,0 0-2 16,0 0-17-16,0 0-4 0,-2 0-9 0,2 0-1 15,-2 0-16-15,0 0-3 0,-3 0 23 16,3 0 13-16,-2 0 16 0,0 0 22 16,0 0-6-16,0 0-16 0,-1 3-1 15,0-1 1-15,3 0 3 0,-2 2 36 16,2-3-10-16,-2 2-9 0,0 1-19 16,0-1 15-16,0 2-14 0,0 0-2 15,1-1-1-15,0 1-15 0,3 0 3 0,0 0 0 16,0-1 12-16,0-1 1 0,0 0-20 15,3 1-3-15,2-3-9 0,-1-1 19 16,2 2 10-16,-2-2 3 0,2 3 0 16,-2-3 26-16,5 0 6 0,0 0-9 15,-5 0-20-15,0 0 20 0,0-3-20 16,-4 1 43-16,0 1 9 0,2-6-9 16,-2 4-28-16,0-1-17 0,0-1 0 15,0-1 41-15,0-2-12 0,0 1-30 16,0 1 0-16,-2-2 1 0,-2 0-1 15,0-1-13-15,2 5-29 0,-2-1 16 0,0-1-7 16,-1 3 4-16,0 0 26 0,1 3 3 16,0 0-3-16,-4 0-23 0,2 0 10 15,-6 0 0-15,4 6-23 0,0 1 39 16,0 1 23-16,-1 3 12 0,-2 2 8 16,7-4-40-16,0 2 0 0,4-2-3 15,0 1 26-15,0-2-26 0,4 0-23 16,4-3 10-16,1 1 13 0,2-3 1 15,-1 1 19-15,8-2 3 0,-4-2-7 16,1 0 0-16,4-2-3 0,-4-3-11 0,0-1 11 16,-2-1-13-16,-5 2 0 0,0 2 0 15,-4-4-27-15,1 4 27 0,-2-1 30 16,-1-3-1-16,-2 1-29 0,0-4-33 16,0 2 33-16,0 0-3 0,-2 1-33 0,-6 0 7 15,2 1 10-15,-2 0-50 16,0 1 27-16,-1 3 42 0,-2 2 0 0,1 0 0 15,-1 0-10-15,1 6-16 0,-4 1-16 16,6 1 26-16,-2 1-17 0,2 1-3 16,-2 1-88-16,6-1-38 0,0 1-109 15,4-4-87-15,0-3 25 0</inkml:trace>
  <inkml:trace contextRef="#ctx0" brushRef="#br0" timeOffset="154114.36">21261 3897 52 0,'0'0'466'16,"0"0"-216"-16,0 0-250 15,0 0-78-15,0 0-130 0,0 0-73 0</inkml:trace>
  <inkml:trace contextRef="#ctx0" brushRef="#br0" timeOffset="154281.63">21261 3897 182 0,'17'45'410'0,"-17"-45"-322"16,-2 0-88-16,2 0-339 0,0 0-2 16</inkml:trace>
  <inkml:trace contextRef="#ctx0" brushRef="#br0" timeOffset="154702.82">21298 3963 99 0,'0'0'584'0,"0"0"-229"0,0 0-268 15,0 0-86-15,0 0 0 0,0 0 25 16,0 0-26-16,0 0-11 0,0 0 8 0,0 0 0 16,2-40-1-16,-2 35-38 0,0 4 42 15,0 1 10-15,0 0 32 0,0 0 36 16,-4 0 33-16,-1 0-20 0,1 0-42 15,0 0-20-15,-1 0 20 0,1 0-7 16,0 0-9-16,2 0-32 0,0 0-1 16,-1 0-26-16,1 1-7 0,0 4-6 15,2-4-6-15,0 3-102 0,0-2-84 16,2 0-131-16,3-2-88 0,-1 2 158 16,4-19 292-16</inkml:trace>
  <inkml:trace contextRef="#ctx0" brushRef="#br0" timeOffset="168502.43">4286 2260 97 0,'0'-4'156'16,"0"0"177"-16,0-2-85 0,0 4-7 0,0-3-78 15,0 1-27-15,0 0-61 0,0 3 0 16,0-2 23-16,0 2-1 0,0-1-9 16,0 2-17-16,0 0-22 0,0 0 29 15,0 0 10-15,-2 0-20 0,0-2-68 16,-1 2 3-16,1-2-16 0,0 0 26 15,0 2 0-15,2-2 10 0,0 2-22 16,0 0 0-16,0 0 0 0,0-2 12 0,0 2 0 16,-2 0 6-16,2-4-19 0,0 3 0 15,-2-3-19-15,0-3-30 0,2 2 49 16,0-3 0-16,0 1-10 0,0-2-32 16,0-3 39-16,0-3 3 0,0-3 0 15,6 1-16-15,5-1-13 0,-1 0 3 16,3-2-29-16,2 0 32 0,0-1 7 15,1 1 6-15,0 1-26 0,0 3 36 16,0 0 0-16,-2 4-17 0,-1 1 15 16,2 0 2-16,-2 2 0 0,1-2-1 0,2 2-25 15,-2 2 6-15,3 1-29 0,0-2 47 16,2 3-27-16,1 0 29 0,8-1-13 16,7-1 10-16,12-2 2 0,2-3 0 15,2 3 1-15,-7-1 23 0,-6 4-23 16,-2 0-16-16,-1 3-22 0,-5-1 37 15,-8 0 0-15,4 4 1 0,4-4 0 0,1 4-58 16,7-2 58-16,-3 2 0 16,-1 0 0-16,-2 0-3 0,2 0 3 0,2 0-3 15,-1 0 3-15,-1 0 0 0,3 0 0 16,-1 4 39-16,2-2-38 0,2 4 28 16,1-4 4-16,-1 1-30 0,0-1-3 15,-1 0 0-15,-1-2 1 0,0 0 19 16,0 0-19-16,3-4 28 0,1-3-29 0,3-4 0 15,3-3 38-15,4-1-38 16,-4-4 13-16,3 0-12 0,2-6 1 0,1 2 14 16,-2 0-16-16,-1 0-9 0,1 3 7 15,-4 3 2-15,-3 1-62 0,1 3 42 16,-3-5-9-16,-3 5 23 0,-4-2 6 16,3 1 0-16,-1 1-7 0,2-3 7 15,0 3 16-15,1-1-16 0,1-4 0 16,3-2 13-16,-3 1-10 0,2-1 29 15,4-2 7-15,-8 0 19 0,-7 0-12 0,-3 5-4 16,-8 3-16-16,-7 4-3 16,-5-2-1-16,1 2-22 0,-2-1 0 0,1 1 2 15,-6-2 1-15,0 5 84 0,-2-3-87 16,0 1 43-16,-2-1-43 0,0 2 45 16,2-1-13-16,-2 3-32 0,0-1 0 15,0 1 56-15,0 3-56 0,0-5-51 0,0 1-30 16,0 5 81-16,0-1 45 0,0 1 3 15,0 2-28-15,0 0-18 0,0 0-2 16,0 0 0-16,0 0 16 0,0 0-16 16,0 0-9-16,0 0-14 0,0 0 0 15,-4 0 10-15,2 2-22 0,0 3-1 16,-2 2-6-16,2 6-4 0,0 10 24 16,2 9 9-16,0 2 11 0,2 2 1 15,8-2-1-15,4-5-8 0,-2-5 9 16,1-2 2-16,0-4-1 0,-3-1 28 15,1-4-28-15,6 3 0 0,2 3 11 0,7 5 18 16,3-2 3-16,7 1-19 16,8 2-13-16,6-4 0 0,-6-4 0 0,-1-4 15 15,-1-4-14-15,1 1 24 0,1-3-25 16,1 0-1-16,1-3 1 0,6-4 0 16,-6 0 23-16,5 0-20 0,0 0-2 15,0-6-1-15,0-1 0 0,-2-1 0 16,-1 0 8-16,0-2-8 0,-2 3 0 0,-3-1 6 15,-3-2-6-15,5 0-11 16,-5 1 11-16,2 2 14 0,1-1-14 0,-3 1 0 16,0 0-3-16,1 4-23 0,-1-2 26 15,0 2 0-15,1-1 1 0,-3 4-1 16,-2 0-16-16,2 0 14 0,-1 0 4 16,3-2-4-16,0-1-15 0,7-1 17 15,-1-2 29-15,3-1-27 0,5-2 1 0,-2-1 16 16,3 0-18-16,3-2-1 15,-5 1 0-15,0 0 0 0,-2-1 16 0,-6 0-16 16,-1 1 0-16,-1 1-13 16,-3 2 13-16,-2-1-1 0,0 1 0 0,-1 1 1 15,1 1-2-15,2-1 1 0,1 1 2 16,3-1-1-16,5 1 2 0,1-4-2 16,6 1 0-16,3 1 0 0,3-1 3 15,-3-1 13-15,3 3-16 0,-5 0 1 16,-3 3 19-16,-4-1-20 0,-5 5-2 0,-1-2-2 15,-5 2 2-15,-5 0-11 16,0 0 10-16,-7 2 3 0,-6 2-19 0,-4-3 2 16,1 1 14-16,-4 4 6 0,8-3 10 15,-2 1-13-15,4 2-28 0,-5 1 28 16,3 2 53-16,-2-1 22 0,4 1-27 16,2 1-28-16,-1 0 9 0,1-1 9 0,4-2-12 15,-4 5-24-15,2-4 21 16,2 2 0-16,-5-2-23 0,-1 2 16 0,2 4-16 15,-10-2-15-15,4 1 14 0,-8 0 2 16,1 0-2-16,-3 1 2 0,-1 1 8 16,-2-2-8-16,-3 2 19 0,0 0-1 15,0-1 20-15,0-1-20 0,-2 0 4 16,2 0-4-16,-2-1 0 0,6 2-17 16,-4-3-1-16,0 1-1 0,-2 0-7 15,2-1-25-15,0 0-71 0,-2 1-72 0,3 0 10 16,-3 0-75-16,-2 0-117 0,0 0-359 15</inkml:trace>
  <inkml:trace contextRef="#ctx0" brushRef="#br0" timeOffset="176261.82">17423 1983 525 0,'0'0'427'0,"0"0"-43"15,0-6-218-15,0 5-107 0,0-4-23 16,0 4-13-16,0-3 42 0,0 2 9 16,0 0-35-16,0-1-35 0,0 3 44 0,0-3 20 15,0 3-19-15,0-1-7 0,0 1-6 16,0-3 13-16,0 3-4 0,0 0-22 15,0 0 0-15,0 0 6 0,0 0 0 16,0 0 0-16,0 0-3 0,0 0-25 16,0 0-1-16,0 4-29 0,0 10-26 15,0 13 55-15,0 12 32 0,0 7 26 16,0 4-58-16,0-4 7 0,4-10-9 16,0-8 2-16,0-4-49 0,1-11-38 15,0 0 9-15,-3 0 3 0,2 1 1 0,-2-1-11 16,2-2-38-16,-2 0-43 0,-2-3-150 15,0-1-218-15,0-3-184 0</inkml:trace>
  <inkml:trace contextRef="#ctx0" brushRef="#br0" timeOffset="176516.14">17090 1918 886 0,'0'0'563'0,"0"0"-329"0,0 0-234 0,0 0-68 16,108-51 26-16,-48 34 42 0,1-1 29 15,1 5-9-15,-10 3-20 0,2 3 0 16,-7 1-36-16,-7-1-39 0,-10 7-127 15,-7 0-94-15,-11 0-222 0,-3 0 48 16</inkml:trace>
  <inkml:trace contextRef="#ctx0" brushRef="#br0" timeOffset="176785.8">17128 2535 901 0,'0'0'671'15,"0"0"-502"-15,0 0-169 0,0 0 0 16,0 0 49-16,127-2 51 0,-63-11-48 15,6-1-35-15,0-1-17 0,-11 2-65 16,-5-1-88-16,-10 2-104 0,-12 2-329 16</inkml:trace>
  <inkml:trace contextRef="#ctx0" brushRef="#br0" timeOffset="177084.23">17969 2143 95 0,'0'0'1216'0,"0"0"-945"0,0 0-164 15,121-46-42-15,-98 38-65 0,-6 8-55 0,-6-3-115 16,1 1-57-16,4 0-57 0,-4 0-270 16,-4 2 90-16</inkml:trace>
  <inkml:trace contextRef="#ctx0" brushRef="#br0" timeOffset="177282.72">17967 2348 992 0,'0'0'485'0,"0"0"-361"0,0 0-124 0,0 0 0 16,0 0 110-16,0 0 0 0,0 0-39 15,139-17-46-15,-94 5-25 0,-1 1-152 16,-5 1-82-16,-9 0-121 0,-7 3-366 16</inkml:trace>
  <inkml:trace contextRef="#ctx0" brushRef="#br0" timeOffset="177630.42">18635 2005 421 0,'0'0'1038'0,"0"0"-853"15,0 0-155-15,-45 104 28 0,43-81-9 16,2-10 0-16,0-1-7 0,7 3-3 16,8 2-7-16,4 4-29 0,15-1 10 15,6-6 6-15,5 1-19 0,-3-12 0 16,-6-3 0-16,-8 0 0 0,-9 0 0 15,-4-2 1-15,-4 1 19 0,-1-6 48 16,-2-1 16-16,6 1 20 0,-8-3 25 16,-2-3 13-16,-4-3-25 0,0-4 2 15,-2-8-68-15,-13-5-15 0,-4-4 98 16,-2 8-130-16,1 10-1 0,6 6 23 0,-2 4-10 16,0-3-16-16,-8 2-33 0,1-1-15 15,-2 5-116-15,2 5 58 0,-1 1-42 16,-4 1-79-16,1 20-106 0,3 1-168 15,8-4-667-15</inkml:trace>
  <inkml:trace contextRef="#ctx0" brushRef="#br0" timeOffset="187445.98">29626 9034 505 0,'0'0'343'0,"0"0"-79"0,0-8-124 15,2 4-7-15,-2 1-35 0,2 3 3 0,-2-2-13 16,2 2-7-16,-2-3-3 0,2 3-7 15,0 0-9-15,-2 0-10 0,0 0 0 16,0 0-30-16,2 0 4 0,-2 0-3 16,0 0-7-16,0 0-3 0,2 0-13 15,4 3-16-15,0 12 16 0,6 9 49 16,5 14 116-16,2 8 3 0,0 3-29 0,1 0-59 16,-2-3-48-16,0 0 13 0,-2-3-23 15,4 2-21-15,-3-6 1 0,0-11-2 16,-4-7-3-16,-3-9-49 0,-2 1-18 15,4-4-8-15,-4 2-15 0,2-1-27 16,-4-5 4-16,-1 0 15 0,-5-3-22 16,0-1 23-16,0-1 44 0,-5 0 11 0,-5 0-72 15,-4-5-68-15,-4-3-154 16,-3-4-192-16,6 5 22 0</inkml:trace>
  <inkml:trace contextRef="#ctx0" brushRef="#br0" timeOffset="187696.31">29724 9310 728 0,'0'0'238'0,"0"0"-130"0,0 0 6 0,-155 109-20 16,111-76 75-16,14-10-48 0,6-6-30 15,7-3-7-15,2-2-51 0,-2 1 16 16,1 0-23-16,-4 4 16 0,8-4-22 16,-2 1-20-16,8-3-2 0,0 0-21 15,4-2-77-15,2-1-92 0,0 1-81 0,0-4-128 16,0-1-222-16</inkml:trace>
  <inkml:trace contextRef="#ctx0" brushRef="#br0" timeOffset="188842.78">30295 9169 7 0,'0'0'163'0,"0"0"-10"0,0 0 65 0,0 0-22 15,0 0-82-15,0 0-49 0,0 0 33 16,0 0 26-16,0 0-27 0,0 0-44 16,-8-9-53-16,6 9 0 0,-4-3 3 15,4 3-3-15,-2 0 0 0,0-3-26 16,-2 1 13-16,2 2 13 0,-2-2 19 15,1 2 33-15,1 0-6 0,-1-2 9 16,3 2-19-16,0 0-7 0,0 0 10 0,0 0 17 16,2 0-1-16,0 0-13 15,0 0-16-15,0 0-13 0,0 0-9 0,0 0 9 16,0 0-11-16,0 0 1 0,0 0 0 16,0 0 0-16,0 0 10 0,0 0 0 15,0 0-9-15,0 0 9 0,0 0 6 16,2 0 33-16,2 0-3 0,3 0-49 15,0 6-4-15,1 4 4 0,2 1 13 16,0 4 19-16,4 1-31 0,-2-2 32 0,3 4-33 16,0-3 13-16,0 3-12 15,0-3 18-15,0 0 4 0,1 1-20 0,4-1 16 16,-3 0-19-16,2 1 2 0,0-3 11 16,-2 0-13-16,0-2 11 0,-3 0-9 15,4-4-1-15,-6-1 0 0,-1-1 14 16,-2-1-14-16,-5-2 1 0,0 0 21 15,0-2 3-15,-1 0-10 0,-3 0 0 16,0 0-13-16,2 2 0 0,-2-2-3 16,0 0-2-16,0 0 0 0,0 1-1 0,0-1-10 15,0 0 11-15,0 0-11 0,0 0 11 16,0 0 2-16,0 0 1 0,0 3 1 16,0-3 1-16,0 3 10 0,-2 1-12 15,-3 3 38-15,-1 5 71 0,-2 0-6 16,-3-1-36-16,-2 4-55 0,-1-2 22 15,-4 3 13-15,-1-1-31 0,-2 0 5 0,0 1-22 16,-3-3-8-16,0 2 5 16,6-3-17-16,-4 2 18 0,6-3-18 0,-1 0-38 15,-1 1-38-15,4-2-24 0,-2 1-6 16,6-2-33-16,4 2-36 0,0-4-59 16,2-1-78-16,4-1-212 0,0-3-131 15</inkml:trace>
  <inkml:trace contextRef="#ctx0" brushRef="#br0" timeOffset="191366.24">31150 9218 57 0,'0'0'81'0,"0"0"-12"0,0 0 195 15,0 0 49-15,0 0-137 0,0 0-26 16,0 0 9-16,0 0-48 0,-6-26-40 15,6 23 30-15,-2-1-32 0,2 0 12 16,-2-2-10-16,0 3 20 0,2-2-6 16,-2 0 9-16,0 0-42 0,0 2 3 15,-1-1-6-15,3 0 28 0,-2 1-44 16,0 0 15-16,2 2-45 0,0-1 23 0,0 2-3 16,0 0-20-16,0 0-1 0,0 0-2 15,0 0 0-15,0 0 1 0,0 0-1 16,0 0-1-16,0 0-12 0,0 0 13 15,0 0 23-15,0 0 9 0,0 0 1 16,2 0-30-16,0 0-3 0,1 2-23 16,-1 3-9-16,0 8 32 0,0 13 6 15,0 11 98-15,-2 12 12 0,0 1-23 16,0-4-28-16,-6-9 9 0,-1 1 6 16,0-3-42-16,5-7 1 0,-2-6 9 0,2-7-26 15,0-2 10-15,2 0 7 0,-2 3-11 16,0 1-8-16,2-4-1 0,0 1-3 15,0-4 9-15,0-3-12 0,0 1 9 16,-2-5-22-16,2 1 16 0,0 1-15 16,0-3 1-16,0 1 2 0,0-1-3 15,0-2-1-15,0 2-25 0,-2-1-48 0,2-1-13 16,0 3-10-16,0-1-29 0,0-2-26 16,0 2-17-16,0-2 3 0,0 2 0 15,0-1-35-15,0 3-83 0,0-2-3 16,0 0-294-16,2-23-377 0</inkml:trace>
  <inkml:trace contextRef="#ctx0" brushRef="#br0" timeOffset="201829.54">18574 11010 35 0,'0'0'98'16,"0"0"6"-16,0 0 10 0,0 0 7 15,0 0-4-15,0 0 43 0,0 0-10 16,0 0-52-16,0 0-33 0,0 0-13 16,0 0-7-16,0 0-12 0,0-3-7 15,0 3-23-15,0 0-3 0,0 0 0 16,0 0-3-16,0 0-13 0,0 0 0 0,0 0 13 16,0 0 0-16,0 0 3 0,0 0 15 15,0 0 28-15,0 0 15 0,0 0 7 16,0 0 7-16,0 0-13 0,0 0-1 15,0 0-6-15,0 0-13 0,0 0-10 16,0 0 1-16,0 0-1 0,0 0-3 16,0 0-7-16,0 0-2 0,0 0 2 15,0 0-3-15,0 0 1 0,0 0-1 0,0 0-13 16,0 0 10-16,0 0-11 16,0 0 2-16,0 0 15 0,0-2-6 0,0 2 0 15,2-2-10-15,-2 2 10 0,2-2-11 16,2 1 1-16,-2-1 0 0,4 0-3 15,-1 0 0-15,4 0-1 0,-1 0-1 16,0 1-2-16,1 1-18 0,1-3 2 0,3 3 20 16,0 0 0-16,-3 0-2 15,6 0-1-15,-4 0-9 0,1 0 12 0,0 0 2 16,-1 0 0-16,-1 0 10 0,0 0-12 16,-3 0-1-16,-1 0-1 0,-1 0 0 15,-2 0-1-15,2 0 1 0,-2 0 2 16,4 0-1-16,-4 0-2 0,0 0-8 15,0 0 10-15,0 0 2 0,0 0-2 16,0 0-13-16,0 0 14 0,1 0 3 0,2 0-1 16,-1 0 1-16,0 0 6 0,0 3-9 15,3-3-2-15,2 0-10 0,-3 1 12 16,3 1 13-16,-1 0-11 0,3 0-3 16,0 0 1-16,-5-2-22 0,3 2-14 15,0-1 16-15,-3-1 7 0,0 2 13 16,1 0-1-16,-3-2 0 0,1 2-17 15,-3-2 17-15,0 3 1 0,1-3 0 16,-3 0-4-16,2 1 2 0,-2-1 2 16,0 0-3-16,2 2 2 0,-2-2-14 0,2 2 15 15,1 1 0-15,2-3-3 0,-3 5 1 16,4-5 2-16,-2 2 0 0,5 0 17 16,0 0-4-16,1-1-11 0,-1-1 0 15,4 2 14-15,-2-2-15 0,-3 0 21 16,3 0-21-16,-4 0 11 0,1 0 1 15,-4 0-11-15,2 0 21 0,0 0 3 16,-2 0-7-16,-2 0 7 0,0 0-6 16,0 0-17-16,3 0-3 0,-3 0 1 15,3 0 12-15,-1 0-12 0,2 0 0 16,1 0-1-16,-1 0 17 0,5 0-17 0,0 0 0 16,-3 0-2-16,6 0 1 0,-4 0 0 15,-2 0 0-15,4 0-1 0,-2 0 1 16,-3 0-1-16,-1 3 1 0,3-3-1 15,-3 1-11-15,1-1 13 0,-3 0-3 16,2 2-10-16,-2-2 13 0,4 0 2 0,-4 0-1 16,0 0-1-16,0 0 0 15,1 0 0-15,-1 0 0 0,3 0 0 0,-1 0 0 16,-2 2 0-16,3-2 0 0,-1 0 0 16,1 0 2-16,2 0-2 0,-5 0 0 15,4 0-2-15,0 0-1 0,-2 0 3 16,0 0 0-16,-4 0 2 0,2 2-2 15,1-2-4-15,0 0-16 0,-1 0 20 16,-2 0 2-16,2 0-1 0,-1 0-1 16,-1 0 2-16,2 0 0 0,1 0-2 0,-1 0 2 15,1 0-2-15,-3 0 0 0,0 0-3 16,2 0 2-16,-2 0 0 0,5 0 1 16,-2 0 0-16,-1 0 0 0,0 2 0 15,-2-2 0-15,2 0 0 0,-1 0 1 16,4 0-1-16,-3 0 3 0,0 0 10 15,0 0 7-15,-1 0-1 0,1 0-17 0,1 0 11 16,-1 0-9-16,-2 0 9 0,1 0-13 16,-1 0-1-16,0 0 1 0,-2 0 0 15,0 0-3-15,2 0-7 0,0 0 9 16,3 0 2-16,0 0 0 0,-1 0 0 16,0 0 0-16,0 0-1 0,0 0 0 15,6 0 1-15,-4 0 2 0,0 0-1 16,-1 0 0-16,1 0 0 0,1 0-2 15,-1 0-3-15,-1 0 3 0,-3 0-1 0,2 0 0 16,-2 0 1-16,3 0-3 0,-5 0 1 16,3 0 0-16,-1 0 0 0,0 0 0 15,-2 0 0-15,2 0 1 0,-2 0 0 16,2 0-1-16,0 0 1 0,4 0 1 16,-2 0 13-16,2 0-12 0,0 0-1 15,3 0 0-15,0 0 1 0,-1 0-1 16,-1 0 0-16,1 0 0 0,1 0 0 0,0 0 2 15,-3 0-1-15,0 0-1 0,2 0-1 16,-2 0 0-16,0-2 1 0,-2 2-2 16,1 0 2-16,1 0 1 0,1-2 2 15,-3 2-3-15,1 0 0 0,-1 0 1 16,0-2-1-16,1 2 4 0,-1 0-3 16,3 0 1-16,-3 0-2 0,0 0-2 15,2 0 1-15,4 0 1 0,-4 0-2 0,0 0 1 16,1 0 1-16,-3 0 0 15,5 0 1-15,-5 0-1 0,1 0-2 0,-1 0-1 16,0 0 3-16,3 0-2 0,-3 0-1 16,3 0 1-16,-5 0 0 0,2 0 1 15,0 0 0-15,2 0 0 0,-2 0 1 16,0 0 2-16,-2 0-1 0,2 0-1 16,-2 0 0-16,1 0-2 0,-1 0 1 15,3 0 1-15,-1 0 1 0,-2 0-1 16,2 0 0-16,-1 0 0 0,-1 0 2 0,0 0-2 15,0 0 3-15,3 0-2 16,-3 0 1-16,1 0-2 0,-3 0-2 16,2 0 1-16,2 0 1 0,-2-2 0 0,4 2 1 15,0 0 0-15,-2 0-1 0,2 0-1 16,-2-1-1-16,-2 1 2 0,3 0-3 16,0 0-10-16,-3 0 10 0,0 0-13 15,-2-3 14-15,0 3 0 0,0 0-1 16,0 0 1-16,0 0 0 0,1 0 2 15,-1-2 0-15,2 2 13 0,0-1-1 16,0 1-12-16,1 0-1 0,-1-2-16 0,0 2 17 16,1-2 3-16,1 2-3 0,-2-2 0 15,0 2-2-15,0-2 0 0,3 2 0 16,-5-3-14-16,3 3 15 0,-1 0 1 16,0 0 1-16,0 0 0 0,-2-3 0 15,2 3-1-15,0 0 1 0,-2-2 3 16,3 2 9-16,-3-2-12 0,3 1 12 0,-3-2-12 15,0 1 12-15,0 2-10 0,0-2 13 16,0 0-13-16,2 1 14 0,-2-1-16 16,2 0-1-16,1-2-1 0,-1 2-16 15,-2 1 16-15,5-2-2 0,-5 0 1 16,2 1 1-16,0 0 1 0,-2-2 0 16,3 1 1-16,-1 0 12 0,-2 1-13 15,0-1 3-15,0 0-2 0,0 2-1 0,0 1 0 16,2-3-13-16,1 1 10 15,0 1-13-15,-1-1 14 0,0 0-15 0,2 2 2 16,-2-2 15-16,-2 2 1 0,2-2-1 16,-2 2-1-16,0 0 1 0,-2 0 4 15,0 0 15-15,3 0-17 0,-3 0 14 16,0 0-12-16,0 0 9 0,0 0 0 16,0 0 0-16,0-2-11 0,0 2 1 15,3 0-1-15,-1-1-1 0,2 1 12 16,-2-3-11-16,0 3-2 0,0 0-3 0,2-1 0 15,-2 1 2-15,2-2 1 0,-2 0 0 16,3 0-3-16,-3 0-10 0,0 2 13 16,0-2 1-16,0 2 1 0,3-3-1 15,-1 3 0-15,-2 0 0 0,2 0 2 16,-4-2-2-16,2 2-1 0,-2 0 0 16,3 0 3-16,-3 0-2 0,0 0 0 15,2 0-1-15,-2 0 1 0,4-3 0 16,-2 3-1-16,0-2-1 0,2 1 1 0,0 0 1 15,1-2-1-15,-1 0-1 0,1 2-1 16,-3-1-11-16,2 2 9 0,-2-2 4 16,2 0 17-16,-2 2-4 0,0-2-11 15,-2 2 0-15,0 0 11 0,0 0 0 16,0-2-11-16,2 2 0 0,-2 0-1 16,2-1 0-16,2-1-1 0,1-1-1 15,0 2 0-15,-1-1-12 0,-2 0 0 0,2 0 0 16,-2 0 13-16,2 0 0 0,0-1 1 15,-2 3 0-15,1-2-1 0,1 0 4 16,-2-1 18-16,-2 2-9 0,2 0 4 16,0-2-1-16,-2 0 7 0,3 2-10 15,-3 0-11-15,2-2 1 0,-2 1 8 16,2 0-11-16,0 0 0 0,0-1 1 16,0 1 15-16,0-2-14 0,0 1 11 15,1-2-11-15,-1 2 0 0,2-1-2 0,-2 0-1 16,0-3 1-16,2 5 1 15,-2-3 25-15,0 3-13 0,3-3-13 0,-1 1 1 16,-1 2 3-16,-1-1-1 0,0-1 11 16,2 0-14-16,0 0-16 0,-2 0 16 15,0 0 2-15,2 1 1 0,-2-1-3 16,0-1 16-16,2 2 0 0,0 1 2 16,0-1-18-16,-2-2-2 0,0 1 2 15,0 3 24-15,0-3-23 0,0 2 22 0,-2-2-20 16,2 3 30-16,0-4-33 0,0 2-13 15,0 1-3-15,0-2 12 0,-2 1 4 16,2 3 0-16,3-5-16 0,-3 2 16 16,0-2 3-16,0 1 14 0,3-1 12 15,-3 1-10-15,-2 1-17 0,2-3 31 16,-2 2-8-16,2-3-18 0,0 2 6 16,-2 0 0-16,0-2 9 0,2 4 7 0,-2-1-13 15,0 0 10-15,0 3-7 16,2-3-19-16,-2 0-17 0,0 0-5 0,2-1 22 15,-2 5 0-15,0-2 12 0,3-1-12 16,-3 1 0-16,2 0 16 0,-2-1-3 16,2-1 22-16,-2 0-15 0,0 2 2 15,2-2 14-15,-2 1-4 0,0 0-29 16,0 0 13-16,0-1 13 0,0 0 6 16,0 1-25-16,0-1-10 0,0 0 0 15,0 2 17-15,0-3 19 0,0 4-36 0,0-3 0 16,0 2 0-16,0-2 9 0,0 1-7 15,0-1-2-15,0 2 1 0,0-1-1 16,0-2 13-16,0 2-11 0,0-1 14 16,0 0 0-16,0 0 0 0,0 1-16 15,0-2 4-15,0 1 31 0,0 4 0 16,0-5-19-16,0 5-13 0,0-2-1 0,0 0-1 16,0 0 1-16,0 2 11 0,0-2-11 15,0-2-1-15,0 1-1 0,0 1 0 16,0-2 2-16,0 0 27 0,0 0-17 15,0 2 4-15,0-1 7 0,0-1-17 16,0 1-6-16,0-2-13 0,0 2 10 16,0-2 1-16,0 0-1 0,0-1-10 15,0 1 10-15,0 0 3 0,0 0 1 16,0-2 1-16,0 2 0 0,0-1 1 16,0 0-1-16,0 1 2 0,0-1 8 0,0 2-8 15,0-1-3-15,0 1 0 0,2-1 0 16,-2 2-1-16,0-1-2 0,2 1 2 15,-2 1 11-15,0-1-11 0,2 0 0 16,-2 1 0-16,2-2 0 0,0 0-1 16,-2 0-2-16,2 1-13 0,1 1 14 15,-3-2 1-15,2-1 1 0,0 3 3 16,-2-3 23-16,2 2-10 0,0-2 0 16,1 0-14-16,-3-1 19 0,2 0-20 0,0 3-1 15,0-3 26-15,-2 2-24 0,2-1-1 16,0-1-1-16,0 1-10 0,-2 3 10 15,2-5 4-15,-2 2-2 0,2-1-1 16,0 0-1-16,-2-1 1 0,2-1 2 16,0 3-2-16,0 0 0 0,0 1 2 15,2-3 13-15,-2 3 3 0,0-2-19 0,-2 1-10 16,2-1-6-16,0 2 16 16,0 0-1-16,0 1 1 0,-2 1 1 0,2-3 1 15,-2 2-2-15,2 1-3 0,-2-1 0 16,2-2 3-16,-2 1 1 0,2 1-1 15,0-1 3-15,-2 0 0 0,2 0 13 16,-2 3-16-16,0-1 1 0,2 0-1 16,-2 0 0-16,2 2 0 0,-2-2 1 15,0-3 1-15,3 5 8 0,-1-5-10 16,0 2-13-16,-2-1 13 0,5 1 22 0,-5 0-2 16,2-1-20-16,0 0-12 15,0 1 12-15,-2-1 0 0,2 0 0 0,0-2 0 16,0 0-3-16,0 1 3 0,0-2 10 15,0 0-10-15,1 1-3 0,-1-1 1 16,0 1 2-16,0-1 0 0,2 1-2 16,-2-1 0-16,0 4-11 0,3-3 12 15,-3 3 0-15,-2-2 1 0,2 2 2 16,0 1-1-16,-2-2 2 0,2 0-1 16,-2 3-1-16,3-3-1 0,-3 1 3 0,0 2 1 15,2-1 8-15,-2 0-12 0,0-1-1 16,2 1-1-16,0-3-14 0,-2 3 14 15,2-3-14-15,0 1 15 0,0 0-2 16,-2 0 3-16,2 1 0 0,2-1 1 16,-2-2-1-16,0 2-3 0,0 1 2 15,1-2-1-15,0 3 1 0,-1 0-12 0,-2-1 13 16,2 1 3-16,-2 2 13 0,0-2-3 16,0 0-11-16,2 0 0 0,0-2-2 15,-2 2 1-15,2-1 2 0,0-1-3 16,0-1-2-16,0 0 1 0,0 0-12 15,0-2 13-15,0 2 0 0,0-1 13 16,0 0-12-16,0 1 2 0,1-1 10 16,-1 1-13-16,0 1 0 0,1-3 3 15,-1 5 10-15,-2-1 0 0,0 1-12 0,2 0-1 16,-2 1-1-16,0 1 0 0,0-3 1 16,0 2 0-16,2-2-2 0,-2 0 0 15,0 1-1-15,0-2 0 0,2 0 2 16,-2 3-12-16,0-3 12 0,0 0 1 15,0 2 1-15,2-2 1 0,-2 1-2 16,2 0-1-16,-2 1 1 0,0-1 0 16,0 1 2-16,0 0-1 0,2-1 3 15,-2 3-1-15,0-5 0 0,0 3 10 0,0-2-10 16,0 2-1-16,0-2 0 0,0 3 14 16,2-3 0-16,-2-2-13 0,0 1-3 15,0-1-9-15,0-1 9 0,0 0 2 16,0 0-1-16,0-1-1 0,0 1-1 15,2-2 1-15,-2 1-2 0,2 1-2 16,-2 2 3-16,0-3-21 0,0 2 6 16,3 1 16-16,-1-2 2 0,-2 2-2 15,2 0 0-15,0 0-1 0,-2 3-1 0,2-3 2 16,0-1-2-16,0 2 0 0,-2-1 0 16,5 1 0-16,-3-1 2 0,-2 0-2 15,2 0 0-15,0 0 2 0,0 0 12 16,0 1-12-16,1-2 0 0,-3 2-3 15,2 1 2-15,0-1 0 0,0 0-2 0,0 0-16 16,2 1 18-16,-4-1 1 16,0-1 2-16,2 3 0 0,-2-3 0 0,2 2 14 15,0-1-14-15,-2-2-2 0,2 2 1 16,0-2-1-16,0 2 0 0,1 1 2 16,0-1 11-16,-1 0-13 0,0 1-2 15,0-2 2-15,0 2 10 0,-2-1-7 16,2 1-1-16,-2-2-2 0,2 1-2 15,-2 0 1-15,2 0 1 0,-2 3 3 16,2-3-3-16,-2 0-14 0,2-1 11 0,0 1-9 16,0 0 12-16,0 0 0 0,0 1-3 15,0-4 0-15,1 3 0 0,-1-2 3 16,3 1-12-16,-3-1 9 0,0 1-29 16,2-1 32-16,-2-1 2 0,0 5-2 15,0-3-2-15,0 1-1 0,0 3 1 16,0-1-10-16,-2 0 12 0,3-2 0 15,-3 2 2-15,2-2-2 0,-2 3 0 16,2-3 2-16,0 0 0 0,-2 0 1 0,2 2 10 16,0-3-2-16,3 3-11 15,-1-5-16-15,-2 4-3 0,0-1 19 0,0 0 1 16,-2 2 0-16,0-2-1 0,2 3-1 16,1-3 1-16,-1 2 0 0,0-2 0 15,0 0 3-15,0 0 0 0,0 1-2 16,0-2 2-16,-2 3 16 0,2-5-15 15,0 3-4-15,0-2-2 0,0 3-1 16,0-3 2-16,1 3-11 0,2-1-4 0,-5 0 15 16,2-3 1-16,0 5 20 0,-2-3-20 15,2 2 0-15,-2-4 0 0,2 4-1 16,-2-3 0-16,2 2-3 0,0 0 1 16,-2 3 0-16,2-1 1 0,0-2 2 15,-2 0 2-15,2 1-2 0,0-2-3 16,-2 2-13-16,0-1 16 0,2 1 2 15,0 0-1-15,0 1-1 0,0-4-1 16,1 3-12-16,-1-3 0 0,3 0 11 16,-3 1 0-16,2-2-13 0,0 2 15 15,0-3 3-15,-2 1 10 0,2-1-11 0,-1-1-2 16,-1 0 0-16,0 1-19 0,0 1 16 16,-2 2-16-16,2 1-1 0,-2 0 20 15,2 0 0-15,-2 1-12 0,2 1-1 16,-2-2-3-16,3-1 3 0,-1 2-3 15,0-2 4-15,0 5 10 0,0-5-18 16,0 1 1-16,0 4 6 0,1-5 12 0,-1 1 1 16,0 0 0-16,0-1-1 15,0-1-15-15,0 2 16 0,0 0 2 0,2 0-1 16,-2 1 0-16,0-2-1 0,0 3 0 16,1-3 3-16,1 2 8 0,-1-2-11 15,-1 1-19-15,0 1 19 0,0 1 0 16,0-2 0-16,2 1-2 0,-2-1-17 15,2 0 6-15,-2-3-9 0,2 5 21 0,-2-1 1 16,3-1-1-16,0 0-1 16,-1 0-20-16,2 4 6 0,-2-5-13 0,0 3 13 15,-2-2 13-15,0 2-13 0,3 1-4 16,1-2-2-16,1 3 9 0,1-1 13 16,-1-1-13-16,-1 2 12 0,0-2-15 15,0 0 16-15,1 2 10 0,0-2-6 16,-1 0 18-16,0 1-20 0,-2-1-1 15,2 2 1-15,-2-3-2 0,4 3 0 16,-4-2 1-16,0 2-1 0,0-2 0 0,0 1-3 16,0 1-8-16,3-2 10 0,-3 2-11 15,5 0-4-15,-1-2 15 0,-1 2 1 16,1-3 1-16,0 3-1 0,1 0 1 16,0 0-1-16,1-3 13 0,-2 3 6 15,2-4-16-15,0 2 10 0,-2 2 0 16,-2-2-12-16,3 0-1 0,-2 2 0 15,-1-1 0-15,-2 1-1 0,0-3-12 0,1 3 13 16,-3 0 0-16,2 0 3 16,-4 0 17-16,2-1-18 0,-2 1 0 0,2 0 1 15,-2 0 13-15,2 0-14 0,0 0 11 16,5-2-11-16,-1 2 27 0,1-2-3 16,1 0-23-16,-2 0-1 0,2 2-2 15,4-2 1-15,-2 1-1 0,-2 1 0 16,1-2-2-16,2 2 0 0,-3-2-17 15,1 2-1-15,-3-2 18 0,0 2 0 0,3 0 2 16,-2 0 2-16,-3 0 0 0,2 0-1 16,-2 0 2-16,0 0-2 0,0 0 2 15,0 0-2-15,2 0-1 0,-2 0 0 16,0-3 3-16,-2 3-2 0,2 0-1 16,-2 0-16-16,-2 0 14 0,2 0 0 15,-2 0 0-15,0 0-14 0,2 0 0 16,0 0-4-16,0 0 10 0,5 0 10 0,4 0 24 15,-1 3-23-15,1-3 1 16,-1 2 0-16,5 0-1 0,0-2 14 0,-2 2-12 16,2-2 0-16,-1 0 13 0,0 0-13 15,-2 0-1-15,1 0-2 0,-5 0-1 16,3 0 1-16,-5 0 18 0,1 0-18 16,-1 0-3-16,-4 0 0 0,0 0 0 0,2 0 1 15,-2 0 2-15,3 0-2 0,0 0 2 16,-1 0 2-16,0 0 0 0,4 0-2 15,-2 0-2-15,0 0 1 0,6 0-12 16,-2 0 13-16,1 0 0 0,-3 0 0 16,5 0-2-16,-2 0-14 0,-1 0 16 15,-2 0 12-15,4 0-12 0,-4 0-17 16,-2 1 17-16,0-1 0 0,0 2-2 16,4-2 0-16,-4 0-1 0,2 2 1 15,1-2 2-15,-1 0 13 0,3 0-13 0,0 0 1 16,-1 0 1-16,-2 0 11 0,3 0-11 15,0 0 1-15,-1 0-2 0,-2 0 22 16,4 0-21-16,-4 0 0 0,0 0 14 16,-1 0-16-16,1 0 2 0,1 0 0 15,-1-2 15-15,1 2-16 0,1-2-1 16,3 2 2-16,-2-1-2 0,3 1 0 16,2-2 2-16,0 0 1 0,2 0 0 15,-4-1-3-15,-1 2-2 0,2 1 2 16,-4-2 1-16,-1 2 0 0,-2 0 1 15,2 0-2-15,-2 0 0 0,-2 0-3 0,0 0 1 16,-2 0-21-16,5 0 21 0,0 0-14 16,-1 0 0-16,3 0 16 0,-5 0 2 15,5 0-2-15,-3 0-8 0,1 0 8 16,-1 0 0-16,0 0 1 0,2 0 11 16,-2 0-12-16,0 0 0 0,-2 0 0 15,1 0 0-15,4 0 1 0,-3 2-1 16,0-2-1-16,-1 0-2 0,3 0 3 0,-1 0 0 15,2 0 0-15,-3 0 0 0,0 0-1 16,6 1-2-16,-4-1-8 0,0 0 10 16,1 3 1-16,2-3-2 0,0 0-11 15,-3 0-3-15,3 0 15 0,0 0-2 16,-3 0 1-16,6 0 2 0,-4 0 0 16,0 0 0-16,2 2-1 0,-2-2-2 0,-1 0-1 15,-1 2-12-15,3-2-19 0,-2 0 9 16,-1 0 7-16,6 0-10 0,-6 0-19 15,0 0 15-15,-4 0-2 0,6 0 16 16,-4 0-1-16,-2 0 20 0,0 0-3 16,-1 0 2-16,-1 0-1 0,3 2 1 15,-3-2 0-15,0 0 0 0,2 0 1 16,1 0 11-16,-1 0-8 0,2 0-2 16,4 0 12-16,-2 0 6 0,0 0-19 15,6 0 0-15,-4 0-1 0,3 0 1 0,0-2 0 16,0-2 1-16,-1 1 0 0,4 2 2 15,-4-1-1-15,4 0 1 0,-2 2-3 16,4-3 12-16,-4 3-10 0,1-2-4 16,1-1-13-16,-2 1 14 0,0 2-12 15,-4 0 13-15,0 0-1 0,4 0-1 16,-4 0 2-16,1-2-2 0,0 2-1 0,0 0 0 16,-3 0 0-16,2 0 2 0,2 0 1 15,0 0 0-15,2 0 0 0,-2 0-14 16,3 0 1-16,0 0 11 0,2 0 1 15,1 0 1-15,-2 0 0 0,4 0 0 16,-5 0-13-16,2 0-3 0,-2 0 15 16,-3 0-10-16,0 0 11 0,-2 0 0 15,-4 0-1-15,4 0-1 0,-4 0 1 16,2 0 1-16,-1 0-2 0,4 0 0 16,-1 0-31-16,1 2 33 0,0-2 15 15,2 0-15-15,-1 0 0 0,4 2 4 0,-2-2-3 16,2 0-1-16,-2 0 0 0,-1 0 0 15,3 0 0-15,-6 0-1 0,-2 0-15 16,2 0-7-16,-4 0 0 0,0 0-22 16,0 0 22-16,-1 0 1 0,2 0 19 15,1 0-17-15,-1 3-3 0,1-1 4 16,3-2 6-16,-2 3-10 0,1-1 1 16,2 1-1-16,0 0-6 0,-2-1 13 0,6 0 13 15,-3 0-20-15,-3-1-3 0,1 1 13 16,0 0-7-16,-3-2 17 0,4 0 3 15,-6 0 2-15,0 2 15 0,0-2-17 16,-1 0 3-16,2 0 13 0,-1 0 0 16,-2 0-14-16,3 0 0 0,1 0 17 15,1 0-18-15,4 0 28 0,-3-2-9 16,8 0-4-16,-4 0-16 0,6 1 3 16,-3-3 10-16,2 2-10 0,-4-1 13 15,1 0-3-15,-4 1-10 0,-4-1 0 0,2 3 16 16,-6 0 14-16,0-2 5 0,-2 2-15 15,0-3-7-15,1 3-12 0,-1-2 18 16,2 2-19-16,1-2 0 0,-1 2-1 16,3-2-2-16,-3 1-15 0,0 1-2 15,5 0 15-15,0 0-30 0,-1 0 32 16,3 0 2-16,0 0 0 0,-1 0 0 16,1 0 1-16,2-2-3 0,-2-1 2 0,-1 2 17 15,0-1-18-15,-2 2 10 16,0-2-11-16,-4 0 0 0,4 2 3 0,-2-2-1 15,-2 2 1-15,2-2-1 0,-1 2 17 16,4-1-17-16,-3-1-1 0,3 0-1 16,-1 0 2-16,3-1-2 0,0 2 0 15,-1 1-1-15,6-2-18 0,-6 0 17 16,3-1 0-16,0 3-2 0,-2 0-15 16,-1 0 3-16,1 0-7 0,-2 0 10 15,-1 0-6-15,-2 0-1 0,2 0 17 0,-6 0-10 16,2 0 12-16,-2 0-1 0,-2 0-17 15,2 0 19-15,-2 0 1 0,3 0 14 16,-3 0-15-16,-2 0-1 0,2 0 1 16,1 0 13-16,-1 0-13 0,-2 0 0 15,2 0-3-15,0 0-69 0,2 0-113 0,-2 0-45 16,-2 0-79-16,0 0-518 0,0-2 130 16,-19 4 697-16</inkml:trace>
  <inkml:trace contextRef="#ctx0" brushRef="#br0" timeOffset="203929.85">18255 11044 163 0,'0'0'140'0,"0"0"-9"0,0 0 35 0,0-2-65 15,0 2 157-15,0 0-89 16,0 0-42-16,0 0-36 0,2 0-35 0,1-2-24 16,-1 2-16-16,-2 0-14 0,2 0 15 15,-2 0 6-15,2 0-1 0,-2 0-20 16,2 0 0-16,-2 0 0 0,2 0-2 16,0 0 0-16,0 0-23 0,2 0-3 15,3 0 26-15,0 0 42 0,3 0-13 0,2 0 3 16,4 0-32-16,-2 0 0 0,6 0 1 15,-1 0 1-15,2 0-2 0,0 0 12 16,1 0-12-16,-4 0-1 0,2 0-35 16,-4 0 4-16,1 0 28 0,1 0-11 15,-4 0 14-15,2 0 0 0,-2 0 1 16,-2 0-1-16,2 0 2 0,-4 0-1 16,-1 0 2-16,1 0-1 0,-1-2 0 15,-1 2-1-15,1-2-1 0,-1 2 1 16,0 0-1-16,6 0 1 0,-4-1-1 0,0 1 1 15,6 0-13-15,-4-3-13 16,3 3 23-16,0-2 0 0,0 1-14 0,-1 1 11 16,2-2-7-16,-2 2 13 0,-1 0-1 15,0-2 1-15,-3 2 3 0,-3-2-1 16,-3 2-2-16,-2 0 0 0,0 0-1 16,1 0 1-16,-3 0 13 0,0 0-11 15,0 0-2-15,0 0-2 0,2 0-17 16,0 0-4-16,2 0 23 0,2 0 3 15,3 0 46-15,-1-2-36 0,5 2-12 16,-2-3-1-16,-1 3 0 0,-2 0-46 0,4 0-61 16,-4 0-92-16,-2 0-136 0,-2 0-109 15,-105 5 116-15</inkml:trace>
  <inkml:trace contextRef="#ctx0" brushRef="#br0" timeOffset="205226.47">17310 11163 1083 0,'0'0'346'16,"0"0"-206"-16,0 0 16 0,0 0-10 15,0 0-3-15,0 0-98 0,0 0-42 16,0 0 17-16,0 0 9 0,49-24 29 16,-25 19 7-16,-1-2-43 0,-4 2-22 15,3 1-16-15,-6 3 13 0,4-2-13 0,-4-1-19 16,-1 4-34-16,5-3-8 0,-2 1-63 16,6 0-65-16,-3 0-29 0,5-3-192 15,-5 1-383-15</inkml:trace>
  <inkml:trace contextRef="#ctx0" brushRef="#br0" timeOffset="205405.14">17806 10906 1692 0,'0'0'309'0,"0"0"-309"15,0 0-88-15,0 0 88 0,0 0 29 16,6 105 33-16,6-65-43 0,8-3-19 15,-2-8-26-15,-5-9-120 0,-2-6-29 16,0-2-134-16,1-3-372 0,-4-1-5 16</inkml:trace>
  <inkml:trace contextRef="#ctx0" brushRef="#br0" timeOffset="206684.87">25813 8482 404 0,'0'0'652'0,"0"0"-303"0,0 0-196 16,0 0-65-16,0 0-17 0,0 0 17 15,0 0 16-15,0 0-7 0,0 0-19 16,-23-14-29-16,23 14-17 0,0 0-9 15,0 0 12-15,0 0 24 0,0 0 12 0,0 0 13 16,0 0-23-16,0 0-15 0,0 0-17 16,0 0-11-16,0 0-18 0,0 0-29 15,0 0-13-15,0 0-3 0,0 0-10 16,0 0-7-16,0 0-12 0,0 0-10 16,0 8-27-16,2 5 79 0,0 2 19 15,0 3 11-15,7-1-21 0,-3 1-3 16,3-1 0-16,-1-1 10 0,0 0-26 15,6-2 22-15,-4-2 17 0,0 0-23 16,-1-3-23-16,2-1-12 0,-3 0-60 16,0-1-25-16,-3-1-43 0,-1 0-98 0,-4-2-198 15,0 1 77-15</inkml:trace>
  <inkml:trace contextRef="#ctx0" brushRef="#br0" timeOffset="206960.26">25650 8613 486 0,'0'0'782'0,"0"0"-437"15,0 0-238-15,0 0-107 0,0 0-29 16,0 0 29-16,0 0 91 0,129-2 32 0,-74 1-71 16,5-3-48-16,-5 1 9 0,3-4 6 15,-6 0-16-15,-3 3-3 0,-7-2-139 16,-9 2-79-16,-10 3-160 0,-8-3-276 16,-9 4 122-16</inkml:trace>
  <inkml:trace contextRef="#ctx0" brushRef="#br0" timeOffset="207254.03">26441 8332 1608 0,'0'0'464'0,"0"0"-435"0,0 0-29 0,0 0-55 16,0 0 55-16,0 0 127 0,0 0-53 16,28 104-9-16,-18-68-49 0,4 0-14 15,-2-5-2-15,-4-5 0 0,-1 1-139 16,0-4-104-16,-7-7-99 0,0-7-459 15,0-5-4-15</inkml:trace>
  <inkml:trace contextRef="#ctx0" brushRef="#br0" timeOffset="208858.8">22372 8818 35 0,'0'0'78'0,"0"0"-6"0,0 0 65 15,0 0-4-15,0 0 79 0,0 0-26 16,0 0-36-16,0 0-39 0,0 0-26 16,0 0 9-16,-36-12-19 0,36 12-10 15,-2 0-16-15,2 0-23 0,0 0-24 16,0 0-2-16,0 0-16 0,0 0 3 0,0 0-7 15,0 0-6-15,0 0-6 0,0 0 6 16,0 0 26-16,0 0 25 0,0 0 7 16,0 0-6-16,0 0-23 0,-2 5 33 15,0 0 6-15,-3 3-12 0,0-1-14 16,1 2 7-16,0-1 9 0,2 1 7 16,-2-2-9-16,2 1-14 0,0-1-14 0,2 0-1 15,0-1-1-15,0 0-2 0,0-1-21 16,0-2 4-16,0-2-1 0,4-1 20 15,0 3 0-15,2-3 2 0,1 1 21 16,2-1 6-16,-3 0-25 0,0 0 31 16,-2 0-2-16,0 0-7 0,-2 0-3 15,-2 0 25-15,2 0 27 0,-2-1 16 0,0-3 6 16,0-4-58-16,0-1-39 16,0-5-84-16,0 1 3 0,-4-1 8 0,-2 3 71 15,0 0-9-15,0 3-28 0,0 4 39 16,-4 1 29-16,6 3 4 0,0 0-33 15,2 0-16-15,2 0-14 0,0 0-2 16,0 0-14-16,0 0-6 0,0 0-3 16,0 3 3-16,0 1 33 0,0 4 9 15,0-3 7-15,0 1 6 0,0-3 7 16,2 0 3-16,4-2-12 0,1-1 0 0,-2 2 31 16,-1-2-9-16,2 2 13 0,0-2 3 15,0 0-3-15,0 0-4 0,4 0-12 16,-8 0 6-16,0 0-10 0,0 0 13 15,-2 0 16-15,0 0 1 0,0 0-1 16,0 0 4-16,0 0 16 0,0 0-4 16,0 0-25-16,0 0-1 0,-2 0 14 15,-2 0-27-15,-1 2-21 0,0-2-2 0,1 2-2 16,2-2-16-16,0 0-13 0,2 2-7 16,0-2-3-16,0 0-7 0,0 0-16 15,4 0-9-15,0 0-24 0,4 0 14 16,-4 0 19-16,0 0 49 0,0 0 16 15,0 0 13-15,2 0 23 0,1 0 9 16,-3 0 4-16,3 0 12 0,-5 0 11 16,0 0 38-16,-2-2-13 0,2 0-6 15,-2 0-20-15,0 0-26 0,0-1-45 16,0-1-168-16,-2 0 64 0,-2 2 82 0,-5 0-92 16,0 0-93-16,1 1-18 0,-2 1-80 15,1 0-399-15,2 0 31 16,63 24 673-16</inkml:trace>
  <inkml:trace contextRef="#ctx0" brushRef="#br0" timeOffset="209305.12">22364 8787 25 0,'0'0'316'16,"0"0"-185"-16,0 0 107 0,0 0-121 0,0 0-117 16,0 0-114-16,0 0-228 15,0 0 9-15</inkml:trace>
  <inkml:trace contextRef="#ctx0" brushRef="#br0" timeOffset="210667.23">21293 9922 68 0,'0'0'392'0,"0"0"-219"0,0 0 97 15,0 0-136-15,0 0-53 0,0 0-16 16,0 0 27-16,0 0-44 0,0 0-18 15,0 0 12-15,-44-38-39 0,38 35 17 16,-1-2 9-16,0 0-28 0,1 0-1 0,0 3 33 16,-2-3-11-16,-2 2 57 0,2-2-37 15,2 3-26-15,-2 0 39 0,1 1 14 16,1 1-27-16,-1-2 0 0,5 2-13 16,0 0-3-16,0 0-26 0,2 0-2 15,0 0-37-15,0 0-39 0,0 0-16 16,6 2-26-16,3 3 74 0,2 5 44 15,-1 0 2-15,0 1 0 0,6-3 0 16,-4-1-1-16,-1-1-12 0,2-2-7 0,-5-1 18 16,1-3-28-16,-5 0 30 0,0 0 0 15,-2 0 2-15,-2 0 24 0,2 0 26 16,-2 0 26-16,0 0 20 0,0-5-11 16,0-1-86-16,0-3-2 0,0 0 2 15,-2-1 12-15,-2-2 4 0,0 2 18 16,-3-1-32-16,1 2-3 0,0-2-1 15,-3 3 1-15,0 1 6 0,3 2 39 16,-2 3 27-16,4 0-30 0,0 2-19 16,2 0-23-16,0 0-23 0,2 0-6 15,0 0-23-15,0 0-29 0,0 0-30 0,0 2 17 16,6 2 42-16,0 2 32 0,2-1 20 16,0 2-13-16,2-2 13 0,-2 1 13 15,2-4 4-15,-1-1 9 0,-1-1-10 16,1 0 17-16,0 0-7 0,-5 0 6 15,0 0 17-15,-2-1 26 0,-2-1-1 0,0 2 4 16,0-2 10-16,0-2 9 0,0-1-52 16,0-3-45-16,-4-1-3 0,-2 2 3 15,-1 2 22-15,1-3-22 0,-5 4-30 16,5-1-15-16,-1 5-20 0,1 0 26 16,4 0 20-16,0 0-4 0,2 0-25 15,0 0-47-15,0 0-22 0,0 9 10 0,4 2 71 16,4 7 14-16,1-1-8 0,1 2-74 15,3-4-19-15,-4-2-30 0,-1-1 35 16,0-3-15-16,2-3-108 0,-4 0-82 16,0-3 68-16,-97-141 113 0</inkml:trace>
  <inkml:trace contextRef="#ctx0" brushRef="#br0" timeOffset="211049.21">21354 9818 528 0,'0'0'590'0,"0"0"-293"16,0 0-200-16,0 0-68 0,0 0-6 16,0 0 13-16,0 0-36 0,0 0-3 15,0 0-40-15,0 0 40 0,-4 11 3 0,6-8-16 16,0 0-20-16,1-2-13 15,-3-1 7-15,0 0 42 0,0 0 16 0,0 0 40 16,0 0-14-16,-3 0-19 0,-3 0-4 16,2 0 9-16,-4-1-28 0,0-3-32 15,-4-2 19-15,2 1-16 0,0 0 9 16,-1 1 7-16,-2 3 13 0,4-3-20 16,3 1-25-16,0 3-10 0,2 0 6 15,2 0 13-15,2 0-13 0,0 0-42 16,0 0-10-16,0 0 29 0,2 4-55 15,4 2-16-15,0-1 61 0,1 2 72 16,-3-1-3-16,2-2 9 0,3 1 4 16,-3-1 0-16,1-1-134 0,1-1-136 0</inkml:trace>
  <inkml:trace contextRef="#ctx0" brushRef="#br0" timeOffset="211571.81">21251 9857 350 0,'0'0'698'0,"0"0"-389"0,0 0-205 15,0 0-62-15,0 0-16 0,0 0-9 16,0 0-16-16,0 0-1 0,0 0 0 16,0 0-52-16,-38-21-26 0,36 20-40 15,0 1-5-15,0-3-8 0,0 2-256 16,-4 1-21-16</inkml:trace>
  <inkml:trace contextRef="#ctx0" brushRef="#br0" timeOffset="-214707.16">19971 11003 154 0,'0'0'767'0,"0"0"-471"16,0 0-232-16,0 0-63 0,0 0 37 0,0 0 60 16,0 0-4-16,0 0-16 0,0 0-19 15,0 0-20-15,0-14 26 0,-2 11-10 16,2 2 0-16,-2-1-9 0,2 0 12 16,-2-2 4-16,2 2 6 0,0 2 0 15,0-3-16-15,0 3-13 0,0 0-7 16,0 0-9-16,0 0-21 0,0 0-2 15,0 0-2-15,0 0-18 0,0 0 17 0,0 0-10 16,0 0 13-16,-2 0 0 0,2 0 0 16,0 0-1-16,0 0 0 0,0 0-2 15,0 0-20-15,0 0 23 0,0 7 3 16,4 0 46-16,0 3-36 0,2-1-12 16,2-1 15-16,-3 2-15 0,1-3-1 15,3 1 1-15,-5 0 12 0,2-3-13 16,-2 1-27-16,1 1-44 0,-1-4-26 15,-2 2-39-15,0-1-17 0,-2 2-3 0,0-2-23 16,0 2-111-16,0-1-94 0,-4-1-154 16</inkml:trace>
  <inkml:trace contextRef="#ctx0" brushRef="#br0" timeOffset="-214501.04">19971 11003 29 0</inkml:trace>
  <inkml:trace contextRef="#ctx0" brushRef="#br0" timeOffset="-214192.84">19971 11003 29 0,'55'-14'1157'0,"-57"14"-838"0,0 0-180 0,-1-4-80 0,-1 2-4 16,2 0 23-16,-2 0-19 0,0 2-59 16,-1 0-17-16,1 0-2 0,-2 0 6 15,1 0-7-15,-1 0-19 0,0-2 36 16,-2 2 3-16,-4 0 40 0,4 0-1 16,0 0-19-16,-3 0-17 0,2 0 23 15,3 4-26-15,2-2-2 0,0 1-14 0,2 1-1 16,0 0-2-16,-1 0 18 15,3 1-2-15,0-1 3 0,0 0 28 0,7-2-27 16,-3 3-1-16,4-5-15 0,3 3 15 16,0-3 19-16,-1 0-6 0,3 0 13 15,2 0-13-15,-3-3 0 0,1-2 6 16,-2-3-15-16,-3 3 15 0,-1 1 4 16,-5-2-4-16,0 2 7 0,0 3-3 15,-2-3 6-15,0-2-26 0,0 0-3 0,0 1-55 16,-2-4-23-16,-2 4 23 0,2 1 3 15,-3 2 17-15,-1 1-34 0,0 1 34 16,-1 0 2-16,1 0-32 0,2 0-36 16,-3 5-136-16,3 1-187 0,-2 0-97 15,4-1 164-15</inkml:trace>
  <inkml:trace contextRef="#ctx0" brushRef="#br0" timeOffset="-213618.17">20011 10998 1025 0,'0'0'417'0,"0"0"-229"0,0 0-136 0,0 0-9 15,0 0 38-15,0 0 20 16,0 0-24-16,0 0-77 0,0 0-9 0,0 0-27 16,0 0 20-16,-6 5 16 0,6-1 13 15,0 2 13-15,0-1-7 0,0 2-19 16,0-2-1-16,0-3-1 0,0 1 2 16,0-3 0-16,0 0 45 0,2 0 24 0,-2 0-34 15,2 0 4-15,-2 0 0 16,2 0 6-16,0-3-6 0,0 1-6 0,2-3-11 15,1-2-22-15,1-1-1 0,0 1 0 16,-2 0-35-16,-1 3 4 0,-1 2-10 16,-2 1 3-16,0 1-10 0,0 0 7 15,0 0 13-15,0 0 6 0,0 0 23 16,-2 0 11-16,-3 1-10 0,3 3 3 16,0 3-4-16,2 2 2 0,-2 2 1 0,2-2-3 15,0 1-1-15,0-3-2 0,0-1 0 16,4-2 1-16,0-2 2 0,-1 0-1 15,-1-2-2-15,0 0-11 0,-2 0 14 16,0 0 23-16,0 0 3 0,0 0 3 16,0 0 6-16,0 0-2 0,0 0-19 15,0-4-14-15,0 0-45 0,0 2-27 16,0-2 33-16,0 4 26 0,0-1 12 16,0 1-12-16,0 0-32 0,0 0-27 0,0 0 7 15,0 0 10-15,0 0-29 0,0 0-56 16,0 0-130-16,0 0-258 0,0 0-150 15,0 5 594-15</inkml:trace>
  <inkml:trace contextRef="#ctx0" brushRef="#br0" timeOffset="-213416.71">20066 11078 1188 0,'0'0'361'15,"0"0"-250"-15,0 0-50 0,0 0 69 16,0 0 0-16,0 0-32 0,0 0-63 16,0 0-35-16,0 0-65 0,0 0-55 15,-10 0 36-15,14-2-7 0,-4 2-46 16,2 0-107-16,-2 0-280 0,0 0-275 16</inkml:trace>
  <inkml:trace contextRef="#ctx0" brushRef="#br0" timeOffset="-210200.15">22533 8791 1328 0,'0'0'306'0,"0"0"-176"16,0 0-91-16,0 0-20 0,0 0 17 15,0 0 39-15,0 0 25 0,0 0 7 16,2-8-36-16,-2 8-22 0,0 0-17 16,2 0-6-16,-2 0 7 0,0 0 18 0,0 0 11 15,0 0-4-15,0 0-22 0,0 0-14 16,0 0-6-16,0 0-13 0,0 0-3 15,-2 0-66-15,-2 0-54 0,2 0 10 16,-2 0-36-16,-1 0-42 0,1 0-16 16,0 4-63-16,-1 0-244 0,-1 2-272 15,42-20 579-15</inkml:trace>
  <inkml:trace contextRef="#ctx0" brushRef="#br0" timeOffset="-209307.23">20019 11139 1286 0,'0'0'261'0,"0"0"-206"0,0 0-55 16,0 0-32-16,0 0-1 0,0 0 10 16,0 0 4-16,0 0-30 0,0 0-71 0,0 0-79 15,-8-7-130-15,8 5-157 0</inkml:trace>
  <inkml:trace contextRef="#ctx0" brushRef="#br0" timeOffset="-207556.9">23147 8392 143 0,'0'0'375'0,"0"0"-117"0,0 0-115 16,0 0-48-16,0 0-14 0,0 0-19 15,0 0-16-15,0 0-27 0,0 0-16 16,0 0 0-16,0 0 0 0,0 0 13 15,0 0-3-15,0 0 17 0,0 0 9 0,0 0 6 16,0 0 11-16,0 0-7 16,-3 0-1-16,3 0-5 0,-2 0-1 0,2 0-3 15,-2 0-36-15,2 0 43 16,-2 0 9-16,2-2 0 0,-2 0-26 0,2-2-26 16,0 2 29-16,0 1-29 0,0-4 53 15,0 3-18-15,0-3 18 0,0 1-56 16,0-3 3-16,0 5-3 0,0-3 52 15,0 1-35-15,-2 1-17 0,0-1 0 16,-2 2 1-16,0-1 12 0,-6 0-12 0,2 0-1 16,-2 1-42-16,-10 0-3 0,-5 2-53 15,-15 0 20-15,-4 7-9 0,-4 7 22 16,10 4 32-16,11-8-6 0,5 0 0 16,10-2 38-16,1-1-25 0,-2 4 10 15,7-2-1-15,0 0-2 0,6 2-53 16,2 3 71-16,15 3 1 0,10 2 43 0,13 6-8 15,5-2-31-15,-3-3-2 16,-3-5-1-16,-12-6 0 0,-5-1 12 0,-5-3-13 16,-7 1 1-16,3 1 12 0,-2 1 36 15,-3 0-49-15,-4 0-3 0,-4-1 3 16,0 1 1-16,-6-1 106 0,-6 1 0 16,-8 2-6-16,-3 1-39 0,-3-1-4 15,1 1-19-15,0-3 3 0,3-2-13 16,5-1-6-16,0-1-20 0,7-2 17 15,1 0-20-15,3-2 0 0,2 0-1 16,2 0 0-16,-3 0-42 0,5 0-38 0,-2 0-29 16,0 0-36-16,-3 0 6 0,-1 0-6 15,-2 0-108-15,0 0-225 0,-4 0-157 16</inkml:trace>
  <inkml:trace contextRef="#ctx0" brushRef="#br0" timeOffset="-207065.16">23297 8136 898 0,'0'0'339'0,"0"0"-190"16,0 0-102-16,0 0-47 0,0 0-25 16,0 0 25-16,0 0 0 0,0 0 0 15,0 0 157-15,0 0-1 0,13 129-35 16,0-84-50-16,-2-8-22 0,-3-3-33 15,0-5 0-15,-2-7-3 0,2-5-12 16,-4-6 2-16,-2-1 10 0,0-2-10 0,0-3-3 16,0 1 13-16,-2-4-10 0,0 0 46 15,0-2 35-15,0 0 39 0,0 0 52 16,-2 0 22-16,-2 0-37 0,0 0-15 16,-1-4-62-16,-2-2-82 0,3-4-1 15,0 0-6-15,2-6 4 0,0-1-27 0,2-6-80 16,0-6-13-16,2-7 9 0,6-3-3 15,4 8-33-15,-4 7 4 0,0 11-34 16,3 2 56-16,-3 3 0 0,7 0-49 16,0 3-7-16,0 2-144 0,2 3-123 15,-5 0-40-15</inkml:trace>
  <inkml:trace contextRef="#ctx0" brushRef="#br0" timeOffset="-205931.4">23548 8378 1019 0,'0'0'489'0,"0"0"-297"0,0 0-131 15,0 0-12-15,0 0 23 0,0 0 28 16,0 0-41-16,0 0-20 0,0 0-36 16,0 0-3-16,-83 102-13 0,83-91-10 0,2-2 10 15,2-1-19-15,2-2 29 16,2-2-27-16,-2-3-15 0,-2-1-14 0,2 3 59 15,-2-3 17-15,0 0-14 0,-1 0 13 16,1 0-3-16,0 0 16 0,1 0-3 16,1-8-26-16,2-4-13 0,1 1-48 15,-3 0-21-15,0 1 82 0,1 3 0 16,-2 2 19-16,-3 4 30 0,2 0-18 16,2 1-31-16,2-3 0 0,8 1 1 15,0 0 41-15,4-2-16 0,3 2-3 0,0-2-21 16,-2 1 1-16,3-3 17 15,-8 0-4-15,2 2-13 0,-6-1 20 0,-1-3 0 16,-5 3 19-16,1-5 13 0,-3 0-32 16,0-1 25-16,-1-3 27 0,-3-3-37 15,0 0-38-15,0-3 49 0,0 2-7 16,-5-3-42-16,-1-3 0 0,-3 3 0 16,3 1-6-16,-3-1 6 0,1 0 0 0,0 0-10 15,-3 0-61-15,2 3 25 16,3 3 21-16,-2 6-34 0,4 1 59 0,-1 4 33 15,2 4-33-15,3 0-7 0,0 0-58 16,0 0-12-16,0 3 5 0,0 8 50 16,8 9 22-16,0 11 94 0,0 0-46 15,0-6-6-15,-3-7-16 0,2-4-25 16,-1 1 0-16,0 2 0 0,0-1 3 16,3-3-2-16,-5-3 1 0,2-5-2 15,3 1 0-15,-2-2 0 0,-1-1 0 16,0 0 12-16,2-2-13 0,4 2-2 15,-4-3-1-15,4 0 0 0,1 0-8 0,2 0 10 16,-2 0 2-16,-1 0-2 0,-1 1-16 16,-2 3 13-16,-3-1-31 0,-2 2 12 15,-2 1-6-15,-2 1 27 0,0 1 2 16,0 1 32-16,-4 2-30 0,-4-1 24 16,-3 2 0-16,0-1-23 0,1-1 15 0,1-2-18 15,3-4 0-15,2-3 0 16,2 1 2-16,2 0 11 0,0-2-11 0,0 0 11 15,0 0 0-15,0 0-10 16,0 0 10-16,4 0-12 0,0-7 22 0,2-3-14 16,1-5-9-16,-1-8-110 0,3-6 68 15,1-8 41-15,3-6 0 0,-5 1-31 16,1 3 30-16,-2 3-24 0,-1 0-30 16,0 2 18-16,-2 1 25 0,0 8-7 15,-2 6 17-15,0 8 3 0,3 0 19 0,-2 1-19 16,1-2 0-16,-2 3 33 15,-2 3-14-15,0 4 20 0,2 0-6 0,-2 2-33 16,0 0-21-16,0 0-37 0,2 2-20 16,0 8 78-16,2 9 29 0,0 13 85 15,1 12-17-15,-1 4-20 0,2 0-5 16,1-8 2-16,-1-8-45 0,3-5-27 16,-1-8-2-16,-2-6-13 0,3-1 13 15,0 1 0-15,-1-2 0 0,4 4-1 16,0-4 1-16,0-4 0 0,1-1 23 0,-1-2-7 15,1-1-3-15,0-3 13 0,-1 0-13 16,4 0 16-16,-4 0-7 0,1-3 20 16,2-5 13-16,-3-3 35 0,-1-3-87 15,-2-3 30-15,-1-2-33 0,-4 2 3 0,-4 0 3 16,0 3 23-16,0 4-26 16,0 5 46-16,0 2 34 0,-2 3-16 15,0 0-41-15,2 0-25 0,-2 0-1 0,2 0-19 16,0 0-23-16,0 0-51 0,2 0-32 15,7 5 64-15,1 3 61 0,5-1 22 16,8 2 10-16,9 1-32 0,9-3-32 16,5-7-26-16,-1 0-61 0,-3 0-42 15,-6-3-21-15,-6-3-77 0,-8 1-108 16,-10-1-395-16</inkml:trace>
  <inkml:trace contextRef="#ctx0" brushRef="#br0" timeOffset="-204362.71">19886 11672 671 0,'0'0'329'0,"0"0"-95"16,0 0-81-16,0 0-55 0,0 0 0 15,0 0 35-15,0 0-3 0,0 0-20 16,0 0-48-16,-32-65 22 0,22 62-35 16,-2-1-7-16,2 0-41 0,0 2-1 0,-4 0-9 15,6 0-14-15,4 2 23 16,0 0-1-16,0 0 1 0,4 0-29 0,0 0-10 16,0 0-11-16,8 2 50 0,0 7 78 15,10 3 0-15,-2 4-30 0,6 1 30 16,-1 4-49-16,0 0-10 0,-2 1-19 15,-4 2-1-15,-4 0 1 0,-7 3 0 16,-4-2 0-16,0-1-45 0,-8 0 26 16,-8-5-14-16,2-2-6 0,-3-2-48 15,2-3 19-15,4-7 55 0,3-3 13 0,2-2 39 16,1-2 13-16,5-13-24 16,0-11-27-16,15-16 4 0,6-8-5 0,5-1-16 15,2-1 16-15,-4 2-1 0,2 0-64 16,0 3 0-16,-5 2-3 0,-2 11 3 15,-6 9 62-15,-7 11 3 0,-2 1 23 16,0 2 6-16,0 2 22 0,2 1-50 16,-4 4 24-16,-2 3 39 0,0 1 8 0,0 0-30 15,2 1-42-15,-2 12-15 16,2 19 15-16,4 14 135 0,2 9-3 0,1 4-87 16,2-4-41-16,-3-9-2 0,3-6-1 15,-3-10-2-15,0-6-62 0,3-13-21 16,-4-4 52-16,1 1-4 0,-2-4 14 15,0 0 18-15,2-2 1 0,-4-2 3 0,-2 0 16 16,2-14 65-16,2-8-19 16,-2-7-17-16,-2-4-6 0,-2 1 61 0,0 1-16 15,0 6-68-15,0 2-16 0,0 6 0 16,0 2-2-16,0 1-21 0,0 1 20 16,2-2-40-16,3 0 41 0,4 1-41 15,3 3-28-15,1-2-94 0,4 5-36 16,0 1-13-16,1 6-26 0,2 1-34 15,-5 0-221-15,0 1-323 0</inkml:trace>
  <inkml:trace contextRef="#ctx0" brushRef="#br0" timeOffset="-203345.7">20355 11676 338 0,'0'0'1505'0,"0"0"-1148"0,0 0-251 15,0 0-67-15,0 0-10 0,0 0 43 0,0 0-18 16,0 0-31-16,0 0-23 16,-94 107-3-16,94-93-17 0,0-1-60 0,5-2-30 15,1-3-17-15,0 0-22 0,3-6-7 16,-2-1 65-16,-1-1 62 0,-2 0 29 16,2-3 55-16,0-5 10 0,4-2-26 15,-2-1 4-15,0 1 31 0,-2 3 7 16,5-4-22-16,2 4 15 0,0-2-25 15,1 1-4-15,6 0-9 0,-2 2-4 16,4-2-19-16,-3 0-11 0,2 0-1 0,-2 2-1 16,1-1-2-16,-8 1-27 15,3-3 9-15,-4-1 20 0,-3-1 20 0,-2-5 32 16,-2 1-1-16,-1-5-35 0,-1 0 14 16,-2-1 5-16,0-1 72 0,0-2-24 15,-2 1-35-15,-3 0 10 0,-1 1-3 16,2-2 12-16,0 3-51 0,0 0-16 15,2 4 0-15,-2 4-61 0,1 3 10 0,3 3 51 16,-2 4-1-16,2 2 1 16,0 1-51-16,0 0-46 0,0 0-19 0,0 11 0 15,0 12 116-15,0 11 113 16,2 6 12-16,-2 0-60 0,0-1-62 0,0-14 20 16,0-6-21-16,0-6-2 0,0-3-3 15,3-3-30-15,-1 1-5 0,2 0 6 16,2-5-1-16,0 1-15 0,2-1 13 15,6-3-1-15,-2 0-3 0,3 0 17 0,2 0 2 16,-2 0 1-16,0 0 6 0,-2 0 11 16,-3 0-20-16,-2 2 21 0,-1 5 1 15,0 4 0-15,-5 0 25 0,-2 4-6 16,0-1 36-16,-4 3 3 0,-8-1-9 16,2 0-17-16,0-4-13 0,-4-1 10 15,4-3-28-15,6-1 22 0,0-7-7 16,2 0 16-16,-1 0 23 0,3 0 12 0,0-2-9 15,0-8-35-15,0-4-23 0,7-3-18 16,1-8-2-16,12-7 20 0,0-8 0 16,6-4-20-16,-5-2 18 0,-2 2-38 15,-8 3-18-15,-3 1 0 0,-1-1-119 16,-3 3 93-16,-1 3-45 0,-1 10 68 16,-2 8 41-16,0 8 20 0,0 3 1 15,0 2 74-15,0 2-11 0,0 0 30 0,-2 0-17 16,-1 2-22-16,3 0-26 15,-2 11-27-15,0 19 0 0,-1 15 137 0,3 13 44 16,0 2-84-16,0 0-48 0,5-10-35 16,4-7-3-16,3-4-13 0,0-12-26 15,2-8 23-15,-2-8-16 0,-1-1 3 16,6 0 0-16,0-2-35 0,5-1-23 16,-4-5-16-16,2-2 20 0,-4 0 8 15,-3 0 59-15,2-7 3 0,-4-2 25 16,-3-2-25-16,-2-3-48 0,-1 1-17 0,-5-3 1 15,0 2-4-15,0 0 68 0,-7 3 6 16,-1 1 127-16,2 4-56 0,-1 2 68 16,3 3 60-16,2 1-74 0,0 0-71 15,0 0-47-15,2 0-13 0,0 0-57 16,2 5-46-16,6 7 103 0,7 3 42 16,11 2 3-16,6 1-45 0,10-3-2 15,7-8-66-15,-1-4-21 0,-3-3 3 0,-5-8-40 16,-8-4-28-16,-8 5-20 0,-12-1-17 15,1 2-45-15,0-2-53 0,-2-1-16 16,-1-3-112-16,-4 4-330 0</inkml:trace>
  <inkml:trace contextRef="#ctx0" brushRef="#br0" timeOffset="-198954.19">21475 10115 50 0,'0'0'160'0,"0"0"-23"15,0 0-52-15,0 0-7 0,0 0-16 16,0 0 3-16,0 0 121 0,0 0 3 16,-8-5-59-16,8 2-32 0,0 2-20 0,0-2-42 15,0 1 19-15,0 1-9 0,0-3 28 16,0 2-2-16,0 0-10 0,0 0-62 15,0 2 19-15,0-1 20 0,-2 1 13 16,2 0 4-16,-2 0-8 0,0 0 1 16,2 0-7-16,-2 0-6 0,2 0-17 15,0-3 7-15,-2 3 4 0,2 0 8 16,0 0 21-16,0-1 15 0,0 1-2 16,0 0-4-16,0 0-26 0,-2 0-20 0,2 0-19 15,0 0 14-15,0 0-5 0,0-2 5 16,-2 2-14-16,2 0 13 0,0 0-14 15,0 0-2-15,0 0-2 0,0 0-12 16,0 0 14-16,0 0 26 0,0 0 6 16,0 0 7-16,0 0 16 0,2 0 3 15,0 0-4-15,0 0-54 0,0 0-9 16,-2 0-11-16,2 0 8 0,0 0-14 0,2 3 26 16,0 7 32-16,6 1 13 0,-2 2 0 15,0 5-22-15,1-3 12 0,-1 3-35 16,5-1 0-16,-2 0 26 0,-1 0 28 15,3-2 7-15,0 2-22 0,-1-1 9 16,4-1-35-16,-4 0 3 0,0-1 15 16,-1-2-27-16,0-1 15 0,0-4-16 15,-3 3-3-15,-4-2 0 0,2-3-1 16,-1 0 1-16,-3 2-1 0,-2-3-12 16,2-2-12-16,-2-1-23 0,0 3-29 0,0-4-7 15,3 2-2-15,-3 0 15 0,0 0-19 16,0-2-7-16,0 2-3 0,0-2 6 15,0 0-3-15,2 0-10 0,-2 0-35 16,2 0-56-16,-2 0-46 0,0 0-130 16,0-4-219-16,0 0-64 0,-4 6 657 0</inkml:trace>
  <inkml:trace contextRef="#ctx0" brushRef="#br0" timeOffset="-198315.93">21364 10278 104 0,'0'0'796'0,"0"0"-415"15,0 0-215-15,0 0-81 0,0 0 3 16,0 0 45-16,0 0 19 0,0 0-35 15,0 0-52-15,0 0-23 0,6 0 17 16,-4-2-59-16,2-2-28 0,0-3 27 16,0 0 1-16,1 2 26 0,1-3-10 15,-2 0 10-15,3 1 22 0,-1-4 10 0,-1 2-6 16,-1 0-19-16,0-2 5 16,-2-1 14-16,0 3-10 0,0-3-16 0,-2 2 9 15,2 1-31-15,-2 0 15 0,2-2-17 16,-2 4 31-16,0-1-31 0,2 3-4 15,-2-1 2-15,0 0-12 0,0 3 12 16,0-1-7-16,2 0 7 0,-2 1 42 16,0 0-39-16,3-1-3 0,-1 3-77 15,1-3 77-15,-1 0 19 0,0 2 33 0,2 0-52 16,0 0-27-16,0-2-9 0,2 2 4 16,0 1 30-16,4-2-21 0,-2 3 23 15,4 0 4-15,-1 0 21 0,4 0-25 16,0 0 15-16,-3 4-15 0,4 0-12 15,-2 2 10-15,2 0-14 0,-2-1 16 16,1 2-48-16,0 4-65 0,0-2-23 16,-1 2-78-16,2 1-65 0,-4 0-147 15,-6-4-363-15,6 3 211 0</inkml:trace>
  <inkml:trace contextRef="#ctx0" brushRef="#br0" timeOffset="-197317.13">21771 10796 68 0,'0'0'75'0,"0"0"14"16,0 0 41-16,0 0 131 16,0 0-141-16,0 0-38 0,0 0-20 0,0 0 75 15,0 0 0-15,0 0-53 0,15-69-6 16,-15 65 62-16,0 2 7 0,0-1-37 16,0 0 1-16,-2 3-17 0,-3-2-29 15,1 0-33-15,0 2 14 0,0-1 22 16,2 1-16-16,0 0 0 0,-1 0-4 15,3 0-9-15,-2 0-24 0,2 0-15 16,0 0-36-16,0 3-32 0,0 5 46 0,0 3 22 16,0 4 97-16,5 2-65 0,1 1-28 15,4 1 41-15,1-2-16 0,2 1-29 16,4-5-12-16,-3-2-1 0,4 0-19 16,-4-6-1-16,-1-1 8 0,0-4 25 15,-2 0 0-15,-5 0 3 0,0 0-3 16,1 0 13-16,-1 0 9 0,1-4 11 15,1-7 6-15,-2 2-39 0,0-4 0 0,4 0 0 16,-2-3-17-16,-2 3 1 16,4-2-19-16,-3 3 2 0,2 2 20 0,-3 3 13 15,-2 1 1-15,0 4 22 0,-4 0 6 16,0 2 13-16,0 0 13 0,0 0 19 16,0 0-15-16,0 0-24 0,0 0-16 15,0 0-19-15,0 0-12 0,0 2-11 16,0 6 23-16,2 2 32 0,5-1 20 15,-1 5-50-15,3-3 0 0,2 2-2 16,-1-1-69-16,2-1-63 0,4 3-36 16,0-2-20-16,2-3-49 0,-2-1-85 0,-1 1-179 15,-2-5-281-15</inkml:trace>
  <inkml:trace contextRef="#ctx0" brushRef="#br0" timeOffset="-196897.38">22320 10740 940 0,'0'0'196'16,"0"0"-92"-16,0 0 29 0,0 0 4 15,0 0-75-15,0 0 55 0,34 99-49 16,-27-84-6-16,0-1-26 0,-1-2-23 15,0-1 6-15,-4-5-19 0,0-3-1 16,0-1 1-16,-2-2 19 0,0 0 50 0,0 0 83 16,0 0 20-16,0 0 22 0,-4-5-71 15,0-5-123-15,-2-4-32 0,2 1 32 16,0 0 0-16,1-2-3 0,3 0-61 16,0-1-11-16,0 3 33 0,7 3 39 15,1 1 0-15,2 4-56 0,5 0 8 16,3 2 51-16,2 0 14 0,2 3 34 15,2 0 4-15,-4 3-33 0,2 5 11 0,-1 1-27 16,-2 2 36-16,0 2-27 16,-7 0-10-16,4 1-2 0,-6-1-3 0,-3 3 1 15,-1-5-11-15,1 3-29 0,-5-3-48 16,-2 0-4-16,0 0-52 0,0-1-52 16,0 0-88-16,0-1-130 0,0-3-301 15</inkml:trace>
  <inkml:trace contextRef="#ctx0" brushRef="#br0" timeOffset="-194122.67">23021 10769 1067 0,'0'0'313'0,"0"0"-164"0,0 0-64 15,0 0-84-15,0 0 1 0,0 0 19 16,0 0-8-16,0 0 10 0,-16-46-22 16,9 44 1-16,-2-1 14 0,5-2-16 15,-2 2-10-15,0-4 7 0,0 4-14 16,-4 1 17-16,2-2 3 0,2 2 56 0,0 2-14 16,1 0-25-16,-1 0 12 0,4 0 14 15,-1 0 9-15,3 0-21 0,0 0-34 16,0 0-35-16,0 0 2 0,0 8 33 15,5 2 75-15,-1 1 16 0,3 3-20 16,-1 0-51-16,0 1-6 0,-6 1-14 16,0 1 0-16,0 0 0 0,0 3-26 15,-10-1-78-15,-3-1 29 0,-4-2 62 0,0-1-26 16,0 0-52-16,2-6 23 0,1 0 23 16,0-4-17-16,6-1 36 0,0 0 13 15,3-4 12-15,3 0 1 0,2 2 32 16,0-2 7-16,0 0-9 0,0 0-14 15,0 0-3-15,5 0 45 0,-1 0 30 16,2 0-13-16,-4 0-49 0,0 0-23 16,0 0 33-16,-2 0-1 0,0 0-9 15,0 0-24-15,0 0-2 0,0 0-3 0,0 0-13 16,0 0 3-16,0 0 10 16,2 0-10-16,2-2 9 0,6-2 4 0,2-1 13 15,5-5-13-15,6-2-9 0,-2-5-4 16,5 0 13-16,-2-1 2 0,-2 0 43 15,2-2-41-15,-3 3 28 0,1-5-13 16,-6 3-15-16,0-1 22 0,-4 1 6 16,-4 2 23-16,-1-2-29 0,-5 2 6 15,3 0 14-15,-5 0-45 0,0 3 12 16,0 2-13-16,-5 3-15 0,-2 1-24 16,3 7 39-16,-2-1 15 0,2 2-15 15,0 0-16-15,2 0 0 0,2 0 13 0,-2 0-10 16,0 3-19-16,-1 8 32 0,-4 4 45 15,5 2 10-15,2 0-22 0,0 0 9 16,0 0 13-16,0-1 9 0,0-1 43 16,7-2-43-16,0 0 4 0,-1 0-29 15,0-1-7-15,2 2-29 0,-1-3 39 16,4 2-29-16,-1 0-13 0,-1 2-74 0,-3-4-45 16,0 0-27-16,1-2-22 0,-5-2 3 15,0 0-6-15,-2-3-5 0,0-2 30 16,0-1 64-16,0-1 82 0,0 0 55 15,-2-1 7-15,-5-7-62 0,1-1-7 16,0-4 7-16,-1-3 20 0,1 1 58 0,2 0-39 16,0-3 16-16,4 1 29 15,0 2 1-15,0-1-24 0,0 1-41 0,4 0-20 16,4-1 1-16,3 1 1 0,2-3-2 16,8 0 0-16,9-1-1 0,8 2-12 15,2 5-13-15,-8 6-146 16,-9 5-120-16,-10 1-200 0,-6 0-531 0</inkml:trace>
  <inkml:trace contextRef="#ctx0" brushRef="#br0" timeOffset="-193025.67">23352 10830 1066 0,'0'0'1040'0,"0"0"-797"0,0 0-240 15,0 0-2-15,0 0-1 0,0 0 61 16,0 0 65-16,0 0-74 0,0 0-52 16,0 0-32-16,-46 41-4 0,44-36 17 15,2-1 6-15,-2 1-16 0,2-1-29 0,0-2-1 16,0 0 4-16,0-1-6 0,0-1 19 16,0 0 26-16,0 0 16 0,2 0-13 15,2 0 0-15,-2 0 13 0,2 0-17 16,-2 0 14-16,0-1 2 0,0 1-1 0,3 0 2 15,-3 0 0-15,5 0-14 16,3-2 14-16,2 0 39 0,8 0 26 0,-3-2-20 16,2 1-3-16,0 3-23 0,-4-4 4 15,0 1-21-15,-3 1 1 0,2-4 14 16,-4 1 5-16,-2-2 43 0,1-1 12 16,-3-3-6-16,3-1 1 0,-3 0 5 15,1-5-16-15,-3 0 23 0,-2 0-75 16,0-2-6-16,-2 0 42 0,0-2 10 15,0 0-10-15,0-1-10 0,0 2 26 16,-6 1-23-16,1-2-12 0,1 2 6 16,0-1-32-16,0 4-1 0,2 0-19 15,-3 4 4-15,3 5-12 0,2 1 26 0,-2 4-11 16,2 2-19-16,0 0-26 16,0 0 10-16,0 0-6 0,0 8-23 0,0 11 54 15,2 13 23-15,7 7 157 0,-3-1-54 16,0-1-65-16,-1-13-35 0,-3-7 26 15,0-3-27-15,0-3 10 0,2 0-12 16,-2 1-3-16,5 1-16 0,-3-3-17 16,1-2-5-16,-1-4 28 0,2-1-35 15,2 1 19-15,0-2-13 0,8-2 10 0,0 0 0 16,4 0-6-16,3 0 36 0,3-4-31 16,0-1-12-16,-2 1 10 0,-2 2 32 15,-5 0-29-15,-7 2 9 0,-3 0-38 16,-3 4 6-16,-4 3 55 0,0 6 113 15,-15 9 6-15,-6 7-61 0,-5-3-45 16,1 2-13-16,4-8 0 0,4-5-16 0,0 0-17 16,0-1-2-16,4-5-4 0,6-3 17 15,3-4 15-15,2 0 7 0,2-2 46 16,0 0 40-16,0-2 30 0,6-7-29 16,3-3-87-16,2-4-15 0,4-6 15 15,6-6-1-15,6-7-9 0,1-4 10 16,0-1 19-16,-5 4-19 0,-6 0 0 15,0 0-13-15,-5-3-12 0,0-1-46 16,-6 2 17-16,0 8 51 0,-4 5-9 0,-2 7-8 16,0 7 20-16,0-1 0 0,0 3 16 15,0 1 58-15,0 5-42 0,-4 0 32 16,2 3-57-16,-2 0-7 0,2 0-35 16,-2 8-26-16,-1 9 48 0,-4 15 13 15,-1 14 154-15,2 6-55 0,3 0-66 16,3-9-33-16,2-6-12 0,0-10 11 0,4-6-14 15,1-8 13-15,3-2-1 16,2 1-23-16,4 0 25 0,2-1-79 0,2-2 28 16,-2-2 50-16,1-5-9 0,3-2 11 15,-2 0 0-15,0 0 26 0,-2-5 3 16,0-2-28-16,-4-4-1 0,-1-1-49 16,-3 0 8-16,1-1 5 0,-5 0 36 15,-4 1 21-15,0 5 14 0,0 3 125 16,0 2 28-16,-2-1-26 0,-2 3-67 15,-1 0-41-15,5 0-47 0,0 0-7 16,0 0-57-16,2 5-42 0,9 2 61 0,2 5 38 16,6-1 4-16,6 7-4 15,9-5-29-15,9-1-19 0,1-5-47 0,-1-5-62 16,-11-2-41-16,-9 0-88 0,-10 0-60 16,-1-4-36-16,0-1-103 0,-4 0-625 15</inkml:trace>
  <inkml:trace contextRef="#ctx0" brushRef="#br0" timeOffset="-174234.73">19977 11134 29 0,'0'0'0'0,"0"0"-29"0</inkml:trace>
  <inkml:trace contextRef="#ctx0" brushRef="#br0" timeOffset="-172382.32">21247 9882 40 0,'0'0'43'0,"0"0"58"0,0 0 52 15,0 0-3-15,0 0-65 0,0 0 169 16,0 0-124-16,0 0-64 0,0 0-37 16,0-1-13-16,0 1 0 0,0 0-16 0,0 0-15 15,0 0-11-15,0 0 3 0,0 0-9 16,0 0-17-16,0 0-29 0,0 0-23 16,0 0-4-16,0 0 8 0,0 0-1 15,0 0-39-15,-2 0 6 0,2 0 7 16</inkml:trace>
  <inkml:trace contextRef="#ctx0" brushRef="#br0" timeOffset="-171667.04">21223 9892 317 0,'0'0'604'0,"0"0"-308"0,0 0-130 16,0 0-68-16,0 0 9 0,0 0 23 0,0 0-13 15,0 0-32-15,0 0-43 0,0 0-42 16,2-16-12-16,-2 16-4 0,2 0 3 16,-2 0 10-16,0 0 1 0,0 0 0 15,0 0-14-15,0 0 3 0,0 0-7 16,0 0 1-16,0 0 6 0,0 0-3 15,0 0 3-15,0 0 0 0,0 0 9 16,0 0-12-16,0 0 15 0,2 0 1 0,-2 0 0 16,0 0 1-16,0 0 0 15,0 0 0-15,0 0-1 0,0 0 0 0,0 0 0 16,0 0 1-16,0 0 1 0,0 0 1 16,0 0 13-16,0 0-3 0,0 0-11 15,0 0-2-15,0 0-3 0,0 0-26 16,0 0-1-16,0 0-2 0,0 0 12 0,0 0 7 15,0 0 11-15,0 0 2 16,0 0 0-16,0 0 17 0,0 0-4 0,0 0-10 16,0 0 0-16,0 0-3 0,0 0-37 15,0 0-47-15,0 0-33 0,0 0-79 16,0 5-139-16,0 0-278 0,0-1 278 16,0-18 335-16</inkml:trace>
  <inkml:trace contextRef="#ctx0" brushRef="#br0" timeOffset="-163906.57">22346 8910 41 0,'0'0'167'0,"0"0"120"0,0 0-7 16,0-4-62-16,0 4-91 0,0 0-48 0,0-3-60 15,0 3-19-15,0 0-32 0,0 0-34 16,0 0-22-16,0 0-58 0,0 0-151 16,0 0-55-16</inkml:trace>
  <inkml:trace contextRef="#ctx0" brushRef="#br0" timeOffset="-162193.72">22344 8956 250 0,'0'0'505'0,"0"0"-114"0,0 0-208 16,0 0-95-16,0 0-33 0,0 0-13 0,0 0-12 15,0 0-4-15,0 0-13 0,0-5-13 16,0 5-30-16,0 0-2 0,0 0 6 15,0 0 10-15,0 0 13 0,0 0-10 16,0 0 0-16,0 0-13 0,0 0-52 16,0 0-94-16,0 0-226 0,0 5-124 15,0-5 268-15</inkml:trace>
  <inkml:trace contextRef="#ctx0" brushRef="#br0" timeOffset="-161537.22">19884 11204 772 0,'0'0'521'0,"0"0"-277"0,0 0-137 0,0 0-107 15,0 0-9-15,0 0-21 0,0 0-44 16,0 0-76-16,0 0-120 0,0 0-402 16</inkml:trace>
  <inkml:trace contextRef="#ctx0" brushRef="#br0" timeOffset="-158625.36">27029 11214 515 0,'0'0'580'0,"0"0"-326"0,0 0-120 0,0 0 9 16,0 0-6-16,0 0-66 0,-16-102 4 16,16 91-59-16,0 0 16 0,4-1-9 15,-2 1 6-15,2 3-16 0,-2 0 13 16,0 3-3-16,0-1-10 0,-2 4-10 16,0 0 10-16,2 2-10 0,-2 0-2 15,0 0-1-15,0 0-2 0,0 0 2 0,0 2-19 16,0 13-27-16,3 16 46 0,1 19 95 15,3 16 76-15,-1 13-6 0,0 3-55 16,-2-1-23-16,1-4 0 0,1-2-35 16,-2-12-7-16,5-10-43 0,-3-12-2 15,1-12 0-15,-3-7-2 0,-2-8-11 16,0-4 13-16,0-3-1 0,-2 0-41 16,0 1-16-16,0-6 55 0,0-2 3 0,0 0 64 15,0 0 26-15,-8-4-67 16,-3-8-11-16,-2-1-14 0,1-2 2 0,1-2-1 15,1 0-15-15,3 1-9 0,2-1-33 16,5 3-7-16,0-1 39 0,0 2 10 16,3 2-9-16,8-2-37 0,12 1-25 15,11-2 42-15,14 2 6 0,8 2 13 16,-3 3 4-16,-6 7 22 0,-15 0 13 16,-10 7 32-16,-4-2 0 0,-6 5-29 15,4 1 13-15,-4 2 13 0,-1 2 26 16,-5 2 6-16,-4-3 36 0,-2 8-17 0,-17 4 0 15,-17 9 12-15,-10 1-22 0,-7 0-12 16,-1-5-36-16,8-9-34 0,4 0 0 16,5-7-1-16,13-6-16 0,4-2-19 15,8-5-3-15,-3 4-17 0,1-5-12 16,-2 1 0-16,6-2-20 0,2 0 7 0,4 0-23 16,0 0 10-16,2 0-43 15,0-6-84-15,0-4-136 0,10-1 5 0,12-4 6 16,9-4-320-16,1 2 91 0</inkml:trace>
  <inkml:trace contextRef="#ctx0" brushRef="#br0" timeOffset="-158410.18">27733 11764 1388 0,'0'0'556'0,"0"0"-241"0,0 0-153 15,0 0-162-15,0 0 35 0,0 0-35 16,0 0 104-16,0 0 47 0,-32 108-86 16,34-75-49-16,8-8-16 0,1-8-20 15,0-3-15-15,3-2-65 0,2 5-94 16,4-4-6-16,2-4-53 0,-1-3-65 0,-2-5-86 16,-4-1-630-16</inkml:trace>
  <inkml:trace contextRef="#ctx0" brushRef="#br0" timeOffset="-158259.59">27715 11422 1732 0,'0'0'315'0,"0"0"-149"0,0 0-166 16,0 0-86-16,0 0-118 0,0 0-85 0,0 0 168 15,0 0 53-15,0 0-206 0,64 113-439 16</inkml:trace>
  <inkml:trace contextRef="#ctx0" brushRef="#br0" timeOffset="-157577.15">27849 11964 322 0,'0'0'723'0,"0"0"-465"0,0 0-258 0,0 0 0 16,0 0 6-16,0 0-5 0,0 0 19 15,0 0-19-15,0 0 19 0,0 0 58 16,57 20 13-16,-46-22-16 0,0-8-14 16,1-1-18-16,1-3 22 0,2 0 6 15,0-6-45-15,-1-1 13 0,6 1-11 0,-1-2-28 16,2 3 0-16,-4 4-16 16,0 3 13-16,0 6 3 0,-5 2 17 0,4 3 9 15,-2 1 23-15,2 0-20 0,-4 5-6 16,1 7-1-16,-5 4 4 0,1 1-23 15,-7 7 1-15,-2 7 38 0,0 7-3 16,-11-2-20-16,3-9-19 0,-1-7 0 16,3-9-22-16,0-2-24 0,2 0-2 15,2-3 18-15,2-4 30 0,0 0 22 0,0-2 23 16,0 0 27-16,2-4 12 0,10-11-29 16,9-10-55-16,9-10-29 0,4-8 29 15,2-4 17-15,-4 1 15 0,-3-4-28 16,-3 0 5-16,-4-1-9 0,-8-5-103 15,-5 3 2-15,-5-1 17 0,-4 5 58 16,0 11-32-16,-9 8 58 0,3 11 47 16,2 8 34-16,0 2 33 0,2 5-24 0,-2-1 8 15,2 5 18-15,-1 0-61 16,3 0-55-16,0 0-52 0,0 20-29 16,0 14 81-16,0 24 162 0,0 6 53 0,5 5-128 15,3-7-35-15,-2-14-33 0,3-3-16 16,-1-7 23-16,-1-7-25 0,-1-10-1 15,-4-8-1-15,2-1 1 0,-2-2 1 16,3-3-1-16,-3 1 0 0,0-7 0 16,-2 1 16-16,0-2 25 0,0 0 27 15,0 0 8-15,0-2 4 0,0-11 12 0,-2-12-92 16,-7-13-3-16,1-8-60 16,-1-3 15-16,7 1 13 0,0 4 31 0,2 0-18 15,0 4-61-15,2 3 32 0,9 9 32 16,-3 7-23-16,1 5-19 0,3 5-22 15,12-4-27-15,12-3-35 0,19 3-26 16,5 8-26-16,-3 7-24 0,-11 0-58 16,-14 11-92-16,-10-2-297 0,-10-1-63 0</inkml:trace>
  <inkml:trace contextRef="#ctx0" brushRef="#br0" timeOffset="-156692.93">28783 11764 1502 0,'0'0'663'0,"0"0"-336"0,0 0-214 0,0 0-39 16,0 0 23-16,0 0 60 15,0 0-9-15,-113 76-43 0,105-62-50 0,2-1-55 16,2 3-16-16,2-1 0 0,2 2-45 16,0-2-19-16,0 1-52 0,2-5-70 15,2 1 12-15,2-5 34 0,-2-3 37 16,0-2 25-16,-1-2 45 0,1 0 49 15,3-6 42-15,-1-4-42 0,2-1-94 16,1 0 68-16,-5 3 26 0,-2 5 195 16,0 0 22-16,-2 3-33 0,0 0-68 0,0 0-55 15,2 0-36-15,5 0-25 16,6 0 0-16,9-2 62 0,6 0-5 0,-2-1-5 16,-3 1-51-16,-3-1 1 0,-2-2-2 15,4-1 3-15,-3-1 23 0,0-4-7 16,0-3 23-16,-2-1-17 0,0-5 4 15,-5-4 6-15,2-7-3 0,-4-7 29 0,-2-4-39 16,-6 1-21-16,1-2 28 0,-3 2 6 16,0-2-34-16,0 0 0 0,-5 0-2 15,-1-1-6-15,0 1 4 0,-2 2 3 16,1 3-35-16,0 10-35 0,3 10 67 16,2 8-32-16,0 4 35 0,0 4 0 15,2 0-3-15,0 1-68 0,0 1-28 16,0 0-20-16,0 13-38 0,0 21 96 15,6 19 61-15,2 11 225 0,2 2-100 16,-2-4-52-16,-2-12-44 0,-2-5 3 0,0-4-13 16,-1-14-15-16,-1-4-1 0,0-9 38 15,1-5-12-15,-1 4-26 0,0-3 23 16,0 1-25-16,-2-6 0 0,0 1-1 16,0-2 0-16,0-4-21 0,0 0-21 15,0 0 13-15,0 0 26 0,0 0 1 16,2 0-20-16,0 0-49 0,0 0-66 15,4 0-56-15,11 0-4 0,11 0 100 0,2 0 52 16,-2 4 32-16,-6 0 10 16,-7 0-29-16,0 3 12 0,-2 3 6 0,-5 1 14 15,1 2 39-15,-6-1 10 16,-3 1 44-16,0-1 40 0,0-3-1 0,-5 3 38 16,-4-1-48-16,1 3-55 0,-3-3-26 15,5-1-19-15,2-2-22 0,2-3-19 16,2-3-6-16,0 0-7 0,0-2-29 0,0 0-45 15,4 0 17-15,4 0 60 16,3 0 29-16,6 0 51 0,2-2-19 0,3-8-32 16,-2-2-37-16,2-2 11 15,-3-3 16-15,-5 2 10 0,2-2 0 0,-6 5 0 16,-2 0 0-16,-4 7 113 0,-1 0 40 16,-3 3-28-16,0 2-36 0,0 0-73 15,0 0-16-15,0 0-32 0,5 0-9 16,-1 2-13-16,4 6 54 0,5 2 6 15,2 3 16-15,2-2 1 0,-1 1-23 0,2 0-38 16,0-5-83-16,0 0-126 16,1-3-84-16,-2 0-6 0,0-4-55 0,-5 0-145 15,-3-2-680-15</inkml:trace>
  <inkml:trace contextRef="#ctx0" brushRef="#br0" timeOffset="-156515">29412 11605 1754 0,'0'0'422'0,"0"0"-257"0,0 0-29 15,0 0-46-15,0 0-90 0,0 0-3 16,0 0-65-16,0 0-64 0,0 0-33 16,0 0 2-16,34-15 34 0,-17 14-102 15,-3 1-169-15,-3-3-604 0</inkml:trace>
  <inkml:trace contextRef="#ctx0" brushRef="#br0" timeOffset="-156130.47">29675 11237 1349 0,'0'0'446'0,"0"0"-170"0,0 0-193 15,0 0-83-15,0 0-17 0,0 0 17 16,0 0 142-16,17 127 33 0,-11-65-10 15,-4 1-68-15,0-4-27 0,-2-2-8 0,0-3 5 16,0-3-46-16,0-8-20 0,3-5 2 16,1-11-3-16,0-6 1 0,-2-6-1 15,2-6 0-15,-2 0 0 0,3 2-23 16,-1-2-22-16,-2-3 26 0,3-3 0 16,-3 0-10-16,0-3 29 0,0 0 3 15,0 0 45-15,4-3 20 0,4-6 5 16,8-4-24-16,1-5-49 0,0 1-14 0,-2-1-8 15,-4 6 22-15,-2 0 26 16,-3 4 54-16,-2 5 13 0,-2-1-55 0,0 2-37 16,4 0-1-16,-2 2-2 15,0 0-33-15,4 0 33 0,1 0-21 0,0 4-2 16,1 2 6-16,-1-1-4 0,0 3-34 16,0 2-85-16,-1-3-47 0,0 3-63 15,2-4-68-15,-4-1-50 0,0-1-210 16,-6-4-630-16</inkml:trace>
  <inkml:trace contextRef="#ctx0" brushRef="#br0" timeOffset="-155978.04">29942 11386 1340 0,'0'0'351'16,"0"0"-182"-16,0 0-169 0,0 0-19 0,0 0-193 15,0 0-139-15,0 0-379 16,0 0 182-16</inkml:trace>
  <inkml:trace contextRef="#ctx0" brushRef="#br0" timeOffset="-155658.37">30110 11080 1452 0,'0'0'371'0,"0"0"-270"15,0 0 71-15,0 0 71 0,102 111 22 0,-79-65 21 16,-3 3-100-16,-6 1-61 0,-4 4 3 16,-2-1-23-16,-6 2 3 0,-2-1-48 15,0-6-9-15,-2-6-29 0,-3-11-22 16,2-8-2-16,-1-9 1 0,2-7-1 16,0-2-55-16,2 0 28 0,0-2 26 15,0-1 3-15,-2-2 57 0,2 0 28 0,0-2 10 16,-2-9-20-16,0-7-75 0,2-10-15 15,0-9-23-15,0-7-22 0,8 0-3 16,4 0-35-16,-2 5-64 0,-2 1-3 16,5 7 27-16,0-1 74 0,2 6-41 15,-3 6-98-15,-3 6-52 0,4 2-13 16,-3-1-24-16,2-1 29 0,4 3-39 16,-6 3-132-16,-3 6-312 0</inkml:trace>
  <inkml:trace contextRef="#ctx0" brushRef="#br0" timeOffset="-155316.36">30356 11546 442 0,'0'0'682'0,"0"0"-292"15,0 0-104-15,0 0-52 0,0 0-55 16,-6 104-82-16,6-87 26 0,0 0 19 16,0-4-29-16,0 2-10 0,2-1-58 15,2-1-44-15,0 1 15 0,5-4-15 0,-2-2-1 16,1-3-70-16,0-1 28 0,4-4-38 15,2 0 44-15,3 0 20 0,2 0 0 16,2-4 13-16,-1-4-29 0,-2 3-1 16,-2 0 33-16,-6 1 42 0,-2 4 100 15,1 0 35-15,0 0-23 0,-1 4-42 16,0 3-35-16,1 8 6 0,-1 5-38 16,-6 9-4-16,-2 7 42 0,-8 3-17 0,-13-1-18 15,-3-8-4-15,4-9-25 0,-6-2-19 16,-6 3-43-16,-4-3-11 0,-5 1-25 15,5-4-42-15,5-7-36 0,3-3-22 16,6 0-13-16,6-4-50 0,-2 2 3 16,2-4-24-16,-3 0-77 0,1 0-145 15,6-2-780-15</inkml:trace>
  <inkml:trace contextRef="#ctx0" brushRef="#br0" timeOffset="-155146.77">30832 11818 2532 0,'0'0'690'15,"0"0"-432"-15,0 0-258 0,0 0-85 16,0 0-100-16,0 0 34 0,0 0-86 16,0 0-124-16,-134 13 17 0,98 0-107 15,10-2-747-15</inkml:trace>
  <inkml:trace contextRef="#ctx0" brushRef="#br0" timeOffset="-154373.12">30011 11410 720 0,'0'0'1078'0,"0"0"-782"15,0 0-202-15,0 0-75 0,0 0-19 16,0 0-26-16,0 0 7 0,0 0-7 0,0 0-3 16,0 0-43-16,10-51-71 0,-10 51-81 15,0 0-65-15,0 5-174 0,0 2 20 16,0-2-23-16</inkml:trace>
  <inkml:trace contextRef="#ctx0" brushRef="#br0" timeOffset="-148707.75">28505 12833 349 0,'0'0'238'0,"0"0"-72"0,0 0-81 15,0 0-72-15,0 0-11 0,0 0 47 16,0 0 6-16,0 0 1 0,0 0-14 16,0-3-40-16,0 3-2 0,0 0-19 15,0 0 3-15,0 0 16 0,0 0 52 16,0 0 13-16,0 0-3 0,0 0-13 0,0 0-27 16,0 0-21-16,0 0-1 15,0 0-16-15,0 0 0 0,0 0-7 0,0 0 20 16,0 0 0-16,0 0-1 0,0 0 2 15,0 0 2-15,0 0 20 0,0 0 22 16,0 0 17-16,0 0 25 0,0 0-2 16,0 0-14-16,0 0-6 0,0 0-20 15,0 0-20-15,0 0-22 0,0 0-4 16,0 0-18-16,0 0 2 0,0 0-9 16,0 3 9-16,0 0 10 0,2 1 10 0,0 2 52 15,0-1-7-15,0 1-32 0,0 1-12 16,0-3 22-16,1 2 0 0,-1 1-1 15,3 0 8-15,-3-2 35 0,0 1-36 16,0 2 0-16,2-1-16 0,-2 1 20 16,0 2-12-16,-2 1-20 0,2-1 0 15,0 1 3-15,-2-2-4 0,2 3 0 16,0 0 16-16,1-1-15 0,-1 0-1 0,0-1 2 16,0 0 20-16,-2-1-21 0,2 1 0 15,1-1 12-15,-1-1 2 0,0 0-14 16,0-1-1-16,0 1 1 0,-2 1 2 15,2-1 27-15,-2 2-29 0,2-2 15 16,0 3 2-16,0 0-17 0,1 2-1 16,1 0 0-16,0 3 0 0,0-3 1 15,2 2 3-15,1 1-4 0,0-1 13 0,-3 0-12 16,2-3 2-16,-4 0-2 16,2-1 2-16,0-3 20 0,-2-1-21 0,0 3 0 15,0-2-1-15,4-1 15 0,-4 1-15 16,0-1 0-16,0 4-1 0,0-4-12 15,0 1 12-15,-2 1 13 0,2 0-12 16,0-1-1-16,0 2 0 0,0-3 3 0,2 3 7 16,-2-3-7-16,3 3 7 15,-3 1 29-15,5 0-10 0,-1 3 23 16,0 0-20-16,1-1-16 0,1 1-14 0,-2-1 0 16,1 3 1-16,-1-3 22 0,1 0-23 15,-1 0-2-15,0 1-4 0,-2-4 1 16,-2 1 1-16,2-2-11 0,2-1 13 15,-4-1 13-15,2-1-13 0,-2-1-12 16,0 0 12-16,0-2 0 0,0 1 1 16,0 2-1-16,0-2 0 0,0 2-1 0,2-1-1 15,1 3-8-15,-1 0 10 0,3-1 15 16,-1 3-14-16,0 2-2 0,3-1 2 16,-1 2-2-16,3-1 3 15,0 1 5-15,-1 0-7 0,0 0-16 0,2-4 16 16,-6 0 1-16,2-1 18 0,-4-1-19 15,0-1-4-15,1-2 1 0,-1 1 4 16,-2 0-2-16,3-3 0 0,-1 3 1 16,-2-1-2-16,2 0 2 0,0 0 0 15,1 1 0-15,-1-1 2 0,2 2 0 0,3 1 11 16,-1 0-11-16,1-2 11 0,1-2-11 16,-2 4-2-16,4-4 1 0,-2 3-2 15,0-2-1-15,4 0 2 0,-4 1 0 16,3-1 0-16,-3 1 0 0,3 0 0 15,-2-2 0-15,1 1 2 0,-1-1 0 16,0 2-1-16,1-3 0 0,-1 2 1 16,2-2 2-16,-3-1-3 0,1 2-2 0,-3-2-2 15,3 1 1-15,0 0 2 16,1-2 1-16,-1 0-1 0,2 0-1 0,-1 0 1 16,2 0 1-16,-2 0 19 0,-2 0-7 15,1 0-2-15,0 0-11 0,-3-2-1 16,1 0 1-16,1 1 0 0,-1-2 1 15,0 0 2-15,-3 1-2 0,2 0 2 16,-2 0 10-16,-2 0-12 0,4-1 0 16,-2 3 11-16,0-4 4 0,0 1-14 15,1-2 1-15,-1 1 14 0,3-2 15 0,-1 0-32 16,-1 1 2-16,1-1-1 0,0 1 22 16,-1-4-23-16,2 1 15 0,-3-1-15 15,2 1-26-15,2-1-3 0,0 0-26 16,-2-2 53-16,2 2 2 0,1 0-29 15,-2-1 27-15,1 1-37 0,1 0 32 16,-3 0-9-16,1-4 0 0,-1 4 15 16,1-3-22-16,-3 2 21 0,0 1 2 15,0 1 23-15,2 1 3 0,-4 1-23 0,0 2-2 16,0-1-1-16,0-1 0 0,0 0-39 16,2 1 26-16,1-2-16 0,0 2 12 15,-1-1 15-15,2 0-16 0,1 3 18 16,-1-1-22-16,1 0 6 0,0 1 14 15,1-1 0-15,-2 0 2 0,-2 0 20 0,6 1-20 16,-6-4 0-16,2 3 0 16,-2 1 2-16,-1-1 14 0,-1 2-13 0,1 0 1 15,-1-2-1-15,0 2-1 0,0-1 0 16,0 1-2-16,3-3-16 0,-1 2 15 16,0-2-2-16,5 5-14 0,-2-5 15 15,-1 1 0-15,0 1 1 0,4-3 1 16,-2 2 1-16,0 0-1 0,-1-1 0 15,0 3 0-15,-3-2 3 0,0 0 17 16,3-1 2-16,-5 5-5 0,2-4-14 0,1-1 16 16,-3 5-8-16,0-5-11 0,1 5-2 15,-3-2-1-15,-2 2-1 0,2-1 2 16,0 1 0-16,0 0-1 0,0-3-10 16,0 3 12-16,2-2 0 0,-2 0-1 15,2 0-2-15,3 2-12 0,2-2 16 16,-1 2 27-16,2-1-25 0,2-1 11 15,-2 0-12-15,0 2-1 0,1 0 0 16,-2 0-29-16,-3 0 12 0,0 0 15 0,1 0 2 16,-3 0-13-16,2 0 11 0,-2 0-24 15,-2 0 25-15,3 0 0 0,-3 0 1 16,3 0 0-16,-3 2 1 0,2 0 2 16,0-1 13-16,0 1-16 0,0 0 0 15,0 0 42-15,0 3 7 0,2-2-49 16,0-1 0-16,0 1 38 0,-2 2-13 15,2-3-4-15,1 0-20 0,-3 3-1 16,0-1 3-16,1 0-3 0,1 1 16 0,0-1-15 16,-1 0-1-16,1-1-8 0,-2 4 6 15,2-4 2-15,-1 4 0 0,-1-4-2 16,1 2 2-16,-1 0 0 0,0-1 0 16,0 1 0-16,0-1 0 0,2-1 20 15,-2 1 11-15,4 2-30 0,-2-1 21 16,2 0 7-16,-2 0-26 0,3 2 21 15,0-4-22-15,-1 3-1 0,1-1 38 0,-1-1-36 16,-2 2-3-16,-2-2 2 16,1-1-2-16,-1 0 0 0,-1 1 1 0,1-3-1 15,-2 1-1-15,0 0-5 0,0 1 6 16,2 4 2-16,0-3 14 0,2 2-3 16,-2-3-1-16,4 3-12 0,-2-1 2 15,0 2 12-15,0-2 21 0,1-2-35 16,-3 4 0-16,0-2 32 0,5 1-32 15,-5 0 0-15,2-1 24 0,1 1-24 16,-1-2-13-16,0 0 13 0,-1-1 22 0,1-1-18 16,-3 3-4-16,-1-3 2 15,0-2 0-15,0 3-2 0,-2-3-1 0,0 0-2 16,0 0 3-16,2 2 1 0,0-2 12 16,2 4 35-16,0-2 3 0,0 2-22 15,0-1-29-15,4 1 0 0,-2 2-2 16,2-2 2-16,0 1 0 0,1 2 17 15,-2-5-4-15,1 5-11 0,0-3-2 0,-3 0 3 16,1-1-16-16,-2-1 15 0,0 2-2 16,1-4 0-16,-3 2-2 0,2 0 2 15,-4-2 0-15,2 1 0 0,1-1-2 16,-3 0-1-16,0 0 1 0,0 3-1 16,2-3-20-16,0 2 23 0,2 1 10 15,0-1-10-15,2 0 13 0,0 3-11 0,2 0-1 16,0-3 12-16,0 2-13 15,-2 0-28-15,3-1 28 0,-2-1 0 0,-1 2 2 16,-2-2-2-16,0 0-1 16,-2-1 1-16,-2-1-3 0,0 0 1 0,0 0 2 15,0 0 3-15,0 0 0 0,0 0-3 16,0 0-13-16,2 0 10 0,-2 3-16 16,3-3 19-16,-1 1 14 0,2 1-12 15,-2-2-2-15,2 2 1 0,-2-2-1 16,3 2 0-16,-1 0 2 0,0 1 14 0,1-2-16 15,-1 0-1-15,0 2-1 16,0-1 2-16,2 0 0 0,1-1 1 0,0 2 19 16,-1-2-20-16,-2 2-11 0,0-3 11 15,0 3 0-15,0-1-9 0,-2-2 8 16,1 0 0-16,-1 2-3 0,-2-2-8 16,5 0 8-16,-5 0 1 0,2 2-16 15,-2-2 6-15,2 0 0 0,0 2 13 0,0 0 23 16,2-1-21-16,0-1-1 15,0 3 14-15,1-2-15 0,-1-1-13 0,-2 2-19 16,2-2 32-16,-1 2-1 0,-1-2-25 16,0 2-12-16,-2-2 18 0,2 2-2 15,-2-2 6-15,0 0 13 0,2 2 3 16,0-2 0-16,-2 0 0 0,5 1 1 16,-3-1 13-16,0 0-14 0,2 2 0 15,0-2 1-15,2 3-1 0,-2-3-16 16,1 0-39-16,0 0-19 0,-1 0-43 15,0 2-15-15,-2-2-17 0,0 0 0 0,-2 0-7 16,0 0-91-16,0 0-68 0,-2 0-180 16,-4 0-183-16,-18-5 471 0</inkml:trace>
  <inkml:trace contextRef="#ctx0" brushRef="#br0" timeOffset="-147096.44">30556 13917 125 0,'0'0'202'0,"0"0"-78"0,0 0-121 16,0 0 82-16,0 0 85 0,0 0 25 15,0 0-42-15,0 0-26 0,0 0-29 16,0 0-20-16,0 0-6 0,0 0-56 16,0 0-15-16,2 0-1 0,0 0 0 15,-2 0 59-15,7 0-4 0,-3 4 20 0,-2 1-10 16,2 0-39-16,0-3-7 0,-1 2-15 15,-1 0 31-15,2-1 14 0,-2-1-47 16,0 2 24-16,2 1 0 0,-2-1-13 16,7 2 59-16,-2 0-40 0,1 0 10 15,0 0-6-15,0 1 0 0,6-3-14 16,-2 2 1-16,3-1-7 0,-2 1-9 16,2-1 19-16,-3 0-26 0,1-1 16 0,0-3 0 15,-3 1-1-15,0 0-14 0,0-2 11 16,-2 0 4-16,2 0-12 0,4 0 15 15,-2 0-6-15,1-2 19 0,2 0-19 16,-2-1-13-16,1-2-1 0,0 2 1 16,-2 1 2-16,2-2-1 0,0 0-1 15,-2 0 1-15,1 1 19 0,-2-1-4 16,-3 0 7-16,1 1-4 0,-1 3 4 16,-2-4 3-16,1 1-1 0,-3 2-5 15,3-3 6-15,-1 1-10 0,-2 2 0 0,-2 0-15 16,2 1 1-16,-2-3-1 0,0 3 1 15,3-2 24-15,0 0 6 0,1 0-15 16,0-1-17-16,0 0 0 0,3 0 0 16,-1-1 1-16,3 0-1 0,-3 1-16 15,1-1-3-15,-3 1 19 0,0 0 13 16,3 1-13-16,-2-1-3 0,-1 1-10 16,-4-1 10-16,2 1 0 0,-2 0 3 0,0 1 0 15,2-3 25-15,1 1 1 16,-2 0-13-16,1 1 6 0,0-4 20 0,0 1-25 15,2-3-14-15,0 1-13 0,1 0-10 16,-1-4 21-16,3 3-11 0,-1-1 1 16,1 0-24-16,-1 0-45 0,3 1 62 15,0-2 18-15,-3 0-25 0,0 3 23 0,4-4 2 16,-4 4-12-16,0-1 13 16,-2 1 3-16,3-3 17 0,0 3-17 0,-1-3 13 15,-2 1-16-15,3-1 39 0,-3-1-39 16,0 1 2-16,-1-1 46 0,1 2-48 15,-1 0 0-15,-1-2-2 0,0 2 4 16,0-3 51-16,2 0-53 0,0-1-81 16,0 0-3-16,0 0 84 0,2-2 6 15,-2-1-6-15,0 1-42 0,1-3 42 16,0 1-55-16,-1-1 16 0,-2-2 10 0,2 3 29 16,-1-2-6-16,1 3-11 15,-2 1 17-15,0 0-16 0,3 1 16 0,0 1-42 16,-1 0 39-16,0 0 3 0,0-2 2 15,0 1-2-15,2-1-15 0,-4 3 15 16,2-2 52-16,-4-1-52 0,2 1 1 16,0 1 5-16,-2 0 59 0,0 0-52 15,0-1-13-15,1 1-71 0,-1 0 22 0,2 0 46 16,-1-2-20-16,1 2 23 16,0 2-3-16,0-3-20 0,0 1 4 0,1 0 16 15,1-4 3-15,-2-1-10 0,3 1 10 16,-3-2 6-16,0 0-6 0,0 4-35 15,-1 0 35-15,-1 1 55 0,0 2-52 16,-2 5 25-16,2-1-27 0,-2 3-2 16,2 1-14-16,-2-1 15 0,2 2 0 15,0-1 0-15,-2 3-26 0,2-4 26 16,0 3 42-16,2-3 4 0,3-1-46 0,0 0-68 16,-1 1 42-16,-2-1 26 15,0 0 51-15,-2 1-51 0,2-2-22 0,1-2 22 16,-1 1 22-16,1 1 8 15,-3 0 8-15,0-1-25 0,0-1-9 0,0-2 13 16,0 0-15-16,2-3 19 0,0 1-21 16,-2 0 19-16,3-2-19 0,-1 0 0 15,0 1-14-15,-2 1 14 0,1 1 0 0,-1 3-13 16,0-1-15-16,-2 4 28 0,2 1 39 16,-2-1-39-16,0 2-7 0,0 1-15 15,0-2 15-15,0 2 7 16,0-1 0-16,0 1-19 0,0 1 3 0,0-1 15 15,0 1 1-15,0 0-39 0,0-2 18 16,0 2 19-16,0 0-22 0,0-1-60 16,0-1 19-16,0 0 39 0,0 1 7 15,0-1-98-15,0 0-13 0,0-2 94 16,0 3 23-16,0-4-9 0,0 2-112 16,2-1 59-16,-2 0-12 0,2 1 67 15,0-1-22-15,1 2 0 0,1-1 39 0,-2 1 0 16,0-1 0-16,2 2 4 0,-2-2-2 15,0 3-18-15,0-1-104 0,2-1-73 16,-1 1-136-16,-1 1-99 0</inkml:trace>
  <inkml:trace contextRef="#ctx0" brushRef="#br0" timeOffset="-145986.09">28600 12783 84 0,'0'0'466'0,"0"0"-156"16,0 0-157-16,0 0-42 0,0 0 6 15,0 0-55-15,0 0-46 0,0 0 82 16,0 0 9-16,-2-40-84 0,2 38 16 0,-2-2-38 16,2 0 67-16,-2 0 10 0,0 1-78 15,-2 1 13-15,0-3 7 0,-1 2 25 16,-1 1-45-16,0-3-55 0,-1 4 23 16,1-1 19-16,1 2-7 0,1 0-45 15,0 0-29-15,0 0-53 0,0 0 7 16,-2 0-117-16,-1 0-190 0,0 2 115 15,3-1 162-15</inkml:trace>
  <inkml:trace contextRef="#ctx0" brushRef="#br0" timeOffset="-145771.87">28600 12783 99 0,'-97'-83'121'0,"97"78"107"15,0-3 95-15,0 1-147 0,0-2-85 16,0 2 10-16,-4-3-3 0,2 3-11 16,-2-3-8-16,-1 3-57 0,-2-1 34 15,3 0-53-15,0 3 62 0,0 1-26 16,2 2-26-16,2 0 26 0,0 2-18 15,0 0-21-15,0 0-26 0,0 4-33 16,0 8 59-16,0 7 120 0,4 9 1 0,2 8-30 16,1 3-7-16,2-3-45 0,-1-2-28 15,0-1-11-15,0-1-1 0,4 1 0 16,-4-1-3-16,-2 0 3 0,-2-3-125 16,1 2-17-16,-5-8-75 0,0-5-166 15,0-10-402-15</inkml:trace>
  <inkml:trace contextRef="#ctx0" brushRef="#br0" timeOffset="-144484.63">28607 13017 127 0,'0'0'405'15,"0"0"-83"-15,0 0-178 0,0 0-53 16,0 0 7-16,0 0-24 0,0 0-31 0,0 0 45 15,0 0 3-15,0 0-49 0,-23-19 10 16,23 18 26-16,-2-1-39 0,2 0 7 16,0 0 3-16,0 2 6 0,-3-2-7 15,1 0-5-15,0 2-42 0,-2-2-1 16,0 0-11-16,-5 2 11 0,5 0 3 16,-5 0-3-16,1 0-19 0,-2 0-4 15,-2 2 23-15,4 4 19 0,-2 0-17 0,1 1-1 16,-2 3-1-16,5 0 2 0,2 0-2 15,0 0 0-15,2 0 0 0,2 1 2 16,0-4 63-16,0 4-16 0,6-4-33 16,2 1 4-16,3-1-18 0,0 1 0 15,3-3 27-15,2 0-10 0,2-3 14 16,2-1-14-16,-1-1-3 0,-3 0-15 16,4 0 16-16,-6-5-15 0,2 2 20 0,-6-4-19 15,-4 1 22-15,1 1 5 16,-3-1 18-16,-2-4-3 0,3 1-6 0,-3-1 23 15,-2-1-46-15,2-2-16 0,-2-2-35 16,0 5 34-16,0-4-82 0,-2 1 44 16,-5 0-51-16,1 3 67 0,-3 0 7 15,-1 3-46-15,-4 1 14 0,0 4 22 16,0 0-10-16,-6 2-35 0,1 0-14 16,-2 2 53-16,2 6 12 0,-1-1 19 15,2 5-57-15,0 0-30 0,2 1 0 0,1 0-3 16,4 0 0-16,5 1-95 0,3-3-64 15,3 0-282-15,3-5 92 0</inkml:trace>
  <inkml:trace contextRef="#ctx0" brushRef="#br0" timeOffset="-143257.34">29047 13921 14 0,'0'0'46'16,"0"0"-43"-16,0 0 17 0,0 0-19 15,0 0-1-15,0 0-13 0,0 0-58 16</inkml:trace>
  <inkml:trace contextRef="#ctx0" brushRef="#br0" timeOffset="-142456.39">29257 13924 50 0,'0'0'218'0,"0"0"-77"16,0 0 123-16,0 0-82 0,0 0 20 15,0 0-62-15,0 0-16 0,0 0-39 16,0 0-1-16,0 0-15 0,0-35-24 15,0 33-45-15,0 0 0 0,0 0 26 16,0 2 30-16,0-3-21 0,0 3-31 16,0-2 9-16,0-1 3 0,0 1 23 15,0 0 29-15,0 2 4 0,0 0-40 0,0-3-6 16,-4 1 29-16,0 2-15 0,-1-2-38 16,-2 0-2-16,3 0 7 0,-2 2-7 15,0-2-3-15,1 2-27 0,-1-2 8 16,0 2 9-16,-1 0-7 0,-1 0 17 15,1 0-20-15,1 0 23 0,2 0 0 16,0 0 0-16,-3 0-13 0,2 0 13 16,1 0 13-16,0 0-11 0,0 4-1 0,2-2 18 15,-2 2-19-15,2 1-13 16,0-3-7-16,0 5 20 0,0-2 0 0,0 1 13 16,-1 0-12-16,3-1 22 0,0 1 10 15,0 0-9-15,-2 1-24 0,-1 3 0 16,1-2 23-16,2 3-3 0,-2-2-18 15,2 2-2-15,0-4 1 0,0 0 11 16,0-1 1-16,0-2 13 0,0 0-10 16,0-2-13-16,0 2 0 0,2-3 35 0,5 1-37 15,0 2 0-15,-1 0 22 0,4-3 0 16,1 4 1-16,4-3-22 0,0 0 48 16,2-1-50-16,-2 1 0 0,-1-2-28 15,0 0-24-15,-4 0 10 0,-2 0 16 16,-2 0-3-16,-2 0 27 0,-4 0 2 15,0 0 29-15,3 0 26 0,-3 0 23 16,5-5-26-16,-3-3-52 0,0 0 0 0,2-3 32 16,-2-1 13-16,2-1-45 0,-2 1-1 15,2-1-44-15,1-2 0 0,-1 1-13 16,-2 1 12-16,0 2-9 0,-2-2 0 16,0 4 52-16,0 0-46 0,0 3 48 15,-2 2 1-15,-4 1 2 0,-1 1 11 16,-3 2-13-16,-3 0-20 0,-2 0-68 15,-1 0-6-15,-2 4 13 0,-1 3-17 16,4 1-29-16,0-1-38 0,5 0-132 16,2 0-332-16,3-3 114 0</inkml:trace>
  <inkml:trace contextRef="#ctx0" brushRef="#br0" timeOffset="-141252.71">31660 12678 33 0,'0'0'322'0,"0"0"119"0,0 0-230 0,0 0-93 16,0 0-43-16,0 0-27 0,0 0-5 15,0 0-41-15,0 0 11 0,0-12 13 16,0 12 29-16,0-2 1 0,0 1-20 16,0-2-14-16,0 1 30 0,0-2 30 15,0 3-21-15,0-1 4 0,0-2 10 16,0 0-36-16,0 2-3 0,0 0 22 0,0 0 1 15,0 1-24-15,0-1-35 16,-6 0-46-16,-5 0 10 0,2-1 14 0,-3 1-69 16,1 2 19-16,-4 0 4 0,0 0 9 15,1 0 17-15,-4 5 29 0,4 1 11 16,-2-1 2-16,6 3-1 0,0-1-2 16,-1 1 3-16,4 1 0 0,1 1 19 15,4 0-19-15,2 1 29 0,0-1 33 16,0 0 16-16,4-1-77 0,3-1-1 15,1-1-11-15,1 0 11 0,3-1 20 0,2 0 12 16,2-1-19-16,1-5-13 0,4 0-21 16,-2 0 21-16,1 0 0 0,-2 0 3 15,-2-5-3-15,-2-1 3 0,-3 0 33 16,-2 1 9-16,-5-1-12 0,0-1 20 16,0-1-53-16,-4-2-20 0,2 0-28 15,-2 1-4-15,0 0-91 0,-2-2-13 16,-6 2-215-16,2 2-415 0</inkml:trace>
  <inkml:trace contextRef="#ctx0" brushRef="#br0" timeOffset="-140827.86">31666 12748 55 0,'0'0'323'16,"0"0"10"-16,0 0-82 0,0 0-46 0,0 0-91 15,0 0 3-15,0 0-29 0,0 0-33 16,0 0 4-16,0 0 22 0,-30-22-55 16,22 22-26-16,-5-2-29 0,1-1-23 15,-5 3 19-15,-2 0 14 0,-1 0 18 16,0 3 1-16,0 2 0 0,1 3-16 16,4-1 3-16,2 1 9 0,5-1-9 0,4 4-35 15,4-2 44-15,0 1 4 0,4 1 40 16,4-2-40-16,5 3-33 0,2-3 33 15,2-1 0-15,-1 0-20 0,4-4-3 16,-3-3-16-16,0 1-35 0,-2 0-106 16,-5-2-325-16,-1 0-69 0</inkml:trace>
  <inkml:trace contextRef="#ctx0" brushRef="#br0" timeOffset="-140192.54">31511 12903 142 0,'0'0'248'16,"0"0"36"-16,0 0-137 0,0 0-64 0,0 0-83 15,0 0 0-15,0 0 13 0,-53 99-13 16,47-82 20-16,0 1-20 0,-1-1-7 15,0 1-104-15,1 2 95 0,0-3-3 16,0 0-20-16,0-3 35 0,-4 1 4 16,4-2 49-16,-2 0 7 0,-2 2 22 15,-4-1-55-15,2 1-22 0,-1 3 44 16,-2-1-45-16,0 1 0 0,3 1 52 0,0-2-52 16,4 0-202-16,2 0 46 0,0-2 71 15,4 1 62-15,-2-3 23 0,-1 2 36 16,3-1 91-16,-2-2-58 0,-3 2 12 15,-1 0 37-15,2 1-21 0,-5-1-51 16,-2-1-13-16,0 1 48 0,1-1-68 16,-4 0-3-16,4 0-10 0,0 2-2 15,-2 1 0-15,6-1-30 0,-2 0-82 0,-1 1 39 16,0-1-55-16,1-2-56 16,1-2 42-16,1 0 4 0,2-2 55 0,-1-1 85 15,0-3 0-15,3 1 10 0,-2-2 88 16,2 2 10-16,0-1-7 0,0 2-82 15,-1-2 1-15,0 3-7 0,3-1-13 16,-2 1 2-16,0 2 5 0,0-2-7 16,0 3-46-16,0 0-212 0,-3-2 27 15,1 3 22-15</inkml:trace>
  <inkml:trace contextRef="#ctx0" brushRef="#br0" timeOffset="-139641.2">30936 13944 232 0,'0'0'225'15,"0"0"-53"-15,0 0-77 0,0 0-27 16,0 0 14-16,0 0 12 0,0 0-12 15,0 0-1-15,0 0-29 0,0 0 66 16,13-13-31-16,-13 11-8 0,0-1 25 16,0-2-13-16,0 1-20 0,0 1-6 15,0-2-18-15,0 0-45 0,0 1 22 16,-3 1-5-16,1-3-15 0,0 2 12 16,-2 2-16-16,-2 0-26 0,2-1 6 15,-5 3-6-15,2-2-29 0,-1 2-3 0,-2-3 2 16,1 3 34-16,-2 0 22 0,1 0 1 15,1 5 2-15,1 0-3 0,1-1-33 16,5 4 4-16,2-1 26 0,0-2 3 16,0 3 71-16,7 1 7 0,3-1-58 0,3 2-7 15,4 0 26-15,8-1 0 16,1-1-23-16,-1-2-16 0,3-3-38 0,-9 0-10 16,4-2-1-16,-5-1-10 15,-4 0 24-15,-3 0-21 0,-5 0 24 0,1 0 32 16,-3 0 16-16,0-1 88 0,-4-5 23 15,0 0 22-15,0-2-51 0,0-1-4 16,-2-1-26-16,-4-1-17 0,-3-1 82 0,1-1-104 16,-3 2-25-16,-1-3 12 15,-2 2-16-15,2 3-46 0,-1 1-12 0,-2 1-52 16,1 3 26-16,-1 2-43 0,0 2-93 16,-2 0-28-16,-1 2-41 0,0 6-135 15,-2 1-130-15</inkml:trace>
  <inkml:trace contextRef="#ctx0" brushRef="#br0" timeOffset="-138276.29">30040 12617 88 0,'0'0'69'0,"0"0"19"0,0 0-33 16,0 0 95-16,0 0 7 0,0 0 107 16,0 0-157-16,0 0-25 0,-9-99-82 15,9 88 78-15,0 4 23 0,0 1 3 16,0 4 10-16,0 0-23 0,0 2-29 15,0 0-33-15,0 0-13 0,0 0-12 16,0 0 12-16,0 0 0 0,0 0 4 16,0 0-4-16,0 0-3 0,0 0 0 0,0 0-12 15,0 0 0-15,0 0 0 0,0 0-1 16,0 0-2-16,0 0-21 0,0 0-3 16,0 0 3-16,0 0 4 0,0 0-4 15,0 4 17-15,0 3 6 0,0 3 16 16,0 2 85-16,-2 3-27 0,2 8-35 15,0 4 17-15,0 5-5 0,0 2-49 16,0-1 24-16,0-3-1 0,0-4 18 0,0-8-24 16,0 4 30-16,0 2-17 15,0 7-16-15,0-3-3 0,0-4 13 0,0-7 3 16,0-2-16-16,0 4 26 0,2 3-6 16,-2 0-32-16,2 2 14 0,0 0-14 15,1-2 0-15,-1 2-1 0,-2 1 0 16,2-3 0-16,-2 3-2 0,0-2 4 15,0 0-4-15,0 2 3 0,0-4-1 16,0 2 10-16,0-2-10 0,0-2-2 16,3-1 0-16,-1-1 2 0,0-3 20 0,2 3-20 15,0-2 1-15,0 2 30 0,0 0-11 16,3-2 9-16,-3 2-29 0,0-4-1 16,1 2-12-16,-1 0 13 0,0-3 2 15,-2 2-2-15,0-2 31 0,3 5-30 16,-5-2 1-16,2 2 1 0,0 0-3 15,-2 0 0-15,0-1 26 0,0-1 28 16,0-2-53-16,0-2 1 0,0-3 18 0,0 2-17 16,0-2 7-16,0-1 32 0,0 1-30 15,0 0 37-15,0 1-33 0,0-1 10 16,0 1-25-16,0 1 12 0,-2 1-10 16,2 0-1-16,-2 3-4 0,0 0-9 15,-1 1 11-15,3 2 23 0,0 0-23 16,0 2 0-16,0 1-1 0,0-1-27 15,0 0 28-15,3 0 11 0,-1 1-10 16,0 2-1-16,0-1 2 0,0 2-2 16,0-2 2-16,-2 1 0 0,0 2 8 0,0 3-9 15,0 5-2-15,0 2 2 0,-2 2-4 16,-2-3 6-16,-3-6 0 0,5-8-2 16,-2 4 13-16,0-4-14 0,2-2-3 15,-3 4 3-15,3-4 38 0,0 3 11 16,0 4-11-16,2-5-36 0,0 3 0 15,0-5 21-15,0-3-1 0,0 3-20 0,0-6 0 16,0 0-2-16,0-1 0 0,0-5 0 16,0-1-70-16,-2-1 2 0,0 0-38 15,0-1-36-15,-1-2 10 0,-1 0 2 16,0 0 1-16,-2-5-30 0,0-10-78 16,-4-13-183-16,4 1-755 0</inkml:trace>
  <inkml:trace contextRef="#ctx0" brushRef="#br0" timeOffset="-137277.56">30130 13514 867 0,'0'0'352'0,"0"0"-223"0,0 0-129 16,0 0-39-16,0 0 7 0,0 0 32 16,0 0 21-16,0 0-21 0,0 0 0 15,2-6-22-15,-2 6 22 0,0 0 19 16,0 0 33-16,0 0 56 0,0 0-1 16,0 0 13-16,0-1-6 0,0-3-55 15,2 2-24-15,-2 0-35 0,2-1 20 16,-2 0 3-16,2 1 3 0,0 1-12 15,0-3-12-15,0-1-1 0,0 3 0 0,0-3 28 16,-2 2-9-16,0-4-1 0,0 4-19 16,0-3 23-16,0-2-4 0,-4 3-6 15,0-4-12-15,0 4 25 0,-2 0-24 16,1 0 18-16,-2-2-20 0,1 5-2 16,2-2 2-16,0 4 28 0,2-1-12 15,0 1-15-15,-1 0 1 0,1 0 0 16,0 0 2-16,0 0 12 0,0 0-3 0,-2 0 6 15,-3 0-8-15,-1 0-11 0,-3 1-19 16,1 3 15-16,-1 0 4 0,0 1-1 16,3-2 0-16,0 1-15 0,-4-1 14 15,6 2 2-15,-2-2 0 0,2 1-3 16,-1-2 3-16,3 0 1 0,0-2 0 16,-1 2 1-16,3-2 11 0,2 0 0 15,0 0-11-15,0 0-1 0,0 0 0 16,0 0 1-16,0 1 18 0,0-1-4 0,0 0-13 15,0 0 10-15,-2 0-13 0,0 3-1 16,-2 0 1-16,-3 3 3 0,-1 1-2 16,2 1-1-16,-3-1-14 0,2 0 12 15,3 1-9-15,2-3 9 0,0 2-2 16,0 2 4-16,2-1 39 0,0-1-7 16,0 0-29-16,2 1-1 0,2-1 1 15,5 3-1-15,0-3-2 0,-1 2 13 0,2-2 3 16,1 1-16-16,0-5-26 15,2 1 24-15,-1-2 0 0,1-2-34 0,-2 0 36 16,-1 0 0-16,0 0 18 0,2-6-1 16,-2 1 5-16,-2-5 7 0,1 3 1 15,0-3-14-15,-1 0 26 0,-2 1 9 16,1-1 20-16,-3-2-3 0,0 1-36 16,0 0-3-16,0-2-12 0,-1 2-14 0,-1-4 14 15,-2 4-17-15,0 0 0 16,0 2-32-16,0-1 30 0,-7 0-97 0,1 2 79 15,-4 3-28-15,1-3-59 0,-4 3 43 16,3 2-4-16,-1 2-20 0,1-2 14 16,1 2 9-16,0 1-23 0,1 0-12 15,2 0 28-15,0 0 7 0,1 1-13 16,0 3-26-16,1-1-32 0,2 4-27 16,0 0-62-16,2-1-261 0,0 0-12 15</inkml:trace>
  <inkml:trace contextRef="#ctx0" brushRef="#br0" timeOffset="-136314.9">29805 13670 11 0,'0'0'134'15,"0"0"-30"-15,0 0 30 0,0 0 6 0,0 0 23 16,0 0 49-16,0 0-79 0,0 0-32 15,0 0-29-15,0 0-20 0,0 0-23 16,0 0-26-16,0 0-3 0,0 0 1 16,0 0 1-16,0-3-2 0,0 3-2 15,-5 0 2-15,1 0 45 0,-1 0 1 16,3 0-46-16,-2 0-2 0,2-2-2 0,0 2-28 16,0 0 6-16,2 0 6 15,0 0-6-15,0 0-26 0,0 0-13 0,0-2 10 16,0 2-1-16,2 0 53 0,0 0 2 15,0 0-2-15,0 0 3 0,0 0 28 16,-2-2 47-16,2 2 19 0,-2 0 1 16,0-2-24-16,0 2 4 0,2 0 3 15,-2 0-3-15,0-1-13 0,0-2-17 16,3 0-5-16,-1-1-40 0,0-1-19 16,3-1 3-16,-1-2 16 0,0 0 0 0,4-4-30 15,-1 3 29-15,1 0-24 0,1-2 25 16,-1 4 0-16,1 0 72 0,-1-1-72 15,0 2-23-15,2 1 21 0,-2-1-1 16,-2 2-10-16,0 1 3 0,-2 1 9 16,3 0 2-16,-2-1-2 0,-1 3-18 15,2 0-20-15,-2 0 26 0,2 0 13 16,1 0 4-16,1 0 12 0,1 0 0 0,4 0-19 16,-3 3 3-16,3-1 0 0,2 0 22 15,-3-2 5-15,4 0-25 0,-2 0 11 16,-1 0-12-16,-2 0 50 0,-1 0-19 15,-1 0 11-15,-3 0-24 0,-2 0-19 16,-2 0 0-16,0 0 1 0,-2 0 25 16,0 0 3-16,0 0 4 0,0 0-4 15,0 0-10-15,0 0 7 0,0 0 7 0,0 0 3 16,0 0 2-16,0 0-18 16,2 0-17-16,-2 0 0 0,0 0 14 0,0 0-15 15,5 0-2-15,-3 0-2 0,3 0 2 16,-1 3-1-16,2-1 1 0,0 0-3 15,0 2 1-15,1 0-27 0,2-1-7 16,-1 1-6-16,0 0-36 0,1 0 20 16,0-2 22-16,-1 3-9 0,1-5-33 15,-3 2 29-15,-2-2 33 0,0 3 16 16,-2-3 0-16,-2 0-1 0,0 0-3 16,2 0-9-16,-2 0 12 0,0 0 0 0,0 0-15 15,0 0 3-15,0 0 0 0,0 0-10 16,0 0-13-16,0 0 1 0,0 0 2 15,0 0-3-15,0 0-6 0,0 0-7 16,0 0-22-16,0 0-4 0,0 0-10 16,0 0-32-16,0 0-53 0,0 0-156 15,0 0 4-15,0 0 90 0</inkml:trace>
  <inkml:trace contextRef="#ctx0" brushRef="#br0" timeOffset="-136000.52">30231 13556 385 0,'0'0'645'0,"0"0"-313"16,0 0-175-16,0 0-70 0,0 0-25 16,0 0-26-16,0 0-36 0,0 0-26 0,0 0-3 15,0 0-4-15,2 0-3 16,0 0-6-16,-2 0-39 0,2 0 26 0,0 2 41 16,3 0-54-16,-1 1-13 0,1 0 25 15,1 2-61-15,2-5-13 0,0 5-232 16,4-3-20-16,-68-24 190 0</inkml:trace>
  <inkml:trace contextRef="#ctx0" brushRef="#br0" timeOffset="-135769.14">30231 13556 103 0</inkml:trace>
  <inkml:trace contextRef="#ctx0" brushRef="#br0" timeOffset="-135679.21">30231 13556 103 0,'15'42'1088'0,"-15"-42"-789"0,0 0-219 0,0 0-80 0,0 0-26 15,0 0 0-15,2 0 26 0,3 4 39 16,3-2-38-16,0 2 18 0,0 0-12 16,0 0-7-16,-2-1-85 0,0-1-45 0,-2 3-36 15,0-5-59-15,0 3-264 0,-1-3 88 16,-69-31 313-16</inkml:trace>
  <inkml:trace contextRef="#ctx0" brushRef="#br0" timeOffset="-134748.95">29981 13346 68 0,'0'0'258'15,"0"0"36"-15,0 0 22 0,0 0-95 16,0 0-71-16,0 0-46 0,0 0-29 15,0 0-26-15,0 0-30 0,0 0-19 16,0 0-13-16,0 0-9 0,0 0-4 0,0 0 0 16,0 2 3-16,-4 2 10 0,-1-1 13 15,-1 1 1-15,-1 0-1 0,3 0 32 16,0-1 40-16,0-1-71 0,1-2 12 16,1 0-11-16,0 0 2 0,2 3-4 15,0-3-18-15,0 0-112 0,0 2-166 16,7 0-262-16,-1-1 121 0</inkml:trace>
  <inkml:trace contextRef="#ctx0" brushRef="#br0" timeOffset="-132684.71">29851 13512 62 0,'0'0'166'0,"0"0"157"0,0 0-26 16,0 0-102-16,0 0-51 0,0 0 28 15,0 0-29-15,0 0-84 0,0 0 9 16,5-13-6-16,-5 13-20 0,0 0-30 16,0 0-12-16,0 0-2 0,0 0 2 15,-3 0 1-15,1 0 19 0,0 0 19 16,-4 0-13-16,-1 0 9 0,-1 0-12 16,-3 0-23-16,1 0 0 0,-8 0 7 0,2 0 12 15,-6 0 1-15,3 0 22 0,0 4-13 16,0 0-27-16,4-1-1 0,0 1-1 15,1 0-19-15,2 3 15 0,2-5-38 16,0 3-39-16,1-3-46 0,0 3-22 16,3-3 9-16,2 2-137 0,0-2-313 15,-1-2 12-15</inkml:trace>
  <inkml:trace contextRef="#ctx0" brushRef="#br0" timeOffset="-132379.34">29690 13418 279 0,'0'0'1092'0,"0"0"-825"0,0 0-267 15,0 0-7-15,0 0 7 0,0 0 17 16,0 0 31-16,0 0-48 0,0 0 49 16,0 0-26-16,-123 61 6 0,101-47-9 15,2 1 6-15,0-1-26 0,3-2-19 16,2-1 18-16,5-2 1 0,3-3 29 15,3-2 14-15,4 0 2 0,0-4 7 16,0 0 29-16,2 0-19 0,2 3-30 16,3-3-30-16,-3 5-2 0,4-1 17 15,3 5 2-15,0-3-3 0,-1-1-16 0,3 1 7 16,2 0-7-16,-3-1-46 0,6 2-35 16,-1-5-42-16,4 5 0 0,0-3-63 15,3 0-22-15,-2-1-78 0,4 1-321 16,-5-4 39-16</inkml:trace>
  <inkml:trace contextRef="#ctx0" brushRef="#br0" timeOffset="-131686.35">29246 14158 1001 0,'0'0'329'16,"0"0"-192"-16,0 0-118 0,0 0 23 16,0 0 10-16,0 0 17 0,0 0-7 15,0 0-14-15,0 0-25 0,0 0-10 16,-7-17-10-16,5 17 17 0,2-2-10 15,-2 2-10-15,-2 0-17 0,2 0 1 0,2 0-20 16,0 0-29-16,0-2-49 16,0 2-84-16,8-3-79 0,6-4-241 0,-4 5-1 15,-25 35 451-15</inkml:trace>
  <inkml:trace contextRef="#ctx0" brushRef="#br0" timeOffset="-117183.74">17919 8519 123 0,'0'-3'124'0,"0"1"3"15,0-1 163-15,3-4-85 0,-1 3-61 16,1-1-43-16,-3 1 10 0,0 0 16 15,0 0 13-15,2 1-79 0,-2-1 40 16,0 1-23-16,0 2-23 0,0-3-25 0,0 1-4 16,0 1-7-16,0-1 49 0,0 1 43 15,-2 2-14-15,2 0-32 0,-3 0-30 16,1 0-9-16,-1 0 10 0,3 0-4 16,-2 0-32-16,2 0-51 0,0 0-34 15,0 7 4-15,0 4-16 0,0 13 94 16,0 11 3-16,0 7 80 0,0 1-79 15,5-7 40-15,0-6-38 0,-3-5-3 0,0-6 0 16,0-4-1-16,0-2-57 0,0 5-53 16,-2 0-2-16,2 2-46 0,0 1-79 15,-2-4-97-15,0-4-291 0</inkml:trace>
  <inkml:trace contextRef="#ctx0" brushRef="#br0" timeOffset="-116948.37">17582 8349 341 0,'0'0'1122'0,"0"0"-936"0,0 0-186 0,162-46 0 15,-96 32 32-15,-9 4-2 0,3 5-27 16,-4 1-3-16,-5 4-65 0,-11 0-85 16,-10 0-117-16,-10 2-195 0,-14 0-165 15</inkml:trace>
  <inkml:trace contextRef="#ctx0" brushRef="#br0" timeOffset="-116653.16">17512 9053 1130 0,'0'0'378'0,"0"0"-287"0,0 0-72 16,0 0 14-16,123-14 84 0,-55 1-16 15,9 1-33-15,-3 1 0 0,-13 3-42 16,-3 5-26-16,-9 1-36 0,-7 2-214 16,-14 0-117-16,-9 0-177 0,-8-2-108 15</inkml:trace>
  <inkml:trace contextRef="#ctx0" brushRef="#br0" timeOffset="-116382.86">18359 8678 1230 0,'0'0'361'0,"0"0"-267"16,0 0-93-16,0 0 46 0,0 0 5 0,0 0-52 16,124-38 0-16,-97 36-32 15,-1 0-121-15,-2 2-78 0,2 0-206 0,-8 0-342 16</inkml:trace>
  <inkml:trace contextRef="#ctx0" brushRef="#br0" timeOffset="-116208.32">18478 8865 729 0,'0'0'570'16,"0"0"-406"-16,0 0-162 0,0 0 22 15,112 4 35-15,-56-4-1 0,-3 0-58 16,-4 0-71-16,-7-4-199 0,-4-4-170 16,-10-1-294-16</inkml:trace>
  <inkml:trace contextRef="#ctx0" brushRef="#br0" timeOffset="-115868.65">19096 8577 16 0,'0'0'1050'0,"0"0"-965"0,0 0-40 16,0 0 60-16,0 0 67 0,0 0-71 15,81 99-49-15,-63-80-26 0,6 0-4 16,0-1-21-16,-1-3 24 0,-4-2-12 0,0-3-13 16,-7-2 19-16,2-4 30 0,-6-1-30 15,-4-3 11-15,-2 0 12 0,-2 0 59 16,2 0 70-16,-2 0 43 0,0-7 0 15,0-3-114-15,0-2-84 0,0-3 6 16,0 0 30-16,0-4 19 0,-2 0-71 16,-4-5 35-16,-2 2-35 0,-4 0 0 15,0-2-58-15,0 5-10 0,-8 2 43 16,-1 2-1-16,-7 1-10 0,-10 5 20 16,-11 5-71-16,-3 4 3 0,2 0 49 0,17 4 35 15,11 3-46-15,4 9-2 16,-2 6-78-16,3 1-205 0,2 0-222 0,7-9-585 15</inkml:trace>
  <inkml:trace contextRef="#ctx0" brushRef="#br0" timeOffset="-110763.33">9853 9549 493 0,'0'0'388'0,"0"0"-254"0,0 0-105 15,0 0-26-15,0 0-3 0,0 0-20 16,0 0-6-16,-9-7 3 0,9 7 20 16,0 0 3-16,0 0 36 0,0 0-10 15,0 0 3-15,0 0 10 0,0 0-10 16,0 0-25-16,0 0-4 0,0 5-2 16,0 4 2-16,0 4 107 0,0 6 72 0,0 12-117 15,0 15 29-15,2 5-49 0,3 2 27 16,-3 3-50-16,2-5-6 0,4 3-10 15,-2 1 56-15,6 0-36 0,-2 1-1 16,-2-3 1-16,3 1 3 0,-3 1 23 16,1-2-33-16,-3 3-14 0,-2 0 31 15,3-1 2-15,-1-1-12 0,-2-1-21 16,1 1 18-16,-3-4-18 0,0 1 21 0,-2 2 6 16,2-1 13-16,-2 2 7 15,2-1-20-15,-2-2 3 0,2-1-13 0,-2 0-17 16,3-5-2-16,-3 4 0 0,0-2 42 15,0 1-29-15,0 2-10 0,2 0 16 16,2-5 23-16,-2 3-29 0,4-4 0 16,-2-1-13-16,2 3 0 0,4-7 2 15,-4-3-2-15,2 1 13 0,2-3-13 16,0-1 23-16,0-1-23 0,-2-1-7 16,1-2 4-16,-3-3 6 0,1-3-6 0,-3-4 6 15,0 4 4-15,-2 4-7 16,3 3 2-16,-1 5 31 0,-4-5-32 0,0-1 19 15,0 0-19-15,0-6 28 0,0-5-29 16,0-4 13-16,0-4-29 0,0 1 29 16,0 0-14-16,0 1 2 0,0-3 1 15,0 2 0-15,0-2 14 0,0-1-16 16,-2-1 2-16,-2 0-2 0,1 3 13 16,-1 0 7-16,-2-3-4 0,-1 3-3 0,1-3 12 15,-3 2-22-15,1-4-2 0,2 0 12 16,-3 2-13-16,0 0 3 0,-1-1 0 15,2 1 10-15,-6-1-12 0,4 2 2 16,-2-3-1-16,-4 2 0 0,4-2 2 16,-3 1 12-16,-2 0 0 0,-2-1 0 15,-7 2-14-15,-8 3-2 0,-8 4 0 0,-7-3 0 16,2 0-2-16,3-1 0 16,-3 0-14-16,-2-1-20 0,-4 1-9 0,0 0-16 15,-7-1 25-15,6-2-15 0,-1 1 15 16,-1-2-6-16,1 2 13 0,-3 0 13 15,1-1-4-15,3-1-2 0,0-1 19 16,3 3-20-16,0 0 23 0,-2 1 0 16,-2 3 0-16,4 0-1 0,-5 1-22 15,6-2 10-15,1 0 13 0,-2 3 0 16,-2-2 1-16,4 1 14 0,-2 0-15 16,0-4 0-16,2 2-3 0,0-2 0 0,3 1-20 15,-3-3 1-15,0 2 18 0,0-1-9 16,-2 2-6-16,3 0-20 0,-4-1 13 15,4 0-3-15,-3 4 6 0,2-5 7 16,-2 4 15-16,0 0-38 0,-2-3 39 16,-1 4-14-16,2 1 13 0,-1-3 1 15,2-1 0-15,0 0 10 0,2-2 3 0,0 1-17 16,1 0 4-16,-4 0 0 0,1 1-1 16,1-1-8-16,-1 0-4 0,-1-2 9 15,6-1 4-15,-1-2 3 0,5-1-2 16,-1 1 41-16,5 0-42 0,0 1 1 15,4 1 11-15,-2 1-11 0,1 4 14 16,1-4-15-16,1 4-6 0,-3-1 4 16,-2 0 2-16,0 2 0 0,-1-3 11 15,-3 0-11-15,-1 4 7 0,-3-3-5 0,-4 2-2 16,2 1 16-16,-1-2-15 0,3 1 0 16,-4-2-1-16,1-3 4 0,1 3-4 15,-1-3 6-15,1 1-4 0,-2-1-4 16,1 0 1-16,1-2 0 0,-1 1 1 15,-5 0-2-15,6-3-31 0,-1 1 32 16,1-2 0-16,1 2 0 0,-3 0-1 16,2-2-12-16,-1 1 12 0,3 1-8 0,3-1 8 15,-1-1 3-15,0-2-2 16,2 5 2-16,0-3-2 0,1 2 14 0,3-2-13 16,-2 2 26-16,1-1-10 0,6-1-32 15,-3 2 17-15,0-2-2 0,0 2-24 16,-3-3 25-16,-1 5 6 0,-2-1-6 15,-1-3 0-15,1 5 0 0,2-3-13 16,-3 0 26-16,3 1-9 0,-5 1-3 16,-2 0 12-16,0-3-10 0,1 3-3 15,-1-4 13-15,1-2-12 0,-1 0 0 0,-2 3 30 16,2-3 28-16,-2 0-59 0,1 0-1 16,1 0 1-16,2 0 16 0,0 0 15 15,3 0-30-15,0 0 30 0,-1 0 2 16,-1 0-33-16,-1 0 32 0,1-3-9 15,-3-3-4-15,5 2-28 0,-8 0 21 16,2-1-12-16,-3 1 75 0,-7 2-62 16,1-1-13-16,0 3-2 0,-3 0-15 0,5 0 17 15,-2 0 4-15,2 0 9 0,-3 0-13 16,-1 5 2-16,-1-1-2 0,1 1 1 16,2-2-14-16,-3 0 26 0,3-1-13 15,-1 0 55-15,4 0-42 0,-2-2-13 16,1 0 19-16,2 2 7 0,-1 1 29 15,0 0-36-15,3-1-16 0,4 1-1 16,-6 1 1-16,2-1-2 0,-2 4-1 16,-1-1 3-16,6-2-2 0,3-1-1 15,3 1-13-15,12-2 11 0,9-2-50 16,10 0-28-16,7 0 60 0,2 0 19 0,2 0-38 16,0-6-84-16,15-3-110 0,16-7-20 15,21-12-98-15,7-11-212 0</inkml:trace>
  <inkml:trace contextRef="#ctx0" brushRef="#br0" timeOffset="-107622.56">9778 9617 400 0,'0'0'381'0,"0"0"-338"0,0 0 55 16,0 0-98-16,0 0 0 0,0 0-20 16,66-111 20-16,-51 91 89 0,-1 1-27 15,2 0-62-15,-8 0-33 0,0 1-22 0,-1 0-4 16,-3 3-3-16,-4 2 1 0,0-1 5 15,0 2-48-15,0 0 45 0,-7 4 59 16,1-1 91-16,0-2-45 0,2 2 9 16,-4 0-15-16,0-3 87 0,2 2-56 15,0-2-5-15,2 1-24 0,0 2 26 16,2-3 50-16,2 0-115 0,0 1 29 16,0 0 40-16,0-3 61 0,4 4-97 0,4-4 13 15,2 0-26-15,6-1-22 0,7 0-1 16,11-2-14-16,8-2 13 0,5-1 2 15,2 3 11-15,-4 1 10 0,-5 7 1 16,-2 0 10-16,3 1-7 0,-1 0-10 16,2 3-16-16,3 0 2 0,1 3 18 15,1-3-7-15,5 2-13 0,-4 0-1 16,-1 1 1-16,-1 0 35 0,1 0-35 16,-3 1 15-16,6-1-13 0,-1 0 6 15,5 0-5-15,4-2-6 0,-1-1 3 0,11-3 0 16,5 0 29-16,10 0-6 0,5-1 36 15,10 0-1-15,4-1-3 0,-1 3-29 16,2 0-26-16,-6 4 2 0,1-2-2 16,-5 2-3-16,1-1 2 0,-7 0-51 15,-2-2 3-15,-11-1 30 0,-8 0 19 16,-4 0 24-16,-8-1-24 0,2 3-4 16,-3-2 4-16,0-1 4 0,-2-1 12 0,-6 0-15 15,-1 1 2-15,-3 1 0 16,-3 5-1-16,2-7-2 0,-1 5-10 0,1-1 10 15,0-1 1-15,5 0 1 16,-1 0-2-16,7-2 0 0,9 3-10 0,-1-1 8 16,9 0 3-16,4 3-2 0,3-3 1 15,-4 2-16-15,2 0 14 0,-5 4 2 16,-7-2 1-16,-1 2-1 0,-7-2-72 16,-5 2-31-16,0-1 99 0,-4-1 4 15,-1 2-16-15,-5-2 0 0,-4-1 16 0,-5 3 0 16,-1 0-31-16,0-1 30 15,-10 1 0-15,8-1 0 0,4-4 1 0,1 2 13 16,7-4-10-16,1 2 20 0,-5-1 0 16,4 0 26-16,2 1-27 0,3-2 17 15,3 2-6-15,-1 1 3 0,0 0-4 16,-14 4-19-16,-7 0-13 0,-9 0-13 16,-2 0 11-16,-3 0-37 0,-1 0 3 15,3 3 35-15,-3-2-1 0,-2 1 0 0,-1 0-5 16,0 1-9-16,2-1 17 0,4-2-1 15,2 3 3-15,10 1 20 0,5 0-21 16,13 1 16-16,8 3-18 0,-1-3-43 16,-3 2 43-16,-6-4-42 0,1 2-7 15,-1-3 17-15,-4 3 14 0,0 0 16 16,-4 0-48-16,-7-2 17 0,-3-1-12 0,-8 0 43 16,-3-2 2-16,0 2-19 15,-5-2 19-15,1 0 2 0,-5 0 1 0,0 0 49 16,-2 0 30-16,0 0 31 0,2 0-2 15,2 0-33-15,11 0-78 0,10-6-33 16,20 0-9-16,9 1 16 0,0 3-23 16,1 2 46-16,3 0-49 0,-5 0-6 15,3 0-7-15,-10 0 45 0,-3 2 7 16,-5 3-3-16,-11-1-23 0,-6 0-16 16,-8-2 25-16,-2 0 17 0,-5 0-3 0,1-1 3 15,-5-1 13-15,-2 0 39 16,0 0 59-16,0 0 71 0,-4 2 6 0,-3-2-62 15,3 0-41-15,-1 0-14 0,5 0-31 16,0 0-27-16,0 0-39 0,0 0-19 16,0 2-17-16,3-2-16 0,3 0-35 15,3 0-27-15,-3 2 10 0,4 2 143 16,1-2-23-16,0 3 23 0,-5-3 43 16,2 0-17-16,-4 1-20 0,1-1 7 15,-5-2-13-15,0 0 16 0,0 0 17 0,0 0 3 16,0 1-25-16,5-1-11 0,-3 0-11 15,4 2 11-15,2 2 58 0,1 0-25 16,6 4-30-16,-3-3 0 0,3 3 30 16,0 1-33-16,-2-1-19 0,-5 0 6 15,-2-2 11-15,-1-3-30 0,-5-1 12 16,0 0 1-16,0 0 19 0,0-2 2 16,0 0 21-16,-5 2 6 0,3-2 3 0,0 0 1 15,2 0-14-15,0 0 1 0,0 0-20 16,2 0-25-16,10 0-56 0,0 0-4 15,3 4 85-15,6-2 2 0,4 3 5 16,1-3-7-16,2 3-29 0,-5-2-33 16,-2 1-16-16,-2 0 16 0,-1 0 26 15,-6-1-26-15,-6-1 39 0,0 0 7 16,-2-2 16-16,2 2-3 0,-6-2 3 0,0 2 0 16,0-2 23-16,0 0 13 15,0 0 3-15,0 0 9 0,0 0-31 16,0 2-17-16,0-2-46 0,0 1-22 0,4 3 6 15,0 0 62-15,2 5-3 0,-2-2 12 16,5 3-54-16,-3-1 68 0,3 2-23 16,-5 2 0-16,2-1 3 0,-1 4-6 15,-3-2 6-15,0 3 29 0,-2 1-9 16,0-1-23-16,0 1 20 0,0 6-19 16,0 5 2-16,0 8-3 0,0 4 46 0,0-1-20 15,0 2-10-15,0 0 49 0,0 1-36 16,2 0-29-16,0 3 0 0,0-2 13 15,0 0 7-15,0-6-19 0,-2-1 15 16,0-3-16-16,0-1 1 0,0-4 0 16,0 0 22-16,0 1 13 0,0-2 0 15,0-1-7-15,-2 4 23 0,2-1-16 0,0 4-1 16,0 2-22-16,0 1-12 0,0 1 0 16,0 1-1-16,0-1 2 0,0 1-2 15,0 4-18-15,0-3 18 0,0 2 23 16,0 0-20-16,0-2-3 0,0 2 0 15,2 0 0-15,2-2 0 0,1 2 1 16,-1-4-1-16,-1-1 1 0,-3-1 3 16,0-3-1-16,0-3-3 0,0 1 1 15,0-7 1-15,0-2-2 0,0-5 0 16,0 2-2-16,0 10-1 0,0 7 3 0,2 6 26 16,-2 0 9-16,2-2 1 15,0-1-4-15,0 1-15 0,0 3-14 0,2-3 0 16,2 1 10-16,-2-5-13 0,0 1-6 15,4 4 4-15,-4-1 2 0,0 0 0 16,0 1-19-16,-2-2 19 0,2 2 3 16,-4 1 20-16,0 2-22 0,0 2 19 15,0 4-1-15,-2-1 17 0,0 0-7 16,-2 0-27-16,2 0-2 0,2-3 3 16,0-2-3-16,0-1-3 0,6-5 3 0,2-1 0 15,3 0 2-15,0 1-2 0,0-2 36 16,-1 3-23-16,3-3 26 0,0-3-39 15,-5 4 2-15,0-2 14 0,4 0-16 16,-4 2 0-16,-4 4 0 0,0 1 0 16,-4 5 15-16,0 5-15 0,0 3 0 15,0 5 1-15,-4-2 22 0,0 4-1 16,4-5 2-16,0 1-24 0,10-5-9 0,3-1 5 16,2-2-23-16,2-3 27 15,2-1 2-15,0 0 2 0,5-2-3 0,-4 0-1 16,2-3 1-16,-1 5 22 0,-4-5-23 15,-2 1 0-15,2 0 0 0,-6 0 0 16,-3 2 3-16,0 2-3 0,-4 0 29 16,1-1-29-16,-2 3 3 0,-3 4-2 15,0-1 0-15,0 4 0 0,0 1 19 0,0 0-20 16,0-3-1-16,0-2 0 16,4 0 0-16,4-6-10 0,0-3 9 0,1-2 4 15,-1-3-2-15,1 1 3 0,0-4 10 16,-3 3 19-16,-2-1-29 0,0-1 14 15,0-2-16-15,0 2-1 0,-1 0 0 16,-3 1 0-16,0 2 3 0,0 0 19 16,-7 3-19-16,-1 0-3 0,-2 4-12 15,1-2-1-15,0 1 0 0,5-2 0 16,4 1-6-16,0-6 6 0,2-1 10 0,7 1 3 16,2-4-3-16,-3-3 1 0,4-1 2 15,2-3 1-15,-2 1 1 0,3 4 0 16,0-2 1-16,-3 0 42 0,-1 3-44 15,2-1 1-15,-4 1 1 0,1 0 30 16,-2 3-11-16,3 2-2 0,-2-2-19 16,-1 5 34-16,0-3 17 0,4 3-39 0,-2 1-13 15,-2-2 0-15,5 0-1 16,-2-10-1-16,-1-9-34 0,-3-2-28 0,3-9-49 16,3 4-20-16,-2 0-29 0,1 1-7 15,4-3 39-15,-6-3-3 0,-2-2-65 16,-4-2-128-16,1-2-319 0,-3-2 82 15</inkml:trace>
  <inkml:trace contextRef="#ctx0" brushRef="#br0" timeOffset="-106379.38">10920 9641 292 0,'0'0'362'0,"0"0"-55"0,0 0-17 15,0 0-144-15,0 0-9 0,0 0-4 16,0 0-16-16,-2-67 13 0,0 59-62 16,2-1-13-16,0-1 59 0,0 3 12 15,-2-2-19-15,2 3-3 0,0-1 9 16,0 4 22-16,0 3-35 0,-3 0-46 15,3 0-54-15,-2 0-64 0,0 0 6 0,2 3-22 16,-2 10-53-16,2 7 17 0,0 19 116 16,0 7 87-16,4 3-22 0,1-1-62 15,-1-9-2-15,3-1 11 0,-1-6-11 16,-2-5-2-16,0-6-21 0,1-8-10 16,-1-2-58-16,0 2-10 0,0 1-40 15,-2 1-74-15,3-1-19 0,-5-4-34 0,0-1-186 16,0-4-254-16</inkml:trace>
  <inkml:trace contextRef="#ctx0" brushRef="#br0" timeOffset="-106146.57">10727 9515 117 0,'0'0'1260'0,"0"0"-1059"0,0 0-126 16,0 0-59-16,0 0 4 0,110-71 38 15,-68 56-9-15,-7 4-49 0,-10 4-16 16,-10 7 0-16,0-2-7 0,2 2-62 16,3 0-77-16,-2 0-102 0,2 2-153 15,-8 1-98-15</inkml:trace>
  <inkml:trace contextRef="#ctx0" brushRef="#br0" timeOffset="-105887.47">10744 10065 714 0,'0'0'551'0,"0"0"-359"0,0 0-127 16,0 0 23-16,0 0 32 0,0 0-32 16,0 0 22-16,117-30 30 0,-69 14-17 15,1 1-36-15,-9 5-32 0,-6 5-55 16,-2 1-1-16,-4 2-28 0,-9 2-58 16,1 0-53-16,-6 0-15 0,6 0-112 0,0 0-114 15,4 6-172-15,-9-2-152 16</inkml:trace>
  <inkml:trace contextRef="#ctx0" brushRef="#br0" timeOffset="-104606.34">11721 9503 29 0,'0'0'206'0,"0"0"55"0,0 0-118 16,0 0-19-16,0 0-49 0,0 0-52 16,0 0-23-16,0 0-30 0,0 0 11 15,0 0 16-15,-13 0 3 0,15 0 20 16,2 0 55-16,0 0 62 0,-1 0-49 16,-1 0-52-16,-2 0-20 0,2 0 13 0,-2 0 50 15,0 0-1-15,0 0-36 16,0 0-22-16,0 0-17 0,0 0 20 0,0 0 3 15,0 0-12-15,0 0-14 0,0 0-30 16,0 0-12-16,0 0-16 0,2 0 58 16,0 3 9-16,0 1 11 0,-2-3-7 15,3 3-13-15,-1-1-7 0,-2-3 7 16,0 0 13-16,0 0 0 0,0 2 0 16,0-2 13-16,0 0 14 0,0 0 12 15,0 0-10-15,0 0-3 0,0 0-13 0,0 0-23 16,0 0-1-16,0 0-2 0,0 0-13 15,0 0-3-15,0 3-13 0,0-3-13 16,0 4 9-16,2-2 17 0,-2 0-56 16,0 2 33-16,2-3-13 0,-2 1-7 15,0-2 43-15,0 0 16 0,0 0 59 16,-2 2 12-16,0-2 4 0,0 0-16 16,2 0-7-16,-3 0-7 0,3 0-2 0,0 0-11 15,0 0 4-15,0 0-7 0,0 0-6 16,0 0-21-16,3 0-2 0,-1 0 16 15,2 0-16-15,2 0-3 0,0 0-49 16,6 0 33-16,-2 4 19 0,2-1 33 16,6 1 13-16,-4 2-46 0,1-2-21 15,2-1 21-15,0 2 48 0,1-1-48 16,-2-1 0-16,6 2 0 0,-2-2 3 0,4 3-2 16,-3-1-2-16,1 1-17 0,-4 0 18 15,2 1-4-15,-4-2-18 0,-1 0-34 16,0 1 17-16,-6 0 17 0,1-3 5 15,-4 1 16-15,1 0-12 0,-4-2 10 16,-1 0 3-16,0-2-13 0,-2 0 0 16,0 0 13-16,0 0 0 0,2 2 0 15,-2-1-1-15,2 3 1 0,0 1 6 0,0 0 13 16,0 0-18-16,2 4 1 0,-4-4 1 16,2 2-6-16,0 1-10 0,-2 1 13 15,0-4 3-15,0 1 20 0,0-2-23 16,0-1-18-16,0 1 18 0,0-4 13 15,0 2 16-15,0 0-3 0,0-2 0 16,-2 0-3-16,2 2-7 0,-2-1-14 16,-2 2-2-16,2 4-11 0,-4 3 11 15,-5 9 26-15,-10 12-26 0,-7 10 0 0,-8 9 10 16,-5 0 6-16,1-4-32 0,9-10 13 16,-3-4 2-16,4-3-61 0,6-5 46 15,5-10-27-15,9-2 42 0,4-5-41 16,-1 3 10-16,2 0-112 0,1-3-64 15,4 1-108-15,0-6-183 0,7 0 46 16</inkml:trace>
  <inkml:trace contextRef="#ctx0" brushRef="#br0" timeOffset="-102916.8">12008 9472 95 0,'0'0'169'16,"0"0"203"-16,0 0-10 0,0 0-186 15,0 0-176-15,0 0-30 0,0 0-25 16,0 0 16-16,0 0 19 0,2-12 20 15,-2 12 0-15,0 0 20 0,0 0 48 16,0 0 43-16,0 0 3 0,0 0-23 0,0 0-32 16,0 0-30-16,0 0-10 15,0 0 4-15,0 0 13 0,0 0 10 0,0 0 12 16,0 0 14-16,4 0-7 0,-2-3-10 16,6 3-49-16,2 0-6 0,12 0-84 15,10 5 68-15,9 5 16 0,3 3 29 16,-2 2-26-16,-1-2-3 0,-5-1-40 15,-4-2 40-15,-1 1 2 0,-5-4 9 0,-4-1-9 16,-8-1-4-16,-2 2-41 0,4-4 43 16,-4 4-62-16,-1-2 62 0,-3-1-3 15,-4-2-14-15,-1-1 17 0,-3-1 4 16,0 2 41-16,0-2 43 0,0 2 6 16,0 0-32-16,-3 2-40 0,-1 3-22 15,0 5-19-15,-4 15 19 0,-1 13 45 16,-6 10-9-16,0 1-10 0,3-1-3 0,-6-4-21 15,6-5-4-15,0 2 4 16,-4-7-2-16,6-3 2 0,1-7-2 0,3-6-55 16,2-7-16-16,-3-4 2 0,3 2-44 15,0 3 12-15,-3-2-42 0,3-3-62 16,0-1-17-16,0-3-286 0,0 0-66 16</inkml:trace>
  <inkml:trace contextRef="#ctx0" brushRef="#br0" timeOffset="-102473.46">12797 9542 677 0,'0'0'124'0,"0"0"-124"0,0 0-36 16,0 0 36-16,0 0 7 0,0 0-7 16,0 0-23-16,70 95 23 0,-50-83-13 15,-2-3 6-15,4-2 7 0,-4-2 12 16,4-2 5-16,-5-3 2 0,-3 0 4 16,0 0-21-16,-8 0 37 0,-2 0 88 15,-2-1 36-15,-2-6 13 0,0 0-39 16,0-2-72-16,0 1 3 0,0 1-35 0,0-3 77 15,-6-2-97-15,0 1-12 0,-1 0-1 16,-2-3 26-16,1 2 10 0,0-3-10 16,-1 2-26-16,1-3-3 0,-3 3 3 15,0 2 19-15,5 1 76 0,-2 3-47 16,-1 3-48-16,0 1 0 0,-1 3-32 16,-5 0-23-16,-10 3-10 0,-1 7-10 0,1-1 59 15,1 4 13-15,10-2 3 16,-6 7-45-16,1 2 42 0,0 5-33 0,8 4-55 15,5-2-82-15,6-1-81 0,0-7-329 16,4-10 33-16</inkml:trace>
  <inkml:trace contextRef="#ctx0" brushRef="#br0" timeOffset="-97010.24">13034 9406 100 0,'0'0'108'0,"0"0"143"16,0 0-92-16,0 0 53 0,0 0-75 15,0 0-36-15,0 0-19 0,0 0-20 0,-2 0-20 16,2 0-16-16,-2 0-10 0,2 0-13 16,0 0-3-16,0 0-2 0,-2 0-24 15,2 0 3-15,-2 0 7 0,0 0 4 16,0 0 12-16,0 0 3 0,0 0 9 15,2 0-10-15,-2 0-1 0,2 0-1 16,-2 0-1-16,2 0-13 0,-2 0 14 16,2 0 3-16,0 0 16 0,0 0-16 0,0 0 20 15,0 0-6-15,0 0 5 0,0 0 1 16,0 0 19-16,0 0 1 0,0 0 2 16,0 0-2-16,0 0-1 0,0 0 3 15,0 0-9-15,0 0-3 0,0 0-14 16,0 0 7-16,0 0 0 0,0 0 4 15,0 0-1-15,0 0 0 0,-2 0 0 16,2 0-3-16,0 0-6 0,-2 0-4 0,2 0-3 16,-3 0-10-16,1 0 0 15,0 0-3-15,-1 0-2 0,-1 0 0 0,2 0-1 16,-2 0 3-16,2 0 20 0,-2 0 23 16,2 0-17-16,-3 0-24 0,1 0 0 15,0 0 34-15,-3 0 12 0,-1 0-41 16,-1 0-7-16,1 3 0 0,-2-1 1 15,-4 3 13-15,4-2-14 0,-2 6-61 16,-4-2 61-16,4 2 17 0,-1 4-17 16,0-3 0-16,0 6-10 0,3 1 9 15,-3 1 2-15,4 0 16 0,1-1-15 16,2 3 19-16,0-1 2 0,4-1 12 16,-3 2-34-16,5-1 3 0,0-3 18 0,0 2-2 15,0-1-7-15,0-1 25 0,5-1 11 16,1-2 0-16,0 3 12 0,2-4 4 15,3 2 12-15,4 0-32 0,-2-3-16 16,-1 3-22-16,3-3-7 0,-2-1-42 16,2 0-3-16,0-2 6 0,-3-1-13 15,2-2 4-15,-2 0-7 0,-2-2-23 16,1-1-13-16,0-2 36 0,-3 0-23 0,-1 0-16 16,-1 0-26-16,2-4-10 0,4-5-62 15,-2-3-84-15,-2-2-373 0,0 3 46 16</inkml:trace>
  <inkml:trace contextRef="#ctx0" brushRef="#br0" timeOffset="-96712.03">12806 9714 121 0,'0'0'652'15,"0"0"-300"-15,0 0-72 0,0 0-82 0,0 0-42 16,0 0-3-16,0 0 9 0,0 0-22 16,0 0-131-16,0 0-9 0,53-46-12 15,-25 31 12-15,-2 3 17 0,0 1-4 16,-2 5-13-16,-9 1-17 0,1 3-34 15,4-3-69-15,-6 3 6 0,4 2-26 16,-6 0-64-16,3 0-125 0,0 0-170 0,-5 0-182 16</inkml:trace>
  <inkml:trace contextRef="#ctx0" brushRef="#br0" timeOffset="-96136.36">13249 9842 140 0,'0'0'665'0,"0"0"-179"15,0 0-223-15,0 0-116 0,0 0-33 16,0 0 15-16,0 0-2 0,0 0-30 15,0 0-93-15,0 0-4 0,-4 0-62 16,4 2 23-16,0 1 3 0,0 6 36 0,0 1 23 16,0 5-7-16,2 1 13 0,3 4-28 15,1-3 1-15,-4 2 1 0,2-2-1 16,0-2-1-16,0 0 2 0,0-1-3 16,2 1-97-16,-2-1-26 0,-2-1-33 15,2-2-114-15,-4 1-101 0,2-5-350 16</inkml:trace>
  <inkml:trace contextRef="#ctx0" brushRef="#br0" timeOffset="-95945.87">13157 9994 1384 0,'0'0'416'0,"0"0"-162"0,0 0-115 16,0 0-13-16,0 0-122 0,0 0 28 15,0 0-16-15,127-55 4 0,-77 43-20 0,-9 7-20 16,-13 2-38-16,-12 3-140 0,-4 0-68 16,4 0-59-16,-4 0-105 0,-1 0-362 15</inkml:trace>
  <inkml:trace contextRef="#ctx0" brushRef="#br0" timeOffset="-95222.88">13678 9464 843 0,'0'0'483'0,"0"0"-226"0,0 0-121 0,0 0-12 15,0 0 9-15,0 0 3 0,0 0 13 16,0 0-39-16,0 0-58 0,0 0-51 16,-19-20-1-16,25 20-3 0,2 0-17 15,6 0-64-15,4 6 16 0,12 8 68 16,15 5 18-16,6-2 30 0,4 1-16 16,-6-7-9-16,-7-2-20 0,-1-3 26 15,-7-1-29-15,-9-1-1 0,-4-1 1 16,-6 0-19-16,-4-1 3 0,0-2 13 0,-5 3-27 15,2-3 11-15,-6 0 7 16,-2 0 12-16,0 0 29 0,0 0 33 0,0 2 19 16,-4-2 9-16,-2 3 13 0,0-1-51 15,-1 1-52-15,-4 5-61 0,-3 9 28 16,-10 11 33-16,-7 15 52 0,-5 1-10 16,1-1-26-16,8-4-14 0,8-8-2 15,-1-2 3-15,8-7-22 0,2-3-10 16,5-6-100-16,-2-4-23 0,5 6-39 15,0-4-39-15,0 2-17 0,2-1-121 0,0-9-267 16,2 0-105-16</inkml:trace>
  <inkml:trace contextRef="#ctx0" brushRef="#br0" timeOffset="-94844.89">14587 9518 1721 0,'0'0'513'16,"0"0"-513"-16,0 0-149 0,0 0 52 16,0 0 61-16,0 0 23 0,0 101 13 15,25-79 0-15,12 2 0 0,11 2-55 16,3-6 9-16,-3-5-67 0,-5-8-14 0,-15-7-20 15,-4 0-32-15,-10 0-16 0,-4 0 65 16,4-4 45-16,-4-3 85 0,-4-4 16 16,-2-3 53-16,-4-3 22 0,0-3-6 15,-4-1 90-15,-6-1-64 0,-8 0 6 16,0 1 30-16,-10-2-17 0,-6 1-30 16,-7 0-35-16,-1 4-10 0,8 6 4 15,9 7 67-15,5 2-55 0,4 3-32 16,-4 0-39-16,0 3 0 0,-12 15-39 0,4 10 1 15,7 11-76-15,1 5-145 0,14-6-164 16,4-12-369-16,2-4 139 0</inkml:trace>
  <inkml:trace contextRef="#ctx0" brushRef="#br0" timeOffset="-85058.36">4742 12995 490 0,'0'0'290'0,"0"0"-172"16,0 0-14-16,0 0-23 0,0 0-32 15,0 0-23-15,0 0 79 0,0 0 15 16,-6-39-91-16,4 37-29 0,0-1 13 16,2 1-13-16,0 2 4 0,-2 0 12 15,2 0-13-15,0 0-2 0,0 0-1 0,0 0-16 16,0-2 13-16,0 2-1 0,0 0 4 16,0 0 0-16,0-2 0 0,8 0 0 15,4-2 16-15,4 1 19 0,5-3 44 16,7 1-79-16,6-2-11 0,4 1 11 15,4 2 0-15,-3 1-4 0,-5 3 4 16,-5 0 6-16,-3 0-6 0,-6 0-62 16,-2 0 7-16,-2 0 35 0,8 0-29 0,8 0 23 15,9 0 13-15,-7 0 13 0,-7 0 0 16,-8 0-11-16,-4 0 11 0,8-2 4 16,-2-4 54-16,7 0 1 0,4 1 22 15,2-2-32-15,9-1-47 0,-10 1 54 16,-3 2-56-16,-11 3 0 0,-4 0 0 15,1 0 13-15,6 0-13 0,4-2-2 16,-3 3-17-16,3-3 19 0,4 0 3 0,3 0-3 16,9-4 0-16,4 3 2 15,-2-1 37-15,-4 0-3 0,-1 2-34 0,1-1 22 16,-4 3-24-16,-3 0-1 0,1 0-15 16,0 0 14-16,-1 0-1 0,-6 2 3 15,-8 0 4-15,-4-1-4 0,0 1-23 16,2 0 7-16,4-2 12 0,0 2-25 15,3 0 28-15,-2 0 0 0,6 0 0 16,7-3-35-16,5 3 0 0,2 0 36 16,1-1-52-16,-7 1 30 0,0-3 22 0,-4 2 0 15,2-1 0-15,-5 0-29 0,3-1 29 16,-4 1-3-16,0-1 3 0,-9 1 23 16,-3 0-23-16,2 2 3 0,0-2-13 15,10 0 10-15,6 1-9 0,7-3 9 16,-1 0 1-16,-2 2-1 0,-3-2 0 15,-4 3 0-15,-1-1-61 0,2-2 61 16,0 1 18-16,2 2-18 0,-9-1 0 0,-4 0 0 16,-4 2 0-16,0 0-37 15,0 0 35-15,3 0-48 0,0-3 50 0,4 3 13 16,-3 0 13-16,5-2-22 0,-4-1-4 16,8 1 2-16,4 0-4 0,7-1-19 15,1 1 19-15,-1-2 2 0,-3 0 0 16,-4 0 13-16,0-1-13 0,2-1 3 15,0 0-3-15,3 1 20 0,-4-2-17 16,3 0 23-16,2 3 42 0,-1-2-68 16,-3 3-3-16,-2-1-10 0,-6 0-6 0,-7 2-30 15,-4 2 26-15,-2-2 3 0,2 2-6 16,2-2 26-16,5 1 3 0,-4-1-1 16,2 0 0-16,-3 0-2 0,2-3 32 15,-4 5 4-15,5-5-3 0,-2 2 8 16,8-4-40-16,6-2 47 0,7-2-22 15,1 1-25-15,-2 1-1 0,-8 2-19 0,-13 4-16 16,1 1 2-16,-6 0-45 0,7 0 42 16,3-2 17-16,4 3 15 0,-6-2-15 15,4 2-7-15,-5-1-20 0,-1 0 15 16,-2 0 30-16,0-2 2 0,-4 1 12 16,4-2 16-16,-4 2-26 0,3-4 36 15,2 4 10-15,7-5 33 0,5 2-60 16,12-3-20-16,2 2 7 0,0-1-9 15,-5 1-26-15,-6 2 9 0,-1 1 15 16,-3 1 4-16,-2 3-2 0,-9-3 0 0,0 2-26 16,-6 1 25-16,6-2 1 0,-2 0 0 15,2 2 20-15,-4-2-7 0,-2 0 26 16,-5 0 33-16,-4 2 6 0,1-1-3 16,-5 1-7-16,0 0 10 0,0 0 0 15,0 0-3-15,0 0-14 0,0 0-12 16,0 0-10-16,0 0-7 0,0 0-32 15,2 0 0-15,-2 0-29 0,4 0-13 0,-2-2 0 16,5 0 13-16,1 2 9 0,0-2-61 16,1 2-62-16,-2 0-62 0,-5 0-22 15,-2 2-125-15,0 5-336 0,-49-10 389 16</inkml:trace>
  <inkml:trace contextRef="#ctx0" brushRef="#br0" timeOffset="-79880.3">12508 11346 267 0,'0'0'245'0,"0"0"13"0,0 0-239 0,0 0 20 16,0 0-3-16,0 0-10 0,0 0 26 16,22-45 17-16,-22 44-14 0,0 1-9 15,0 0-20-15,0-2 36 0,0 2-4 16,0-2-12-16,0 2-33 0,0-2 3 16,-2 0 13-16,0 0 17 0,0 1-20 15,-4-2-10-15,4 2 14 0,2 1 2 16,0-2 1-16,0 2-11 0,0 0 1 0,0 0 7 15,0 0 9-15,0 0 0 0,0 0 6 16,0 0 4-16,0 0-4 0,0 0-9 16,0 0-22-16,0 0-14 0,0 0-32 15,0 0-14-15,0 0-12 0,0 0-11 16,0 3 1-16,0 5 17 0,0 5 51 16,0 3 29-16,0 7 30 0,-6 7-33 15,2 4-25-15,-2 4 39 0,2-1-38 16,-3-3-1-16,1-1 19 0,-3 0-17 15,3-3 7-15,2-3-10 0,2-5-13 0,-1-6 13 16,3 0 35-16,0 0-33 16,0 6 12-16,0 0-11 0,0 0 13 0,0 0 33 15,0-1-23-15,0 1-10 0,0-2 10 16,3 2-10-16,-3-2 10 0,2 1 13 16,0 0-6-16,-2 3-22 0,0 1-9 15,0 4 12-15,0 4-11 0,0 3-2 16,0-4 0-16,0 0 12 0,0-7-13 0,0-7-13 15,0-1 11-15,0-5 2 0,0 5 20 16,0 4-20-16,4 1 0 0,-2-2-2 16,2 2 2-16,3-3-13 0,-5 1 10 15,2-2 4-15,-1-1-2 0,-1 1-14 16,0-3 15-16,2 0 25 0,-2 1 14 16,-2 1-8-16,2 0-30 0,-2 0-1 15,2 4 30-15,-2 1-9 0,2 2-20 16,-2 2-1-16,4 7 13 0,-2-4-11 0,0-5 0 15,0 0 41-15,1-9-43 0,2 1 3 16,-3 6-3-16,2-3 22 0,-2 0 11 16,0 0-7-16,0 0-8 0,-2 0-17 15,0 0 21-15,0 0-9 0,0 1-11 16,0 1 46-16,0-1-47 0,0-4 2 16,0 3 0-16,-2 1 12 0,2-3-15 15,-2-1 0-15,2 4-1 0,0-3 0 0,0 0 2 16,0 0-1-16,0-1 0 0,0-1-13 15,0 0 13-15,0 2 32 0,0 0-29 16,0 0 39-16,-2 3-22 0,0-1 9 16,0 2 6-16,0 0-22 0,-3 0 10 15,2 0 3-15,1 1 25 0,0 0 13 16,0-1-22-16,2 0-10 0,0 0-12 16,0 1 50-16,0-2-41 0,0 3-27 15,0-2 27-15,6 7 10 0,2-6-10 16,-2 2-29-16,-2 2 0 0,-2-6 2 0,0 4-1 15,0-2 2-15,-2 2 13 16,0-6-16-16,0 3 3 0,0-2 0 0,0 0-3 16,0-2 4-16,0 1-4 0,-2-3 2 15,-2 0-4-15,2 1 2 0,0-3-2 16,0-1-55-16,0-2-33 0,0 1-26 16,0-4-80-16,-4 3-4 0,4-5 15 15,0 1-35-15,-2-1-27 0,0-4-16 0,-4-1-173 16,2 0-591-16</inkml:trace>
  <inkml:trace contextRef="#ctx0" brushRef="#br0" timeOffset="-78885.47">10752 13044 215 0,'0'0'418'0,"0"0"-115"0,0 0-157 16,0 0-97-16,0 0 33 0,0 0-14 15,0 0 53-15,0 0-56 0,0 0 26 16,0 0-3-16,-91-59-27 0,91 59-35 16,0 0-26-16,0 0-2 0,0 0 2 0,0 0 23 15,0 0 22-15,0 0 11 0,0 0-11 16,4 0-9-16,-2 0-7 0,3 0-29 15,-1 0-52-15,5 0-39 0,1 0 91 16,13 0 20-16,15 0 61 0,20 2-36 16,10-2-22-16,0 2 13 0,-2 0-35 15,-9 2-1-15,1 1 0 0,-4 1 0 16,-1 2-17-16,1-3-21 0,-3 2-18 0,-1-2-9 16,2 1 52-16,-3-2-58 15,-1-1 9-15,3-1 49 0,3-2-13 0,-6 0-16 16,5 0 35-16,-2-2 7 0,5-3 39 15,-2-1 20-15,6-1-56 0,-3-2 121 16,3 1-43-16,-3-1 3 0,-2 4-48 16,1-1 3-16,-8 0-26 0,1 3 32 15,-7-1-42-15,-1-1-4 0,-5 5 1 0,-2-3 0 16,0 3-2-16,-2-2 2 0,2 2-29 16,-3-2 29-16,-1 1-1 15,4 1 3-15,0-3-4 0,1 3 2 0,1-2-3 16,-3 0 3-16,3 0 0 0,-2 1 17 15,0 1-17-15,3-2-23 0,-5 2 23 16,-3 0 0-16,3 0-19 0,-2 0 16 16,4 0-46-16,-4 2 29 0,-6 1-5 15,0-1-1-15,-1-2-49 0,5 2 72 16,4-2-30-16,6 0 30 0,-6 0 3 16,-7 0 1-16,-1 0 12 0,-8-2-13 0,4-2 16 15,5-1 0-15,11-3 49 0,14-1 4 16,2-3-8-16,-1 4 4 0,0 1-26 15,1-1 3-15,-2 2-23 0,-1 3-2 16,-3 1-17-16,-3 2-4 0,-11 0-15 16,-6 0-39-16,-8 0 12 0,-2 0-19 15,0 0 1-15,6 2-18 0,-3 0-5 16,0-1 51-16,-4-1-6 0,-5 0-49 16,-2 0 0-16,0 0-13 0,-6 0 45 15,-2 0 0-15,0-3-2 0,0-6-184 0,-2 2-537 16</inkml:trace>
  <inkml:trace contextRef="#ctx0" brushRef="#br0" timeOffset="-77342.65">12470 13039 88 0,'0'0'75'16,"0"0"10"-16,0 0 117 0,0 0 91 16,0 0-77-16,0 0-73 0,0 0-23 0,0 0-64 15,0 0-56-15,0-5 0 0,-2 5 20 16,2-1 36-16,-2 1-20 0,2 0-24 16,-2 0-12-16,0 0-4 0,2 0 4 15,-3 0-3-15,1 0-20 0,2 0-9 16,-2 0-24-16,2 0-9 0,0 0 16 15,0 0 27-15,0 0-8 0,-2 0 30 0,2 0 0 16,0 0 46-16,0 0 6 16,0 0 16-16,0 0 10 0,0 0-6 0,0 0 6 15,2 0-10-15,-2 0-42 0,2 0-26 16,-2 0-1-16,2 0 1 0,-2 0 0 16,0-2 4-16,3 2 15 0,-3 0-16 15,0-2 10-15,2 2 4 0,-2 0 12 16,2 0 0-16,2-3-3 0,0 1-26 15,5-3-6-15,2 0 6 0,-1-1 20 16,4-2-20-16,2 3 0 0,-2-3 4 0,4 1-4 16,-4 3 1-16,3-4 0 15,3 0-1-15,-6 2-4 0,2-1 4 0,-4-1 0 16,-4 3 2-16,1-2 24 0,0 2-24 16,-3 1 33-16,-2-2-35 0,0 2 20 15,0-1-17-15,-1-1 33 0,1-1-36 16,-2 1 2-16,2-2-2 0,0 3 0 15,3-5-30-15,-1 2 7 0,1-1-13 0,1 1 7 16,0 0 6-16,4 1 4 16,-2-3-10-16,0 0 55 0,6 3-26 0,-4 0 0 15,-1-1 16-15,1 1-49 0,1-2 50 16,-4 1-17-16,-1 1 0 0,0 2-42 16,2-1 42-16,-6 0 10 0,0 1 3 15,-2-2 29-15,2 2 4 0,-2-3-46 16,2 0-1-16,-2-1-19 0,4 0-2 15,2 0 44-15,-2-4-44 0,2 2 22 16,0 0-17-16,3-3 17 0,4 1 14 0,-2 0-14 16,1-2 0-16,2 2 10 15,-4 2-10-15,1-2-36 0,2 2 17 0,-5-1 6 16,3 2 13-16,0-1 0 0,-2 0-23 16,1 1 39-16,3-2-16 0,-4 0 0 15,1 3 4-15,0 0 48 0,-2 1-52 16,-2-2 0-16,3 1 0 0,0-1 16 15,1 1 10-15,-3-2-7 0,5-1 11 16,2 0 2-16,-4-3-32 0,8 1 36 16,-4-3-36-16,1 0-10 0,2 0 7 0,2-2-23 15,-1 0 13-15,-2-1-65 0,4-2 71 16,-1 1-41-16,0 0-27 0,3 0 42 16,-5 0-19-16,5 2 13 0,-4-3-36 15,8-4 74-15,0-7-21 0,3 0 2 16,1-6 20-16,-2 3 23 0,-4 4 6 15,-7 3-24-15,2 0-5 0,-2 0 0 16,5 0 40-16,-4 0-38 0,4 7-2 0,-9 3 0 16,-1 4 22-16,2 1-22 15,-2-1 30-15,8-2-14 0,1-4 69 0,3 2-63 16,1-1 27-16,-2 1-10 0,5-1-39 16,6 0-28-16,-4 3 28 0,-7 1 0 15,-1 3 0-15,-9 6-81 0,4-3 80 16,0-1-48-16,0 1 10 0,-4 0 3 0,3 1-32 15,-8-1-7-15,-2 1-186 16,-2 1 82-16,-6-1-294 0,0 3 6 0</inkml:trace>
  <inkml:trace contextRef="#ctx0" brushRef="#br0" timeOffset="-76673.79">12502 12993 13 0,'0'0'179'0,"0"0"46"0,0 0-114 16,0 0 82-16,0 0-11 0,0 0-55 16,0 0-32-16,0 0 2 0,0 0-22 15,2-8-37-15,-2 8-38 0,0 0-22 16,0 0-14-16,0 0-7 0,0 0 1 15,0 0 3-15,4 0 39 0,0 0 42 0,0 0-38 16,4 0-4-16,-2 0-4 0,-2 0-77 16,0 0 45-16,0 0-26 0,2 0 16 15,-1 2-68-15,-1-2-117 0,1 2-102 16,-1-2 125-16,-66-4 124 0</inkml:trace>
  <inkml:trace contextRef="#ctx0" brushRef="#br0" timeOffset="-75746.53">12502 12993 28 0,'83'-8'382'0,"-83"6"-89"0,0 2-123 16,0 0-76-16,0 0-12 0,0 0 9 16,-3 0-26-16,1 0-29 0,0 0-7 15,2 0 4-15,-2 0-30 0,0 0-3 16,-2 0-36-16,0 0-13 0,-5 8 49 16,-2-1 10-16,1 3 50 0,-2-1-58 0,-4 5 67 15,4-2-52-15,1 0-16 16,-2 5-2-16,3-2-8 0,-1-2 9 0,-2 2 39 15,2-2-39-15,1 1 0 0,-2-1 0 16,-4-2 23-16,4 2-24 0,-3-2 1 16,0-2 0-16,2 2 21 0,-2-1-21 15,2 0 0-15,3 1-2 0,-4 1 4 16,-2-1-15-16,4 3 26 0,-4-3-26 16,2 0 36-16,1 3-23 0,-2-2 0 15,0 3 3-15,1-1-3 0,-2 1 0 0,2-1 0 16,-1 0 4-16,-2 1-2 0,2-2 17 15,0 1-16-15,2-3-6 0,3 0 6 16,-3 1-6-16,4-5 6 0,-1 2-3 16,4-2 3-16,0-1 20 0,-1-2-21 15,0-1 50-15,3 1-23 0,-2-1 20 16,0 0-10-16,-1 2 3 0,1 0 4 16,-7-1-24-16,2 3 11 0,1-1-31 0,-8 3 11 15,6-1 10-15,-2 1-10 16,-2 1-11-16,2 2-2 0,1-1-2 0,-4 0 1 15,2 3-1-15,0-2 2 0,0-3-4 16,1 0-3-16,-2 2 5 0,4-4 2 16,-1 1-1-16,-2 3-2 0,2-2 2 15,1 0 1-15,-1 3 0 0,0-2 13 16,1 2-6-16,-2-3-5 0,2 3 0 16,-1-4 34-16,0 4-20 0,1 2-16 15,1-1 2-15,-1-1-2 0,-2 1-29 0,4 0 28 16,0-1-2-16,-4 0-8 0,2-1 11 15,-1-2 1-15,0 3 1 0,-1-3 9 16,1 1-11-16,0 0-3 0,0-1 0 16,3 0 3-16,-6 2 24 0,6-2 6 15,-2-1 16-15,1 5-44 0,-4 0 41 16,0 0-4-16,-2 1-12 0,0 1-27 16,3 1 0-16,-4-1 1 0,4-2 3 15,-2 0-4-15,2 2 0 0,1-1 1 16,-2-3 2-16,2 3-2 0,3 0 12 0,-5-1-11 15,2-2 18-15,1 2-17 0,-6-1-3 16,4 0 3-16,1-1 10 0,-2-2-12 16,-2 2 3-16,3-3-2 0,-4 4-1 15,2-3 1-15,-2 1-2 0,1-3 2 16,-2 3 11-16,0 0-10 0,-2-1 0 0,0 1 23 16,-3 1-9-16,1 0-1 0,-3-2-16 15,3-2 19-15,0 1 1 0,-3-1 5 16,3 1 14-16,0-1-6 0,1 0 12 15,3-2-3-15,5 1 0 0,0-2-21 16,4 0-19-16,4-1-2 0,0 0 0 16,-1 2-13-16,0-1-13 0,3 0 10 15,0-1 3-15,0 2-13 0,0-3-32 16,1 5-23-16,-1 1 3 0,2-5-32 0,0 1-26 16,0 0-4-16,0-1 43 0,0 2-14 15,0-2-48-15,-1 1-69 0,3-4-72 16,0 0-215-16,0 0 147 0</inkml:trace>
  <inkml:trace contextRef="#ctx0" brushRef="#br0" timeOffset="-73278.65">10812 12758 27 0,'0'0'121'0,"0"0"104"0,0 0 32 16,0 0-51-16,0 0-79 0,0 0-95 16,0 0 66-16,0 0-16 0,0 0-14 15,0-10-65-15,0 10-3 0,0 0-36 16,0 0-45-16,0 0-7 0,0 0-32 0,0 0-53 15,0 0 0-15,0 0 30 0,0 0 41 16,0 0 44-16,2 0 25 0,-2 0 17 16,0 0 15-16,0 0 1 0,0 0 0 15,0 0 23-15,0 0 6 0,0 0-14 16,0 0-15-16,0 0-23 0,0 0-42 16,0 0-29-16,0 0 2 0</inkml:trace>
  <inkml:trace contextRef="#ctx0" brushRef="#br0" timeOffset="-69883.29">10812 12758 62 0,'36'0'251'0,"-29"0"-101"0,1 0-26 0,0 0 10 15,3 0-63-15,-2 0 102 0,-3 0-59 16,2 0-65-16,-2 0-36 0,1 0 7 16,2 0-20-16,-3 0 16 0,-2 0-14 15,0 0 0-15,1 0 8 0,-1 0-10 16,0 0-13-16,0 0-2 0,1 0 15 0,-1 0 2 15,0 0 21-15,1 0-3 0,1 0-20 16,0 1 0-16,-2-1 0 0,2 0 2 16,4 0 21-16,-4 0-19 0,0 0 15 15,4 0-6-15,-1 0-10 0,2 0 4 16,-3 0 6-16,1 0-14 0,-1 0 1 16,3 0-3-16,-3 0-14 0,3 0 4 0,-3 0-3 15,3 0-17-15,-2 0 1 16,-1 0-14-16,-2 2 23 0,0-2 22 0,-1 2 1 15,2-2 1-15,-5 0 1 0,0 0 0 16,-2 0-1-16,2 0 22 0,-2 0 12 16,0 0 8-16,0 0 6 0,0 2-17 15,0-2-16-15,2 0-16 0,-2 0-13 16,2 0 0-16,4 0 13 0,1 0 0 16,1 0 37-16,1 0-35 0,1 2-2 15,1-2 0-15,-1 0 0 0,4 0-8 0,-6 0 7 16,2 0 2-16,1 0 7 0,0 0-8 15,-3 0 0-15,0 0-3 0,-1 0 0 16,-3 3 0-16,3-3 3 0,-3 0-13 16,2 0 13-16,-1 0 18 0,1 0 2 15,0 0-20-15,2 0-13 0,2 0 12 16,-4 0 1-16,2 0-17 0,2 0 17 16,2 0 15-16,-2 0-15 0,2 0-16 0,4 0 3 15,-4 0 13-15,3 0 2 0,0 0-1 16,-4 0-1-16,1 0-3 0,-2 0-20 15,2 2-26-15,-4-2 23 0,2 0-13 16,-3 0-23-16,4 0 62 0,-5 0 24 16,-2 0-24-16,0 0 0 0,1 0 0 15,-1 0 10-15,-2 0 36 0,2 0 19 16,0 0-3-16,3 0-4 0,-3 0-6 16,3 0-9-16,1-2-17 0,0-1-26 15,6-1 2-15,-4 2-1 0,2 0-1 0,4-2 0 16,-2 3-12-16,1-1 11 0,5 0-17 15,-6 0 14-15,4 0 8 0,-4-1-14 16,1 1 10-16,0 0 0 0,-5 0 0 16,1-1-10-16,-5 3 10 0,3-1 3 15,-7 1 20-15,0 0-10 0,0 0-10 16,-2-2 20-16,0 2 19 0,0 0 1 16,3-2-11-16,-3 2-12 0,2-3-17 15,2 3 13-15,2-5-9 0,0 1-7 0,6 1-13 16,-4-3-1-16,0 2 12 0,2 0 0 15,2-1-24-15,-4 1 7 0,0 2-7 16,-1-2 25-16,-1 2-24 0,-2-1 24 16,3 3-1-16,-3 0 2 0,-2 0-2 15,0 0 1-15,0 0 1 0,-2 0 4 16,0 0 15-16,0-2 4 0,3 0 6 16,1-3-7-16,0 0-21 0,2 2 11 15,0-4-10-15,3 4-2 0,-2-1-13 0,-3 0 13 16,4-2 0-16,0 3 0 0,4-3-3 15,-4 1-32-15,-2 5 34 0,0-3-1 16,-1 3-11-16,-3-2 13 0,0 2-1 16,0-2 1-16,0 1 0 0,3-2 16 15,-1 1 0-15,0 0-12 0,-2 1-3 16,0 1 2-16,0-2 0 0,1 2 8 0,1-2-11 16,0 0-16-16,0-2-1 0,2 2 4 15,-1-2 11-15,-1 2-11 0,-1 1 13 16,-1-1 4-16,0 0 12 0,0 0-3 15,0-2-13-15,0 3-12 0,2-4 12 16,0 2 16-16,0 0-13 0,0-1-2 16,1 4 1-16,0-5-2 0,-1 1 0 15,0 0-3-15,0 0-15 0,0 3 18 16,0-3 16-16,-2 2-14 0,1 0 18 16,-1-1 3-16,2-2-23 0,0 1 0 0,1 1 0 15,-3-2 2-15,0 5 1 16,0-5-3-16,2 1-13 0,-4 2-39 0,2 0 51 15,3-2 1-15,-1 1-20 0,2-1-110 16,0-1 130-16,3-1-29 0,-2 2 13 16,-1 0 3-16,0 1 26 0,0-2-7 15,0 1 27-15,2-1-7 0,-2 1-25 16,-2-2 0-16,0 2 17 0,0-1 5 0,0 0 6 16,1 0-29-16,-1 2 0 0,1-4-16 15,-1 4 16-15,-2-3 20 0,0 2-4 16,0-2-16-16,0 3-11 0,0-1 9 15,0-2-12-15,3 2 14 0,-1-1 0 16,0 0-2-16,0 0 2 0,3 0-20 16,-3-2 7-16,1 2-42 0,-1 1 54 15,-2-2 1-15,2 2-2 0,-2-1-18 16,2 0 20-16,-2 3 0 0,2-5-45 16,2 3 45-16,0 0 3 0,-2-3 36 0,0 1-37 15,-2-1 0-15,0 1-1 0,2-2 19 16,-2 0-19-16,0-1 38 0,0 0-39 15,0-3 13-15,3 2-33 0,-3 0 40 16,2-3-20-16,1 4 16 0,-3-2 7 16,0 1-46-16,0-2 46 0,2 1-56 0,-2 0 56 15,0 1-23-15,3 0 0 16,-3 5-16-16,0-3 13 0,2 2-17 0,-2-2-9 16,2 1 29-16,1 0 23 0,-1 0-4 15,-2 0-19-15,3-1-22 0,-1 3 22 16,0-3 35-16,2 0-34 0,-2 1 10 15,0-4-9-15,6 4 48 0,-6 0-50 16,2 1-19-16,-2-2 19 0,2 1-20 16,-2-1 19-16,3 1 1 0,0-1 28 15,-1 0-28-15,0-1-6 0,-2 1 6 16,1-2 16-16,-3 2 7 0,0-3-4 16,0 4-19-16,-2-3 7 0,2 3-7 0,-2-1 19 15,2 0-18-15,0 1 2 0,0-1-2 16,3 0-2-16,-3 3-29 0,2-3 17 15,-2 3-32-15,3-2 45 0,-3 2 0 16,2-1-46-16,-2 0 33 0,0 2-23 16,0 0 35-16,0 1 1 0,2-1-2 15,-2 0 5-15,3 1-3 0,0-1 11 0,-3-1-9 16,2-2 61-16,0 1-63 0,0 2 36 16,0-2-36-16,0 1 0 0,-2-1 16 15,0 1 10-15,1-1-13 0,1-1-13 16,1 0 4-16,-3 2-1 0,0-1 0 15,-2 2-3-15,2 0 2 0,-2-1 34 16,2 1-36-16,-2 0-3 0,0-3-20 16,2 5 23-16,-2-5-2 0,2 2-8 0,0-3-9 15,2 1 2-15,-1-1-9 16,1 1 26-16,0-1 24 0,0 0-23 0,3 0 5 16,-1 1-4-16,1-1-4 0,-1 1-32 15,2-1 8-15,1 0 23 0,-2 2 3 16,1 0 10-16,-4 1-8 0,2 1-2 15,-2-2 0-15,3 3-39 0,0 1-7 16,-5-2 46-16,2 2 26 0,0-1-26 16,-2 0-6-16,2-1 6 0,3 2 0 15,-3-4 0-15,2 3 0 0,3-1 3 0,-1 0 16 16,1-2-19-16,3 1-22 0,0-1 20 16,-2 1 2-16,0 0-4 0,1 3 3 15,-2-4 1-15,-1 5 0 0,-4-3 0 16,2 2-2-16,-1 0 1 0,1 0-1 15,1-1-11-15,-3 0 13 0,2 2-4 16,-1 1 1-16,-1-2 2 0,2 2-1 16,-2-2-11-16,0 2-1 0,3-1 14 0,-2-2 16 15,-1 3-16-15,-2-2 0 0,0 2-2 16,0-1-1-16,4-1 3 0,-2 0 0 16,2 0 13-16,2-1-11 0,-2 2 8 15,0 0-10-15,-2-2-4 0,2 0 2 16,3 2 2-16,2 0 15 0,-3-2-15 15,-2 3-3-15,-1-2 2 0,-1 2-1 16,-2-2-1-16,0 2-14 0,0 0 14 0,-2 0 0 16,2 0 0-16,0 0 3 15,3 0 16-15,-1 0-14 0,1-3-2 0,1 3 13 16,-2-2-2-16,2 0-11 0,2 0-20 16,2 0 20-16,0 0-2 0,-2 2 1 15,1-1 0-15,2 1 1 0,-3 0 0 16,-2-3-13-16,-1 3 9 0,1 0 2 15,-2 0-13-15,0 0 13 0,-2 0 2 16,3 0 1-16,-3 0 12 0,0 0-13 16,3-1-1-16,-3 1 1 0,2 0 0 0,-2-2 2 15,4 0 18-15,0 2-4 0,4-2-16 16,0 0 30-16,-2 0-14 0,2 0-5 16,6 1-9-16,-4-2 15 0,1 3-17 15,2-3 3-15,-2 3-3 0,-1-1 3 16,4 1 13-16,-6 0-13 0,2 0-2 15,-3 0-1-15,2 0 2 0,-3 0-2 0,-1 0 0 16,-1 0 0-16,0 0-1 16,3 0 14-16,-5 0-13 0,3 0 1 0,-1 0 0 15,-2 0-1-15,2 0 0 0,-2 0 0 16,3 0 3-16,0 0-2 0,-1 0-1 16,0 0 13-16,2 0-12 0,1 0-2 15,0 0 0-15,-1 0 1 0,1 0 29 16,-1-1 7-16,3 1-10 0,-1 0-10 15,1-2 7-15,-1 2-23 0,2 0-1 16,-2 0 1-16,0 0-26 0,1 0 23 16,0 0 1-16,-3 0-1 0,-2 0-16 15,-1 0 19-15,-1 0 3 0,0 0-3 0,3 0 0 16,-3 0 0-16,0 0 15 0,0 0-12 16,1 0 17-16,1 0-18 0,0 0 17 15,3-2 27-15,0-1-14 0,-1 3-28 16,2 0-4-16,1-3 16 0,4 1-16 15,-5 0-16-15,1 2 12 0,2-2 4 0,-2 2-1 16,-3 0-12-16,2 0-6 16,-1 0-4-16,0 0 23 0,-3 0-3 0,2 0-17 15,0 0 1-15,4 0 17 0,-2 2-24 16,-2 0 23-16,3 0 3 0,2 1-13 16,-2-3 13-16,1 3 0 0,1-3 3 15,0 2 6-15,-1-2-5 0,2 2 12 16,-4-2-32-16,-2 0 19 0,1 0-4 0,2 1 1 15,-5-1-1-15,2 0-11 16,-3 0 12-16,1 0 3 0,2 0 10 0,-1 0-12 16,2 0-1-16,-3 0 2 0,2 0 2 15,2 0-2-15,4 0 0 0,0 0 11 16,6 0-13-16,-4-1 0 0,3-1 2 16,1 0-1-16,-2-1 0 0,2 3-2 15,-3 0-8-15,0 0-7 0,-2 0 2 16,-3 0 14-16,1 0 0 0,-4 0-10 15,-3 0-6-15,0 0 3 0,3 3 13 0,-4-3 0 16,1 0 16-16,0 0-15 16,0 0 2-16,2 0 13 0,4 0 0 0,-4 0-16 15,0 0 10-15,3 0-10 0,2 0 1 16,0 0 11-16,-3-3-12 0,5 3-1 16,-2 0-19-16,-3 0 20 0,6 0-3 15,-4 0-36-15,1 0 39 0,-1 0 0 16,3-3 0-16,-4 3-14 0,1 0 14 15,4 0 23-15,-6-2-23 0,5 2 16 16,0 0 7-16,0 0 3 0,2-2 6 0,-2 2-32 16,-1 0-20-16,2-2 20 0,-2 2 0 15,-2 0 2-15,4 0-4 0,-4 0-12 16,1 0 10-16,0 0 4 0,-2 2-1 16,-1 2 1-16,1-1-32 0,0-3 32 15,-5 0 1-15,4 3 19 0,-2-1-20 16,4 0-2-16,-2-2 0 0,0 1 2 0,6-1 12 15,-4 0-11-15,3 1 2 0,2-1 50 16,2 0-50-16,3 0 7 0,-4 0-10 16,6 0 31-16,-3 0-29 15,3 0 13-15,-4 0-14 0,4 0-1 0,0 0 16 16,-1 0-12-16,9-1-4 0,2 1 1 16,6-1 26-16,-2-1-27 0,-11 2-2 15,-5-2-24-15,-5 2 23 0,4 0-10 16,0 0-6-16,5 0-7 0,-2 0 10 15,-4 0 14-15,6 0-60 0,-5 0 10 0,3 0 39 16,1 0-13-16,-2 0 25 0,3 0 1 16,-3 0 0-16,1 0 0 0,1 0-12 15,-2 0 12-15,1 0 0 0,-1 0-17 16,3 0-2-16,-3-3 6 0,-2 3 13 16,1-3-13-16,-6-1-62 0,-3 2-55 15,0 0 6-15,-7-1-58 0,-2-1-196 16,-4 0-43-16</inkml:trace>
  <inkml:trace contextRef="#ctx0" brushRef="#br0" timeOffset="-68669.19">14153 11526 82 0,'0'0'88'16,"0"0"-4"-16,0 0-9 0,0 0 17 16,0 0 12-16,0 0 33 0,0 0-36 15,-2-5-78-15,0 3 52 0,-2 1 19 0,2 1-45 16,0-1 29-16,0 1-12 0,2-3-21 15,-2 3-16-15,0 0-16 0,0 0-13 16,2 0-2-16,-3 0-14 0,3 0-4 16,0 0 1-16,0 0 7 0,0 0 12 15,0 0 16-15,0 0-3 0,0 0 4 16,0 0-1-16,0 0 26 0,3 0 14 16,-1 0-8-16,0 0-12 0,0 0 6 15,0 0 7-15,-2-3-16 0,2 2-30 16,2-1-3-16,0 0-12 0,0-2-17 0,4 0 3 15,-2 0 23-15,-2 1 1 0,2-3 1 16,0 1-51-16,3 1 2 0,2-1 50 16,-5-2 30-16,0 1-30 0,-2 1 0 15,1-1 3-15,-3 1 20 0,2 0-7 16,0 0-16-16,-2-1 3 0,3-1-3 16,-1 0-13-16,0 0 13 0,3-1-3 15,-3 1-26-15,4-3 16 0,-2 2 0 0,6 0-17 16,-4-1-31-16,0 1-31 0,3 1 76 15,0-1-95-15,-1-1 109 0,-1 1-34 16,-1 3-3-16,1-4 39 0,-1 4 62 16,1-1-3-16,-1 1-40 0,0-1-15 15,4-1 15-15,-4 2-19 0,0-1-36 16,0 0 17-16,1 3-34 0,2-3 53 16,-3 0 16-16,-1 3-16 0,1-3-39 0,3 1 26 15,-3 0 13-15,-1 2-46 16,1-1 46-16,-2 0 0 0,3-2 0 0,-2 0-98 15,1 1 43-15,0-3-10 0,0 3-121 16,2-3 134-16,-2 0-30 0,0 2 53 16,1-1-79-16,-1-1 40 0,3 1 38 15,-2-3-90-15,-3 2 61 0,0 0 59 16,0-3 0-16,-2 0 0 0</inkml:trace>
  <inkml:trace contextRef="#ctx0" brushRef="#br0" timeOffset="-68444.45">14831 10865 12 0,'0'0'55'0,"0"0"-55"0,0 0 43 0,0 0-33 15,0 0 65-15,0 0-7 0,0 0 40 16,0 0-63-16,108-89-45 0,-95 77 0 15,0 1 98-15,-3 2-82 0,-1 0-16 16,1 1-9-16,1-1-102 0,0 1-20 16,-1-1 17-16,0 2 20 0,2-1 23 15,-4 3 71-15</inkml:trace>
  <inkml:trace contextRef="#ctx0" brushRef="#br0" timeOffset="-67537.7">14351 11318 26 0,'0'0'46'16,"0"0"-10"-16,0 0 9 0,0 0 17 15,0 0 33-15,0 0 78 0,0 0 3 16,0 0-33-16,0 0-42 0,0 0-36 15,-6 0-22-15,6 0-32 0,0 0-11 16,0 0-27-16,0 0-5 0,0 5-24 0,-3-3 47 16,1 2 8-16,2 2 1 15,-2-1-13-15,2 1-88 0,0-1-69 0,0 1-91 16,0-2 56-16,0 2 81 0</inkml:trace>
  <inkml:trace contextRef="#ctx0" brushRef="#br0" timeOffset="-66990.67">14351 11318 67 0,'-17'58'411'0,"21"-61"-3"0,3 1-239 15,-1-5-84-15,2 2 16 0,1-1-26 16,0-1-52-16,-1 1 22 0,2-2-12 16,2 2 9-16,-4-2-32 0,2 0-10 15,1-2-20-15,2 0 20 0,-3-1-3 0,5-1 19 16,2-1-32-16,-2-1 55 0,5 0-39 16,-4-1 0-16,1 1 16 0,2 2-18 15,0-1 2-15,1-1-45 0,-4 3 45 16,6 0 19-16,-6-3-4 0,4 2-15 15,-6 1-13-15,6-2-23 0,-3 1-3 16,-1 2-22-16,0-3 12 0,-2 2-72 16,2 0 50-16,-2-3 54 0,-1 0-64 0,2 2 78 15,-3-2-10-15,1 3 13 0,0-1 13 16,-2 0 16-16,-1 1 108 0,0 0-98 16,2-1-10-16,-2 0 79 0,-2 3-50 15,3 0-56-15,0-2-4 0,-1 2-35 16,-1 2 37-16,1 0 0 0,1-1-44 15,0 0-21-15,-5 1 29 0,4 0-16 0,2 2 39 16,-4-1 13-16,0 1-26 16,0-1 26-16,4 2 1 0,-4-2 54 0,-2 2 17 15,1 1 25-15,-1-1-80 0,-2-1 12 16,0 0-3-16,3 3-13 0,-3-2 0 16,-2 0-26-16,1 2 0 0,1-1-33 15,-2 1 1-15,0-2-63 0,0 2-80 16,0-2-125-16,2 2 55 0,-4-1-22 15</inkml:trace>
  <inkml:trace contextRef="#ctx0" brushRef="#br0" timeOffset="-65593.08">14322 11397 155 0,'0'0'173'0,"0"0"39"16,0 0-10-16,0 0 7 15,0 0-92-15,0 0 30 0,0 0-23 0,0 0-53 16,0 0-22-16,10-33-47 0,-10 26-2 16,0 3-2-16,-2 1 2 0,0-3-3 15,0 2 3-15,0 0-7 0,-3 0 7 16,3 1 0-16,-3-1-26 0,3-3 26 16,-2 4 3-16,2-1-3 0,0 0-6 15,0 2-17-15,0-2 23 0,0 3 20 16,0 1 9-16,0-2-29 0,0 2-16 0,-2 0-40 15,-1 0 37-15,0 0 16 0,1 0-30 16,-2 0-19-16,0 0-7 0,0 3-9 16,-3 3 68-16,-2 2-16 0,5 2-43 15,-3 0 59-15,5-1 11 0,-2 2-9 16,2 1-1-16,2-3-1 0,2-1-23 16,0 0 1-16,2-3 22 0,8 3 3 15,3-3 42-15,10-3-25 0,-2 0-20 16,5-2-26-16,0 0-108 0,-8 0-16 0,6-4 92 15,-5-1 58-15,-2-1 36 0,-4 0 54 16,-5 1-89-16,-2-1 66 0,-4-3-15 16,-2 5 66-16,0-4-70 0,-4-2 1 15,-4 1 39-15,-4-1 55 0,-4 1-16 16,2-1-124-16,-1 2 26 0,0 3 124 16,2-1-118-16,3 2 82 0,1 3-91 15,4-2-26-15,3 3 0 0,2 0-29 0,0 0-36 16,-2 0-39-16,2 8-36 0,-4 2-9 15,2 1 90-15,0 4-140 0,0-1-143 16,0-1-179-16</inkml:trace>
  <inkml:trace contextRef="#ctx0" brushRef="#br0" timeOffset="-65122.87">14308 11305 224 0,'0'0'499'0,"0"0"-183"16,0 0-134-16,0 0-55 0,0 0-10 0,0 0 7 15,0 0 0-15,0 0-4 0,0 0-32 16,0 0-33-16,0-4-42 0,0 4-13 15,0 0-36-15,0 3-9 0,2 3 32 16,3 2 9-16,-1 0 4 0,3 4-2 16,-1 1-18-16,-2 3 18 0,0 1 3 15,3-2-2-15,-3 3-11 0,0-3-44 16,0-2 8-16,3-2-34 0,-5-2 30 16,0 2-55-16,3-7-10 0,-5 3-7 15,2-5 0-15,-2 0-22 0,0-2-30 0,2 0-23 16,-2 0-78-16,0 0 26 0</inkml:trace>
  <inkml:trace contextRef="#ctx0" brushRef="#br0" timeOffset="-64804.02">14355 11336 1077 0,'0'0'326'0,"0"0"-170"0,0 0-107 16,0 0-17-16,0 0 23 0,0 0 17 15,0 0-10-15,0 0-40 0,0 0-22 16,0 0 35-16,4 21-35 0,3-14-19 16,-5 1 15-16,2 2 4 0,1 0-74 15,-1 1-89-15,0 3 26 0,-2-4-302 16,-2 0-373-16,-32-111 574 0</inkml:trace>
  <inkml:trace contextRef="#ctx0" brushRef="#br0" timeOffset="-64619.35">14355 11336 1470 0,'32'-25'345'0,"-32"25"-345"0,0 0-20 0,0 0-116 15,0 0-95-15,0 4-59 0,-2 4 208 16,2 1 14-16,0 3-284 0,0-3-85 15</inkml:trace>
  <inkml:trace contextRef="#ctx0" brushRef="#br0" timeOffset="-63298.68">14349 11502 220 0,'0'0'205'0,"0"0"-205"16,0 0-222-16</inkml:trace>
  <inkml:trace contextRef="#ctx0" brushRef="#br0" timeOffset="-62618.45">14489 11751 21 0,'0'0'19'0,"0"0"-19"16,0 0-3-16,0 0-34 0,0 0 37 0</inkml:trace>
  <inkml:trace contextRef="#ctx0" brushRef="#br0" timeOffset="-62285.79">14489 11751 65 0</inkml:trace>
  <inkml:trace contextRef="#ctx0" brushRef="#br0" timeOffset="-62182.7">14489 11751 65 0,'9'7'408'0,"-9"-9"-82"0,2 2-137 0,-2 0-52 0,0-2-49 16,2 2-45-16,-2-1-43 0,2 1-42 15,0 0-56-15,0 0-29 0,0 0-101 0,-2 0-17 16,0 0 46-16,0 0 56 0,0 0 55 16,2 0 42-16,-2 0 43 0,2 0 3 15,2 0 0-15,1 0-37 0</inkml:trace>
  <inkml:trace contextRef="#ctx0" brushRef="#br0" timeOffset="-61674.21">14532 11710 357 0,'0'0'443'16,"0"0"-205"-16,0 0 32 0,0 0-143 0,0 0-42 15,0 0 45-15,0 0-23 0,0 0-45 16,0 0 55-16,0 0-30 0,0 0-67 15,-43-80 25-15,39 79-9 0,-3-2-36 16,3 2-22-16,0 1 19 0,0 0 0 16,1 0-20-16,1 0-9 0,2 0 6 15,0 0 0-15,-2 0-7 0,2 5 4 16,-2 5 29-16,0 3 110 0,0 6-15 16,0 5-34-16,2 7-22 0,0 13 19 0,8 1 4 15,1-1-4-15,1-6-29 0,-1-8-9 16,0 1-3-16,-5-6-17 0,0-4-30 15,-2-4 27-15,0-3-4 0,0 1 7 16,0 2 0-16,-2-2-43 0,0 0-71 16,0-3 24-16,0-1-11 0,0-1-48 15,-2-2 9-15,-4-3-48 0,0 1-69 16,-3-4-160-16,5-2-255 0</inkml:trace>
  <inkml:trace contextRef="#ctx0" brushRef="#br0" timeOffset="-61396.59">14317 12010 413 0,'0'0'554'0,"0"0"-319"15,0 0-124-15,0 0-7 0,0 0 0 0,0 0 23 16,0 0 22-16,0 0-22 0,0 0 6 15,0 0-7-15,55-38-58 0,-36 30-65 16,1-5 90-16,-2 6 8 0,2-2-79 16,-1 0-22-16,0 4-9 0,-2-1-11 15,2 2-6-15,-2 2-22 0,2 0-52 16,-2 2-43-16,0 0-19 0,2 0 16 0,-6 0-43 16,1 2-97-16,0 0-131 0,-4 0-219 15</inkml:trace>
  <inkml:trace contextRef="#ctx0" brushRef="#br0" timeOffset="-61159.73">14778 11940 472 0,'0'0'551'15,"0"0"-356"-15,0 0-192 0,0 0-3 0,0 0-18 16,0 0-181-16,0 0-45 16,0 0-63-16,0 0-22 0</inkml:trace>
  <inkml:trace contextRef="#ctx0" brushRef="#br0" timeOffset="-59881.52">14470 11804 730 0,'0'0'284'15,"0"0"-79"-15,0 0-159 0,0 0 38 0,0 0 40 16,0 0-20-16,0 0-52 16,0 0 52-16,0 0-81 0,0 0 13 0,-32-78-36 15,19 74-22-15,1 0 22 0,-4 3 3 16,4-2 40-16,6 3 9 0,2 0-13 16,1 0-39-16,3 0-62 0,0 8 59 15,3 7 3-15,7 12 39 0,16 9-17 16,3 4-2-16,5 0-1 0,0-5 7 15,-6-4-26-15,-7-1 1 0,-4-7-1 16,-9-4 0-16,-3-3-3 0,-5-3-13 16,0 3 0-16,0 4-10 0,-11 3-13 15,-11 2 3-15,2-4 13 0,-6-1-107 0,3-7 68 16,4-8 11-16,2-3 51 0,4-2 82 16,2 0 73-16,7-7-154 0,4-6 11 15,0-7 43-15,10-6-13 0,16-15-42 16,4-3-6-16,6-1 2 0,-2 0-51 15,-2 5 10-15,-2 1-14 0,2 0-32 16,-5 0 91-16,-4 8 7 0,-4 4-7 16,-6 8 0-16,-4 3 32 0,-5 5-12 0,0-3 10 15,0 2-28-15,-2-2 22 16,0 4 70-16,-2 5-90 0,0-1-4 0,0 3 84 16,-2 2-35-16,0-1-49 0,0 0 0 15,0-1 0-15,2 3 1 0,0 0 1 16,0 0-2-16,0 0-39 0,0 0-49 15,0 7-45-15,0 8 133 0,6 12 3 16,5 13 114-16,0 7-49 0,-1 3 17 16,1-2-24-16,0-6-9 0,-3-3-19 15,-2-3-17-15,3-4-13 0,-5-6-2 0,3-5 19 16,-5-6-17-16,0-6 8 0,0-1-11 16,0-3 0-16,0 1 1 0,-2-4 15 15,0-2 26-15,0 0 20 0,0 0 22 16,0 0 35-16,0-4 97 0,0-7 13 15,-6-11-229-15,-5-7-23 0,0-10 13 16,5-3 9-16,0 0 1 0,4 1-48 16,2 9 35-16,0 1-70 0,4 7-17 0,4 4 98 15,1 6-72-15,2 2-59 0,6-4 75 16,13-1 23-16,-4 2-108 0,2 4 7 16,-2 4 110-16,-11 7-61 0,6 0-89 15,-2 0-58-15,3 3-29 0,-8 6-164 16,-3-1-323-16</inkml:trace>
  <inkml:trace contextRef="#ctx0" brushRef="#br0" timeOffset="-58787.81">15122 11900 1117 0,'0'0'573'15,"0"0"-320"-15,0 0-197 0,0 0-14 16,0 0-20-16,0 0 47 0,0 0 50 15,-108 47-47-15,94-35-72 0,6 1 0 16,0 3-26-16,3 1 13 0,3 0 11 0,2-2-37 16,0-1 19-16,0-2 19 0,7-3-38 15,3-1-19-15,3-3 55 0,-2-1-39 16,1-2-17-16,4-2 17 0,-2 0 29 16,1-2 12-16,2-7 0 0,-2 1-19 15,2-4-45-15,-2 0 14 0,-5 1-34 16,0 0 49-16,0 2 36 0,-4 2 33 15,-2 4 35-15,-4 1 46 0,4 2-56 0,0 0-58 16,0 0-3-16,5 0 3 0,2 0 43 16,-3 0 6-16,1 2-49 0,1 1 13 15,1-3-13-15,-2 2 32 0,-1-2 4 16,2 0-17-16,2 0 14 0,0 0 44 16,-2-5-15-16,6-5-59 0,-4-1 88 15,-3-4-36-15,3-6-26 0,1-8 106 16,-4-5-54-16,1-5-7 0,-6 1 19 0,0 0-61 15,-4 5-32-15,0-3-16 16,0 0 16-16,0 2 8 0,0-3-8 0,0 2 0 16,-4 7-61-16,2 6-46 0,-2 9 46 15,2 6 60-15,0-1 1 0,2 5-3 16,-2 1 3-16,2 2-94 0,0 0-51 16,0 11-7-16,0 18 3 0,0 18 149 15,0 13 125-15,0 1 11 0,0-5-71 16,6-11-22-16,-2-9-41 0,2-7-1 15,2-9 19-15,-2-7-19 0,0-4 2 16,2-2-3-16,0 3 26 0,8-3 25 0,-4 0-9 16,5-4-6-16,3-1-1 0,3 1 7 15,0-3-10-15,3 0 0 0,-3-3-19 16,1-2 13-16,-6 1-26 0,2 1-26 16,-10-2-28-16,-2 3 2 0,0 2 4 15,-6 0-23-15,-2 0 3 0,0 4 0 16,0 6-3-16,-14 7 52 0,-4 13 19 15,-14 10 21-15,-3 4 2 0,5-7-17 0,12-14 7 16,12-13-26-16,2-7-19 0,1 1 13 16,1-3-2-16,2 2 21 0,0-3 23 15,0 0 19-15,0 0 22 0,0 0 1 16,2 0 25-16,7-11 20 0,7-11-81 16,12-10-29-16,4-8-74 0,-3-2 74 15,-1 2 1-15,-2-1-1 0,-5 1-16 16,0-6-13-16,-2 1-139 0,-1-3 120 0,-8 2-33 15,0 0 58-15,-4 8-42 16,2 7-24-16,-6 10 89 0,-2 10 0 0,0 5 32 16,0 1 13-16,0 2 75 0,0 1-84 15,0 2-36-15,0 0-126 0,0 5 38 16,0 9 36-16,0 13 52 0,0 15 94 16,0 4 20-16,0-2-76 0,0-4 27 15,8-7-33-15,0-5-6 0,3-2 16 16,0-8-26-16,-3-4 29 0,1-3 7 15,3 0-23-15,3 1-10 0,0 0 20 0,5-3-20 16,-4-1-16-16,6-4-3 0,-4-1 13 16,4-3-11-16,-3 0 37 0,3 0-13 15,-6-5-26-15,1-3-13 0,-2-3-71 16,-5-1 39-16,-3-3 13 0,-3 1-103 16,-2 1 135-16,-2 2 48 0,0 1-3 15,-2 2-44-15,-2 5 170 0,0 1-52 16,1 2 9-16,1 0-16 0,2 0-23 0,0 0-82 15,0 0-7-15,0 0-67 16,5 0-7-16,3 2-9 0,11 3 43 0,13 6 40 16,17-2 42-16,4-4-26 0,5-3-16 15,-6-2-42-15,-9 0-131 0,-1-2-72 16,-6-2-6-16,-6-1 8 0,-9 0-98 16,-7 2-235-16</inkml:trace>
  <inkml:trace contextRef="#ctx0" brushRef="#br0" timeOffset="-56127.27">1843 14887 10 0,'0'0'1062'0,"0"0"-851"0,0 0-100 16,0 0 45-16,0 0 16 0,0 0-25 16,0 0-66-16,0 0-7 0,0-54 17 15,2 50 45-15,0 1-48 0,-2 2-62 16,0 1-26-16,0 0-4 0,0 0-8 15,0 0 12-15,0 0 12 0,0 0 7 16,0 0-19-16,0 0-49 0,0 7-9 0,0 0-13 16,0 6 69-16,-2 10 2 0,2-2 35 15,0 1-6-15,0 4-29 0,0-8 0 16,0 4 1-16,4-3-1 0,4-2-22 16,0 0-17-16,1-2-75 0,0 1-25 15,-1-4-17-15,1 3-78 0,-3-4-98 16,-4-2-372-16,0-3 179 0</inkml:trace>
  <inkml:trace contextRef="#ctx0" brushRef="#br0" timeOffset="-55870.68">1712 14697 243 0,'0'0'1039'0,"0"0"-785"16,0 0-163-16,0 0-39 0,0 0-19 15,0 0-11-15,0 0 40 0,0 0-39 16,123-72 13-16,-80 58-36 0,0 4-20 16,-14 5-12-16,-7 3-30 0,-5 0-42 15,-2 2-10-15,-1 0-42 0,5 0-43 16,-1 0-130-16,-6 2-65 0,-4 2 35 15</inkml:trace>
  <inkml:trace contextRef="#ctx0" brushRef="#br0" timeOffset="-55627.15">1726 15215 1346 0,'0'0'345'16,"0"0"-231"-16,0 0-72 0,0 0 23 0,0 0 65 16,0 0 58-16,0 0 19 0,0 0-4 15,157-45-54-15,-108 33-59 0,-3 2-90 16,-8 6 0-16,-1 1-68 0,-3 3-6 16,-3 0-42-16,3 0-62 0,0 0-6 15,-2 3-59-15,0 1-14 0,-7 0-110 16,-3-4-461-16,-10 0 264 0</inkml:trace>
  <inkml:trace contextRef="#ctx0" brushRef="#br0" timeOffset="-55181.81">2897 14708 250 0,'0'0'300'16,"0"0"-111"-16,0 0 23 0,0 0 32 15,0 0-94-15,0 0 26 0,-135 116-23 16,92-85-4-16,2 6-64 0,6-1-20 0,-1-5-43 15,8-4-11-15,6-6-9 0,8-8 12 16,5-3-13-16,1-3 0 0,-1 1 16 16,3-4-17-16,6-2 19 0,0-2 14 15,0 0-4-15,0 0 3 0,0 0 20 16,0 0-3-16,2 0-49 0,0 0 0 16,-2 0-17-16,2 0-2 0,5 0-23 15,-1 0-24-15,9 0 66 0,7 1 3 0,0 5 10 16,6-2 13-16,4 4-26 15,2 0-19-15,7 1 18 0,-1 2 0 0,-2-3-2 16,-9-2-62-16,-9-3-29 0,-4-1-58 16,0 0-7-16,-2-2-53 0,5 2 4 15,1-2-376-15,-10 0 105 0</inkml:trace>
  <inkml:trace contextRef="#ctx0" brushRef="#br0" timeOffset="-54758.96">3267 14718 260 0,'0'0'326'0,"0"0"-49"0,0 0-124 16,0 0 0-16,0 0-65 0,-83 97 10 16,62-73-7-16,-5 0-72 0,3 0 56 15,2-6-71-15,1 2 35 0,4-7-19 16,5-4-18-16,2-3 55 0,5-2 1 0,4-4-28 15,0 0 2-15,0 0 17 0,0 0 16 16,0 0 26-16,0 0-46 0,2 0-45 16,2 0-39-16,3 2 17 0,2 1 22 15,5 1 52-15,4 2-22 0,2 1-7 16,4-2-23-16,1 2-19 0,1-1-20 16,4 4-88-16,2-3 1 0,8 4-8 0,1-4-15 15,-8-7-125-15,-5 0-351 16,-9 0 42-16</inkml:trace>
  <inkml:trace contextRef="#ctx0" brushRef="#br0" timeOffset="-54274.44">4029 14615 461 0,'0'0'538'15,"0"0"-336"-15,0 0-85 0,0 0-52 16,0 0-65-16,0 0 49 0,0 0 13 16,0 0-7-16,0 0 20 0,0 0-23 15,0 0-52-15,-83 0 0 0,66 8 26 16,2-1 29-16,-2 3 39 0,3 0-3 16,-4 1-26-16,2 4-3 0,-2-1-1 15,4 3 4-15,3 1-16 0,0 0 6 0,1-1-29 16,3 6 29-16,1-2 16 0,4 0-42 15,0 2-27-15,2-4-4 0,0 1 1 16,0-2-1-16,6 0 4 0,5-3-2 16,-1 0 0-16,6-2 1 0,2 0-1 15,2-6-3-15,0 2-29 0,6-3-79 16,-3-2-5-16,5-2-14 0,-2-2-22 16,-1 0-37-16,3-2-6 0,-3-6-150 15,-6 2-447-15</inkml:trace>
  <inkml:trace contextRef="#ctx0" brushRef="#br0" timeOffset="-53939.65">3804 14911 388 0,'0'0'681'15,"0"0"-378"-15,0 0-176 0,0 0 0 16,0 0 29-16,0 0 0 0,0 0-30 0,0 0-48 16,0 0-32-16,0 0-4 0,0-4 6 15,0 4 7-15,0 0-6 0,2-2-23 16,5 1-25-16,-1-3-1 0,6-2 0 15,6-1-22-15,2 0 21 0,4-1-17 16,-3 3-92-16,3 1-4 0,-6-1-31 16,2 2-5-16,-1 2-74 0,-2-1-79 15,0 2-267-15,-4 0-111 0</inkml:trace>
  <inkml:trace contextRef="#ctx0" brushRef="#br0" timeOffset="-53501.39">4299 15155 413 0,'0'0'1076'15,"0"0"-802"-15,0 0-154 0,0 0-39 0,0 0 45 16,0 0 36-16,0 0 26 0,0 0-1 15,0 0-45-15,0 0-74 0,0 0-20 16,2 0 10-16,2 0-4 0,4 0 17 16,6-1 6-16,0-1-29 0,6-2 22 15,-4 0-70-15,1 1-10 0,-4 3-12 16,-2-3 3-16,-1 3 0 0,0 0-10 16,2 0-134-16,-2 0-37 0,2 0-70 0,2 0 24 15,-4 3-39-15,0 2-37 0,-1-1-153 16,0-2-681-16</inkml:trace>
  <inkml:trace contextRef="#ctx0" brushRef="#br0" timeOffset="-52241.27">5182 14521 88 0,'0'0'1118'0,"0"0"-805"16,0 0-177-16,0 0-74 0,0 0 0 15,0 0 16-15,0 0-10 0,0 0-40 16,0 0-28-16,0 0-65 0,-59 40 63 15,37-21 2-15,3 5-1 0,-2-3 2 16,2 1 0-16,-5 2-1 0,1-4 7 0,2-3-7 16,1 0 13-16,0-3 26 15,2-2-36-15,1-3 39 0,3-1-10 0,-2-3-12 16,4 1 6-16,2-2 3 0,0-1-16 16,4-1 6-16,4-2 4 0,0 0 35 15,2 3-12-15,0-3 9 0,0 0 0 16,0 0 19-16,0 0-35 0,0 0-39 15,2 2-39-15,2 2 26 0,6-1 13 0,-2 3 107 16,4 2 22-16,6 2-23 0,0-1 26 16,6-1-71-16,1 3 13 0,1-2-61 15,2 0 11-15,-3 0-24 0,-4-4-2 16,2 3 0-16,-1-2-1 0,-2 0-23 16,0-3-99-16,-3 1-49 0,0 0 29 15,-4-1 7-15,-1-1-34 0,4 1-42 16,-6-3 23-16,0 0-37 0,-1 0-130 15,0 0-437-15</inkml:trace>
  <inkml:trace contextRef="#ctx0" brushRef="#br0" timeOffset="-51374.46">5655 14512 479 0,'0'0'1034'0,"0"0"-874"15,0 0-160-15,0 0-23 0,0 0-6 16,0 0-30-16,0 0 59 0,0 0 12 16,0 0-12-16,0 0 0 0,-80 65 98 15,73-29-17-15,5-2-36 0,2 1 4 16,0-12 3-16,0-3 13 0,2-8-26 15,3-2 6-15,3 0-25 0,2 1 67 0,6-1-9 16,0-2-39-16,6-1 9 0,1-3 27 16,11-4-46-16,6 0 39 0,5-6-33 15,-5-6-18-15,-8 3 18 0,-8-1 20 16,-12 2-10-16,-1 1-29 0,-1-1 7 16,3-2 54-16,-2 0-35 0,-3-4-40 15,-4-2 78-15,-2 1-60 0,-2-4-20 16,0-1-10-16,-6 2-41 0,-4-3 25 0,-5 2 7 15,-5-2 16-15,2 1-22 0,-4 3 2 16,1 2-73-16,-2 4 63 0,1 0-31 16,-1 2 70-16,2 6-6 0,0-3 0 15,-1 4 32-15,1 2 46 0,-2 0-78 16,2 0 2-16,-5 4-2 0,2 5 0 16,4 5-58-16,-4 7-16 0,5-4-39 15,2 6-30-15,2-1-44 0,7-5 11 16,4 5-71-16,4-6-182 0,0-5-765 0</inkml:trace>
  <inkml:trace contextRef="#ctx0" brushRef="#br0" timeOffset="-50019.41">5156 15724 140 0,'0'0'215'16,"0"0"-215"-16,0 0-171 0,0 0 79 0,0 0 66 16,0 0-3-16,0 0-4 0,0 0 29 15</inkml:trace>
  <inkml:trace contextRef="#ctx0" brushRef="#br0" timeOffset="-49116.31">5284 15555 215 0,'0'0'118'16,"0"0"-11"-16,0 0 53 0,0 0 75 0,0 0-56 16,0 0-26-16,0 0-42 0,0 0-33 15,0 0-23-15,0 0-19 0,-2-5-23 16,2 5-12-16,0 0 2 0,0 0 20 15,0 0 10-15,0 0-4 0,0 0-13 16,0 0-1-16,0 0-15 0,0 1-29 16,0 5 29-16,0 5 33 0,0 3 48 0,0 7 17 15,0 10-27-15,4 10-6 16,4 3-26-16,1 2 13 0,1-4 10 0,1-4-30 16,-4 1 10-16,1-3-29 0,-2 0 0 15,-2-1-13-15,-2-1 49 0,0 0-36 16,-2 1 16-16,2-5-3 0,0 5-24 15,4-4 17-15,-4 1 20 0,0-2-3 16,0 1 48-16,2-1-33 0,0-2-2 16,2 4-20-16,1-1 32 0,-1-2-9 15,3 0-49-15,-5 0 33 0,2 0-14 16,1 0 1-16,-3 3 18 0,0-3-40 0,-2 2 1 16,0-2 1-16,0 3-3 0,0-3 0 15,-2 1 34-15,0-2-33 0,0-5-1 16,0-2 3-16,0-5 17 0,0-3-18 15,0 3 33-15,0 8-16 0,-2 5 13 16,2-1 4-16,-2-2-36 0,2-6-12 16,0-1 12-16,0 1 3 0,0 2-3 0,0 3 1 15,0-2-1-15,0 3 26 0,2 7-26 16,0 6-1-16,5-3 1 0,-5 1 2 16,-2-7 11-16,3 0-10 0,-3-1-3 15,0 3-2-15,2-3 2 0,-2 3 3 16,2-8 32-16,0-5-22 0,0-2-12 15,-2-3 0-15,2 3 44 0,0-1-42 16,0 8 32-16,0-2-12 0,0-1-20 16,0 4 22-16,0-4-24 0,0 0 0 15,0 0-1-15,-2-1-4 0,2 0 4 0,-2-1 2 16,4 1-2-16,-4-4 2 0,0 4-2 16,0-1 3-16,0 0 10 0,0 3-13 15,0-4 3-15,-4 4 29 0,2-1-3 16,2-2-17-16,0 2 4 0,0-3 3 15,0 1-19-15,0-3-16 0,2 1 14 16,4-1-15-16,-2-3 17 0,-2 0 16 16,0-1-16-16,0-2 1 0,0 1-2 0,-2-2-8 15,0-1-20-15,0 3-16 16,0-4 13-16,0 2-25 0,0 1-20 0,0-3-35 16,0 1 3-16,0-1-1 0,0-2-41 15,0 4 15-15,0-1-19 0,-2 3-53 16,0-5-74-16,0 1-59 0,0-5-236 15,2 0-241-15</inkml:trace>
  <inkml:trace contextRef="#ctx0" brushRef="#br0" timeOffset="-47692.84">3603 16910 748 0,'0'0'335'15,"0"0"-152"-15,0 0-92 0,0 0-29 0,0 0-33 16,0 0 4-16,0 0 28 0,0 0-18 16,0 0-27-16,10-22 4 0,-8 20 25 15,0 2-19-15,0-3-26 0,2-1-28 16,0 3 28-16,3-2 26 0,0 1 36 16,-1-2-27-16,0 3 4 0,3-1-3 15,-1 0-13-15,5 0-21 0,-2 0-1 0,5 0 0 16,4 2-1-16,5 0-15 0,9 0 14 15,4 0-12-15,4 0 11 0,-1 4 2 16,-5-2-1-16,-2 2 1 0,0-3-16 16,2 1 19-16,3-2-6 0,1 0 6 15,2 0 5-15,3 0-6 0,1-5 16 16,3 3-18-16,-2 0 3 0,0-2-2 16,0 2-1-16,-1-3 0 0,1 3-29 15,-1-4-7-15,1 3 7 0,0-2-42 16,0 2 69-16,-1-4 0 0,1 4 2 0,-1-5-3 15,4-1 19-15,-1 1 7 0,1-3 16 16,-1 1 0-16,0 0 3 0,-2 1 33 16,-2 1-33-16,-3 3-19 0,-2-1 3 15,-3 4-3-15,-1-1-23 0,-5 3 0 16,3 0-17-16,0 0 14 0,0 0-13 16,-2 0-7-16,2 0-19 0,-1 0-10 15,2 0-10-15,-1 0 19 0,0 0 41 0,-2 0 2 16,2-2-3-16,-7-3-17 15,5 1 20-15,0-3 10 0,0 1 103 0,2 1-54 16,-3-1-40-16,3 0 37 0,2 1-34 16,1-2-18-16,1 1-4 0,0 1-2 15,0-1 2-15,3 1 0 0,-1-1 0 16,0 0-3-16,1 1 0 0,-1 1-46 16,-2-2 30-16,1 2 19 0,1-2-13 15,-4 2-20-15,2 0 33 0,1-1 20 16,-3 1-4-16,-5 2 10 0,1 0 0 0,-6-1-7 15,-6 3 4-15,-2-2-23 0,-4 2 0 16,8 0 0-16,-1-2 26 0,9 0-26 16,6-1 1-16,6 1 0 15,1-1-1-15,1 1-2 0,-1-1 2 0,-7 0 3 16,4 1 0-16,1-3 0 0,1 3 16 16,0 0 20-16,3 0-16 0,-5 0 6 15,-2 0-16-15,1 0-13 0,-5 0 2 16,-2 2-2-16,-4-3-19 0,-8 1-4 15,-3 2-6-15,-1-2 26 0,-2 0-30 16,6 0-12-16,-2-1-33 0,0 0 3 0,-4-1-61 16,-1 1-27-16,-2-2-91 0,-5 0-218 15,-2 1-297-15</inkml:trace>
  <inkml:trace contextRef="#ctx0" brushRef="#br0" timeOffset="-47033.84">5424 16799 5 0,'0'0'59'0,"0"0"-57"16,0 0 2-16,0 0 25 0,0 0 75 15,0 0 115-15,0 0-17 0,0 0-202 16,0 0-111-16,0 0-120 0,-28-46 74 16,28 44 32-16</inkml:trace>
  <inkml:trace contextRef="#ctx0" brushRef="#br0" timeOffset="-46249.69">5424 16799 35 0,'-26'-63'228'0,"26"63"82"0,0 0-66 0,0 0-94 15,-2 0-49-15,2 0-6 0,0 0-14 0,0 0-26 16,-2 0-19-16,2 0-23 0,-2 0-13 15,2 0-41-15,-2 0 23 0,-1 0 18 16,3 0 29-16,0 0 17 0,0 0-7 16,0 0 16-16,0 0 0 0,0 0 4 15,0 0-4-15,0 0 7 0,0 0-20 16,0 0-29-16,3 0-12 0,-1 0 1 16,-2-3 24-16,2 3 7 0,2-2-4 0,1-1 0 15,-1-1-12-15,2-1 5 0,1 1-2 16,1-2-18-16,2-1 0 15,-1-1-2-15,0-1 3 0,1 1-3 0,0-2-6 16,4-1-7-16,-2 1 11 0,1-2-24 16,0 2-3-16,-3 1 8 0,1-2 19 15,-1 2-45-15,-1 0 44 0,0 1-30 0,-3 0-7 16,0 0 40-16,-2 0 21 0,0 3-19 16,2-4 48-16,-2 2-14 0,-2-1-17 15,4-3 7-15,0 0-26 0,0-1 0 16,5 0-3-16,0-5 22 0,-1 3-12 15,1-1-7-15,0 2-23 0,-1 0-45 16,1 0 26-16,-1-1-14 0,2 7 14 16,-6-3 32-16,2 3-16 0,-2 1 26 15,5 0-19-15,0 1-17 0,-1-5 13 16,3 5 8-16,0-4 14 0,-3 4 2 0,1-3-3 16,1 1 4-16,2-2 31 15,0-6-11-15,-1 2 1 0,2-4 33 0,0 1-53 16,2-3 13-16,-4-1-14 0,1-1-1 15,2-3 45-15,-2 3-46 0,0 1-10 16,4-2-6-16,-3 5-7 0,2 0 23 16,-2 2-1-16,-1-1-19 0,4 0 20 15,-4 2 10-15,2-3 10 0,-4 2 6 0,3-4 22 16,2 1-18-16,-4 1-28 16,-1-1 66-16,3 1-35 0,0 5-20 0,-3-2 6 15,4 1 10-15,-2-1 0 0,6-1-29 16,-1-2 26-16,6 1-26 0,-2-4 0 15,7 0 0-15,-2 1-3 0,-1-3 3 16,1 4-36-16,-2-3 36 0,-1 2-32 16,0-2 16-16,1-1-7 0,-5-2-6 15,1 2-23-15,-4-2 13 0,2 2 16 16,-8-2 20-16,3 2-69 0,-4 0-19 0,-3 3-10 16,-3-2-9-16,-1 2-86 15,-2 2-51-15,-2 1-99 0,0 1-52 0</inkml:trace>
  <inkml:trace contextRef="#ctx0" brushRef="#br0" timeOffset="-45640.52">5333 16797 175 0,'0'0'316'0,"0"0"-42"0,0 0-130 16,0 0-115-16,0 0-29 0,0 0-104 0,0 0-43 16,0 0 3-16,0 0-61 0,0 0 35 15,44-27 2-15</inkml:trace>
  <inkml:trace contextRef="#ctx0" brushRef="#br0" timeOffset="-44817.12">5333 16797 133 0,'46'-31'391'16,"-46"31"-68"-16,0 0-154 0,0-1-81 15,0 1-26-15,0 0-36 0,0 0-24 16,0 0 9-16,0 0-11 0,0 0-33 0,0 0-9 16,0 0 6-16,-2 0 36 0,0 0 1 15,0 3 16-15,0-3 9 0,-2 4 3 16,0 0 23-16,-6 4 43 0,0 2-17 15,0-1-13-15,-1-1-13 0,-2 3-10 16,3-1 4-16,-1 1-14 0,-2-2 11 16,2 5-28-16,-1-1-14 0,2 5-2 15,-6-3-11-15,4 2 12 0,1 0 0 0,-2 0 0 16,3 2 0-16,-3 1 0 0,-2-3-54 16,2 2 37-16,1-4-5 0,-4 0 19 15,4-2 3-15,0 0 22 0,0-1-22 16,2 0-31-16,0 2 31 0,-1-1 32 15,-2 0 23-15,2 0-35 0,-1 2-19 0,-1-1-1 16,-2 5 24-16,1-1-24 16,-2 1-3-16,0-1-1 0,-4 2 8 0,3 1 12 15,-2-3-16-15,0 2-11 16,0 1 11-16,-2-1 36 0,1-2-10 0,-1-3 49 16,5 3-33-16,-2-5 36 0,2-2-33 15,0 1-6-15,2-5 13 0,-1 5 0 16,0-2-39-16,-2 1-1 0,-2 2-12 15,2 1-2-15,-3-1-11 0,2 3 9 0,0-6 4 16,2 5-13-16,-1-2 12 0,0 0 0 16,0 0 2-16,1 1 17 0,2-3 14 15,0 2-19-15,0-3 0 0,2-2 22 16,-3 0-22-16,2 1 13 0,0 0-26 16,-1 1 12-16,-2-1-11 0,2 3-1 15,-1-2 0-15,-4 1 11 0,2 0-11 16,-5 0-13-16,4 2 13 0,-4-6 0 15,4 5 2-15,-4-4 18 0,5-1 6 16,0 1-1-16,0 1 1 0,5-3-6 16,-2 0-1-16,2-1 1 0,2 2-3 0,-2 0-17 15,2 3-3-15,-3-1-23 0,5-1 24 16,-3 4-1-16,3-3-9 0,-1 2-11 16,1-2 20-16,-3 1 6 0,0 4-5 15,1-1 4-15,0-2-2 0,-6 1 16 16,6 0-14-16,-1-4 43 0,0 1-19 0,3-2 26 15,2-1-10-15,-1-1-13 16,3-1 3-16,0 3 0 0,0-2-12 0,-1-2-20 16,3 2-10-16,0-2-3 15,0 1 10-15,-1 0 2 0,-1 0-31 0,2 2 31 16,0-1 0-16,-2-1-2 0,4-1-13 16,-2 0-13-16,0 1 3 0,2-4 23 15,0 1 2-15,-2-1-1 0,2 5 0 16,0-5-31-16,0 2-5 0,0-2-20 15,0 0-30-15,0 0-6 0,0 0-22 0,0 0-21 16,0 1-31-16,0 3 54 16,2 0 23-16,4-2-78 0,2 0-89 0,6-2-230 15,-6 0-135-15,-46-15 537 0</inkml:trace>
  <inkml:trace contextRef="#ctx0" brushRef="#br0" timeOffset="-39009.28">7421 16924 46 0,'0'0'433'16,"0"0"-159"-16,0 0-108 0,0 0-126 15,0 0 25-15,0 0 65 0,0 0-39 16,0 0-13-16,-16-7-22 0,14 7-17 15,0 0-23-15,-3 0-15 0,3 0-1 16,-5 0 0-16,1 0 34 0,0 0 11 0,0 0 7 16,2 0 30-16,-6 0-14 15,2 0-29-15,2 0 3 0,0 0 26 0,-3 0-19 16,2 0-7-16,1 0-9 0,0-2 19 16,2 2-10-16,-3 0-42 0,1 0-3 15,0 0-16-15,-5 0 19 0,-2 0 0 16,1 0-8-16,-8 0 8 0,4 4 0 15,-6 1-1-15,1 3 1 0,-3-1 3 16,4-2-1-16,-4 1 11 0,0 0-10 16,1-4 33-16,0 3 25 0,2-3-5 0,-3 0-40 15,6 0 19-15,-4-1 14 0,5 2-20 16,0-2 7-16,2 2-17 0,3-2-6 16,-4 1-13-16,2 3-2 0,1-3 0 15,-2 1-18-15,0-1-2 0,5 1 9 16,-5 0 12-16,2 3-2 0,1-5 0 15,-4 5-13-15,0-4-29 0,0 1 28 16,0 1 17-16,-4 0 11 0,3-2-11 16,1 0 0-16,-4 1 0 0,4-3 1 15,-4 2 33-15,4-2-32 0,0 0 18 0,2 0-20 16,-1 0 0-16,2 0-2 0,0 3-14 16,-1-3 0-16,-2 2 3 0,0-2-10 15,-4 3 1-15,1 0-20 0,0 1-7 16,0-1 49-16,-3-1 1 0,2 2 0 15,-2 0 11-15,1-3-11 0,0 2-1 16,0-2 16-16,-1 3 33 0,2-4-14 0,0 2 1 16,1-2-34-16,2 2 31 15,2-2-30-15,3 2-3 0,-2 1 0 0,4-3-16 16,0 0 15-16,4 0-2 0,-4 2-10 16,2 1 11-16,2-1-14 0,-3-1-3 15,1 1-1-15,-5 0 17 0,0 1 0 16,1 0-10-16,-6 1 10 0,4 0 2 15,-4-1-3-15,4 1 4 0,-1-2 23 0,0 2 13 16,2-2 5-16,-1 3-41 16,0-3-3-16,2 3 3 0,0-4 1 0,0 3 1 15,4-1-2-15,0-3-3 0,2 5 1 16,-1-3 1-16,1 0-1 0,-1 0-1 16,3-1 0-16,0-1 3 0,-1 0 16 15,1 2 0-15,-2 0-16 0,2 0 0 16,-5 0 0-16,0 2 0 0,1-2-3 0,0 0 3 15,2 1-2-15,-8-1-1 16,6 3 1-16,-2-2-1 0,-1 2 3 16,0-3-1-16,3 3 1 0,-1-3 0 0,3 1 19 15,2-1 4-15,-5 2-21 0,3-2-1 16,1 0-1-16,1 0-2 0,0 0 2 16,0-1-13-16,2-1 0 0,2 2 11 15,0 0-14-15,-2 0-4 0,0 0-2 16,0 1 3-16,-2 4 19 0,-4-4 17 15,4 2-17-15,0-3 1 0,2 3 0 0,0-5 2 16,0 2-1-16,-2 0 11 16,2 0-10-16,-2-2 10 0,1 0-11 0,1 2 1 15,2-2 0-15,-2 4-3 0,0-4 1 16,-1 1-1-16,1 1 0 0,0 0-3 16,-2 0 0-16,2-2 3 0,0 2 2 15,0 1-1-15,-2 0-1 0,1-2 1 16,-1 3 2-16,0-2-1 0,2 0-1 15,0 1 12-15,2-1-10 0,-2-2 17 16,-3 0-19-16,1 3 0 0,0 1 19 0,-1 0-17 16,1-3-3-16,0 4 1 0,4-4-1 15,0-1-1-15,0 0-3 0,0 0-12 16,-2 2 13-16,2 0-10 0,-2 2 0 16,-2-1 13-16,2 5 2 0,-4-1 0 15,0 0 1-15,2-4-3 0,0 4 1 16,0-4-1-16,0-1 0 0,2 2 1 15,-2-2-1-15,2 0 0 0,-3 3 3 16,3-3 8-16,0 2-10 0,-3-2-2 16,5 0 1-16,-2 1-1 0,2-3-3 0,-2 2-9 15,2 1 10-15,-2 0 1 0,0-1 2 16,-2 3-3-16,0 0-8 0,-1-1 11 16,-1 5 2-16,0-1 11 0,-5-1-10 15,2 6 0-15,3-6-1 0,-2 0 8 16,2-1-7-16,-4 0-2 0,4-1 18 0,2-1-19 15,-2 0 0-15,4-2-1 0,0 0 1 16,0-2 3-16,2 3-2 0,0-3-1 16,0 0-13-16,0 0 0 0,-2 2 10 15,0 3 2-15,2-1 1 0,-3-1 0 16,1 1-1-16,-3 0 1 0,1 1 1 16,2 1 1-16,0-1-2 0,-2-2 1 15,2 4-2-15,0 0 3 0,0-2 29 16,0-1-29-16,-1 0-2 0,1 0 2 0,0-1 19 15,0-1-2-15,0 2-6 16,2 2-13-16,-2-5-13 0,2 5 13 0,-2 0 1 16,0 0 12-16,2 1-10 15,-5-1-2-15,3 2 0 0,0-1 2 0,-2-1 14 16,1 1-16-16,-1 0 1 0,0 1-1 16,0-3 17-16,0-1-18 0,2 1 0 15,0 1 0-15,0 0-16 0,0-1 16 16,-3 0-3-16,0 0-15 0,3 0 18 15,-2 4 2-15,2-4 0 0,-2 3-2 0,2-1-1 16,0 2-22-16,2-4 22 0,-2 0-2 16,2 2 2-16,0-5-2 0,0 3-10 15,-2 1 13-15,0 1 3 0,0 2 20 16,-1-1-11-16,-4 3 16 0,3-6-27 16,0 3 24-16,2-3-25 0,-2 1-3 15,2-3 3-15,-2 4 15 0,1-4-13 16,1 2 14-16,0-3 4 0,2 3 9 0,-2-1-26 15,0 0 20-15,2 0-22 0,-2-1-1 16,0 1 13-16,0 1 9 0,-3 2-19 16,3-2-3-16,-2 0 3 0,2 0-3 15,-3 1 0-15,1 0 1 0,2-1 14 16,-2 1-15-16,0 1 0 0,0-1 0 16,-3 2 19-16,2-3-19 0,1 2 29 15,2-4-26-15,-2 1 20 0,4-2 25 16,-2-2-22-16,0 2-7 0,2-1-6 15,-2 1-10-15,-2 1 42 0,2 0-19 0,0-1-5 16,0 0-21-16,2 0-1 16,-3 1-12-16,-2-1 13 0,1 3 21 0,0 0-18 15,0-3 0-15,2 1 0 0,0 0-2 16,0-1-1-16,0 2 0 0,0-2 15 16,0 1-14-16,-1-1-1 0,-1 0 1 15,2 2 0-15,0-2 2 0,-3 2-1 16,1-3 0-16,2 1 0 0,-2 2-1 15,2-1-1-15,0 0 1 0,-1 2-1 16,-1-3 0-16,0 3 13 0,0-1-10 0,0-3-1 16,0 5 0-16,-3-4 2 0,2 4-4 15,-1-3 0-15,0 1 2 0,-2 2 11 16,2-2-10-16,-2-1 0 0,2 2-1 16,2-3 0-16,0 2 0 0,0-3 1 15,2-1 0-15,0 2 16 0,-1-2-19 16,3 2 0-16,-2 0-2 0,0-2 1 0,2 2 0 15,-4 2-1-15,-3-2 1 0,3-1 1 16,-2 3 1-16,1 0 1 0,-1-1 1 16,2 0-3-16,0 1 0 0,-5-3 0 15,2 6-1-15,1-5 2 0,-2 4 11 16,4-3-10-16,0-1 14 0,2 0-16 16,0 0-1-16,-6 0 0 0,4-1 1 15,0 3 0-15,-2-2 2 0,4 0 11 0,-2 0-12 16,2-1 0-16,-3 2-1 15,1-2-1-15,-5 3 1 0,1-2-2 0,2 3 2 16,-3-5 1-16,3 5 0 0,-3-3 1 16,0 1 14-16,1 0-3 0,-2-2-1 15,4 4 20-15,-2-4-6 0,2-1 6 16,2 0 16-16,2 0-20 0,-2 2-15 16,0-2 0-16,2 0-13 0,0 2-3 15,-3 0-10-15,3-2 13 0,-2 2 0 0,-3-2-3 16,-1 2-29-16,-1-1 32 0,1 2 1 15,-2-2 0-15,-4 3-1 0,4-2-2 16,0 3 2-16,-2-5 0 0,4 0 0 16,0 2 1-16,2 0-1 0,-1 1 13 15,0-1 3-15,3-2-15 0,0 0 15 16,2 0 6-16,0 0-6 0,-2 0-16 16,0 1-2-16,-1-1-19 0,1 0 21 15,0 3 3-15,-5-3-3 0,3 1-19 0,-5-1 3 16,1 3-3-16,-4-3 15 0,2 3-16 15,0-1 20-15,-2 0 2 16,0 0 26-16,1 0-28 0,3-1 0 0,-3 1-1 16,0 1 0-16,3-2-1 0,0-1-5 15,2 0 7-15,2 2 2 0,0 0 21 16,-2-2-23-16,0 0-23 0,0 0 21 16,0 0 2-16,2 2 13 0,-3-2-13 0,-2 0-1 15,3 0 1-15,-3 0 0 16,1 0-12-16,-1 0 12 0,-2 0 0 0,3 0-1 15,-1 0 0-15,-2 2 1 0,1-2-2 16,-1 2-1-16,2-1 2 0,0 1-18 16,1-2 18-16,-2 0 1 0,-2 5 7 15,2-3-4-15,-1-2-3 0,0 1 2 16,1 1 11-16,1 0-11 0,-2 1-1 0,5-3 15 16,-1 0-14-16,3 0-1 15,0 0 3-15,-1 0-2 0,0 3-2 0,1-3 3 16,-2 0-2-16,-2 0-1 0,-2 0-2 15,0 2 0-15,-3-2 2 0,-2 2 0 16,0 0-20-16,-2 0 17 0,-2-1 3 16,1 3 0-16,-2-2-2 0,-2 2-23 15,3 0 25-15,-1-1 3 0,4-1 10 16,-2 0-13-16,1 3 0 0,4-4-19 0,0-1 6 16,3 4 13-16,1-4-2 0,2 3 2 15,1-3 0-15,2 0 10 0,2 0 3 16,0 0-13-16,-6 0-11 0,4 0 11 15,-2 0 0-15,0 0-19 0,1 0 10 16,-4 0 9-16,1 0 0 0,-3 2-29 16,2 1 7-16,-1-3 22 0,-1 2-3 15,1-2-6-15,-6 0-4 0,4 4 16 16,-2-3-3-16,2-1 16 0,-1 2-3 0,2 0-12 16,0 0-1-16,3-2 21 0,-1 0-20 15,0 2 14-15,3-2 8 0,0 0-23 16,-1 2-14-16,-2 0-5 0,-1-2 16 15,1 2 3-15,-2-1 7 0,0 1-5 16,1 1 15-16,-1-2-15 0,-2-1-4 16,1 5 2-16,0-5 0 0,0 1-19 15,-1-1 19-15,0 2 16 0,0 2-16 16,3-4 0-16,-2 1-3 0,4-1 3 0,0 0 0 16,1 2 0-16,-2 3-13 0,3-5 0 15,-3 2 10-15,3 4 3 0,-3-6 0 16,1 3 3-16,1 1-1 0,1-4 2 15,-3 4-3-15,2-3-1 0,1-1 0 16,0 2 0-16,2 2 14 0,-4-2-14 16,4-2-25-16,0 3 22 0,0 0-23 15,-1-1-6-15,1 1 3 0,-3-1-9 0,3 3 9 16,0-4 13-16,-3 3-32 16,3 0-3-16,-3-2 32 0,3 0 16 0,-1 0 3 15,3 0 16-15,0-2 0 0,2 0 10 16,0 0 9-16,2 0-9 0,0 0-23 15,0 0-3-15,0 0 0 0,0 2-22 16,0-2-10-16,0 0-36 0,-2 0-22 16,2 1 7-16,-2-1 2 0,0 2-3 15,2-2-9-15,-4 4-43 0,-2-2 55 16,4-2 23-16,0 2-10 0,2-2-20 16,-2 4-51-16,2-3-50 0,0 2-9 15,0-2-59-15,0 1-167 0,4-2-127 0,6 0 235 16,-8-19 316-16</inkml:trace>
  <inkml:trace contextRef="#ctx0" brushRef="#br0" timeOffset="-37959.99">3851 18060 95 0,'0'0'58'0,"0"0"-58"16,0 0-49-16,0 0 7 0,0 0 22 15,0 0 18-15,0 0 2 0,0 0 38 0,36-33-24 16,-30 29-14-16,-4 1-13 0,2 1 13 16,-4 0 12-16,3 0 60 0,-3 0 91 15,0 2 176-15,0 0-72 0,0 0-107 16,0 0-59-16,0 0-55 0,0 0-17 15,0 2 0-15,-3 0 1 0,1 0-8 16,0-2-19-16,2 2-3 0,0 0-13 16,0-1-43-16,0 1-32 0,0 5 43 0,0 1 45 15,0-1 16-15,-2 2 10 0,2 1-26 16,-2-1 0-16,-2 1 20 0,0 3-20 16,-5-1 65-16,2-1 42 0,-1 2-26 15,-2 0-12-15,-2-1-1 0,2 2 4 16,-4-2 28-16,0 1-12 0,0-2 3 15,-3 2-3-15,2-2-10 0,0 1 3 16,3 2-17-16,-4-5-9 0,6 0-13 16,0 0-19-16,3 2 22 0,-4-2-43 15,3 1 20-15,-1 1-6 0,1 2-3 16,-3-2-12-16,2 0 0 0,-1 0-1 0,2 2 20 16,2 2-18-16,-2-4 14 0,2-4-14 15,2 1 14-15,2-4-12 0,-2-1 28 16,2 3 10-16,-2 2 9 0,-3-2 27 15,0 3-4-15,-1 1-7 0,0-3-35 16,-3 3-3-16,3-1-13 0,-3-1-3 16,2 1-13-16,-3 1-1 0,2-1-1 15,-6 4 2-15,4-2 13 0,-1-2 6 16,0 3-6-16,3-5-13 0,-1 0 22 0,0 1-20 16,5 2 2-16,-3-4-4 0,3-1-1 15,2 1-10-15,-2 0 10 0,4-1 1 16,-5 2-1-16,0-2-2 0,3 1 1 15,0-2 0-15,-2 1 2 0,2 1 1 0,-2-1 2 16,-2 0-1-16,2 0 20 0,0 0-9 16,0-3-11-16,2 4 11 0,-3-3-13 15,3 1 0-15,-1 0-3 0,1-1-10 16,2 1 10-16,0 0-17 0,0-3 8 16,2 3-4-16,-2-4-7 0,2 3 4 15,0-2-23-15,0 1-70 0,0-2-53 16,0 3-12-16,0-3 31 0,0 0-19 15,0 0-10-15,0 0-13 0,0 0 2 16,2-9 1-16,2-2-46 0,5-4-281 0,-5 4-178 16,-23 51 690-16</inkml:trace>
  <inkml:trace contextRef="#ctx0" brushRef="#br0" timeOffset="-25804.45">3454 17771 25 0,'0'0'320'16,"0"0"-89"-16,0 0-68 0,0 0 16 16,0 0-104-16,-36-13 17 0,31 11-92 15,1 2-12-15,2-2 12 0,0 2 0 16,0-2 16-16,0 1-14 0,-1 1-2 16,1-2 7-16,0 2-7 0,2-4 74 15,-2 4-5-15,2-3-20 0,0 3-31 16,0-2-18-16,0 2-16 0,0 0-4 15,0 0-12-15,0 0-14 0,0 0 1 0,0 0 9 16,0 0 6-16,0 0 11 0,0 0 6 16,0 0 13-16,0 0 80 0,0 0 50 15,0 0 20-15,0 0-26 0,-2 0 0 16,2 0 2-16,0 0-2 0,0 0-24 16,0 0-9-16,0 0-23 0,0 0-29 15,0 0-38-15,0 0-1 0,0 0-35 16,0 0-4-16,0-3-3 0,2 3-7 0,7-2 0 15,1-1 49-15,5-2 7 0,5 0-7 16,-2-1 0-16,4 1 0 0,-1-3-81 16,0-1-10-16,0 4-7 0,1-3-45 15,-2-1 13-15,0-1-101 0,-1 3-284 16,-4 0-65-16</inkml:trace>
  <inkml:trace contextRef="#ctx0" brushRef="#br0" timeOffset="-24936.7">3772 17561 237 0,'0'0'352'16,"0"0"-163"-16,0 0 30 0,0 0-63 0,0 0-39 16,0 0-26-16,0 0-29 15,0 0-20-15,0 0-27 0,0 0-15 0,-13-9-23 16,13 9 3-16,0 0 20 0,0 0 11 15,0 0 35-15,5 2 32 0,-1 5 16 16,2-1-13-16,1 4-16 0,-1 0-39 16,2 5 0-16,3-1-9 0,0 1-4 15,-1 2 2-15,0-4-15 0,0-4-1 16,-2 0-25-16,0-1 9 0,-4-4-22 16,1-1-42-16,-1-3-3 0,-2 0 32 0,-2 0 29 15,0 0 23-15,0 0 0 16,0 0 16-16,0 0 10 0,0 0-6 0,0-13-20 15,0 2-13-15,0-2-121 0,0 0 105 16,0 0 0-16,0-2 6 0,0 6 10 16,0-3 13-16,5 4 1 0,-1-1 54 15,2 0-45-15,3-1 3 0,-1-1-13 16,3 0 13-16,-3 1 20 0,1 2-20 16,-1-1-12-16,0 1 0 0,2 1 17 15,-6 0 2-15,0 5-20 0,0-3 16 0,-2 5 10 16,-2-2 26-16,0 2 10 15,0 0 0-15,0 0-4 0,0 0 1 0,-2 0-59 16,-2 0-33-16,-2 0 33 0,2 0 13 16,-4 0-10-16,4 0 23 0,0 0-22 15,0 0-3-15,2 2-1 0,2 0 16 16,0 1-13-16,0 4-3 0,0 0 0 0,0 3 44 16,6 1-11-16,2 0-10 0,4-2-5 15,2-2-18-15,3 1 0 0,2-3 3 16,7-5 0-16,3 0 0 0,9 0 29 15,3-13-29-15,-9 2-3 0,-6-2-22 16,-12 4-4-16,1 2-46 0,0-1-19 16,2-1-42-16,0-1 29 0,-2 0-45 15,-1 1-115-15,-2-1-228 0,-4 1-131 16</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1:22.086"/>
    </inkml:context>
    <inkml:brush xml:id="br0">
      <inkml:brushProperty name="width" value="0.05292" units="cm"/>
      <inkml:brushProperty name="height" value="0.05292" units="cm"/>
      <inkml:brushProperty name="color" value="#002060"/>
    </inkml:brush>
  </inkml:definitions>
  <inkml:trace contextRef="#ctx0" brushRef="#br0">11319 16663 20 0,'3'-2'86'0,"-3"-1"230"16,0-1-26-16,0 0-8 15,0 2-144-15,0-5-34 0,0 7 176 0,0-4 36 16,0 1-150-16,0 0-39 0,0 1 86 16,0-3 16-16,0 2-95 0,0 1-79 15,0 0 42-15,-3 0 26 0,3 0-17 16,-2 2-47-16,2-1-19 0,-2-1-38 16,0 0 0-16,2 2 4 0,-2 0 28 15,2-2 5-15,-2 0-33 0,-1 2 22 16,1-2-28-16,2 2-21 0,-2 0-7 0,2-2 28 15,0 2 2-15,-2-2 20 0,2 2-18 16,0 0 19-16,0 0-18 0,0 0 18 16,0 0-19-16,0 0 1 0,0 0 18 15,0 0-23-15,0 0 0 0,0 0-4 16,0 0-24-16,0 0-6 0,0 0-11 16,0 0 5-16,0 0 12 0,0 0-12 15,0-1 4-15,0 1-11 0,0 0-11 0,2 0-1 16,2 0 0-16,1 0 18 15,1 0 39-15,5 3 2 0,0-1 35 0,1 0 12 16,6 2 30-16,-6 0-36 0,2-1 12 16,4-1-49-16,-1 2 43 0,0-4-13 15,0 3-11-15,2-3 22 0,-2 3-22 16,1-3-1-16,2 2-20 0,-1-2 26 16,2 0-26-16,-2 2 2 0,1-2-4 15,-4 0 4-15,4 0 0 0,-6 0-4 16,2 0 5-16,-2 0-3 0,1 0 19 0,4 0-21 15,0 0 0-15,5 0 0 0,-1 0 0 16,5 0 4-16,-3 0-4 0,0 0-23 16,1 0 23-16,2 0 4 0,-5 0-2 15,3 0 1-15,-1 0-1 0,-2 0-2 16,3 0 6-16,-5-2-2 0,0 2-4 16,-4 0 0-16,-2 0-2 0,-2 0-4 0,-1 0 4 15,0 0 2-15,-2 0 0 16,-2 0 23-16,3 0-23 0,-3-2-6 0,3 2 4 15,-2-3 2-15,3 3 2 0,1-3 26 16,2-1-26-16,1 2-2 0,4 2-2 16,1-2 2-16,3-1 2 0,-3 1-2 15,-2 2-24-15,-1 0 24 0,0-2 4 16,-3 2-4-16,2 0-4 0,-2 0-19 16,1 0 21-16,0 0-1 0,-2 0-20 15,2 0 23-15,-4 0 0 0,3 0 0 0,0 0 0 16,-3 0 4-16,1 0-4 0,2 0 4 15,-4 0 1-15,1 0-3 0,4 0 0 16,-4 0 26-16,0 0-24 0,4 0 0 16,-4 0-1-16,1 0-1 0,0 0 0 15,0 0 4-15,1-2 0 0,2 0-5 16,-4 2-1-16,2-2-3 0,4 0-29 16,-1 1 32-16,2 1 3 0,-2-2-1 0,5 2-2 15,-2 0 2-15,4-4 26 0,-1 1-28 16,1 1-1-16,1-1 1 0,-4 1 0 15,3 0 0-15,-3 1 0 0,-2-2 0 16,0 1 0-16,0 0 0 0,-4 1-6 16,1-1 6-16,0 2 0 0,-6-2 0 15,3 0 0-15,0 2 0 0,-5-2 2 16,3 2 0-16,-1-2 0 0,4 2 3 0,-4-4 1 16,0 4-6-16,6-2 0 15,-4 0 11-15,1 1-11 0,4-1-4 0,-4 2-14 16,1-2 16-16,4 0 2 0,-6 0 0 15,4-1 5-15,-4 3-5 0,0-3 0 16,4 1 0-16,-4 0 0 0,1 2-2 16,4-1 2-16,0-1-1 0,-1-1-1 15,6 3 0-15,-3 0-21 0,2-2 23 16,3 1 0-16,-1 1 0 0,1-2-4 16,-4 2 4-16,6-2 2 0,-7 2-2 0,3-2-5 15,-4 0 5-15,4 0 5 16,-8 2-3-16,4-2 0 0,-6 1-2 0,1-2-4 15,2 3 4-15,-4-2 0 0,1 2 0 16,4 0 0-16,-2 0 6 0,3 0 0 16,0 0-6-16,2-1-29 0,2-1 29 15,2 2 6-15,1-2-2 0,2 2-4 16,-3 0-2-16,2-2 0 0,-1 2 0 16,-3-2 4-16,3 2 15 0,-6 0-17 0,4 0 0 15,-3-2-4-15,4 2-1 0,-2-1 3 16,5 1 2-16,6 0 0 0,2-3 3 15,6 2 3-15,3-2-6 0,-5 3 0 16,0-3-2-16,-5 3-3 0,6-3 5 16,-3 1-2-16,2 2 7 0,0 0-5 15,-1 0 6-15,1 0-4 0,-2 0 0 16,-4 0 20-16,-1 0-16 0,-1-2-6 0,-2 2 32 16,-9 0-30-16,-2 0 22 15,-4-3-22-15,6 3 18 0,-4 0-20 0,3-2 0 16,0 0 0-16,-6 0 10 0,4 2-10 15,-6-2 0-15,1 2 4 0,-3-1-4 16,1-2-5-16,-1 3-28 0,-1-1 33 16,-1 1-5-16,-4 0-40 0,0 0-125 15,-2 0-85-15,0 0 4 0,0 0-73 0,-2-4-238 16,-4 2-590-16,-3 0 453 16</inkml:trace>
  <inkml:trace contextRef="#ctx0" brushRef="#br0" timeOffset="3661.47">11514 17510 37 0,'0'0'409'0,"0"0"-33"16,0 0-68-16,0 0-80 0,0 0-85 16,0 0 57-16,0 0-52 0,0 0-148 15,-27-10-45-15,23 10-6 0,-1 0 6 16,1 0 43-16,0 0-3 0,2 0-1 15,-2 0 4-15,2-2 2 0,-3 1 25 16,3 1 1-16,0 0 0 0,0-2 45 16,0 2-1-16,0 0 12 0,2 0 1 0,-2-2-19 15,0 2-32-15,-1 0-28 0,1 0 21 16,2 0 6-16,0 0 6 0,0-2-6 16,0 2-24-16,0 0 18 0,0 0 0 15,0 0 24-15,0 0 14 0,0 0 23 16,0 0-7-16,0 0 0 0,0 0 12 15,0 0-1-15,0 0-2 0,0 0 0 0,0-3-11 16,0 3-26-16,2 0-23 0,1 0-22 16,-1 0 28-16,2 0-12 0,0 0 1 15,0 0 11-15,5 0-6 0,-1 0-26 16,3 0 66-16,0 0-41 0,-1 0-27 16,0 0 2-16,4 0-4 0,-6 5 8 15,2-5-6-15,-1 2 37 0,2-2-15 16,-3 2-18-16,3-1 28 0,-1 1 27 0,1-2-10 15,0 0-1-15,-1 0 3 0,6 2-15 16,-6-2-9-16,4 0-23 0,4 2 18 16,-4 0-2-16,1-2-20 0,5 2 2 15,-6-2-2-15,6 0 2 0,-4 0 20 16,2 0-21-16,-2 0-1 0,1 0 2 16,1 0 0-16,-4 2 28 0,6-2 1 15,-6 0-11-15,6 0-15 0,-6 2 19 16,1-2-23-16,0 1-1 0,-2-1 5 15,-1 0 9-15,1 0-9 0,-2 2-5 0,-3-2 0 16,2 2 0-16,2 0 0 0,-2-2 2 16,-2 2 27-16,3-2-28 0,2 0 18 15,-2 0 5-15,1 0-19 0,1 0-3 16,0 0 3-16,-3 0 28 0,6 0-30 16,-4 0-1-16,-2 0 1 0,1 0-3 15,2 0 3-15,-2 0-1 0,-1 0 12 16,-2-2-10-16,4 0-4 0,-4 0 28 0,0 0-5 15,0 2-19-15,2-3 32 16,-4 1-18-16,0 2 27 0,-2-2-42 0,4-2 15 16,-1 2 24-16,4-1-39 0,-5 1 24 15,0-2-27-15,1-1-13 0,-1 5 10 16,-2-5 3-16,5 3-20 0,-2-2 20 16,-1 0 2-16,-2 0-1 0,2 3 2 15,-2-3 20-15,2 0-23 0,0 0 3 16,0 1 14-16,-2-1 8 0,0-3-25 15,2 0 21-15,0 1-21 0,3-1-8 0,0-1 8 16,-1 1-25-16,1-4 21 16,1 6 1-16,-1-3 1 0,0 1 2 0,-3 1 3 15,0 0-3-15,0 3 38 0,0-3-38 16,-1 1-8-16,0 2 8 0,-1-2 0 16,0 3 1-16,-2-5 16 0,2 4-1 15,0-1-32-15,0-1 32 0,1-1 9 16,-1 2-25-16,3-1-15 0,-3-1 15 15,2 0 2-15,-2 1-2 0,5-4-2 0,-1 1-19 16,1 3-11-16,2-1 31 0,-3-1-23 16,0 1 23-16,3-1-4 0,-2 0 1 15,-1-1 4-15,0 3-18 0,1-1 40 16,0 1-13-16,-3-3 16 0,0 3-24 16,0 1 2-16,1-4-3 0,-1 3 0 15,1-2 0-15,1 2 17 0,-1-3-17 16,-3 4-3-16,2-1-26 0,-2 1 29 0,0-1 21 15,3-2 2-15,-2 1-21 0,-1 2 1 16,0-1-3-16,0-1 0 0,0-1 8 16,2 1-8-16,-2-2 0 0,4 3 4 15,-4-2-2-15,0 0 2 0,0 1 17 16,0 1-1-16,0-3-20 0,1 3 0 16,-1-3-1-16,2 1-31 0,1 2 32 15,-1-1 0-15,-2 0 0 0,1-1 0 16,1 2-25-16,-2-4 58 0,2 1-33 15,1 1 2-15,-2 0-1 0,-1-3 24 0,2 5-25 16,0-7-37-16,0 3 37 0,0-1 0 16,4-2 32-16,-4 1-32 0,-2 0 0 15,2 1 4-15,-2-4 0 0,3 3 30 16,-1 2-4-16,-1-3-30 0,-1 0-3 16,0-1-18-16,3 0 19 0,-3 0 2 15,2-1-17-15,0 1 20 0,-2 2-3 16,6-1 21-16,-6-2-21 0,2 3 0 0,-2-2 0 15,2 0 29-15,-2-2-29 0,3 3-25 16,-2 0 25-16,1 0 0 0,-2 2 4 16,0-1 13-16,0 0-5 0,0 0-12 15,1-1-42-15,1 1 17 0,1-3 25 16,-1 3 27-16,0-2-27 0,-1 1 17 16,1 0-17-16,0 0 0 0,0-3-55 15,1 2 52-15,2 2 3 0,-3-4-22 16,0 1 22-16,2 1 4 0,0 0-4 15,-2-2 17-15,0-1-17 0,-2 3 13 0,2-2-13 16,-2 3-5-16,1 2 5 0,-1-1 0 16,3 1 23-16,-3-2-23 0,0 5-17 15,0-4-25-15,-2 1 41 0,5 1 1 16,-3 0 10-16,4-6-10 0,1 6-46 16,-2-2 25-16,-1 0 21 0,2-2 37 15,-2 4-37-15,4-2-23 0,-4 1 23 16,0 0 4-16,-2 2-4 0,2-1 0 0,-2-2 1 15,1 3-1-15,4-2-36 0,-3 2 36 16,-2-1 1-16,2 1 30 0,1-1-28 16,-1 0-6-16,0 1-10 0,3-2 13 15,-2 1 0-15,-1 1 0 0,2-3-46 16,0 2 11-16,2-1 35 0,-2 1-9 16,-2-3-27-16,0 2 45 0,3-1-40 15,0-1 49-15,-1 4-18 0,-2-3 0 0,1 2-5 16,1-1-31-16,-2 1 14 15,3 0 22-15,-2-2-2 0,-3 2 2 0,0 2 36 16,2-3 9-16,-2 1-45 0,0 1-7 16,4 0-11-16,-4 2 36 0,0-1-36 15,0 0 36-15,0-1-23 0,2 3 5 16,-2 0-18-16,1-3 18 0,2 2 0 0,-1 1-27 16,0-1 50-16,-2 0-46 15,1 1 19-15,-1 1 4 0,-2 0 1 0,2 0 62 16,0 0-63-16,3-2 0 0,-1 2-58 15,1-2-14-15,-3 1 72 0,0 1 31 16,0-1 4-16,2 1-35 0,1 0-23 16,2-3 23-16,-3 5 0 0,2-3-22 15,-2 0 22-15,6 0 0 0,-4 2 22 16,-2-3-31-16,3 1 9 0,-1 1-31 16,3 0 31-16,-3-3 36 0,-1 3-35 0,1-1-1 15,0 2 0-15,2-5-22 16,0 5 22-16,-4-3-18 0,4 2 16 0,4-2 2 15,-6 1 26-15,0-1-26 0,3 1 0 16,-2 0 0-16,-1 1 1 0,-1 0 13 16,1 0-14-16,-4 1 4 0,2-1 23 15,1 0-27-15,0 1-13 0,1-1 13 16,-4 0-2-16,4 0 2 0,1 1 0 16,2-2-22-16,-3 0-8 0,3 2 28 15,2-2-20-15,-3 1 19 0,-1 2-11 0,1 0 13 16,3-1-2-16,-2 1-2 0,-3-2-14 15,2 1 24-15,2 2-9 0,-4-3 4 16,2 1-1-16,-1 3 1 0,4-3 1 16,-5 1 19-16,1 0-20 0,-1 2 1 15,-2-1 1-15,3-1 1 0,-5 2-3 16,1-2 0-16,-1 2 3 0,-2-2 1 16,0 2-4-16,4-3-15 0,0 3 15 0,4 0 3 15,-2-1 0-15,-2 1 18 0,4-2-21 16,-1 2-22-16,2-4 19 0,-1 2 3 15,1 2 0-15,-1-2-21 0,1 1 19 16,-4 1 1-16,3-3-3 0,-2 3-34 16,2 0 24-16,-2 0 14 0,-2 0 0 15,0 0-4-15,3 0 4 0,2 0 34 16,-3-1-31-16,0 1 7 0,3 0-10 0,4 0 0 16,-4 0-19-16,1 0 14 15,4 0-14-15,-4 0 15 0,0 0 3 0,4 0 1 16,-4 0 3-16,1 0-3 15,0 0 5-15,0 0 24 0,-3 0-29 0,0 0 0 16,2 0 1-16,-2 0 22 0,0 0-3 16,6 0-16-16,-4 0-4 0,3 0 1 15,4 0-1-15,-2 0-46 0,3 0 44 16,-2 0-3-16,4 0 5 0,-3 0 10 16,2 0 19-16,-4 0-29 0,2 0 0 0,-4 0 1 15,-1 0-4-15,2 0 3 0,-4 0 0 16,1 0-3-16,2-2 3 0,-4 2 5 15,1 0-4-15,1 0 18 0,0-2-1 16,-1 2-18-16,4-2 3 0,-2 2-3 16,1-2-18-16,4 2 14 0,-2-2 2 15,3-1-2-15,-4 3 4 0,6 0 34 0,-4-4-11 16,6 1-19-16,-5 1-4 16,5-1 0-16,-6 0 0 0,4 2 0 0,-6-3 0 15,4 2-31-15,-7 0 31 0,-1 0 1 16,1 0 2-16,-2 2 20 0,-3-4 4 15,0 3-27-15,4-1 18 0,-6 0-14 16,0 0 14-16,0 0 5 0,0 2-7 16,-1 0-16-16,0-2-4 0,-1 1 1 15,0 1-33-15,0-2 34 0,0 2-25 16,-2 0-31-16,-2 0 21 0,2 0-6 0,0 0 0 16,1 0-53-16,-3 0-271 0,0 2-97 15,0 1-184-15,-3 3-268 0,-1 0-465 16</inkml:trace>
  <inkml:trace contextRef="#ctx0" brushRef="#br0" timeOffset="5267.85">13026 16631 235 0,'0'0'587'0,"0"0"-155"15,0 0-101-15,0 0-131 0,0 0 42 16,0 0-21-16,0 0-21 0,0 0-52 15,13-10-51-15,-13 10-12 0,0 0 6 16,0 0-21-16,0 0-5 0,3 0-24 16,-3 0-18-16,0 0-19 0,2-2 0 0,-2 2 0 15,2-2 0-15,0 2 2 0,-2 0-4 16,2-2 0-16,-2 2 4 0,2 0 17 16,0-2-17-16,2-1-6 0,2 1-29 15,3-4 27-15,0 1 2 0,1-1 2 16,1 1 0-16,-3-3-4 0,5 1-4 15,-2 0 4-15,-1-1 2 0,2 1 29 16,4-2-27-16,-4-1 22 0,1 0-24 0,2 1 0 16,-2-1-6-16,-1 0 6 0,4 0 0 15,-6 1 0-15,2-1 0 0,0 1 0 16,-2 0 23-16,-2-2-23 0,3 4-17 16,2-4 15-16,-3 1 4 0,3-1 19 15,0 2-21-15,0-3 23 0,-1 0-58 16,2 1 58-16,-2 0-23 0,0-3 29 15,4 1-29-15,-4 1-40 0,-1-2 40 16,-1 3 28-16,3 0-28 0,-2-1-19 16,1 1 19-16,0 2 0 0,-2-1-5 0,0 2 1 15,1-1 4-15,0-1 0 16,-1 2 4-16,-1 0-4 0,-1 1 109 0,5-3-109 16,-2 1-2-16,-1 1 2 0,3 1 0 15,-2 0 2-15,-1-4-2 0,3 4 28 16,-2-1-7-16,-1 1-21 0,1-4 0 15,-1 4 43-15,3 0-43 0,-6-1-11 16,3 1 9-16,-2-1 4 0,1-1 0 0,2 2-2 16,-5 0-2-16,4-1-43 15,2 1 45-15,-4 1-23 0,0-2 12 0,3 1 9 16,-3-1 2-16,5 3 11 0,-4-5-9 16,1 0-4-16,3 3-2 0,-2-1 4 15,-5-2 47-15,2 2-47 0,0 1 23 16,2 0-12-16,-4-1-11 0,2-1 0 15,1-1 42-15,-1 3-39 0,1-4-6 16,1 4-37-16,-1-2 16 0,-1 0 24 0,5 1 39 16,-2-1-11-16,-1 1 88 15,0-3-106-15,6 4-10 0,-6-4-25 0,3 1 25 16,4 2 49-16,-4-3 76 0,2-1-121 16,2-1-6-16,-5 1 2 0,6-1 0 15,-4-2 104-15,1 1-68 0,2 1-36 16,0-1-31-16,2 2 31 0,-2-3-5 15,3 2 21-15,-4 2-18 0,6-3 4 0,-3 1 89 16,4 0-87-16,-2 0 38 16,3-2-21-16,-4-2-26 0,4 3 5 0,-3-1 0 15,1-2 5-15,-4 2 34 0,4-2 14 16,-3 0-48-16,2 0 19 0,-2 0-43 16,1 1 38-16,-2-1-9 0,2 3 47 15,-4-1-57-15,4 2-48 0,-3 0 48 16,4 0 16-16,-4-1-16 0,2 3-43 15,-2 0 38-15,1 1 5 0,-4-2-1 16,1 3 1-16,-2-1-72 0,-1 2 37 0,-3 3 35 16,-3 1-61-16,0-1-77 0,1 1-140 15,-3 0 82-15,-1 4 83 0,-1-4 14 16,0 1-167-16,-2 3 17 0,0 0-55 16,0 0-249-16,0 0-432 0,-2 0 258 15</inkml:trace>
  <inkml:trace contextRef="#ctx0" brushRef="#br0" timeOffset="7216.8">13122 16586 7 0,'0'0'191'16,"0"0"33"-16,0 0-145 0,0 0-6 0,0 0 19 15,0 0-46-15,0 0-46 0,0 0-33 16,0 0 33-16,11-13 0 0,-11 13 0 16,0-2 0-16,2 1-46 0,-2-1 46 15,0 2 33-15,2-4 85 0,-2 2 1 16,0 2 57-16,0-2 105 0,0 0 11 16,0 0-131-16,0 2-15 0,0-2 1 15,0 2-15-15,0 0-57 0,0-2-50 0,0 2-19 16,0 0 50-16,0 0-6 0,0 0-44 15,-2 0-6-15,-2 0-31 0,1 0-25 16,-1 0-13-16,2 0 13 0,-3 0 31 16,3 0 23-16,0 0 2 0,-2 0 0 15,0 0 29-15,-3 4 15 0,-1 2-38 16,2-2-6-16,-5 1-4 0,2 2-21 16,1 1 25-16,-2 1 6 0,-2-2 26 0,2 1 26 15,2-1-58-15,0 3-4 16,-4-3 4-16,2 0 2 0,-1 0 66 0,1 3-43 15,-3-3-23-15,2 1-4 0,3-1 4 16,-2 0 27-16,-4 1 1 0,6-1-28 16,0-4-2-16,2 3 4 0,-4-1-2 15,2 1 2-15,2 0 32 0,0-1 31 16,-3-2-47-16,3 2-16 0,-3-1 17 16,3 0 15-16,-3 4-6 0,1-3-30 0,-3 3-32 15,2 1 32-15,-1 1 4 0,0-2 26 16,-4 3-30-16,2-1 2 0,1-1-2 15,1 1 25-15,-1 0-25 0,-2-1-2 16,5 3 2-16,-5-1-25 0,0 1 19 16,3 1 4-16,-6-2 2 0,2 1 43 15,4-2 42-15,-6-1-83 0,6 3 33 16,-1-5 41-16,1 2-46 0,-1 2-25 0,2-4 13 16,1 0-18-16,2 3-2 15,-2-3 2-15,-2 1 4 0,4-1-4 0,-2 0 47 16,2-1-45-16,-1 1 2 0,-2-1 49 15,1-1-13-15,0 1 6 0,-1 0-24 16,1 4 1-16,-5-3 39 0,0 1-40 16,3 1 7-16,-6 1-24 0,0-1 1 15,1 4-6-15,-4-2 45 0,2-2-41 16,0 2 22-16,2 1-26 0,1-2 0 16,-2 3 0-16,4-2 25 0,-4 3-23 0,2-1 28 15,1-1 8-15,0-1-34 0,0 0-3 16,3 3 1-16,-2-4 20 0,-2 1 21 15,2-4 27-15,1 4-2 0,-4-1-33 16,3 2 1-16,-1-4-5 0,0 3 4 16,-2-4 11-16,3 5-5 0,-6-2-16 15,4 1-22-15,-6 0 47 0,4 1-31 16,1 2 20-16,-5-3-38 0,6 0-2 0,-4 1 2 16,4 0 18-16,-4-1 34 0,2 0-34 15,1-1 27-15,-2 4-28 0,2-5 9 16,-2 2 0-16,2 1-27 0,1-3-3 15,-6 3 3-15,6-2 45 0,-6 1-30 16,5-2-14-16,1 3-1 0,-4-3 23 16,4 1-22-16,-2 1-1 0,2-1 2 15,2 1-1-15,-6-1 26 0,6 1-24 16,-1-3-3-16,0 1 4 0,0 1 17 16,3-5-4-16,2 4 8 0,-4-2 25 0,4-1-33 15,0 1 4-15,2 3-20 16,-3-1 24-16,-4 1 9 0,3 2-3 0,-1-1 4 15,-2-1-15-15,0 0-18 0,3 1 18 16,0 0-18-16,-4 0 14 0,2 0-12 16,1-4 23-16,0-1 0 0,3 0-23 15,0-1 26-15,1 1-26 0,-1-2-2 16,-1 1 2-16,0-1-2 0,1-1 0 0,2 4-2 16,0-4 0-16,-1 1 0 15,-2 2-3-15,1 0 2 0,0-1-1 0,2 1 2 16,-6-2 4-16,4 1 12 0,2 2-16 15,-1-4-15-15,3 1 12 0,-2-1 0 16,-1 2 3-16,3-1-2 0,0-2 2 16,-1 1-1-16,3-3 1 0,0 2 0 0,0-2 0 15,2 2 0-15,-2 0 0 16,0 0-2-16,2 0-1 0,-2-2-1 0,0 2 1 16,0 0 1-16,0-1 2 0,0-1 3 15,0 2 0-15,-3-2 1 0,5 0-3 16,0 2-1-16,0-2-3 0,0 0-28 15,0 0-35-15,0 0-15 0,0 0-25 16,5 0-28-16,5-2-118 0,9-5-208 16,21-14 92-16,22-11 13 0,8-11-348 15,-13 6-858-15,-2-7 790 0</inkml:trace>
  <inkml:trace contextRef="#ctx0" brushRef="#br0" timeOffset="9074.93">15022 15524 35 0,'0'0'79'0,"0"0"14"16,0 0 39-16,0 0 79 0,0 0 6 15,0 0-27-15,0 0-46 0,0 0-78 0,8-8-66 16,-6 7 0-16,0 1 6 0,-2-4 46 16,0 4-52-16,0-2-24 0,0 2-4 15,0 0 28-15,0-2 0 0,0 2-30 16,0 0 23-16,0 0-19 0,0 0-13 16,-2 0 32-16,2 0 5 0,0-2 2 15,0 2-2-15,0 0-3 0,0-1-34 16,0 1 0-16,0 0-20 0,2 0-7 0,2 0 60 15,6 0 6-15,-4 0 0 16,0-2-99-16,2 2-72 0,1 0 116 0,0-2 55 16,-3 0 59-16,2-1-54 0,1 2-3 15,1 1 29-15,4-2 28 0,-4 0 66 16,2 2 19-16,4-3 33 0,-4 3-27 16,3-3-52-16,0 3 84 0,-2-2-8 15,4 0-71-15,-4 2-65 0,-1 0-32 16,3 0 20-16,-4-1 2 0,-1-1-28 15,3 0 0-15,-2 0 0 0,-1 2 0 16,-1-3-43-16,-1 2 43 0,3 1 4 0,-3-2-4 16,1 2 26-16,-1-2-1 0,-2 0-25 15,4 2-38-15,-2-2 38 0,-2 2 0 16,2-2 2-16,1 2-2 0,4-1 7 16,-5 1-7-16,3-3-13 0,2 3-13 15,-3-1 39-15,3 1-13 0,-1-2 6 16,4 0 45-16,-4 2 13 0,6 0-32 0,-2 0 6 15,-1 0-38-15,0 0 0 16,0 0 0-16,-1 0 127 0,0 0-121 0,-4 0 38 16,0 0-42-16,0 0-2 0,0 0 87 15,-4 0-62-15,2 0 68 0,1 0-36 16,0 0-9-16,1 0-23 0,-1 0 29 16,1 0-23-16,3 0-27 0,-2-2 32 15,-1 2 1-15,6-2-35 0,-6 0 34 16,0-1 13-16,1 3-49 0,0 0-25 15,-3-4 21-15,-2 4-2 0,-1-3-14 0,-1 3 18 16,-2 0 2-16,0-1-43 16,-2 1 7-16,0 0-7 0,0 0-296 0,0 0-496 15,0 0-273-15</inkml:trace>
  <inkml:trace contextRef="#ctx0" brushRef="#br0" timeOffset="9251.46">15814 15391 2234 0,'0'0'511'0,"0"0"-346"0,0 0-165 16,0 0-144-16,0 0-174 0,0 0-804 15,0 0-134-15</inkml:trace>
  <inkml:trace contextRef="#ctx0" brushRef="#br0" timeOffset="31010">13073 16440 747 0,'0'-4'648'0,"0"1"-389"16,0 1 10-16,0-3-8 0,0 1 203 15,-2 2-306-15,2-2-21 0,0 1-20 16,-2 1 85-16,2 0-72 0,0 0-96 15,0 2-29-15,0 0 24 0,-3 0 8 16,3-2 23-16,0 1 42 0,-2-3-102 0,2 2 59 16,0-2-59-16,0 0 31 0,0 1 0 15,-2-4-5-15,2 4 127 0,0-1-153 16,-2-2 20-16,2 0 91 0,0 1-87 16,0 1 0-16,0 0 19 0,0 2 55 15,0-3 10-15,0 5-32 0,0 0-55 16,0 0-21-16,0 0-2 0,-2 0-14 15,2 0-20-15,0 0-27 0,0 0-31 0,0 0-86 16,0 7-99-16,0 3 79 16,0 2 200-16,0 10 200 0,-2-1-129 0,2 2-14 15,0 2-2-15,-2-5-12 0,0 5-4 16,0-4-39-16,0-1-5 0,2-5-19 16,0 1 24-16,0-6 29 0,0-1 0 15,0 0-29-15,0-2-20 0,0-3 20 16,0 0 24-16,0 2-24 0,0-4-4 15,0 0 4-15,0-1 0 0,0 1-2 16,0-2-3-16,0 0 5 0,0 3 2 0,0-3 36 16,0 4 5-16,0-4-19 0,0 0-20 15,0 0 19-15,0 0-5 0,0 0-15 16,0 0-3-16,0 0 0 0,0 3-3 16,0-3-15-16,0 4-1 0,0-2 0 15,0 2 16-15,0 0 3 0,0 1 5 16,0 1 37-16,-2-1-37 0,2 3 44 15,0-3-4-15,0 0 23 0,0-2-64 0,0 4-1 16,0-4 42-16,0 1-28 16,0-2-17-16,0 2 0 0,0-3-3 0,0 2 3 15,0 0 0-15,0 1 0 0,0 1 1 16,0 0 41-16,0 3-42 0,0-3 21 16,0 3-21-16,0 0 4 0,0-1 1 15,0 0-5-15,0 0 0 0,0 1 1 16,0-1 11-16,2-2-12 0,0 0-16 0,0 0 3 15,-2-5 13-15,2 2 3 16,-2 0-3-16,0-2 1 0,0 2 4 0,0-2 20 16,0 0 0-16,0 0-4 0,0 0 4 15,0 0 0-15,0 0-5 0,0 0-4 16,0 0-15-16,0 0-1 0,0 0-19 16,0 2-324-16,-2 1-225 0,-2 2 66 15,0 0-652-15,-6-5-958 0,30-15 2112 0</inkml:trace>
  <inkml:trace contextRef="#ctx0" brushRef="#br0" timeOffset="33497.2">14504 15454 81 0,'0'0'258'0,"0"0"143"0,0 0-190 0,0 0-211 16,0 0 0-16,0 0 63 0,0 0 9 16,0 0-72-16,8-21-37 0,-6 20 15 15,-2-2 20-15,2 0 2 0,-2 3 0 0,0-1 26 16,2-3 0-16,-2 2 0 0,0 0-26 16,0 0 242-16,0 0 30 0,3 2-91 15,-3-1-175-15,0-2 33 0,2 3 43 16,-2 0 8-16,0 0-27 0,0-1 89 15,0 1-28-15,0 0-5 0,0-2-14 16,0 2-33-16,0-2-11 0,0 0-61 16,0 0 4-16,0 2 14 0,0-3 49 15,0 1-45-15,0-2-20 0,0 1 56 16,0 2 13-16,3 1-24 0,-3 0-47 0,0 0 0 16,0 0-24-16,0 0 18 15,0 0-23-15,0 0 27 0,2 0 2 0,-2 0 0 16,0 0 4-16,0-1 31 0,0-2 0 15,0 0-35-15,0 2 0 0,0 0-2 16,0-2 2-16,0 1 47 0,0 2-5 16,0-3-1-16,0 3 44 0,0 0 34 0,0-2 5 15,0 2-33-15,0 0-21 0,0 0-16 16,0 0-11-16,0 0-41 0,0 0-2 16,0 0-38-16,0 0-5 0,0 0-5 15,0 0 10-15,0 0 6 0,0 0 26 16,0 0-15-16,0 0 21 0,0 0 0 15,0 0 3-15,0 0 30 0,0 0-1 16,0 0 6-16,0 0-1 0,0 0 6 16,0 0 11-16,0 0 2 0,0 0-10 15,0 0 0-15,0 0-16 0,0 0 6 0,0 0-11 16,0 0-25-16,0 0-95 0,0 0-74 16,0 2-14-16,0 1 68 0,0 4 30 15,0 1 85-15,0 4 139 0,0 1-80 16,0 0-16-16,0 2-16 0,0-1-21 15,0 0 64-15,0-1-70 0,0-1 5 16,0-2-5-16,0-1 0 0,0-2 0 16,0-1 0-16,2 1 11 0,-2 1-6 0,2 1 68 15,-2 2-46-15,0 0-27 0,0 1-549 16,0-1-331-16,0-3-1082 0</inkml:trace>
  <inkml:trace contextRef="#ctx0" brushRef="#br0" timeOffset="34648.01">14633 16404 125 0,'0'0'488'0,"0"0"-35"0,0 0-132 16,0 0 137-16,0 0-223 0,0 0-89 15,0 0 59-15,0 0-32 0,0 0-27 16,-2-24 16-16,0 21-80 0,0 3 24 15,0-2 9-15,0 0 4 0,2-1-7 16,-2 2-89-16,0-1-2 0,2 0-21 0,-2 0 81 16,2 2 0-16,-3-2-11 0,3 0-70 15,-2 2-17-15,0-3 17 0,0 1 11 16,0 0 5-16,-2 0-16 0,-1 0-64 16,3 0 64-16,0 2-22 0,0-5 22 15,0 5 2-15,-3 0-2 0,3-4-11 16,-2-1 11-16,2 5-3 0,-2-3-3 0,0 1 6 15,2 0 22-15,0-2-22 16,0 2 106-16,-1-2-55 0,3 2-46 16,0 1 26-16,-2-1 10 0,2 0 20 15,0 0-41-15,0 0-16 0,0 0 50 0,0 0 23 16,0 2 14-16,0 0-17 0,0 0-24 16,0 0-10-16,0 0-4 0,0 0-36 15,0 0 0-15,0 0-72 0,0 0-61 16,0 0-59-16,0 6-37 0,0 1 155 15,0 7 74-15,0 0 176 0,0 6-151 16,0 1 11-16,0 2 136 0,0 0-105 16,0-2 9-16,0 2-27 0,0-1-31 0,2-5 45 15,-2-3-60-15,5 1 2 0,-5-4-5 16,2 0 0-16,-2 0 0 0,2-3 4 16,-2 2 32-16,2-1-33 0,0 1 20 15,0-3-2-15,-2 5-16 0,2-4-5 16,-2 3-367-16,0-3-267 0,0-3-471 15,-4-3-1205-15</inkml:trace>
  <inkml:trace contextRef="#ctx0" brushRef="#br0" timeOffset="35928.95">11766 17433 68 0,'0'0'192'0,"0"0"196"0,0 0-52 0,0 0-101 15,0 0-20-15,0 0 31 0,0 0-66 16,0 0-28-16,0 0 39 0,0 0-54 16,4-8 38-16,-4 6-11 0,2 1 6 15,-2 1-17-15,0-2 11 0,0 2-90 16,0-4 78-16,0 2-63 0,0 2 105 16,0-2-99-16,0 1-70 0,0-2 6 15,0 3 15-15,0-2-16 0,0 2-9 16,0 0-1-16,0 0 21 0,0 0 12 0,0 0 0 15,0 0-10-15,0 0-4 0,0 0-6 16,0 0 0-16,0 0-28 0,0 0-1 16,0 0-2-16,0 0-2 0,0 0-57 15,0 0-72-15,0 5-66 0,0-2 41 16,0 3 41-16,0 1 83 0,0 1 28 0,0 0 4 16,0 1 3-16,0-1 26 15,4-1-31-15,-2 4 0 0,0-3 2 0,2 1 30 16,-2 2 80-16,2-2-56 0,-2 5 51 15,1-2-66-15,-3 3 100 0,2-1-7 16,-2 2-30-16,0-3-73 0,0 3 28 16,0-3 10-16,0 0 15 0,0 1-30 15,0-1-37-15,0-4-1 0,0 1 3 16,0-3-19-16,0 2-24 0,0-4 24 16,0 1 0-16,0-4 32 0,0-2-31 0,0 2 2 15,0-2 20-15,0 0 12 16,0 0 0-16,0 0-17 0,0 0-18 0,0 0-120 15,0 0-72-15,2-2-137 0,3-6-217 16,-3-3-679-16,0 1-929 0,-13 39 1912 0</inkml:trace>
  <inkml:trace contextRef="#ctx0" brushRef="#br0" timeOffset="37365.83">11736 16562 240 0,'0'0'540'0,"0"0"-147"0,0 0 4 16,0 0-56-16,0 0-18 15,0 0-99-15,0 0-106 0,0 0 178 0,0 0-78 16,-2-10-52-16,2 9-24 0,-3-1-27 16,3 2-88-16,0-2 70 0,0 0 72 15,0 0 4-15,0-1-105 0,0 3-49 16,-2 0 48-16,2-3 56 0,-2 1-10 15,2 0-73-15,0 2-35 0,0-1 22 16,0-1 12-16,0 2-14 0,-2 0-23 16,2 0-2-16,0 0-16 0,0 0-14 0,0 0-28 15,0 0-50-15,0 0-60 0,0 0-53 16,0 2-12-16,0 3 12 0,0 7 153 16,0 1 68-16,0 8 160 0,4 6-106 15,3 4 101-15,-3 2-84 0,0-8-10 16,0-8-35-16,0-5 35 0,0 4-26 15,4-1-35-15,-4 5 0 0,0-5 0 16,0-1 48-16,-2 0-48 0,2-3 24 16,-2-1 5-16,0 1 4 0,-2-1 20 15,0 1 3-15,0 0-56 0,0 0-472 0,-2-4-324 16,-2-1-1237-16,-4-6 1084 0</inkml:trace>
  <inkml:trace contextRef="#ctx0" brushRef="#br0" timeOffset="51689.43">14534 17031 35 0,'0'0'99'0,"0"0"178"16,0 0-99-16,0 0-66 0,0 0 523 15,0 0-67-15,2 0-194 0,-2-3-175 16,0 1-64-16,0 2-26 0,0 0-18 15,0 0-25-15,0 0-13 0,0 0 0 0,0 0-6 16,0 0 0-16,0 0-12 0,0 0 12 16,0 0 10-16,0 0 16 0,0 0 1 15,0 0-1-15,0 0-2 0,0 0 4 16,0 0-5-16,0 0-21 0,0 0-12 16,0 0-37-16,0 0 0 0,0 0-37 15,0 0-22-15,0 0 10 0,0 2 28 16,0 3-6-16,0 0 27 0,0 2 30 0,0 5-26 15,0 1 12-15,0 1-16 0,2 1-65 16,0 4 64-16,2 0 1 0,0-2 5 16,2 2-1-16,6 1-4 0,-2-1-15 15,1-4 15-15,6 2 43 0,0-3 0 16,1-3 38-16,10-2-77 0,4 0 64 16,9-9-68-16,-3 0-101 0,-4 0-131 15,-11-9-40-15,-8 4-51 0,0-1 7 16,-1-2-142-16,4-1 81 0,-2-2 60 15,0-4-174-15,-6 3 208 0,-4-2 119 0,1 2 102 16,-5-5 62-16,0 2 93 0,-2 1-41 16,0-3 106-16,0 0 33 0,-4 0-99 15,-1 0-40-15,-1 2 14 0,2 2-21 16,-2 2 138-16,0 0 19 0,-2 4 11 16,6 1-72-16,-2 2 6 0,2 3-26 15,2 1 48-15,0 0-25 0,0 0-45 16,0 0-99-16,0 1 6 0,0 5-6 0,0 5 176 15,0 0 11-15,0 4-11 0,0-2-100 16,2 0-41-16,0 0 94 0,2 1-72 16,2-1 87-16,-4 3-31 0,2-1-6 15,-2-2-36-15,2 0-4 0,0-1-1 16,-2 0-61-16,2-1-2 0,3 2 28 16,-1-1-31-16,1-2-5 0,-1 3 0 0,2-2 5 15,-3-2-17-15,3 4 17 16,-2-6 40-16,1 1 3 0,2-3-39 0,-3 1 0 15,0 0-4-15,0-1-292 0,0-1-239 16,2-1-215-16,-4-1-826 0,0-2 665 0</inkml:trace>
  <inkml:trace contextRef="#ctx0" brushRef="#br0" timeOffset="52163.94">15276 17278 110 0,'0'0'679'0,"0"0"489"0,0 0-800 16,0 0-368-16,0 0-6 0,0 0 6 15,0 0 297-15,0 0-85 0,0 0-93 16,0 0-25-16,10 83-6 0,-10-58 15 16,0-5-7-16,0 3-17 0,0 2-51 0,0-6 11 15,0 3-37-15,0-4 0 0,0 1-2 16,0-5 37-16,0-2-37 0,0-5-70 15,2-3-424-15,2-3-481 0,0-1-443 16</inkml:trace>
  <inkml:trace contextRef="#ctx0" brushRef="#br0" timeOffset="52407.12">15105 17456 2114 0,'0'0'1011'0,"0"0"-356"0,0 0-278 0,0 0-161 16,0 0-211-16,0 0-1 0,0 0 46 16,155-40-15-16,-103 25 3 0,2 0-37 15,-11 1 20-15,-3 3-21 0,-13 1 0 16,-3 7 0-16,-14-1-1 0,-2 1-93 0,4 2-286 16,-6 1 83-16,-2 0-49 0,-2 0-239 15,-2 0-889-15,-2 1 153 0</inkml:trace>
  <inkml:trace contextRef="#ctx0" brushRef="#br0" timeOffset="54204.82">11177 15761 29 0,'0'0'343'0,"0"0"-8"15,0 0-91-15,0 0-172 0,0 0 104 16,0 0 201-16,0 0-112 0,0 0-106 16,0 0-7-16,0-3 17 0,0 1 0 0,0 2-11 15,0 0-36-15,0 0-31 0,0-2-33 16,0 2-22-16,0 0-13 0,0 0 7 16,0 0 17-16,0 0-6 0,0 0-18 15,0 0-23-15,0 0-2 0,-2 0-33 16,2 0 0-16,0 0-1 0,0 2-69 15,-2 5-58-15,-2 5 163 0,0 8 13 0,-1 16 178 16,3 3-91-16,-1 3-36 16,3-5 18-16,0-11-32 0,0-10 7 0,5-3-53 15,2 4 52-15,1 0-34 0,2 3-16 16,3-5 17-16,0-1-21 0,0-1 43 16,-1-4-7-16,4-3 26 0,-4-1-21 15,3-3 49-15,-2-2-49 0,-1 0 38 16,1 0-35-16,0-7 36 0,-2-3 26 15,-1-1-3-15,3-3-1 0,-2-1-100 16,-3-4 59-16,4-3-31 0,2-7-32 0,-6-6-32 16,0 5-22-16,-3 3-43 0,-3 10-136 15,-2 1 120-15,0 1-32 0,0-2 27 16,0-1 118-16,0 2-45 0,0 2 41 16,0 2 6-16,0 3-2 0,-2-2 22 15,2 3 5-15,0-1-6 0,0 6 6 16,0-2-21-16,0 1-6 0,0 2-31 15,0-1-12-15,0 0-11 0,0 3-17 0,2-2-3 16,2 2-5-16,3 0 6 16,-3 0-20-16,0 0 40 0,0 0-11 0,1 0-36 15,1 8-32-15,0 2 65 0,0 9 67 16,3 5 67-16,-2 9 83 0,-3 4-9 16,0-1 10-16,2-4 24 0,-2-7-64 15,0-5-35-15,2-5 42 0,-2-2-39 16,2 0-79-16,-2 2 21 0,4 3 18 15,1-3-37-15,2-2 26 0,-1-3 8 16,-1 2 5-16,1-5-21 0,3 3-20 0,-2-3-250 16,1-3-246-16,2 0-358 0,-4-4-738 15,2 0 836-15</inkml:trace>
  <inkml:trace contextRef="#ctx0" brushRef="#br0" timeOffset="54536.13">11782 16126 286 0,'0'0'1122'16,"0"0"-358"-16,0 0-658 0,0 0-63 16,0 0 88-16,0 0 126 0,0 0-111 15,0 0-105-15,0 0-35 0,0 0-2 16,119-7 25-16,-97 7-29 0,-6 0-19 0,-1 0-455 15,0 0-695-15,-4 0-40 0</inkml:trace>
  <inkml:trace contextRef="#ctx0" brushRef="#br0" timeOffset="62594.14">13687 16543 180 0,'0'0'244'0,"0"0"-145"15,0 0-53-15,0 0 191 0,-7-6 163 0,7 4 9 16,-2 0-75-16,2-1-131 15,0-2-52-15,-2 2 67 0,2-1-85 0,-3 0 1 16,3 1-20-16,0 0 21 0,0 1 5 16,0 2-21-16,0 0-51 0,0-1-34 15,-2-1-33-15,2 2 33 0,0 0 11 16,0 0-40-16,-2 0-5 0,2 0-4 16,0 0-17-16,0 0-24 0,0 0-29 0,0 0-16 15,0 0 5-15,0 0-3 16,0 0 23-16,0 0 18 0,0 0 42 0,0 0 1 15,0 2 0-15,0-1 4 16,0-1 0-16,0 0 35 0,0 0 6 0,0 0 12 16,0 0 0-16,0 0 5 0,0 0-13 15,0 0-6-15,0 0-5 0,0 0-11 16,0 0-18-16,0 0 18 0,0 0-23 16,0 0-4-16,0 0-41 0,0 0-11 15,0 0-1-15,0 0 0 0,0 5-2 0,0-2 30 16,0 3 7-16,0 1 22 15,0 1 35-15,0-3-35 0,0 4-6 0,0-7 6 16,0 1 2-16,0-1-2 0,0 2 0 16,0-2 4-16,2-2 49 0,-2 0-6 15,0 0 4-15,2 0 11 0,-2 0 0 16,0 0 6-16,3 0 4 0,-3 0 4 16,2 0 10-16,-2 0 5 0,0 0-9 15,2 0-11-15,1 0 1 0,-3 0-18 0,2 0-15 16,-2 0-20-16,0 0-19 0,0 0 0 15,0 0-34-15,0 0-19 0,0 0-8 16,0 0 0-16,0 0 5 0,0 0-1 16,0 0-1-16,0 0-55 0,0 0-124 15,0 2-79-15,-5 4-61 0,3 2-157 16,0 0-244-16,2-3-186 0,9-34 592 0</inkml:trace>
  <inkml:trace contextRef="#ctx0" brushRef="#br0" timeOffset="63357.72">13980 16494 9 0,'0'0'39'0,"0"0"-34"16,0 0-1-16,0 0 49 0,0 0 6 0,0 0-54 15,0 0-1-15,0 0-4 0,0 0 33 16,0 0-33-16,-33-33 79 0,33 27 27 15,-2 2-80-15,0 1 47 0,-2-4 341 16,4 4-61-16,-4-2-80 0,0 0-53 16,0 1-9-16,0 0-8 0,-4-1-84 15,4 3-13-15,0-4 31 0,-2 3 88 16,2-1-81-16,-2-2-85 0,-3-1-55 16,0 2 78-16,1 0-35 0,2 1 11 0,-1 0 33 15,1 2 0-15,-1 0 5 0,3-2-19 16,0 2 41-16,-1 2 5 0,3-3-46 15,-2 1 70-15,2 2-30 0,2-4 22 16,-2 4-22-16,2 0 4 0,-2-2-33 16,2 2 4-16,0 0-12 0,0 0-14 15,0 0-8-15,0 0-2 0,0 0-2 16,0-2 7-16,0 2-61 0,2 0-3 16,0 0-76-16,2 0 2 0,7 0 6 0,6 8 71 15,2-3 38-15,7 5-34 0,-4-1 13 16,2 0-14-16,0 2-6 0,-5-2-9 15,0-1 11-15,-4 1-14 0,-1 0 15 16,0-1-16-16,-4 0 12 0,-2-2 0 16,-1 0 0-16,-1-1-23 0,-4-1 27 0,1 0-2 15,-3-4 0-15,0 0 2 16,0 0 2-16,0 0 13 0,0 3-12 0,0-1-3 16,0 0 0-16,-7 7 0 0,-4 2 19 15,1 0 4-15,-6 4-7 0,2 1-12 16,0 1 11-16,-6-2-12 0,3 3 24 15,0-3-27-15,0 1-12 0,3 1 10 16,0-2 2-16,6-4 0 0,2-1-51 16,4-2-113-16,2-3-135 0,0 0 24 15,2 2-124-15,8-5-81 0,6-2-84 16,0 0-405-16,-5-2-458 0</inkml:trace>
  <inkml:trace contextRef="#ctx0" brushRef="#br0" timeOffset="65041.16">13663 16436 308 0,'0'0'257'16,"0"0"308"-16,0 0-155 0,0 0-165 15,0 0-60-15,0 0 62 0,0 0-53 16,0 0 64-16,0 0-41 0,-59-23-99 15,54 23-7-15,5 0-13 0,-2-2-36 16,2 2 6-16,-2 0 28 0,2 0 34 0,0 0 5 16,0 0-27-16,0-2 5 0,0 2-14 15,0 0 21-15,0 0 16 0,0 0-19 16,0 0-33-16,0 0-9 0,0 0-12 16,0 0-9-16,0 0-3 0,0 0-4 15,0 0 3-15,0 0-11 0,0 0-39 16,0 0-31-16,2 0-47 0,5 0-12 15,-1 4 35-15,5 2 55 0,3 1 51 0,6 3-47 16,-2-1 31-16,2-1-35 0,-3 1 0 16,0-1-3-16,-4-1-1 0,-1-3 2 15,-1 2-1-15,-2 1-13 0,-3-4-1 16,-4 1 14-16,2 0-13 0,-2-3 13 16,-2 1-14-16,0-2 14 0,0 3-1 15,0-3 1-15,0 3-1 0,0-3 1 16,0 2-13-16,0 2 13 0,0-2 1 15,0 3 2-15,0 1 3 0,-2 1 18 16,-4 4-4-16,2 2-17 0,-5 4 0 16,-2 0 1-16,-1 2-2 0,-1 5 5 15,-2-4 20-15,2 4-23 0,1-4-2 0,-4 1-2 16,6-3-1-16,2-1 0 0,0-4 4 16,3-1 4-16,0-4-4 0,3 3-4 15,0-5 2-15,2-1 1 0,0 1-49 16,0-3-225-16,0 2-72 0,0-3-180 15,0 1-178-15,0-3-530 0,0 0-123 0</inkml:trace>
  <inkml:trace contextRef="#ctx0" brushRef="#br0" timeOffset="73894.14">12667 16402 784 0,'0'0'505'0,"0"0"19"0,0 0-288 15,-25-8 9-15,18 6-45 0,3 0-17 16,2 2-50-16,0 0-20 0,2 0-42 0,0 0-48 16,0 0-21-16,0 0 34 15,0 0 28-15,0 0 28 0,0 0 4 0,0-3 23 16,0 3 1-16,0 0-7 0,0 0 8 15,0 0-29-15,0 0-16 0,0 0-30 16,0 0-27-16,0 0-14 0,0 0 0 16,2 0-5-16,-2 0-24 0,0 0-11 15,0 0-21-15,0 0-6 0,0 0 1 16,0 0 10-16,0 0 8 0,0 0 0 16,2 0 16-16,-2 0 22 0,0 0 1 0,0 0-1 15,0 0 1-15,0 0-1 0,0 0-1 16,0 0-26-16,0 0 5 0,0 0-5 15,0 0 5-15,0 0 22 0,0 0-18 16,0 0-5-16,0 3-17 0,-6 2 19 16,0 4 26-16,-3 0 45 0,-2 4 55 15,-1-1-68-15,1 1-28 0,-1-2 34 16,-2 6-35-16,0-2 2 0,-4-1-1 16,4 3-4-16,-3 1 5 0,0-1 21 0,2-2-25 15,-2 1 3-15,2-5-2 16,3 0-2-16,0-3 0 0,4-2 0 0,2-4 48 15,0 1-10-15,4-1-36 0,0-2-2 16,0 3 5-16,2-3 17 0,0 0-17 16,0 0 0-16,0 0-2 0,0 0 1 15,0 2-4-15,0-2-2 0,0 0-1 16,0 0-1-16,0 2-1 0,0-2 0 0,0 0-28 16,0 0 30-16,0 0 3 0,0 0 0 15,0 0 43-15,0 0 13 0,0 0 20 16,0 0-19-16,2 0-32 0,2 7 35 15,6-3 55-15,4 2 22 0,0-1-42 16,1 1 4-16,6-1-20 0,-2 1-8 16,5 1-37-16,-6-4-20 0,4 2-14 15,-5 2-2-15,0 0-14 0,-5-1 16 16,1-1 0-16,-2 1 0 0,-2 1-17 16,-5 1-191-16,0 0-121 0,-2 0-33 0,-2 3-145 15,0 0-177-15,0-1-267 0,-2-5-299 16</inkml:trace>
  <inkml:trace contextRef="#ctx0" brushRef="#br0" timeOffset="75062.55">12254 16445 86 0,'0'0'310'0,"0"0"-60"0,0 0 131 16,0 0 315-16,0 0-225 0,0 0-171 16,0 0-136-16,0 0-18 0,0 0-9 0,0 0-67 15,2 0-70-15,-2 0-5 16,0 0-54-16,0 0-23 0,0 3 3 0,0-2 79 16,0 5 24-16,0 0 31 0,0-1-55 15,0-3 0-15,-2 4 17 0,2-3-17 16,-2-1-35-16,2 0 10 0,-2 1 25 15,-1 0 72-15,3 1-49 0,-2-1-17 16,0-2 30-16,-3 1-32 0,3 2 31 0,-2-4 6 16,0 2 0-16,0 0 29 15,0-1-35-15,-1 1 16 0,3 1 22 0,-2 0-11 16,0-1-28-16,-1 0-34 16,1 0 4-16,2 0-4 0,-2 1 0 0,-1-1-34 15,1 4 11-15,-2 1 14 0,0 0 7 16,-6 2 4-16,2 3-2 0,0-2 23 15,-3 3-1-15,0 0-20 0,-2 0-2 16,3 1 0-16,-1-1 0 0,0 1 4 16,3-3-2-16,-1-2 0 0,2 0-1 15,3-1 5-15,0-4-4 0,6-1 0 0,-2-1-2 16,2-1 5-16,0-1 24 0,0 0 4 16,0 0-12-16,0 0 1 0,0 0-1 15,0 0-15-15,0 0-1 0,0 0 27 16,0 0-28-16,0 0 1 0,0 0 22 15,0 0 27-15,0 0 11 0,0 0-65 0,0 0-22 16,0 0-32-16,0 0-10 16,0 2-12-16,0 0-28 0,2 4 65 0,2-1 39 15,2 3 2-15,2-3-1 0,4 3 1 16,-2 0-2-16,1-2 0 0,1 1 62 16,5 1-60-16,-2-2 2 0,5 2 66 15,-4-3-52-15,6 0-14 0,-6 0 35 16,6-1-1-16,-3-1-38 0,2-1-410 15,-4 1-436-15,-5-3-772 0,2 0 871 0</inkml:trace>
  <inkml:trace contextRef="#ctx0" brushRef="#br0" timeOffset="80731.17">10472 16579 191 0,'0'0'198'0,"0"0"-33"16,0 0-27-16,0 0 537 0,0 0-280 16,0 0-191-16,0-15 62 0,0 11-154 15,-2 0 50-15,2 2-107 0,-2 0-30 16,2 1-1-16,-2 1-12 0,2-2 49 0,-2 2 6 15,2 0-25-15,-2-2-12 16,2 2 7-16,-2-2-37 0,-1 0 4 0,-1 2 2 16,4-3 99-16,-4 3-11 0,2 0-94 15,-2-3-2-15,-1 1 2 0,3 2 65 16,0 0-36-16,0 0-25 0,0-2-4 16,0 2 0-16,-1 0-35 0,1 0 0 15,0 0 29-15,2 0-24 0,-2 0 30 0,2 0 36 16,0 0 22-16,0 0-1 0,0 0 17 15,0 0 5-15,0 0 5 0,0 0-2 16,0 0-7-16,0 0-16 0,0 0-5 16,0 0-7-16,0 0 19 0,0 0 31 15,0-1-97-15,0 1-44 0,4 0-17 16,1-2 5-16,5 2 22 0,3 0 34 16,0-3 5-16,1 3 0 0,4 0-5 15,-2 0-27-15,4 0 6 0,-4 0-1 0,2 3-31 16,-1 0 6-16,-3 1 45 15,4 2-18-15,-4 0 19 0,2-1-3 0,-6-1-9 16,2 0 8-16,-1 0 5 0,0 0 0 16,-3-1 25-16,3-1-23 0,-3 1 25 15,3-2-6-15,-4 1-17 0,-1-2 18 16,0 0-19-16,2 0-3 0,2 2 4 16,-4-2-1-16,0 0 30 0,0 0-33 0,5 3-49 15,0-3 49-15,-1 0 0 16,3 0 54-16,-1 0-54 0,4 2 0 0,-4-2 0 15,3 0 4-15,-2 0-4 0,-3 0-4 16,3 3 4-16,2-3-4 0,-7 2 6 16,3 0-4-16,0-2 4 0,-1 0 0 15,-1 2-2-15,-3-2 0 0,2 0-20 16,2 0 20-16,-4 0 2 0,0 1 3 16,0-1-5-16,0 2 0 0,1-2 20 15,2 0-16-15,-3 0 1 0,0 0 0 0,3 0-3 16,-1 0 4-16,1 0-6 15,-1 0 0-15,-1 0 0 0,-1 0 0 0,0 0 0 16,-2 0 0-16,0 0-6 0,-1 0 1 16,2 0 3-16,-3 0-19 0,0 0-1 15,2 0 20-15,-2 0 2 0,2 0 0 16,-2 0-3-16,2 0 3 0,0 0-2 16,3 0 2-16,0 0 2 0,1 0 25 15,-2 0-27-15,5 0 5 0,2 0-3 16,-1 0 25-16,-1 0-27 0,1 0-22 0,4 0 20 15,-8 0 2-15,4 0 0 16,0 0 2-16,-6 0-2 0,0 0 0 0,0 0-38 16,1 0 37-16,-3 0 1 0,0 0 1 15,3 0 32-15,-1 0-12 0,1 0-19 16,1 0 3-16,2 0-1 0,4-2 23 0,-4 1-24 16,2-1-3-16,4 0 2 15,-6 0-2-15,3-1 0 0,0 3 2 0,-3-2-1 16,-1 2 1-16,-1-3-2 0,-2 3-5 15,1 0-16-15,-3 0-1 0,1 0 20 16,-3 0-30-16,0 0-5 0,0 0 33 16,2 0-23-16,-2 0 0 0,2 0 24 15,0 0-30-15,4 3-217 0,-2-1-133 16,-2 5-129-16,0-2-114 0,0-1-312 0,0 0 121 16,-54-29 810-16</inkml:trace>
  <inkml:trace contextRef="#ctx0" brushRef="#br0" timeOffset="81695.42">11788 16575 37 0,'0'0'231'15,"0"0"-79"-15,0 0-99 0,0 0 118 16,0 0 79-16,0 0 77 0,0 0-301 16,0 0 0-16,0 0-19 0,0 0 28 0,-20-55-31 15,16 49 180-15,-4 0-74 0,4 3-78 16,0-1 26-16,0-2 58 0,2 2 50 15,-2 0 25-15,2 3 58 0,2-1-40 16,-2-1-75-16,2 1-20 0,0 2-32 16,-3-2-11-16,3 2 11 0,-2-3 10 15,2 3-13-15,0 0-22 0,0 0-29 0,-2 0-28 16,2 0 0-16,0 0-4 0,-2-2-75 16,2 2 40-16,0 0 33 0,0 0 1 15,0 0-29-15,0 0 5 0,0 0 28 16,0 0-3-16,0 0-2 0,0 0-23 15,0 0 29-15,0 0 4 0,0 0 31 16,0 0-13-16,0 0 1 0,0 0 16 16,0 0-39-16,0 0-39 0,0 2-82 15,0 5-44-15,0 7 165 0,0 2 139 16,0 0-34-16,0 6-46 0,0-3-59 0,0 1-17 16,2 0 17-16,0-1 32 0,0 2-30 15,1-2 1-15,-3-1 37 0,2-1 33 16,-2-3-39-16,4 1-34 0,0-5-164 15,2-2-451-15,2 0-568 0,2-4-170 16</inkml:trace>
  <inkml:trace contextRef="#ctx0" brushRef="#br0" timeOffset="82834.05">11196 17486 139 0,'0'0'356'0,"0"0"-271"0,0 0 610 0,0 0-241 15,0 0-243-15,0 0-115 16,0 0-96-16,0 0-34 0,0 0 8 0,80-7 1 16,-70 7-20-16,-4 0-8 0,2 0 53 15,3 0 26-15,2 0 6 0,-3 0-28 16,3 0 40-16,-3 0-39 0,4 2-5 15,-8-2 76-15,2 0-38 0,-2 2-6 16,0-2-26-16,2 0-6 0,-2 0-114 0,-2 3-232 16,0-3 29-16,2 0-62 15,1 0-42-15,-1 2 78 0</inkml:trace>
  <inkml:trace contextRef="#ctx0" brushRef="#br0" timeOffset="84594.15">10823 16419 152 0,'0'0'823'16,"0"0"-114"-16,0 0-287 0,0 0-109 16,0 0-92-16,0 0-45 0,0 0-22 0,0 0 28 15,0 0-74-15,-19-12 28 16,17 10-63-16,-3 1 7 0,3-1 1 0,0 2-54 15,-3 0 38-15,3 0 17 0,0 0 30 16,0 0-2-16,0 0-4 0,-2 0-78 16,0 0-28-16,0 0-52 0,0 0-20 15,-2 0 38-15,6 0 34 0,0 0 2 0,0 0-2 16,0 2-2-16,0-2 2 16,0 0-5-16,0 1-30 0,0 1-16 0,6 4 51 15,0 1 0-15,4 1 56 0,7 4 32 16,6-3-11-16,12 3-10 0,7 1 20 15,2 0-1-15,-1 1-85 0,-13-4 40 16,-9-1-13-16,-6-2-28 0,-5-1-3 16,3 1-72-16,0 5 74 0,-2 0-1 15,-1 2-19-15,-4-4 20 0,-2 4-2 16,-2-1 3-16,-2 1 40 0,0 1-22 0,-4 2 18 16,-4-1-18-16,-2 2 25 0,-3 2-39 15,-2-2 46-15,0-2-30 0,-2 3-19 16,0-3-1-16,0-1 4 0,0 2 0 15,2-6 13-15,0 2-17 0,3-2-21 16,3-4-62-16,3 1-158 0,2-3-84 16,4 2-183-16,0-6-125 0,0 1-239 15,2 0-469-15</inkml:trace>
  <inkml:trace contextRef="#ctx0" brushRef="#br0" timeOffset="85067.12">11264 16484 596 0,'0'0'786'0,"0"0"-79"0,0 0-363 16,0 0-19-16,0 0-70 16,0 0-45-16,0 0-41 0,0 0-4 0,0 0-15 15,0 0-123-15,-12-16-27 16,16 14-86-16,4-2-5 0,2 3 74 0,4-7 17 15,-2 4 4-15,-1 0 71 0,-3 3 17 16,1-2-45-16,-5 3-27 0,0 0-15 16,1 0 16-16,3 0-21 0,0 0 15 15,4 7-15-15,-2-2-32 0,0 7 32 16,4 0 25-16,-4 2-4 0,-2 1 20 0,1 3-6 16,-1 1-31-16,-1 2 26 15,-5 1-26-15,-2 2 26 0,0 7 9 0,-4-3-19 16,-9-5 13-16,0-2 15 0,-1-3 10 15,-6 2-34-15,1 5-7 0,0-2-17 16,4-2-67-16,2-1-188 0,5-2-352 16,5-3-213-16,3-2-779 0,7-8 731 0</inkml:trace>
  <inkml:trace contextRef="#ctx0" brushRef="#br0" timeOffset="86583.32">14646 16535 37 0,'0'0'297'0,"0"0"-264"0,0 0 40 15,0 0 512-15,0 0-96 0,0 0-205 16,0 0-169-16,0 0-71 0,0 0 39 16,0 0-26-16,11-5-12 0,-11 5-20 15,2 0-25-15,-2-3 0 0,0 3 0 16,0 0 0-16,0 0 38 0,2 0-1 15,-2 0 1-15,2 0-7 0,2 0-25 16,0-2 50-16,5 1 25 0,0-1 61 16,1 0-94-16,3 2-11 0,4-4 30 0,0 4-19 15,4-2-18-15,-2-1 18 0,7 0-12 16,-3 1-13-16,3-1 48 0,1-1 17 16,-2 0 16-16,3 3 20 0,-2-3-5 15,-3 1-10-15,3 0-23 0,-8 3-32 16,4-3-20-16,-5 1-34 0,4 2-4 15,-4 0 2-15,5 0 2 0,-2 0 0 16,4 0 6-16,-1 0-1 0,-2-2-1 0,5-1 21 16,-5 3 11-16,5-4-36 15,-3 0 20-15,7-1-15 0,-5-1-3 0,0 0 29 16,1 1-26-16,-2 1-5 0,-3-3 2 16,2 2-2-16,-2-1-19 0,3 0 19 15,-6 3 25-15,6-3-25 0,-5 1 21 16,0-2 20-16,-2 6 44 0,3-6-8 15,-8 7-5-15,-2-5-5 0,0 3-26 0,-4 0-14 16,0 1-5-16,-4 1-19 16,0-2 0-16,0 2 2 0,0-2-4 0,-2 2-1 15,0 0 2-15,0 0 2 0,0 0 23 16,0 0-22-16,0 0 13 0,2 0 4 16,-2 0 5-16,0 0 0 0,0 0-6 15,0 0-4-15,0 0-13 0,0 0-1 0,0 0-3 16,0 0 0-16,0 0-3 15,0 0-18-15,0 0-4 0,0 0-20 0,0 0-226 16,-2 0-138-16,-6 0-183 0,-6 2-217 16,-2 1-561-16,-12 4 410 0,96-19 960 0</inkml:trace>
  <inkml:trace contextRef="#ctx0" brushRef="#br0" timeOffset="87372.43">15149 16474 363 0,'0'0'112'15,"0"0"-112"-15,0 0 0 0,0 0 68 16,0 0 359-16,0 0-2 0,0 0-211 16,0 0-2-16,0 0 30 0,0 0-52 15,104 0 72-15,-89 0-98 0,5 0 41 16,-4 0 1-16,4-4-62 0,-2 2 25 0,2 0 33 15,-3-2-37-15,-3 3-17 16,4-3-77-16,-6 0-32 0,5 2-39 0,0 0-29 16,0 1 29-16,4 1-25 0,0 0-11 15,7 0 36-15,6 0 0 0,-4 0 0 16,-3 0-2-16,-1 0 2 0,-7 0 0 16,4 0 21-16,3 0-16 0,-5 0 0 0,1-3 22 15,-6 2-24-15,2-2-1 16,-6 3 1-16,-4-1 39 0,-1-1-42 0,-3 2 0 15,-2-2 4-15,1 2 30 0,-3 0-10 16,0 0-19-16,0 0 14 0,0 0-19 16,0 0-2-16,0 0-22 0,0 0 5 15,0 0 16-15,0 0-21 0,0 0 5 16,0 0-10-16,0 0-220 0,0 0-248 0,-7 0-238 16,-6 2-261-16,5 1-97 15,36-8 653-15</inkml:trace>
  <inkml:trace contextRef="#ctx0" brushRef="#br0" timeOffset="88013.56">15355 16308 108 0,'0'0'132'16,"0"0"-20"-16,0 0 72 15,0 0-131-15,0 0 701 0,0 0-218 0,0 0-150 16,0 0-242-16,0 0 65 0,0 0-27 16,26-29 14-16,-26 25 14 0,0 2 15 15,0 2 40-15,0-2-8 0,0 2-58 16,0 0-68-16,0 0-45 0,0 0-32 16,0 0 7-16,0 0 7 0,-2 0-68 0,2 0-54 15,-5 0-47-15,1 8-29 0,-4-1 41 16,-3 5 51-16,-2 2 38 0,-3 1-2 15,-4-1-17-15,-4 10 19 16,-3 3 24-16,-11 5 0 0,-2 1-24 0,6-4 3 16,6-9-3-16,9-8 2 0,4-3 22 15,-2 4-21-15,1-4-2 0,-2-2 4 16,10-1-2-16,2-2-3 0,1-2 4 16,5-2-1-16,0 0-3 0,0 0 0 15,0 0-19-15,0 0-1 0,0 0-8 0,0 0 8 16,0 2 1-16,7-2 19 0,1 3 31 15,4-1 96-15,6-2-10 0,-2 3-50 16,8 0-41-16,-5-1 24 0,5 1 17 16,-6-1-67-16,4 3 0 0,-6-1-3 15,4 1 2-15,-5 1-24 0,2 1-9 16,-2-1-343-16,-5 2-208 0,-2-3-486 0,2 2-1053 16</inkml:trace>
  <inkml:trace contextRef="#ctx0" brushRef="#br0" timeOffset="90423.63">14631 16516 372 0,'0'0'912'0,"0"0"75"16,0 0-488-16,0 0-214 0,0 0-27 15,0 0 120-15,0 0-22 0,0 0-61 16,-2-30-116-16,0 28-82 0,2-1-68 15,0 3-12-15,-2-2 7 0,2 2 7 0,0 0 0 16,0 0 4-16,0 0 7 0,0 0 9 16,0 0-11-16,0 0 3 0,0 0 3 15,0 0 1-15,0 0 1 0,0 0 8 16,0 0 4-16,0 0-4 0,0 0-16 16,0 0-13-16,0 0-11 0,0 0-13 15,0 0 0-15,0 0-3 0,0 0 0 16,0 0-12-16,0 0-4 0,0-2-11 15,0 2-50-15,0 0-158 0,-2 0-152 16,-2 0-682-16,-1 0-1943 0,16 2 2484 0</inkml:trace>
  <inkml:trace contextRef="#ctx0" brushRef="#br0" timeOffset="91290.29">11782 16656 596 0,'0'0'767'0,"0"0"160"0,0 0-459 16,0 0-166-16,0 0-60 15,0 0-52-15,0 0 67 0,0 0 12 0,0 0-44 16,0 0-68-16,0-32-73 0,0 27 12 15,0 1 35-15,0 1-34 0,0-1-50 16,0 2-32-16,0 0 15 0,0 0-12 16,0 2-3-16,0 0-15 0,0 0-18 15,0 0 5-15,-2 0 12 0,2 0-39 16,0 0-10-16,-2 0-28 0,2 0-30 16,0 0-35-16,0 0-44 0,0 0-34 0,-2 0-8 15,2 2 25-15,-2 4 91 0,2 1-64 16,-2 3-27-16,2-3-157 0,0 3-125 15,2 0-52-15,4-1-459 0,0-3 232 16,-14-73 765-16</inkml:trace>
  <inkml:trace contextRef="#ctx0" brushRef="#br0" timeOffset="111866.05">13990 12934 86 0,'-2'0'119'0,"2"0"85"0,0-2 59 15,-2 2-118-15,2 0 26 0,0-2 12 16,0 2-13-16,0 0-15 0,0 0-51 15,0-3-14-15,0 3-12 0,0 0-14 16,0-2-60-16,0 2 340 0,0 0-126 0,0 0-93 16,0 0-64-16,0 0-31 15,-2 0-30-15,2 0 0 0,-2-3 0 0,0 3-2 16,2 0 0-16,-3-2-4 0,3 2-61 16,-2 0-1-16,0 0 24 0,0 0 0 15,0 0 40-15,0 0 4 0,2 0 32 16,0 0 17-16,0 0 20 0,0 0-2 15,0 0-19-15,0 0-17 0,0 0-1 0,0 0-24 16,4 0 0-16,0 0 24 0,3 0-30 16,3 0-54-16,5 0 54 0,8 0 46 15,1 0-9-15,4 2-33 0,-1 1 0 16,1-1-4-16,0 3-4 0,-6-1-81 16,6 1 85-16,-7 1 24 0,3-2-24 15,2 1 0-15,-4-1 47 0,2 0-43 16,-1 0 2-16,1-4 18 0,-1 3-18 15,-4-3 18-15,3 0 24 0,-4 0-18 16,6 0 11-16,-5 0 23 0,5 0-11 0,-4 0 81 16,6-3-100-16,-5 3-28 0,1-2 33 15,-4 2-39-15,2 0-56 0,-6 0 54 16,2 0-26-16,-4 0 22 0,-1 0-25 16,-1 2 31-16,1 1 29 0,-3-3-23 15,-1 0-4-15,-1 0 0 0,0 0 3 16,3 0 1-16,-2 0-2 0,1 2-1 15,2-2 1-15,6 3 2 0,-2-3-6 0,1 2 2 16,6 0-2-16,-4-2 5 16,7 0-3-16,-6 3-2 0,4-3-5 0,-5 2 5 15,2-2 24-15,-4 2-22 0,2-2-2 16,-2 0 2-16,-5 0 1 0,4 0 37 16,-6 0-34-16,-2 0 33 0,-4 0 18 15,2 0 5-15,-2 0-9 0,-2 0 12 16,0 0 10-16,0 0 16 0,0 0 11 15,0 0-5-15,0 0-27 0,0 0-22 16,0 0-29-16,0 0-19 0,0 0-4 0,0 0-54 16,0 0-32-16,-4 0-58 15,2 0-145-15,-4 0-63 0,-2 0-78 0,-4 0-238 16,2 0-56-16,0 0-39 0,-4 0 371 16,80 0 262-16</inkml:trace>
  <inkml:trace contextRef="#ctx0" brushRef="#br0" timeOffset="112379.92">14330 13016 24 0,'0'0'409'0,"0"0"12"15,0 0-185-15,0 0-27 0,0 0-20 16,0 0-53-16,0 0-20 0,0 0-52 16,108 0 51-16,-76 0-58 0,8 0 64 15,2 0 6-15,3 0 47 0,0-2-25 16,0-3-27-16,5 2 5 0,3-3 40 0,5 1-68 15,1-1 41-15,-1 2-50 0,-5-1-33 16,-5 3 93-16,1-3-144 0,-7 3 56 16,-1 2-60-16,-5 0 39 0,-8 0-41 15,-4 0 0-15,-2 0-1 0,8 0-3 16,-4 0-35-16,-1 0 39 0,-5 0 0 16,-10 0-22-16,0 0 22 0,10 0 43 15,-4 0-21-15,8 0-22 0,-3 0 3 16,5 0-3-16,-6 0-2 0,4 0-25 0,0 0 22 15,-7 0 10-15,1 2-10 0,-2 1-11 16,-6-1-6-16,0 0 17 0,-2-2-27 16,-6 3-34-16,0-1 4 0,-2-2-17 15,0 2-198-15,-10 0-100 0,-4 0 125 16,-12 2-36-16,1-4-569 0,2 2-280 16</inkml:trace>
  <inkml:trace contextRef="#ctx0" brushRef="#br0" timeOffset="115164.98">14419 11342 42 0,'0'0'330'0,"0"0"124"0,0 0-244 16,0 0 110-16,0 0 114 0,0 0-224 0,0 0-166 16,0 0 33-16,8-21 17 0,-8 21 6 15,0 0-6-15,0 0-1 0,0-3-7 16,0 3-32-16,0 0-17 0,0 0 11 16,0 0-11-16,0 0-37 0,0 0-31 15,0 0-23-15,0 0-19 0,0 0-18 16,0 0-40-16,0 0-113 0,0 0-197 15,0 0-157-15,-2 3 60 0,0 1 155 0,6-11 203 16</inkml:trace>
  <inkml:trace contextRef="#ctx0" brushRef="#br0" timeOffset="168223.59">21261 9815 57 0,'0'-2'79'16,"0"2"27"-16,0 0 13 0,0-2 19 15,0 2 60-15,0-1-100 0,0 1 393 16,0-3-160-16,0 3-99 0,0 0-105 16,0 0-44-16,0 0-26 0,0 0-6 0,0 0-13 15,0 0-7-15,0 0-6 0,0-1-23 16,0 1-2-16,0 0-6 0,0 0-19 15,0 0 21-15,0 0 0 0,0 0 4 16,-2 0 0-16,2 0 24 0,0 0-17 16,0 0 18-16,0 0-19 0,0 0 25 15,0 0-27-15,0 0 0 0,0 0 28 0,0 0-26 16,0 0 19-16,0 0-23 16,0 0 2-16,0 0 0 0,0 0-2 0,0 0 2 15,0 0-2-15,0 0 5 0,0 0-1 16,0 0 0-16,0 0-4 0,0 0-2 15,0 0-6-15,0 0-38 0,0 0 19 16,0 0-6-16,0 0-25 0,0 0-6 16,0 0-14-16,0 0-64 0,0 0-45 15,0 0-2-15,-2 0-216 0,0 5-292 16,-2 2 517-16,0 2 112 0,-3-4-207 0</inkml:trace>
  <inkml:trace contextRef="#ctx0" brushRef="#br0" timeOffset="189414.53">21223 3985 132 0,'0'-1'521'0,"0"-2"-331"15,0 2 288-15,0-1-154 0,0 0-10 16,0 0 9-16,0 0-118 0,0 0-70 16,0 2-14-16,0-3-48 0,0-1-71 15,0 0 64-15,0 2-1 0,2-5-24 16,-2 2-12-16,0 2 24 0,2-5-12 0,-2 2-17 16,0 1 62-16,0-1-13 15,0 4-22-15,0-1-51 0,0 0-2 0,0 3-2 16,0-2-18-16,0 2 16 0,0 0-17 15,0 0 18-15,0 0-29 0,0 0 0 16,0 0-6-16,0 0 6 0,0 0 4 16,0 0 24-16,0 0-17 0,0 0 21 15,0 0 2-15,0 0 0 0,0 0-6 16,0 0-17-16,0 0 19 0,0 0 0 16,0 0 2-16,0 0 0 0,0 0 2 15,0 0-2-15,0 0-2 0,0 0-20 16,0 0 1-16,0 0 17 0,2 0-23 0,-2 0 5 15,0 0 18-15,0 0-23 0,0 0 0 16,0 0-1-16,0 0 5 0,0 0-5 16,0 0 0-16,0 0 5 0,0 0 19 15,0 0-18-15,0 0 18 0,0 0-18 16,0 0 19-16,0 0-25 0,0 0 0 16,0 0-13-16,0 0-12 0,0 0-26 15,0 0-44-15,0 0-95 0,0 0-22 0,0 0-35 16,2 2 70-16,0 4 154 0,1 2-51 15,-3-3-289-15,2 2-121 0,-2 0 257 16</inkml:trace>
  <inkml:trace contextRef="#ctx0" brushRef="#br0" timeOffset="200587.29">13466 10436 22 0,'0'0'92'0,"0"0"-87"16,0 0-5-16,0 0-5 0,0 0-1 15,0 0-1-15,0 0 3 0,0 0-3 16,0 0 1-16,0 0 1 0,0 0-1 16,0 0 3-16,0 0 3 0,0 0 3 0,0 0 36 15,0 0 60-15,0 0 86 0,0-1-1 16,0 1-65-16,0 0-21 0,0 0-19 15,0 0-59-15,0 0-20 0,0 0-53 16,0 0-12-16,0 0 5 0,0 0 1 16,0 0 0-16,0 0-20 0,0 0-92 15,0 0 39-15,0 1 20 0,0 1 6 0</inkml:trace>
  <inkml:trace contextRef="#ctx0" brushRef="#br0" timeOffset="201712.04">14784 10517 117 0,'0'0'204'15,"0"0"-120"-15,0 0-82 0,0 0 22 16,0 0 180-16,0 0 20 0,0 0-21 16,0 0-59-16,0 0-142 0,0 0 368 0,0 0-182 15,0 0-54-15,0 0-7 0,0 0 32 16,0 0 22-16,0 0-25 0,0 0-35 16,0 0-36-16,0 0-30 0,0 0-31 15,0 0-22-15,0 0 0 0,0 0-2 16,0 0 0-16,0 0 0 0,0 0 2 15,0 0 2-15,0 0 2 0,0 0 19 16,0 0-19-16,0 0 0 0,0 0-2 0,0 0 2 16,0 0-3-16,0 0-1 15,0 0-2-15,0 0 0 0,0 0 0 0,0 0 0 16,0 0 0-16,0 0 2 0,0 0 4 16,0 0 18-16,0 0-18 0,0 0 23 15,0 0-25-15,0 0-4 0,0 0 0 16,0 0-2-16,0 0 0 0,0 0-4 15,0 0-23-15,0 0 5 0,0 0 1 16,0 0-8-16,0 0 7 0,0 0 0 16,0 0 20-16,0 0 0 0,0 0 0 0,0 0 4 15,0 0 4-15,0 0 20 0,0 0-18 16,0 0 18-16,0 0 1 0,0 0-19 16,0 0 29-16,0 0-29 0,0 0 17 15,0 0-19-15,0 0-4 0,0 0 0 16,0 0-6-16,0 0-17 0,0 0-1 15,0 0 1-15,0 0-8 0,0 0-11 16,0 0-1-16,0 0-17 0,-2 0-13 0,2 0 0 16,-2 2-89-16,0 5-82 15,0 1-24-15,0 1-190 0,0-1-407 0,0-3 333 16,16-44 532-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4:07.204"/>
    </inkml:context>
    <inkml:brush xml:id="br0">
      <inkml:brushProperty name="width" value="0.05292" units="cm"/>
      <inkml:brushProperty name="height" value="0.05292" units="cm"/>
      <inkml:brushProperty name="color" value="#FF0000"/>
    </inkml:brush>
  </inkml:definitions>
  <inkml:trace contextRef="#ctx0" brushRef="#br0">16175 8935 33 0,'2'0'75'0,"0"0"-17"15,0 0-12-15,0 0-13 0,0 0 2 16,-2 0-2-16,0 0 0 0,0 0-32 0,0 0-1 16,0 0-20-16,0 0-6 15,0 0 0-15,0 0-16 0,0 0-27 16,0 0 4-16,0 0 23 0,0 0 42 0,0 0 0 15,0 0 22-15,0 0 37 0,2 0 16 16,0 0 13-16,0 0-65 0,0 0-23 16,1 0-75-16,-3 0-20 0,2 0 17 15,-2 0 59-15,0 0-11 0,0 0 3 16,0 0 27-16,0 0 0 0,0 0 0 16,0 0 0-16,0 0 0 0,0 0 5 15,0 0-5-15,0 0-5 0,0-3 5 16,-2 3 8-16,2 0-6 0,0-1 1 15,0 1 30-15,0-2 9 0,0 2 4 0,0 0-7 16,0-2 0-16,0 2 0 0,0 0 3 16,0 0 17-16,0 0 19 0,0-2-6 15,0 2-26-15,0 0-30 0,2 0-16 16,-2 0-32-16,0 0-1 0,2 0-9 16,1-2-4-16,-1 2 10 0,2-3-19 15,-2 3-14-15,2 0 7 0,0 0 20 16,0 0-102-16,1 0 141 0</inkml:trace>
  <inkml:trace contextRef="#ctx0" brushRef="#br0" timeOffset="488.69">16278 8911 288 0,'0'0'300'15,"0"0"-183"-15,0 0-19 0,0 0 36 16,0 0-79-16,0 0 53 0,0 0-30 15,0 0-16-15,0 0-30 0,0 0-19 16,-10-13-13-16,14 13-2 0,-2 0-11 16,0 0-3-16,-2 0-20 0,0 0 4 15,0 0-1-15,0 0 4 0,0 0-10 16,0 0-4-16,0 0 23 0,-2 0 20 16,0 2 0-16,0 4-10 0,0 3 10 0,0 5 153 15,0 6-81-15,2 7-69 0,-2 7 111 16,2 5-56-16,0-8-54 0,0-9-4 15,0-8 0-15,0-1-3 0,0 2 3 16,0 3-42-16,0 1 42 0,0-4 0 16,0-1 10-16,0-1-10 0,0-1 23 15,0-3-7-15,-4 0 8 0,-1 2-24 16,-1-4-39-16,-3 3-62 0,1-1 78 16,1-2-42-16,1 1-13 0,2-1-59 0,0-2-117 15,2-3-89-15,0 3 66 0</inkml:trace>
  <inkml:trace contextRef="#ctx0" brushRef="#br0" timeOffset="8948.21">18147 7879 21 0,'0'0'107'0,"0"0"-61"16,0 0-30-16,2-3-14 0,0 1 17 15,0 2-19-15,0-2-72 0,-2 0 72 16,0 0 37-16,0-1-14 0,0 3-10 15,0-2 78-15,0-1 33 0,0 0-85 16,0-1 79-16,0 0-17 0,0 0-7 16,0-2 56-16,0 3-3 0,0-3-53 0,0 0-94 15,0 2 78-15,0 1-38 0,0-2 12 16,4 4-52-16,-1 0-17 0,-1-2 7 16,-2 3 10-16,2-3 16 0,-2 3-15 15,0 0 0-15,0 0 1 0,0 0 1 16,0 0 20-16,0 0 3 0,0-2 20 15,0 2 19-15,0-5-65 0,0 3 26 0,0-1-20 16,0-1 89-16,0 0-85 16,0 1-10-16,0-1 0 0,3 2 45 15,-3 0 27-15,0 0-70 0,0 0 14 0,0 2 7 16,0-3 22-16,0 3-12 0,0 0-11 16,0 0-19-16,0 0 10 0,0 0 0 15,0 0-10-15,0 0 13 0,0 0-3 16,0 0 0-16,0 0 3 0,0 0 0 15,0 0-13-15,0 0-1 0,0 0-1 16,0 0-1-16,0 0-23 0,0 0-19 16,0 0-23-16,0 0-10 0,0 0-16 0,0 5-10 15,-3 1 36-15,3 5 65 16,0 4 52-16,0 2 30 0,0 2-27 0,0 2-13 16,0 1-3-16,0-4-38 0,0 4 12 15,0-4 16-15,0 2-29 0,0-3-2 16,0-2 1-16,0 0 1 0,0 1 3 15,0 3-2-15,0-3 0 0,0 2 18 0,0-1-17 16,0 1-2-16,3-1 23 16,-3-2-23-16,0 2-107 0,0-1-26 0,-10 1-79 15,0 1-45-15,0 4-30 0,-7-3-107 16,1-6-116-16</inkml:trace>
  <inkml:trace contextRef="#ctx0" brushRef="#br0" timeOffset="45322.46">17499 7660 224 0,'0'0'303'16,"0"0"-101"-16,0 0-104 0,0 0-97 0,0 0 38 16,0 0-6-16,5-15 97 0,-5 13-45 15,0-1-49-15,2 2-36 0,-2-1 16 16,2 0-16-16,-2 0 39 0,0 0-16 15,0 0 42-15,0 1-16 0,0-2-10 16,0 3 13-16,0-1-3 0,0 1-7 16,0 0 0-16,0 0 1 0,-2 0 6 15,0 0 12-15,2 0-5 0,-2 0-11 0,-1 0 7 16,3 0 3-16,-2 0-3 0,0 0-3 16,0 0-10-16,0 0-10 0,2 0-10 15,-2 0-18-15,2 0-1 0,-2 0-25 16,2 0-14-16,-2 0-17 0,-3 0-12 15,-1 0-19-15,-5 7 35 0,-1 5 42 0,-6 2 10 16,2 0 0-16,-4 1-23 0,4 2 4 16,-1-2 18-16,-3-1 1 0,4 1-4 15,-4-1 4-15,4 0 30 16,-2-1-29-16,4-2-1 0,-1 0 0 0,0-2 22 16,4 0-22-16,-1 1 0 0,-2-3-3 15,4 4 3-15,-2-4 15 0,-2 2-15 16,4 1-26-16,0-1 15 0,-1 0 9 15,-2-1 2-15,2 0-2 0,5 0 2 16,-4-3 17-16,1 1-17 0,0-1 0 0,3 1 0 16,0-2 0-16,0 3 0 0,-1-4 2 15,0 1 33-15,3 2-35 0,0-2-33 16,2-1 33-16,2 1 0 0,0 0-43 16,0-3 11-16,0 3 19 0,0-2 13 15,2 2 6-15,4 0 72 0,3-1-75 16,0 4 36-16,1 1-17 0,2-3 17 15,6 4 4-15,-3-3-24 0,6 2 17 16,0-5-14-16,1 4-18 0,-4-2-4 16,4 3-20-16,-3-2-84 0,0 3-3 15,-2-1-33-15,9 3-29 0,3 3 0 0,-1-3-144 16,-3-1-283-16</inkml:trace>
  <inkml:trace contextRef="#ctx0" brushRef="#br0" timeOffset="46220.71">16381 8426 249 0,'0'0'173'15,"0"0"-88"-15,0 0 87 0,0 0-18 16,0 0-11-16,0 0-39 0,0 0-16 0,0 0 13 16,0 0-10-16,0 0-42 0,8-29-46 15,-8 27 49-15,0 2-6 0,2 0-20 16,-2 0-24-16,0 0-2 0,0 0-1 16,0 0 1-16,0 0-3 0,0 0-20 15,0 0 4-15,0 0-14 0,0 0-58 16,0 2-26-16,2 4 61 0,2 3 56 15,3 1 36-15,0 1-20 0,1 3 27 0,-2-1-24 16,2-1-19-16,2 1 17 16,-2 1-14-16,2-2 33 0,-1-1-23 0,1-2-13 15,1 0 65-15,0 1-65 0,-5-3-4 16,0 0 4-16,3-4 23 0,-7 2-20 16,3-5 11-16,-3 2 21 0,-2-2 1 15,2 0 10-15,-2 0 2 0,0 0 11 16,0 0 32-16,2 0 26 0,0-2 3 15,0-6-29-15,2-2-91 0,2-4-29 16,2 2 29-16,2-2-1 0,-2 0 2 16,-2 3-5-16,5 0-44 0,0 1-50 0,-1-1-2 15,1 3 9-15,-1 0-13 0,8 3-36 16,-6 1-49-16,8 0-23 0,-2 4-107 16,4-2-124-16</inkml:trace>
  <inkml:trace contextRef="#ctx0" brushRef="#br0" timeOffset="47983.58">15230 8942 97 0,'0'0'186'15,"0"0"-183"-15,0 0 202 0,0 0-12 16,0 0 19-16,0 0-82 0,0 0-55 15,0 0 19-15,0 0 20 0,-21-39-6 16,17 36-40-16,-3-1 7 0,3 2-17 16,-1-2-35-16,1 3-20 0,0 1 40 15,0 0-24-15,0 0-3 0,0 0 4 16,2 0-4-16,0 0 0 0,-1 0-3 0,3 0-13 16,0 0-1-16,-3 0-2 0,1 0-10 15,0 0 12-15,-2 0 1 0,-4 0-19 16,0 5-20-16,-10 4 39 0,-1 3-43 15,-13 8 43-15,4-4 62 0,4 2-59 16,0-3 14-16,7-4-1 0,-7 4-13 16,0 1 30-16,-10 3-11 0,1-1-20 15,8-5 18-15,6-2 3 0,1-4 2 16,4 1-24-16,-1 1 1 0,0-2 1 16,3 1 8-16,1-5-9 0,0 1 12 0,7 0-11 15,0-4 27-15,2 0 2 0,2 0-3 16,0 0-13-16,0 0-3 0,0 2-11 15,6-2-2-15,5 4-23 0,1 1-84 16,7 7 64-16,15 7 43 0,13 5 26 16,9-2-6-16,-2-3 12 0,-7-6-32 15,-7-1 4-15,-4-3 12 0,-8-1-16 16,-7-2-1-16,-3-1-15 0,-4-1-49 16,4 2-49-16,-2-1-23 0,4 2-61 15,-8-4-134-15,-8 1-216 0,1-3 49 0</inkml:trace>
  <inkml:trace contextRef="#ctx0" brushRef="#br0" timeOffset="48861.94">13695 8879 504 0,'0'0'473'0,"0"0"-248"0,0 0-202 15,0 0 84-15,0 0-3 0,0 0 30 0,0 0-69 16,0 0-36-16,0 0-28 0,0 0-1 16,0-33-26-16,-2 33-7 15,-2 0-9-15,-2 0-3 0,-1 0-14 0,-2 4 23 16,-1 3-6-16,0 1 19 0,-10 6 23 15,-5 5 0-15,-7 10 20 0,-12 5-20 16,-4 6-13-16,1 0 11 0,5-1-61 16,2-5 63-16,4 0 0 0,-1-3 22 15,13-4-22-15,0-8-42 0,11-8 42 16,1-1 0-16,-2 0 20 0,4-2-20 16,2 1 0-16,2-4 13 0,-2-1 26 0,4 0 3 15,2 0-9-15,-2-1-30 0,2-1-1 16,0 2-2-16,0-2-2 0,0 0-21 15,2 2 23-15,0-4-42 0,0 3 38 16,0-3-35-16,0 0 13 0,4 2-71 16,2 0 9-16,2 3 88 0,4-2 9 15,-4 2 11-15,11 4 9 0,11 0 59 16,12 0-52-16,7 2 23 0,4-3-56 0,-6 4 3 16,-5-3-6-16,1 6-123 0,-5-6-86 15,0 1-254-15,1-3 75 0</inkml:trace>
  <inkml:trace contextRef="#ctx0" brushRef="#br0" timeOffset="50126.34">19810 7558 168 0,'0'0'496'0,"0"0"-287"0,0 0-170 16,0 0 36-16,0 0-20 0,0 0 7 15,0 0 68-15,0 0 1 0,0 0-53 16,0 0-26-16,2-11-3 0,-2 11 12 0,-4 0-22 15,1 0-16-15,1 0-20 0,-3 0-3 16,5 0-13-16,-2 0-6 0,2 0-4 16,0 0-9-16,0 0 2 0,0 0 27 15,0 0 2-15,0 0 1 0,-2 0-33 16,-2 0-9-16,-2 2-4 0,-5 6 46 16,-8 3 52-16,-2 3-23 0,-7 3-16 15,2 0 6-15,1 2 1 0,-5 3 25 0,-6 2-45 16,-4 5 0-16,-5 1 80 15,-1-1-51-15,4-3-13 0,-1-1 13 0,3-2-5 16,2-1-22-16,8-4-4 0,9-4-4 16,5-5 5-16,8-4 1 0,2 2-36 15,0-3 36-15,-2-1 1 0,6 0 0 16,2-2 1-16,0-1 21 0,0 0 9 16,2 0 27-16,6 0 29 0,-4 0-20 15,0 0-29-15,-2 0-36 0,2 0-3 16,-2 0-1-16,2 0 1 0,7 2 45 15,2 2 4-15,4 1 16 0,4 1-13 0,0 2-40 16,5 0-12-16,-3 2 0 0,3 1 0 16,-3 0-1-16,-4 1-1 0,5 0-14 15,-4-3 16-15,2 0 2 0,-1 2-2 16,1-1 0-16,-6-3-40 0,4 2-2 16,-2-4-6-16,4 1-4 0,-1-2-33 15,3-2-41-15,3 0-14 0,4-2-29 16,2 0-140-16,-6 0-33 0,-10 0-265 15</inkml:trace>
  <inkml:trace contextRef="#ctx0" brushRef="#br0" timeOffset="52424.86">15453 8915 148 0,'0'0'352'0,"0"0"-13"0,0 0-137 15,0 0-49-15,0 0-23 0,0 0-38 0,0 0-47 16,0 0 7-16,0 0-3 16,-18-2-16-16,18 2-11 0,0 0-9 0,0 0-10 15,0 0 13-15,0 0 16 0,8 0 27 16,-4-2-10-16,0 2-7 0,-2 0-10 15,0-1-32-15,-2 1 4 0,2 0 31 16,-2 0 4-16,0 0-10 0,0 0-25 16,0 0-4-16,0 0-1 0,0 0-22 15,2 0-13-15,-2 0-9 0,0 0-1 16,0 0-6-16,0 0 10 0,0 0 6 0,0 0 4 16,0 0 6-16,2 0 12 0,0 0 14 15,0 0 26-15,1 0-25 0,1 0-1 16,-2 0 13-16,0 0 6 0,0 0-6 15,0 0-11-15,1 0 11 0,-1 0-10 16,2 0-1-16,-2 0 1 0,5 0-3 16,-1 0-23-16,4 0 23 0,1 0 12 15,2 0 1-15,-3 0-13 0,6 1-11 0,-4 1 11 16,-2 3 0-16,3 0 2 16,-2-1-2-16,-2 1-32 0,-3-1 29 0,-2 0 3 15,0 0-4-15,0-1 4 0,-2-1-3 16,3 2 3-16,-5-1-3 0,2 0-20 15,-2-1 23-15,3 1 19 0,-3-3-19 16,0 2-13-16,2 1 13 0,-2-1 2 16,2 0-1-16,-2-2-1 0,0 1 0 0,0 1 11 15,0 0 24-15,0 1-35 16,0-3-29-16,0 1-42 0,0-1-11 0,0 0-25 16,0 0-23-16,-4 0 6 0,-6 0 88 15,2 0 36-15,0 0 3 0,-3 0 8 16,-2-1-11-16,3-6-29 0,-1 4 29 15,3-2-1-15,-3 3-40 0,4-3-25 16,1 3-93-16,0 1-118 0,0-2-4 16,2 1 131-16,-1 2 75 0,-2 0 23 15</inkml:trace>
  <inkml:trace contextRef="#ctx0" brushRef="#br0" timeOffset="52772.45">15502 8942 101 0,'0'0'131'0,"0"0"162"16,0 0-52-16,0 0-75 0,0 0 20 15,0 0 45-15,0 0-159 0,0 0 16 16,0 0 39-16,-57-59-69 0,52 55 7 15,3 0-35-15,-1 1 35 0,1 3-36 16,2-3 10-16,0 3-13 0,0 0-13 0,0 0 3 16,2 0-16-16,6 0-25 15,-6 0-20-15,0 0-17 0,2 0-36 16,-2 0-6-16,4 0 7 0,5 5 97 0,4 0 29 16,4 5 36-16,5-1 0 0,-2 0-49 15,4 4 30-15,0-1-43 0,-3 2 20 16,3-1 9-16,-8-1-32 0,4 1-12 15,-8-2 11-15,1 4-11 0,-2-6 10 16,-4 6 2-16,-3-2 0 0,0 3 0 16,0-1 11-16,-3 1 2 0,-1 1-10 0,-2 1 14 15,0-1-1-15,-7 1 23 16,1 1 6-16,-4 1 14 0,1 0-24 0,-6 4-2 16,-4 7-17-16,-3-4-3 0,6-2-8 15,-6-4-5-15,6-4-61 0,-3 0-20 16,-1 2 42-16,6 1-81 0,0-4-17 15,6 1-52-15,4-2-68 0,4-4-170 16,0-5-153-16</inkml:trace>
  <inkml:trace contextRef="#ctx0" brushRef="#br0" timeOffset="53520.07">16657 8877 153 0,'0'0'356'0,"0"0"-40"0,0 0-88 15,0 0-156-15,0 0 48 0,0 0 17 16,0 0-69-16,0 0-6 0,0 0-20 16,0 0-18-16,-47-42-24 0,47 42-19 15,0 0-7-15,0-2-4 0,0 2 0 16,0 0 30-16,0 0 29 0,2 0-16 15,-2 0 4-15,2 0 9 0,-2 0-7 0,2 0-17 16,-2 0-2-16,0 0 39 0,2 0 0 16,-2 0-39-16,0 0-15 0,3 0-17 15,1 0 32-15,2 2 10 0,5 3 38 16,4 3 21-16,7 4-1 0,11 0-23 16,5 2-41-16,4 0 25 0,-8-3-13 15,-8-3-14-15,-11-4 11 0,0 2-13 16,0 0 0-16,-1-1-1 0,2 2 4 15,-4 2 10-15,-6-4-11 0,-2 0-2 16,-2 0 0-16,-2 0 4 0,0 0 21 0,0 2-24 16,-6 2 17-16,-4 4 70 0,-6 1 32 15,2 5-26-15,-3 3-52 0,-2-2 0 16,4 1-42-16,-2 1 0 0,2-6-4 16,5 2-8-16,-2-3-8 0,4 0 18 15,2-1 0-15,2 0-53 0,2 1-46 16,2-3-19-16,0 5-6 0,0-5-56 0,6 2-82 15,4-1-48-15,6-4-40 0,-6-2-248 16</inkml:trace>
  <inkml:trace contextRef="#ctx0" brushRef="#br0" timeOffset="54188.91">17536 8745 57 0,'0'0'169'15,"0"0"-9"-15,0 0-56 0,0 0 4 0,0 0 29 16,0 0 6-16,0 0-55 0,0 0 42 16,0 0-16-16,0 0-19 0,-47-9-4 15,47 9-36-15,0 0-32 0,0 0-21 16,4 0 37-16,2 0 20 0,-1-2-53 16,-1 2-6-16,0 0-55 0,7 0 45 15,2 0 10-15,7-2 62 0,4 2 16 16,2 0-78-16,-1 0 2 0,-3 0 2 0,-2 0-4 15,0 0-33-15,-4 2 33 0,2 0 0 16,-4 0-2-16,-1 1-24 0,2 1 10 16,-6 2 14-16,-1-1 2 0,-2-3-26 15,0 3-23-15,-1 0 23 0,0 0 13 16,-1 2 13-16,-2 0 0 0,2 0 9 16,-2 1-9-16,0 4-45 0,-2 0 45 0,0 2 100 15,0 3-55-15,0 0-19 0,0 1 4 16,-2 1-4-16,-2-1 3 0,0-1-19 15,0 1-9-15,-1-6-1 0,-2 2 1 16,3-3-1-16,0-2-47 0,0 3-77 16,-2-4-22-16,2 1-30 0,-3-1-39 15,0-2-143-15,3-1-92 0</inkml:trace>
  <inkml:trace contextRef="#ctx0" brushRef="#br0" timeOffset="54854.2">17648 8318 59 0,'0'0'319'0,"0"0"-169"0,0 0-19 16,0 0 32-16,0 0-30 0,0 0-87 15,0 0-46-15,0 0-104 0,0 0 19 16,0 0 85-16,17-5 3 0,-15 5 56 16,-2 0 13-16,0 0-14 0,2 0 11 0,-2 0 32 15,0-2 22-15,4 1-28 0,2-2-4 16,4 2-20-16,0-2-2 0,2-2-27 15,6-1-39-15,-3 3-3 0,4-1-17 16,-2 0 16-16,3-2 1 0,2 3-20 16,4-4 19-16,-3 4-31 0,3-2 6 15,-4 2-17-15,2 1 24 0,-4 0-30 16,-2 0 49-16,-5 0 13 0,0 1-12 16,-7 1-1-16,-1-2 23 0,-3 2 3 0,-2 0 23 15,0 0 42-15,0 0-10 0,0 0-22 16,-2 0-7-16,-1 0-17 0,1 0 14 15,2 0-20-15,-2 0-29 0,2 0-59 16,0 2-55-16,0 3-26 0,0 5 90 16,0 2 48-16,0 1-28 0,0 5 30 0,2-1 0 15,5 1 0-15,-3 1 42 16,4 2-40-16,-2-2-4 0,4 1-14 0,-4-1-78 16,0-2-53-16,2 0 7 0,3-2-130 15,-2-3-366-15</inkml:trace>
  <inkml:trace contextRef="#ctx0" brushRef="#br0" timeOffset="116894.7">26876 3101 92 0,'-2'-3'82'15,"-2"1"-20"-15,2-1 0 0,-2 1 98 16,0-1-10-16,0-1 35 0,2 1-25 16,0 0-20-16,-1 1-13 0,3-2-23 0,-2 2-64 15,2-1 28-15,-2 0-23 0,2 2-35 16,0-3-9-16,0 2-1 0,0 2 0 15,-2-2-1-15,2-1-15 0,-3 3 13 16,3-2 0-16,0 2 2 0,0 0 0 16,0 0 0-16,0 0-1 0,0 0 2 15,0 0 3-15,7 0 23 0,0 0 4 16,1 0-1-16,0 0-29 0,12 0-10 0,14-2 10 16,25-3 20-16,17-3 28 15,13 3-8-15,8-2-40 0,0-1-36 0,2-2 3 16,10 1-58-16,-1-3 90 0,-1 3-12 15,-6-1 13-15,-6 3-3 0,-5-1 16 16,-7 2 32-16,-5 5-45 0,-5-5-13 16,-8 3 12-16,-3 0-9 0,-3 1 10 15,-1-2 0-15,-1-2 13 0,5 3-13 16,1-1 62-16,3 0-32 0,-3-2 2 16,3 1 17-16,-6 0-35 0,-7 0-12 0,-9 1 6 15,-3 2-8-15,-7-4-39 0,-2 2-26 16,-7 3-36-16,-4-1-55 0,-6-2 16 15,-5 2-36-15,2-1-372 0,-4 3 105 16</inkml:trace>
  <inkml:trace contextRef="#ctx0" brushRef="#br0" timeOffset="117537.98">27531 1802 162 0,'0'0'183'16,"0"0"-141"-16,0 0 141 0,0 0-27 15,0 0-19-15,0 0-10 0,0 0-26 16,0 0-42-16,0 0 45 0,0 0-6 15,-4-61-27-15,6 61-61 0,0 0-10 16,0 0-114-16,0 7-49 0,4 8 79 16,3 14 84-16,-3 17 78 0,-2 12 13 15,-4 6 52-15,0 5 7 0,0-2-30 0,-4 1-32 16,2 1-62-16,-2-4 0 16,1-7-13-16,3-5-14 0,0-3 1 0,0-3-3 15,0 2 0-15,0-7 2 0,7-1-1 16,-3-2-1-16,7-1-13 0,0-5-66 15,-1-5-22-15,-2-3-45 0,1-8 5 16,-2-4-31-16,-1-2 2 0,0 3-261 16,-2-6 46-16</inkml:trace>
  <inkml:trace contextRef="#ctx0" brushRef="#br0" timeOffset="118342.2">28358 1697 264 0,'0'0'245'16,"0"0"-125"-16,0 0-120 0,0 0-19 0,0 0-50 15,0 0-29-15,0 0 1 0,0 0 90 16,0 0 7-16,0 0 56 0,14 72 169 16,-8-24-17-16,-2 7-74 0,-2 10-115 15,-2 3 219-15,0-4-85 0,0 5-88 16,0-2 20-16,4-1-30 0,0-1-29 15,3-2-25-15,4-3-1 0,-1-1 4 16,3-4-7-16,0-1 4 0,2-6-1 0,-5-2 0 16,0-6 3-16,0-3 13 0,-2-4-13 15,0-8-3-15,-4-6-114 0,0-6 33 16,-2 1-66-16,6-2-48 0,-4-1-62 16,2-4-203-16,-2-1 86 0</inkml:trace>
  <inkml:trace contextRef="#ctx0" brushRef="#br0" timeOffset="118786.01">28866 1656 157 0,'0'0'0'16,"0"0"-82"-16,0 0 82 0,0 0 46 16,14 111 153-16,-6-50 52 0,-6 7-79 15,0 6 24-15,0-3 13 0,2 5 9 16,0-2-62-16,0-1-81 0,2-5-46 16,1-3 4-16,4-3-31 0,-3-3-2 15,1-6 6-15,1-1-6 0,-1-4-17 16,-1-2 17-16,3 0 13 0,-3-6-13 15,0-4-33-15,4-4-45 0,-4-6-52 0,0-9-20 16,-1-6-61-16,-3-4-246 0,3-1 56 16</inkml:trace>
  <inkml:trace contextRef="#ctx0" brushRef="#br0" timeOffset="119259.75">29598 1662 1145 0,'0'0'26'0,"0"0"-26"16,0 0-81-16,-6 130 81 0,-2-59 13 0,-5 10 215 16,0 2-26-16,2 7-56 0,3-2-74 15,4-3 22-15,4-2-52 0,0-4-22 16,0-5 6-16,0-8-24 0,2-4 1 16,4-9 14-16,3-10-17 0,-3-2-13 15,5-5 11-15,-3-4 2 0,5-3 0 16,-5-7-10-16,5-3-129 0,-4-5-82 0,-1-7-177 15,-2-1-286-15</inkml:trace>
  <inkml:trace contextRef="#ctx0" brushRef="#br0" timeOffset="119664.66">31253 1758 466 0,'0'0'320'0,"-109"103"-242"0,37-34 72 16,-3 3 65-16,2 3-42 0,2-2-40 0,9-5-55 16,10-10-78-16,13-5-3 0,9-9-7 15,8-6 9-15,2-4 2 0,5-9 1 16,2-6 0-16,5-5-1 0,2-3 12 15,-5 5-13-15,-4-4-48 0,0 5-21 16,-1-8-201-16,-4-1 62 0,1-7-229 16,2-1 3-16</inkml:trace>
  <inkml:trace contextRef="#ctx0" brushRef="#br0" timeOffset="119876.16">30390 1979 1197 0,'0'0'359'16,"0"0"-301"-16,0 0-42 0,129 59 98 16,-50-17 94-16,9 2-62 0,1 2-68 15,-6-3-10-15,3 0-36 0,-1-1 26 16,-6 1 7-16,-7-2-36 0,-6 0-11 16,-13 0-18-16,-4-2-1 0,-5 0-135 15,-4-4-30-15,-1-2-28 0,-7-2-53 0,-6-5-65 16,-10-9-118-16,-8-5-376 15</inkml:trace>
  <inkml:trace contextRef="#ctx0" brushRef="#br0" timeOffset="120778.27">26940 5824 134 0,'0'0'404'16,"0"0"-75"-16,0 0-162 0,0 0-63 16,0 0-52-16,0 0 137 0,0 0 19 15,162 0-13-15,-82-4-20 0,11-5-55 16,-1-2-32-16,-7 2 12 0,0 0-2 16,-2 3-34-16,-5 0-41 0,-3 3-7 0,4 1-15 15,2 0 1-15,3-3-2 0,10 4 0 16,3-1-1-16,10 2 0 0,5 0-18 15,11 0 18-15,11 0-3 0,10 0-8 16,11 0 9-16,6 0 2 0,4 0 2 16,-1 0-1-16,-5 0 62 0,-6-2-7 15,-18-1 9-15,-14 3 10 0,-21 0-19 16,-23 0 3-16,-16 0-52 0,-17 0-6 16,-12 0-32-16,-9 0 0 0,-6-3 19 0,-4 3 11 15,-1 0-37-15,1 0-15 0,-2 0-43 16,-5-2-20-16,-2 0-2 0,-2-2 28 15,-4-1 33-15,-12-7-66 0,-9-6-301 16,-15-4-402-16,2 6 80 0</inkml:trace>
  <inkml:trace contextRef="#ctx0" brushRef="#br0" timeOffset="122254.61">27276 5663 29 0,'0'0'88'0,"0"0"-71"15,0 0-4-15,0 0 32 0,0 0 66 16,0 0 137-16,0 0 29 0,0 0-68 0,0 0-30 16,0 0-3-16,0 3-36 0,0-3-33 15,2 0-9-15,-2 0-40 0,2 0 4 16,-2 0-4-16,5-5 1 0,-1-3-37 15,0 4-2-15,2-7-17 0,1 0 49 16,-1 0-52-16,0-2 13 0,5 1-13 0,0-4-2 16,-1 0 1-16,0 2-12 0,4-3 13 15,-2 2-2-15,-1-5 24 0,2 1-22 16,-3-2 0-16,3 0-55 0,-2-4 32 16,-1-2 6-16,3-4 17 0,-5 2 10 15,3 5-10-15,-2 3-49 0,-3 5 46 16,0-4 3-16,2 3-59 0,2-2 28 15,-2 1 30-15,0 3 1 0,3-2-16 16,-3 0-36-16,3 0 51 0,2 0 1 16,-3-1 0-16,3 3 0 0,2-3 0 15,-3 3 3-15,6 2 10 0,-4-2 6 0,4 2-17 16,-1-1-2-16,-3 1 3 0,4 2-3 16,-6-4 23-16,0 6-7 0,4 0-16 15,-4-2 0-15,-1 1 0 0,4 0 0 16,-4 1-26-16,1 1 23 0,1 0-14 15,-2 3-48-15,-1-3 65 0,-2 3 0 16,4-2 0-16,-2 3-2 0,0-1-37 16,-1-1 39-16,2 2-3 0,-1 1 0 0,1-3 3 15,-3 3 12-15,5-2-11 0,0 0 24 16,-1 0-25-16,2 1 11 0,0-1-11 16,1-1-2-16,4-1-14 0,0 3 15 15,5-1-12-15,-1 0 13 0,2 0-1 16,1-1 7-16,-1 5-22 0,1-6 23 15,0 5-10-15,-4 0 3 0,0 0-32 16,-1 2 17-16,-2 0 15 0,0 0 2 16,-1 0-2-16,-2 0 1 0,2 0 15 15,-2 0-14-15,-1 0 16 0,2 0 1 0,-2 0 1 16,2 0 6-16,2 0-10 0,1 0-3 16,0-2 7-16,4 0 6 0,1 2-24 15,5-3 20-15,-4 1-22 0,-1 2-15 16,0-2 14-16,-6 0-22 0,7 2 10 0,-2 0 2 15,-2 0 9-15,2 0-13 16,-1-2 12-16,5 2 3 0,-4 0 23 0,1-1-22 16,0-2-1-16,-1 2-1 15,-1-2 1-15,1 0 11 0,-4 1 21 0,4-1-16 16,-5 1 23-16,2 2-39 0,-4-3 0 16,3 1 0-16,-6 0 0 0,1 1 0 15,0 1-21-15,0 0 21 0,0-3 0 16,0 3-16-16,-1 0 14 0,2 0-14 15,-4 0 4-15,2 0 11 0,-2 0 1 16,0 0-36-16,-1 0 36 0,2 0 10 0,-3 0-10 16,1 0 0-16,-1 0-2 15,1 0 2-15,0 0 2 0,1 0-2 0,4 0 0 16,-2 0 2-16,3 0-1 0,0-4-2 16,-2 4-14-16,0-2-14 0,-2 1-7 15,-3-1 13-15,2 0-6 0,0 2-13 16,-2-2 22-16,-2-2 20 0,1 4-1 15,-2 0 0-15,1 0-2 0,-2-1 0 16,3 1-8-16,1-4 9 0,1 4 2 0,2-2-4 16,1 0-15-16,2 2 17 0,-2 0 1 15,4 0-35-15,-4 0 23 0,3 0-33 16,0 0 20-16,-2 0-71 0,-3 2-4 16,4 0-13-16,-4 2-23 0,-1-3-3 15,-2 3-17-15,-1-2-139 0,-2 2 133 16,1-1 68-16,-3-3 30 0,0 4-32 15</inkml:trace>
  <inkml:trace contextRef="#ctx0" brushRef="#br0" timeOffset="123035.46">29932 4705 73 0,'0'0'91'0,"0"0"-35"0,0 0-14 0,0 0 26 15,0 0 76-15,0 0-17 0,0 0 7 16,0 0-23-16,0 0-14 0,-6-9 14 16,6 9 13-16,0 0-10 0,0 0-39 15,0 0-43-15,0 0-19 0,0 0-13 16,0 0-2-16,0 0-14 0,0 0-4 16,0 0-9-16,0 0-20 0,0 0-13 0,0 0-13 15,0 0 4-15,-5 0-7 16,3 0-43-16,-3 0 4 0,-3 0 61 0,-2 0 14 15,-3 7 3-15,-2-5-183 0,0 3 49 16,0-2 69-16,0 0-20 0</inkml:trace>
  <inkml:trace contextRef="#ctx0" brushRef="#br0" timeOffset="124269.56">29847 4727 126 0,'0'0'179'15,"0"0"144"-15,0 0-147 0,0 0-78 0,0 0-49 16,0 0-16-16,0 0-1 0,0 0-17 16,0 0-15-16,0 0-3 0,45 0-16 15,-43 0 16-15,2 0-19 0,-2 0 22 16,4 0 19-16,-2 2-6 0,0-2-13 16,1 3 1-16,-3-1 6 0,3-2 58 15,-1 2-42-15,2 4 26 0,0-2-17 16,1-1 56-16,1 1-3 0,1 2-56 0,2 1-26 15,-1-2 22-15,0 1-24 0,2-1 30 16,-2 1-31-16,0 2-1 0,1 0 1 16,0 0 13-16,-3 1 21 0,3-2-33 15,-3 3 18-15,1 0-16 0,-1-1 26 16,1 1-6-16,-1-1 6 0,0 2-9 16,2-2 16-16,-2 4-20 0,0-4-3 15,-2 3 39-15,0 0-29 0,4-2-1 0,-4 2 1 16,0 1-22-16,2 1 0 15,1-1-1-15,-2 0-8 0,1 1 8 0,-2-1 0 16,1-4 0-16,-3 1 0 0,0-2 1 16,0 1-1-16,-2 1-2 0,3-3-2 15,-1 0-12-15,1 4 16 0,-3-3 0 16,2-1 0-16,0 1 1 0,0-1 11 16,-2 5-12-16,2-4-2 0,-2 3 0 15,0-2 2-15,0 2 13 0,4 2-13 16,-4-4 0-16,0 4 0 0,0-2 11 0,0-1-11 15,0 0 1-15,2-1 5 0,-2-1-6 16,0-1-13-16,0 3 11 0,0-1 2 16,3-1 13-16,-3 2-2 0,2-2-9 15,-2-1 12-15,3-1-14 0,-1 1 1 16,-2 1 1-16,2-1-2 0,-2 0 4 16,3 0-4-16,-1 1 2 0,0-1 11 0,0 2-2 15,0-2-11-15,-2 1-4 0,3-3 2 16,-1 3 1-16,1-2 1 0,-1 1 0 15,0 1 3-15,2-3-1 0,0 2 1 16,0 0 18-16,4-1-21 0,-2 0-16 16,0-3 16-16,1 3 1 0,2 2 22 15,-3-3-22-15,1 3 0 0,1 0 1 16,-4-2-2-16,3-1 2 0,0 1 2 0,-1 0-4 16,0-2 1-16,0 1 0 0,4 0 1 15,-2-2 1-15,3 1-2 0,2 0 3 16,0 0 12-16,2-1 0 0,2 1 3 15,-1 0-16-15,2-3-3 0,1 1 1 16,-2 1 11-16,0-2-11 0,-1 2 4 16,0-2-5-16,0 1-11 0,-2 0 11 15,2 1 0-15,-4-1-2 0,3 1-1 0,-2 1 0 16,-2-3-23-16,1 2 24 16,0 1 2-16,-2-3 12 0,3 1-10 0,0 0 0 15,0 0-2-15,0 0-4 16,-2 0-33-16,1-1 37 0,-1 1 29 0,0-2-17 15,-1 2-12-15,-1 0 0 0,0-2 9 16,-3 0-7-16,3 0-2 0,-3 2 2 16,3-2 9-16,0 0-10 0,1 0 8 15,1 0-9-15,0 0 0 0,-3 0-3 16,4 0 1-16,-2 0 2 0,0 0 13 0,1 0-7 16,2 0-6-16,0 0 0 15,0 0 3-15,0 0 0 0,-1 0-1 0,2 0-2 16,-2 2 13-16,1-2-13 0,0 0 0 15,-2 0 1-15,-1 0-1 0,-1 0-1 16,2 0 1-16,-3 0 15 0,0 0-15 16,-2 0-14-16,0 0 12 0,-2 0 1 15,3 0 1-15,-3 0 0 0,5 0 11 16,-3 0-11-16,3 0-17 0,2 0-2 16,-2 0-10-16,1 0 27 0,2 0-28 0,2-2-5 15,-2 2 12-15,4 0-32 0,-1-2 38 16,0 0-31-16,2 0 25 0,-1 2-6 15,2 0 28-15,-1 0 1 0,0 0-36 16,0-2 7-16,0 2-10 0,0 0 26 16,-1-1 13-16,-2-1-2 0,0 2-11 15,-2-2-10-15,1 2 20 0,0-2-30 16,-2 0 4-16,-1 0 3 0,-1 1 6 0,2-2 19 16,-1 2 1-16,2-2 0 15,-2 3-21-15,3-3-34 0,-5 1-20 0,5-3 49 16,-4 2-20-16,-1 1-6 0,1 0-55 15,0 1-98-15,-1-2-183 0,-2 2 0 16</inkml:trace>
  <inkml:trace contextRef="#ctx0" brushRef="#br0" timeOffset="124444.06">32178 5603 1358 0,'0'0'0'0,"0"0"-260"0,0 0-838 16</inkml:trace>
  <inkml:trace contextRef="#ctx0" brushRef="#br0" timeOffset="125446.19">30834 4423 742 0,'0'0'157'0,"0"0"22"16,11 116-3-16,-11-75-43 0,0-3-58 15,-5-10-10-15,3-8-32 0,0-7-4 16,2-6 4-16,0-1-1 0,0 0 30 0,0-1-30 16,0-3 33-16,0-2 65 0,0 0 39 15,0 0-7-15,0 0-16 0,0 0 12 16,0 0 39-16,0-9-8 0,0-1-163 16,0-10-25-16,-2-7-2 0,2-11-30 15,0-2-20-15,0-3 51 0,2 2-129 16,7 2 64-16,-1 4-157 0,3 0 102 15,3 4 10-15,2 7 52 0,-2 4-7 16,-1 7-26-16,2 5-32 0,4-3 22 16,2 3 14-16,4 0-24 0,1 6 4 0,0 2-27 15,-3 0-42-15,0 2-189 0,-2 8-182 16</inkml:trace>
  <inkml:trace contextRef="#ctx0" brushRef="#br0" timeOffset="126207.2">31448 4534 1279 0,'0'0'322'16,"0"0"-204"-16,0 0-118 0,0 0-32 15,0 0 32-15,0 0 22 0,-143 11-22 16,105 5 98-16,8-3-95 0,9 0 56 15,6 1-56-15,2-1-6 0,1 4-20 16,0 1 20-16,2 1-14 0,6-2 17 16,4-2-13-16,0-2-104 0,8 1-13 0,6-3 111 15,2 0 19-15,4-4 0 0,3 0-49 16,1-1-32-16,-2-6 12 0,2 0-35 16,0 0 26-16,-1-3 65 0,0-7 13 15,-2-4 75-15,1-5-46 0,-1-8-55 16,-4 5 26-16,-2-3 0 0,-7 6 52 15,-4 7 20-15,1 0 16 0,-3 2 42 0,0 3-26 16,-2 3 6-16,0 4-2 16,0 0-73-16,0 0-35 0,0 0-87 0,2 0-14 15,0 6 29-15,3 4 72 0,1 3 78 16,2 3-35-16,2 0-14 0,6 2-6 16,-4-3-23-16,4-3 0 0,-2-3 19 15,1-4-17-15,2-2 47 0,0-3-10 0,-5 0-3 16,6-3-1-16,-6-6 30 15,-1-4 46-15,0-8-66 0,1-8-45 0,-1-11 1 16,-2-3 19-16,-3 0-7 0,0-3 29 16,-1 5-38-16,-1-2-4 0,0-3-33 15,0-1-129-15,-2 1 81 0,-2-3-26 16,0 3 45-16,0 8 43 0,-4 1 19 16,-2 8 0-16,2 12 55 0,2 4-6 15,-3 7 45-15,3-1 3 0,0 2-25 16,0 3-42-16,2 2-30 0,0 0-58 0,0 0-62 15,0 10-20-15,0 16 140 0,0 19 32 16,0 10 72-16,0 8-6 0,0-1-8 16,0-8-57-16,0 1-20 0,0-14 25 15,0-3-38-15,0-10 0 0,0-14 26 16,0-1-22-16,2-7 9 0,-2 2-4 16,2-3-9-16,-2 1 0 0,0-3 0 15,2-3 2-15,-2 0 50 0,0 0 35 16,2 0 33-16,1-6 44 0,3-12 80 0,4-18-244 15,10-17-16-15,2-10-173 0,4-4 34 16,0 2-39-16,-1 11 88 0,1 8-17 16,-5 10 23-16,-4 11-56 0,-4 10 32 15,-5 8 34-15,3-1-34 0,0 4-42 16,1 2-130-16,-1 2-434 0,-2 8 231 16</inkml:trace>
  <inkml:trace contextRef="#ctx0" brushRef="#br0" timeOffset="126526.36">32031 4750 1195 0,'0'0'488'0,"0"0"-322"0,0 0-166 16,0 0 7-16,0 0-7 0,0 0 48 16,98-122 98-16,-83 87-22 0,-5 0-8 15,0 9-77-15,-6 6-19 0,-4 7-1 16,0-2-19-16,0 0-42 0,0 2 39 0,-8 3-82 15,2 4 85-15,-4 6-16 16,-3 0-52-16,-6 6-26 0,-8 15 81 0,-3 9 13 16,2 7 68-16,12 1-6 0,11-4 16 15,5-5-17-15,7 2-22 0,11-5 29 16,10-2-29-16,6-4 48 0,13-3 3 16,12-4-74-16,7-6 52 0,8-5-20 15,-3-2-48-15,-4 0 0 0,-9 0-74 16,-10-9-68-16,-5 2 91 0,-7-3-66 0,-8-3-61 15,-9 2 23-15,2-9-151 0,-13-6-143 16,1 2-600-16</inkml:trace>
  <inkml:trace contextRef="#ctx0" brushRef="#br0" timeOffset="127508.05">31628 5016 234 0,'0'0'596'0,"0"0"-257"16,0 0-189-16,0 0-62 0,0 0 3 15,0 0 10-15,0 0-39 0,-119 50-1 16,111-32 4-16,2 5-26 0,3 0 4 16,3-3 48-16,0 4 9 0,9-2-100 15,1-2 36-15,6-1 16 0,2-2-33 16,8 1 23-16,8-3-29 0,6-2-13 16,-4-3 26-16,-8-6-26 0,-9-3-16 15,-4-1 14-15,-1 0-1 0,6 0-14 0,0-1 15 16,2-6-14-16,-3 0 15 15,0-3 1-15,-2-1-45 0,1-2-7 0,-6-1 0 16,-2 1-36-16,0 0 62 0,-6 3 52 16,-2 5 15-16,-2 0-40 0,0 2 2 15,0 1 22-15,0 2 18 0,-4 0-26 16,-4 0-17-16,4 0-36 0,0 0-22 16,-2 0-20-16,-2 5 16 0,-3 4 62 15,0-4 23-15,3 2-23 0,-1-1-3 16,3-2 2-16,2-2 1 0,-1 0 0 0,5-2 0 15,0 3 19-15,0-3-18 0,0 0-1 16,0 0-1-16,7 3-18 0,1-2-17 16,3 3 23-16,-1 3 13 0,6-2 58 15,-2-1-55-15,2 0-2 0,-2-3 1 16,1 2 15-16,0-2-15 0,-2-1 21 16,-3 0 16-16,-2 0-16 0,-3 0-4 15,-3 0 4-15,-2 0 29 0,0 0 19 0,0 0 13 16,0 0-3-16,0 0 3 0,0-4-54 15,0-1-30-15,0 1-3 0,0 1-26 16,2 1 26-16,1-1-45 0,-3 1 2 16,2 2-12-16,2-2-7 0,0 1-3 15,4-3-26-15,0 4 49 0,4-3 32 16,-2 3 12-16,-2-3-19 0,-1 3 5 0,-3 0 15 16,-4 0 0-16,0 0 26 15,0 0 19-15,0 0 10 0,0-2 10 0,0 0 7 16,-6-2-32-16,-1 1-40 0,-1-1-30 15,0-2 27-15,-4-1 3 0,4 0-16 16,-2 2-7-16,-1-1-6 0,0 2 23 16,1-1 6-16,1 3 29 0,1-2 29 15,-1 4-58-15,5 0-13 0,0 0-48 16,2 0 12-16,-1 11 13 0,3 1 36 16,0 3 117-16,0 4-30 0,5-2-9 0,6 2-23 15,1 1-39-15,1-6-16 0,2 1 23 16,2-3 3-16,-1-4 13 0,2-2-39 15,1-1 42-15,-2-5 6 0,0 0-12 16,-2 0 9-16,-2 0-19 0,-3-5 15 16,-2-3 53-16,-2-3-20 0,0 0-29 15,-2-5 16-15,-4 1-61 0,0-6 3 0,0-1-58 16,0 0 42-16,-2-2-12 16,-6 0-69-16,0 2 30 0,0 8-129 0,0-1 64 15,1 5-20-15,3 3 35 0,-1 7-41 16,5 0-79-16,0 0-157 0,0 0-404 15,0 7 202-15</inkml:trace>
  <inkml:trace contextRef="#ctx0" brushRef="#br0" timeOffset="128114.43">32396 5157 1272 0,'0'0'352'16,"0"0"-185"-16,0 0-165 0,0 0 41 15,0 0 48-15,0 0 6 0,0 0-22 16,-119 13-23-16,105 1-52 0,6 1-26 16,3 4 23-16,5-2-20 0,0 2 23 15,7-2 0-15,5-2 0 0,0-1-45 0,4-2 32 16,0-4-28-16,2-3 41 0,-1-5 26 16,0 0-26-16,0 0 16 0,-3-5 29 15,4-5-19-15,-4-4 23 0,2-7 35 16,-2-12-82-16,1-6 92 0,-4-9-94 15,-5-3-13-15,-6 5-6 0,0 4-10 16,2-4-82-16,-2 0 43 0,0 6 65 16,0 6-59-16,0 7 11 0,0 11-21 15,0 5 26-15,0 5 43 0,-2 4 6 16,2 0 78-16,0 0-81 0,0 2-39 0,0 2-127 16,0 14-19-16,-2 10 185 0,2 16 162 15,-2 12 11-15,2-1-76 0,0-1-32 16,2-10-7-16,7-2-6 0,-1-6 3 15,4-1-35-15,2-8-17 0,0-8 75 16,-4-2-46-16,6-4 0 0,3 2 65 16,2-1-16-16,8 2-36 0,-3-7 26 15,2-3 10-15,-1-4 22 0,-3 0-17 0,2 0-22 16,-2-4-22-16,-2-5-23 0,-1-3 26 16,-2-2-45-16,-2-4-57 0,-2-8-30 15,-6 4 16-15,-3-2 1 0,-6 0-27 16,0 9 97-16,-2-1 23 0,-6 8 9 15,-1-1 45-15,2 6-54 0,1 1 21 16,4 2-5-16,2 0-7 0,0 0-32 16,0 5-122-16,6 9 64 0,7 1 58 15,10 8 87-15,15 6 6 0,22-2-19 16,10-5-10-16,4-5-55 0,-1-10-9 0,-9-6-92 16,-3-1-46-16,-5 0-71 0,-6-1-4 15,-7-9-59-15,-11 0-78 0,-14 3-265 16</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5:54.362"/>
    </inkml:context>
    <inkml:brush xml:id="br0">
      <inkml:brushProperty name="width" value="0.05292" units="cm"/>
      <inkml:brushProperty name="height" value="0.05292" units="cm"/>
      <inkml:brushProperty name="color" value="#002060"/>
    </inkml:brush>
  </inkml:definitions>
  <inkml:trace contextRef="#ctx0" brushRef="#br0">16141 9235 40 0,'0'-4'72'0,"2"0"-65"0,0 0-5 16,2-1 44-16,-2 0-44 0,2 2 64 0,-2-1-13 15,3 1 92-15,0-2-46 0,-3 3-86 16,2-2-13-16,0 1-6 0,-2-1 6 16,0 0 193-16,2 0 11 0,0 1-67 15,-2-2-91-15,3 0-20 0,-3 1 20 16,3 1-40-16,-1-4 20 0,0 3-21 0,0-2-5 15,-2 1 2-15,2-2 39 16,-2 1 31-16,3-2-13 0,-1 0-53 0,0-1 33 16,-2-1 19-16,5 3-58 0,-5-5 4 15,0 2 100-15,0 3-98 0,0-3-6 16,0 3 0-16,-2-1 50 0,3 1-24 16,-3 2-20-16,0 1 52 0,0-3 13 15,2 3 12-15,-2 0-26 0,0-1-32 16,0 1 33-16,0 0 44 0,0 0-52 15,0 0-25-15,2 3 25 0,-2-1 6 0,0-3-19 16,2 3 7-16,-2 2 18 0,2-3-18 16,-2-1 4-16,0 3-48 0,2-2 0 15,-2 1-18-15,2 0 18 0,-2 0 49 16,0 1-45-16,0-1 32 0,2 0-30 16,-2 0 43-16,0 2-13 0,0-2 13 15,0 2-1-15,0 0 12 0,0 0 5 0,0 0-12 16,0 0-18-16,0 0-35 15,0 0 0-15,0 0-6 0,0 0-35 0,0 0-6 16,0 0-24-16,0 0-49 0,0 0-69 16,0 0-71-16,0 6 40 0,2 1 220 15,0 6 126-15,2 1-1 0,1 1 62 16,-2 4-108-16,-1 1 79 0,0 4-44 16,0-2-55-16,-2-1 64 0,0 2-40 15,0-1-37-15,0-1-24 0,0-1-16 16,0-2 0-16,0-3-3 0,-2 2 3 0,0-6 22 15,0 0-24-15,-1-4 13 0,1 2-17 16,2-6 0-16,-3 2 0 0,1-4 28 16,2 1-24-16,0 0 2 0,0-2-3 15,0 2 20-15,-2-2-19 0,2 0 18 16,0 0-16-16,0 0 22 0,0 0 12 16,0 0-2-16,0 0 16 0,0 0 5 15,0 0 11-15,0 0 25 0,0 0 7 16,0 0 16-16,0 0 2 0,0 0-5 0,0-4-28 15,0-2-69-15,0-1-18 16,0-5-41-16,0-3-4 0,0 0-7 0,0-3-1 16,0 1-24-16,0-2 15 0,0-2-55 15,0 2-48-15,2 0 84 0,0-3-42 16,3 1 34-16,-2 4-1 0,-1-1 56 16,0-1-17-16,0 5-16 0,0-1-56 15,0 1 99-15,0 2-5 0,-2 1 25 16,0 4 8-16,0 1 27 0,0 2-2 15,0 3-27-15,0-2-2 0,0 3-5 16,0 0-42-16,0 0 5 0,0 0-40 0,0 0-38 16,0 0-68-16,0 4-79 0,-2 4 53 15,0 1 195-15,-2 7 19 0,-3 3 53 16,0 0-53-16,1 1-4 0,0 4 4 16,2-3-26-16,0 0 26 0,1 0 70 15,1 0-63-15,0 1 30 0,0-2-18 16,0 1-19-16,0-1-716 0,2-7-523 0</inkml:trace>
  <inkml:trace contextRef="#ctx0" brushRef="#br0" timeOffset="845.61">16236 9181 1714 0,'0'0'497'0,"0"0"-291"0,0 0-58 0,0 0-38 16,0 0-50-16,0 0 7 0,0 0 29 16,0 0 16-16,0 0-24 0,-4-12-24 15,4 12-30-15,0 0 0 0,0 0 0 16,0 0 6-16,0 0 5 0,0 0 0 16,0 0 0-16,0 0-6 0,0 0-12 15,0 0-1-15,-2 0-4 0,2 0 5 16,0 0 5-16,0 0-10 0,0 0-1 0,0 0-19 15,0 0 0-15,0 0 0 0,0 0-2 16,0 0 0-16,0 0 0 0,0 0 0 16,0 0 3-16,0 0 24 0,0 0 0 15,0 0-6-15,0 0 5 0,0 0-1 16,0 0-4-16,0 0 4 0,0 0 11 16,0 0 0-16,0 0-11 0,0 0 6 15,0 0-1-15,0 0 8 0,0 0 1 16,0 0-10-16,0 0-5 0,0 0-20 0,0 0-2 15,0 0-2-15,0 0 0 0,0 0 2 16,0 0-1-16,0 0 18 0,0 0 1 16,0 0-1-16,0 0 5 0,0 0-1 15,0 0 4-15,0 0 5 0,0 0-5 16,0 0-5-16,0 0 5 0,0 0-22 16,0 0-2-16,0 0-3 0,0 0-3 15,0 0-20-15,0 0 5 0,0 0-4 0,0 0-1 16,0 0-4-16,0 0 0 0,0 0-6 15,0 0 0-15,0 0-1 0,0 0 5 16,0 0 5-16,0 0 19 0,0 0-19 16,0 0 20-16,0 0-20 0,0 0 19 15,0 0-19-15,0 0 4 0,0 0 15 16,0 0-21-16,0 0 1 0,0 0-16 16,0 0 10-16,0 0 1 0,0 0-1 0,0 0-4 15,0 0-7-15,0 0-1 0,0 0 5 16,0 0 16-16,0 0 17 0,0 0-17 15,0 0 17-15,0 0-16 0,0 0-1 16,0 0 17-16,0 0-17 0,0 0-5 16,0 0-6-16,0 0-1 0,0 0-11 15,0 0-11-15,0 0-68 0,0 0-52 16,0 0 12-16,-4 3-25 0,-1 0 165 0,3 3-67 16,-2-1-258-16,2 3-141 0,-2-2-219 15,2 0-15-15,25-43 451 0</inkml:trace>
  <inkml:trace contextRef="#ctx0" brushRef="#br0" timeOffset="1909.43">16226 9049 66 0,'0'0'92'0,"0"0"14"0,0 0-1 15,0 0-39-15,0 0-13 0,0 0-7 16,0 0 27-16,0 0-8 0,0 0-43 15,0 0-22-15,-3 0-46 0,3 0-6 16,0 0-21-16,0 0-72 0,0 0-39 0,0 0 25 16</inkml:trace>
  <inkml:trace contextRef="#ctx0" brushRef="#br0" timeOffset="11508.14">16181 9034 73 0,'0'0'105'0,"0"0"100"0,0 0-133 0,4-15-70 16,-2 15 91-16,-2 0 157 15,0 0 5-15,0 0-19 0,0 0-28 0,0 0-14 16,0 0-8-16,0 0-14 0,0 0 42 15,0 0-14-15,0-2-17 0,0 2-25 16,0 0-21-16,0 0-2 0,0 0-7 16,0 0-4-16,0-3-6 0,0 3-26 15,0 0 0-15,0-2-17 0,0 2-27 16,0-2-18-16,0 2-30 0,0 0 5 16,-2 0 41-16,2 0-10 0,0 0-6 0,-2 0-26 15,2 0-2-15,0-3 1 16,0 3 2-16,0 0 15 0,0 0 1 0,0 0 9 15,0 0 4-15,0 0 0 0,0 0-5 16,0 0 4-16,0 0 1 0,0 0-5 16,0 0-1-16,0-2-8 0,0 2 2 15,0 0-4-15,0 0-13 0,0 0 13 16,0 0-15-16,0 0-2 0,0 0 1 16,0 0-1-16,0 0-1 0,0 0 0 15,-2 0-1-15,2 0-2 0,0 0-2 16,0 0-13-16,0 0 14 0,0 0 1 0,0 0 3 15,0 0 1-15,0 0 4 0,0 0-1 16,0 0 23-16,0 0-22 0,0 0 13 16,0 0-15-16,0 0 1 0,0 0-4 15,0 0-1-15,0 0-22 0,0 0-4 16,0 0-13-16,0 0-27 0,0 0-10 16,0 0-9-16,0 0-15 0,0 0-11 15,0 0 3-15,0 0-5 0,0 0-100 16,0 5-195-16,2 2 236 0,2 0-282 15,0 5-225-15,1-3-332 0,2-1 381 0,-29-56 631 0</inkml:trace>
  <inkml:trace contextRef="#ctx0" brushRef="#br0" timeOffset="11942.62">16159 9114 7 0,'0'0'59'0,"0"0"-52"15,0 0-5-15,0 0-2 0,0 0-2 16,0 0-1-16,0 0 1 0,0 0 2 16,0 0 2-16,0 0-2 0,18-3 0 15,-16 3 0-15,2 0-2 0,0 0 0 16,2 0-64-16</inkml:trace>
  <inkml:trace contextRef="#ctx0" brushRef="#br0" timeOffset="12749.84">17965 9111 110 0,'0'0'191'0,"0"0"-72"15,0 0-73-15,0 0-46 0,0 0-26 0,0 0-14 16,0 0 36-16,0 0-23 0,0 0-6 16,0 0 7-16,0 0 0 0,0 0-1 15,0 0-12-15,0 0 6 0,0 0 0 16,0 0 0-16,0 0-13 0,0 0-27 15</inkml:trace>
  <inkml:trace contextRef="#ctx0" brushRef="#br0" timeOffset="20743.06">21068 7903 7 0,'0'0'4'0,"0"0"0"16,0 0 23-16,0 0-23 0,0-3-2 16,0 3 1-16,0 0-3 0,0-1-3 0,0 1 1 15,0 0 0-15,0 0 0 0,0 0 2 16,0 0-2-16,0 0-1 0,0 0 1 16,0 0-2-16,0 0-1 0,0 0-21 15,0 0 26-15,0 0 0 0,0 0 0 16,0 0 0-16,0 0 0 0,0 0 0 15,0 0 0-15,0 0 0 0,0 0 0 16,0 0 0-16,0 0 0 0,0 0 0 16,0 0 7-16,0 0-1 0,0 0 1 0,0 0-1 15,0 0 1-15,0 0 19 0,0 0-23 16,0 0-3-16,0 0 0 0,0 0 0 16,0 0-3-16,0-2 3 0,0 2 0 15,0 0-2-15,0 0 0 0,0 0-2 16,-2 0-29-16,2 0 15 0</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8:00.645"/>
    </inkml:context>
    <inkml:brush xml:id="br0">
      <inkml:brushProperty name="width" value="0.05292" units="cm"/>
      <inkml:brushProperty name="height" value="0.05292" units="cm"/>
      <inkml:brushProperty name="color" value="#FF0000"/>
    </inkml:brush>
  </inkml:definitions>
  <inkml:trace contextRef="#ctx0" brushRef="#br0">19306 10083 4 0,'0'0'121'16,"0"0"22"-16,0 0 4 0,0 0-36 15,0 0 49-15,0 0 91 0,0 0-65 16,0 0-66-16,60 6-35 0,-60-6-30 16,0 0-19-16,0 0-33 0,0 0-3 15,0-3-30-15,-7 2-39 0,1-1-15 16,-1 0 58-16,3 2-43 0,-2 0 24 15,0 0-14-15,0 0 20 0,-4 0-72 0,2 0 111 16,0 2-101-16,-1 1 98 16,-2 0-13-16,3-2 22 0,2 1-6 0,-3-2 23 15,-1 2 3-15,-1 0-3 0,2-2 110 16,-1 2-80-16,2-2 61 0,0 0-79 16,2 0 4-16,4 0 10 0,2 0 16 15,0 2-22-15,0-2-43 0,8 1 3 16,4 1 10-16,6 2 16 0,15 2-3 15,11-1-6-15,9 2 12 0,3-1-32 16,-8-2-81-16,-10-1 0 0,-3-1-43 16,-5 0 111-16,-6-2 12 0,-2 0 1 0,-7 0 29 15,-7 0 20-15,1 0-20 0,-5 0 46 16,-2 0 29-16,-2 0 20 0,0-4 9 16,-6 1-22-16,-3-1-95 0,1 0-16 15,-1-3-36-15,1 5-32 0,2-1 45 16,1 1 23-16,5 2 55 0,0 0-55 15,0 0-29-15,9 0-65 0,1 0 29 16,3 0 16-16,6 5 49 0,0-5 16 0,3 5-16 16,-2-3-13-16,0 0-58 0,-8 0-56 15,-10 0-160-15,-2-1-365 0</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6:40.116"/>
    </inkml:context>
    <inkml:brush xml:id="br0">
      <inkml:brushProperty name="width" value="0.05292" units="cm"/>
      <inkml:brushProperty name="height" value="0.05292" units="cm"/>
      <inkml:brushProperty name="color" value="#002060"/>
    </inkml:brush>
  </inkml:definitions>
  <inkml:trace contextRef="#ctx0" brushRef="#br0">8232 16070 365 0,'-2'-3'428'0,"2"3"-94"0,-2-2-275 16,2-2 13-16,-2 2 65 0,0 1-20 15,2-3 44-15,-2 2 108 0,2 2 110 16,0-2-100-16,-2 0-140 0,2 0-35 0,0 0 55 16,0-1 28-16,-2 0-57 0,2-1-63 15,-2 2 23-15,0 1 55 0,0-5-107 16,2 5-17-16,-3-4 12 0,1 3-32 15,2-2 5-15,-4 1-4 0,2-1 3 16,-1 2 0-16,-1-2 36 0,2 2-17 16,-2-1-24-16,0-1-15 0,-1 0-16 15,-1 0 26-15,0-1 5 0,-5 0 66 16,2 0-64-16,-1 0 3 0,-2-2 0 0,-4 3-5 16,2-1 0-16,-6 1-25 0,3 1-1 15,-4 0 26-15,0 0 21 0,-1 3-21 16,0 0-28-16,-2 0 28 0,3 0 26 15,-3 0-9-15,4 3-14 0,-2 3-3 16,0-2 62-16,2 3-62 0,0-1-38 16,-1 4 38-16,5-2 31 0,-4-3-31 15,3 5 0-15,-2 1 3 0,0-2-5 16,-2 3 4-16,0 1-4 0,-1 1 8 0,1-1 19 16,-2 2-5-16,-1 0 16 15,3 1 0-15,-1-1-7 0,2 0 28 0,-2-1-28 16,3 3 38-16,2-3-43 0,0-1 28 15,3 2-34-15,-2 3-14 0,2-1 19 16,-2 0-10-16,4 3-11 0,-3 0 47 16,2 1-8-16,1 0-1 0,1 0-18 15,3 2-20-15,-3 0 1 0,2 0 22 16,3 0 0-16,-2 0-8 0,4-1-16 16,0 2 20-16,-4-3-3 0,4 1-15 15,2-2-3-15,-2 0 16 0,2-2-14 0,0 1 27 16,2 0-4-16,0-1-25 0,0 4 0 15,0 0 13-15,0 2 19 0,0 5-29 16,0-1-3-16,2-3 1 0,2 2 0 16,0 0 15-16,0 6-1 0,4-1-14 0,-2-10-1 15,-4-2 3-15,2-7-3 16,0 4 4-16,2 0-3 0,1 4 22 0,2-1 1 16,-3-1-22-16,2-1 33 0,3 2-12 15,-1-3-3-15,3 2-1 0,2 0-5 16,-3-2-12-16,4 0-1 0,-4-1 28 15,4-3-27-15,-4 0-1 0,1 0 2 16,-1-1-1-16,1 2 0 0,2-1 13 16,-3-1-15-16,2-2 2 0,0 3 0 15,4-4 13-15,-6 0 0 0,3 1-12 0,2 2 12 16,-2-5-15-16,-1 5 3 0,6-5-2 16,-4-1 28-16,4 1-12 0,-1 0-15 15,0 0 16-15,2-1-15 0,-1-4 0 16,0 3 0-16,2-3-1 0,1 2 14 15,1-2-12-15,-1 2-2 0,-2-4 18 16,3 2-19-16,-3-2-1 0,2 0 3 16,-2 0-2-16,3 0 13 0,0 0-11 15,-2 0 13-15,4-6-13 0,-3 0 10 16,5-3-10-16,4-2 1 0,6-3 12 0,0-1-13 16,-1 1-3-16,-6-3 0 0,-3 4 0 15,2-1 0-15,-6 3-2 0,-2 0-11 16,-5 2 10-16,-4-2-24 0,4 2-16 15,2-4 42-15,2-3-22 0,-1 1 23 0,-2 0-1 16,2-3 1-16,-4 1 0 16,1-2-17-16,-2 2 20 0,0-2-3 0,-2 2 24 15,-2-3-23-15,-3 1 2 16,-2 0 27-16,0 0-30 0,-1-1 23 0,0 3-6 16,-3-5-16-16,0 0 12 0,-2 0 7 15,0 1 13-15,0-4-33 0,0 3 3 16,-2 0 14-16,0-4-17 0,-3 1 1 15,0 0-18-15,3 2 27 0,-2 2-11 16,2-3 2-16,-2 0-2 0,0 2 2 0,0-2 16 16,2 4-16-16,-2-4 0 15,-4 5 0-15,2 0 18 0,2 0-18 0,-2-1-1 16,0 2 2-16,-1-1-2 16,-1 2 0-16,-3-3 0 0,-2 3 4 0,3 1-4 15,-6-1-22-15,4 1-6 0,0 3 25 16,-6-4 2-16,4 5-13 0,1-2 12 15,-4 1 1-15,2 1 1 0,2-1 0 16,-2 0 0-16,3 1 0 0,-2 1-3 16,4-1 3-16,0 3 2 0,3 0 0 15,-1 1 0-15,1 1 0 0,1 0 15 16,2 1-17-16,-1 0-19 0,1 1 19 0,0-1 17 16,0 2-6-16,-2-1-11 0,-3-2-20 15,2 2 20-15,-1-1-1 0,0 3-17 16,-4-3-5-16,2 0 22 0,-4 4-2 15,1-4-8-15,-2 1 8 0,0 1 2 16,-2 1-2-16,0-6-10 0,3 4 10 16,-4 1 2-16,4-2 1 0,-4 1 11 15,3-1-11-15,3 0-3 0,-1 1 2 16,0 3 1-16,5-3 0 0,2 3 0 0,-2 2-1 16,4 0-29-16,0 0-6 0,-2 0-34 15,-2 0-84-15,-3 0-64 0,-2 7-36 16,-2 2-113-16,3 2-103 0,-6-1-200 15,4-1-391-15,4 0-494 0</inkml:trace>
  <inkml:trace contextRef="#ctx0" brushRef="#br0" timeOffset="1168.7">6115 16917 380 0,'0'0'704'16,"0"0"-35"-16,0 0-105 0,0 0-194 0,0 0-124 16,0 0 12-16,0 0 93 0,0 0-55 15,0 0-62-15,-73-51 33 0,68 49-112 16,3 0-63-16,0 0-5 0,2 2-13 16,0-2-27-16,0 2-8 0,0 0-1 15,0 0-1-15,0 0 2 0,0 0-3 16,0 0 4-16,0 0-8 0,0-2-18 15,0 2-12-15,9 0-1 0,8-2 19 16,15 0 13-16,14 1 10 0,11 1-23 0,5 0-20 16,-1 0 4-16,-7 0-3 0,1 3 1 15,1 1-2-15,-4 0 3 0,1-2-3 16,-2 3 1-16,0-3 0 0,-4 0-1 16,-1 3 0-16,-3-5-2 0,-3 1 2 15,-10 1 17-15,-4 0-5 0,-12-2-12 16,-1 0-2-16,2 0-15 0,-2 0 17 15,-1 0 1-15,-1 0 2 0,-2 0-2 16,-5 0 0-16,-2 0 2 0,0 0 17 0,0 0-18 16,-2 0 11-16,0 0 4 15,0 0-2-15,2 0-3 0,-2 0 1 0,0 0 2 16,0 0 3-16,0 0 7 0,0 0-1 16,0 0 1-16,0 0 0 0,0 0-5 15,-2-2-9-15,-2-1-11 0,-2-6-39 16,-3 2 21-16,0-3-13 0,-1 3 7 15,0-3-7-15,-6 0 30 0,2 1-19 16,1 1 19-16,-4-1-29 0,2 1-2 0,-2-2-61 16,0 5 66-16,-2-3-33 0,0 1 24 15,-2 1-14-15,-1 0-26 0,4 1 74 16,-4-1-51-16,5 4 10 0,-2-1 20 16,2 1 19-16,2-1-10 0,2 3 13 15,5 0-1-15,4 0 1 0,0 0-1 0,4 0-29 16,0 0-12-16,0 0-11 0,0 0 0 15,0 0-21-15,6 0-26 0,13 5 101 16,13 6 0-16,14 0 63 16,12 0 0-16,1-1-1 0,-4-2 5 0,-5-1-7 15,-8 1-14-15,-10 1-20 0,-9-3-26 16,-9 2-4-16,-2-5-30 0,0 7 32 16,-2 0-2-16,2 1-15 0,-8-3-12 15,-4 3 27-15,0 0 0 0,-9 1 4 16,-18 9 16-16,-14 1 34 0,-5 2-19 0,-4-4-8 15,6-7 5-15,7-2-5 0,6-1-9 16,-5 2-14-16,2-5-136 0,0-4-131 16,2-3-440-16,7 0-338 15,6-3-1230-15</inkml:trace>
  <inkml:trace contextRef="#ctx0" brushRef="#br0" timeOffset="1673.86">5006 16554 2679 0,'0'0'786'0,"0"0"-282"0,0 0-235 16,0 0-11-16,0 0-124 0,0 0-72 15,0 0-62-15,0 0-12 0,0 0-50 16,-26-27-30-16,26 32-43 0,0 12-35 16,4 17 170-16,2 14 199 0,-1 8-67 15,2 5-73-15,-3-10 15 0,-2-10-47 0,0-6-25 16,2-4-2-16,-2-6 0 15,2-6 0-15,-2-6 1 0,3 1-1 0,-1 1 1 16,0 0 19-16,3-2-20 0,-3-2-205 16,0-4-220-16,3-7-236 0,-3 0-206 15,0-18-549-15,0 3 410 0</inkml:trace>
  <inkml:trace contextRef="#ctx0" brushRef="#br0" timeOffset="1898.27">4766 16420 3228 0,'0'0'659'16,"0"0"-490"-16,0 0-169 0,0 0-148 0,0 0 148 16,0 0 144-16,0 0 33 15,0 0-141-15,0 0-31 0,138-53-5 0,-90 44-60 16,-5 3 26-16,-7 4 30 0,-2-2-54 15,2 4-179-15,-4 0-24 0,2 0-93 16,-9 0-126-16,-5 2-436 0,-10 0-446 16</inkml:trace>
  <inkml:trace contextRef="#ctx0" brushRef="#br0" timeOffset="2114.32">4833 17164 2336 0,'0'0'484'0,"0"0"-383"16,109-4 5-16,-45-4 171 0,-3-4-7 0,-1-1 81 16,-5 6-27-16,-3 1-207 15,-2 4-114-15,-5 2-3 0,-5 0-183 0,-6 0-355 16,-9 0-280-16,-10 0-1425 0</inkml:trace>
  <inkml:trace contextRef="#ctx0" brushRef="#br0" timeOffset="3335.28">8730 16805 457 0,'0'0'951'16,"0"0"-404"-16,0 0-256 0,0 0-141 16,0 0 48-16,0 0-4 0,0 0 20 15,0 0 24-15,0 0-13 0,0 0-20 0,-54-16 2 16,54 16-61-16,0 0-74 16,0 0 14-16,0 0 16 0,0 0-3 0,0 0-6 15,0 0-26-15,0 0-12 16,0 0-9-16,2 0-1 0,1 0-6 0,-1 0-16 15,2 0-8-15,2 0-15 0,5-3 3 16,3 1-3-16,10-1-3 0,12 1-12 16,15-1 12-16,9 3 2 0,1-4-15 15,7 4-7-15,0-2 23 0,4 0 0 16,4 0 3-16,1 1-3 0,-3 1 0 16,-6 0 0-16,-7 0-17 0,-5 3 17 0,-11 1-4 15,-3 0-49-15,-6-1-77 0,-11-1 62 16,-5 1 5-16,-8-1 45 0,2-1-54 15,-6 1 36-15,0-2 18 0,0 0 18 16,-3 0 4-16,-1 0 37 0,-4 0 13 16,0 0 13-16,0 0 9 0,0 0-14 0,2 0 1 15,-2 0-17-15,0 0-5 16,0 0-10-16,0 0-8 0,0 0 1 0,0 0-9 16,0 0-15-16,0-5-17 0,-2 0-68 15,0 0 47-15,-5-1-33 0,1 0-12 16,-2-1-118-16,-2-3-69 0,-6 3 114 15,-2-3-101-15,-8-3 26 0,-8-3 62 16,-5-1-65-16,-3 0 129 0,8 4 32 0,11 2 73 16,10 9 38-16,2-3-13 15,3 2 122-15,2 1 170 0,2 0-160 0,2-1-65 16,2 3-92-16,0 0-125 0,10 0-27 16,18 8 152-16,12 4 216 0,7 3 46 15,-3 0-150-15,-1-2-81 0,-13 2-31 16,-12-6 30-16,0 0-55 0,-10 2 25 15,4-1-72-15,-1 4 69 0,-2-1-48 16,-5 3 10-16,-4-3 41 0,0 2 19 16,-13 3 16-16,-12 3 57 0,-15 3-5 0,-5-2-29 15,1-6-5-15,0-5-48 0,9-1-5 16,-1-3-15-16,2 2-244 0,0-7-159 16,8-2-221-16,7 0-426 0,11-2-427 15</inkml:trace>
  <inkml:trace contextRef="#ctx0" brushRef="#br0" timeOffset="3848.81">9462 16070 914 0,'0'0'1528'16,"0"0"-751"-16,0 0-513 0,0 0-264 0,0 0-20 16,0 0 20-16,0 0 0 15,0 0 0-15,0 0-107 0,0 0 107 0,10 49 204 16,6-7 60-16,-4 3 0 0,0 1-57 16,0-12-67-16,-6-14-80 0,-2-5-41 15,2-4-17-15,-2-2-1 0,3 0 2 16,-1 0 39-16,-1-5-9 0,-3-2-16 15,0 0 16-15,-2-2 40 0,0 0 54 16,0 0 52-16,2 0 1 0,0-6-4 0,0-1-14 16,5-6-37-16,1-1-73 0,2-11-50 15,6-6 33-15,-2-8-35 0,2-6-89 16,-2-1-22-16,-1 5-34 0,-2 6-119 16,1 1 1-16,-3 5-143 0,-1 5-202 15,-2 6-321-15,1 5-483 0,-5 6-5 16</inkml:trace>
  <inkml:trace contextRef="#ctx0" brushRef="#br0" timeOffset="4378.98">10006 15836 2 0,'0'0'1263'0,"0"0"-777"16,0 0-244-16,0 0 80 0,0 0-55 15,0 0-91-15,0 0-44 0,0 0-26 16,0 0-65-16,0 0-39 0,-16-5 0 0,12 5 21 15,-4 7-17-15,-3 5 24 0,-6 8 79 16,0 11 55-16,-7 11-52 0,6 6 44 16,-2-1 53-16,8 2-28 0,6-5 16 15,1-3-98-15,5-5-32 0,0 1-67 16,0-7 2-16,7 1-2 0,1-8 0 16,0-4-2-16,-2-6 2 0,4 1 5 15,-2 1-5-15,4-1 18 0,6 2-5 16,-4-3-13-16,1-2-246 0,5-4-170 15,-6-3-120-15,6-2-514 0,-10-2-525 0</inkml:trace>
  <inkml:trace contextRef="#ctx0" brushRef="#br0" timeOffset="5082.68">10163 15954 405 0,'0'0'1035'0,"0"0"-705"16,0 0-330-16,0 0-71 0,0 0 71 15,0 0 180-15,0 0-8 0,0 0-77 16,0 0-32-16,0 0 18 0,0 0 25 16,-16 9 67-16,12-1 58 0,-2 2-29 15,2 2-61-15,-4-1-44 0,-2 2 83 16,4 2-65-16,0 5 25 0,2-5-40 15,0 5 2-15,1-2-56 0,1 1-10 0,0-2 4 16,2 1 5-16,0 0-45 0,0-5-18 16,0 0 18-16,2-2 3 0,3 0-3 15,1-3 2-15,2 4 57 0,0-5-59 16,4-1-167-16,-2 0-156 0,0-2-181 16,-1-1-227-16,2-3-284 0,-5 0-36 0</inkml:trace>
  <inkml:trace contextRef="#ctx0" brushRef="#br0" timeOffset="5348.84">9998 16151 1167 0,'0'0'998'0,"0"0"-539"15,0 0 1-15,0 0-14 0,0 0-119 16,0 0-128-16,0 0-98 0,0 0-101 16,0 0-25-16,0 0-57 0,0 0 82 15,30-3 40-15,-10 0-2 0,1 3-4 16,0 0-32-16,-2-4-2 0,1 4-23 16,-4-1-370-16,4 1 7 0,-4 0-59 15,-1-2-203-15,2 0-254 0,-6-1-346 0,-237 21 1129 0</inkml:trace>
  <inkml:trace contextRef="#ctx0" brushRef="#br0" timeOffset="5563.37">10524 15841 596 0,'0'0'2704'0,"0"0"-2073"16,0 0-488-16,0 0-9 0,0 0 30 15,0 0-101-15,0 0-20 0,113 53-41 16,-101-29 31-16,-6 5 5 0,-6 11-5 16,-4 4 26-16,-18 5-59 0,-5-1-80 15,-9-2-78-15,-4-2-171 0,-3-8-244 16,-2-7-497-16,14-12-1150 0</inkml:trace>
  <inkml:trace contextRef="#ctx0" brushRef="#br0" timeOffset="6613.24">5478 16387 431 0,'0'0'866'0,"0"0"-399"0,0 0 3 0,0 0-171 15,0 0-159-15,0 0-7 0,0 0 139 16,0 0 2-16,0 0-96 0,0 0-135 16,4-37 32-16,-2 37 26 0,-2 0 37 15,0 0-2-15,0 0-26 0,0 0 0 16,0 0-11-16,0 0-32 0,0 0-22 0,0 0-15 16,0 0-1-16,0 0 13 0,-2 0-7 15,-2 2-35-15,0 0-42 0,-2 5-12 16,-2 7-25-16,-7 11 3 0,-6 8 31 15,4 11-23-15,2-5 30 0,4 1-6 16,7-1 6-16,2-5 38 0,2 2 10 16,0-2 33-16,0 0-43 0,2-5-5 15,4-5 2-15,1-7 3 0,-1-4-24 0,1 1 33 16,-1-4-9-16,5 4 42 0,1 1-40 16,3-5 30-16,4 2-32 0,3-6-82 15,-4-3-452-15,4-3-135 0,-1 0-725 16,-6-2-29-16</inkml:trace>
  <inkml:trace contextRef="#ctx0" brushRef="#br0" timeOffset="7044.21">5716 16415 918 0,'0'0'961'0,"0"0"-556"0,0 0-268 0,0 0 5 16,0 0 59-16,0 0 37 0,0 0-23 15,0 0-85-15,0 0-74 0,0 0-16 16,-2 0-13-16,2 0 6 0,0 1-30 0,-2 2 30 16,-2 0-28-16,2 3 49 15,-4 2-6-15,2 4 17 0,-3-1 33 0,3 4-32 16,-3-2 11-16,1 5-57 0,2-1 72 16,0 1-15-16,-3 2-14 0,3-2-59 15,2 1 43-15,-2-1-44 0,4-2 0 16,0 1 36-16,0-4-39 0,0-1-24 15,0 0 21-15,0-3 6 0,6 1-3 0,5-3 40 16,3-2-40-16,14-1 0 16,10-4-272-16,3-5-273 0,-5-6-225 0,-8-3-699 15,-18 4 246-15</inkml:trace>
  <inkml:trace contextRef="#ctx0" brushRef="#br0" timeOffset="7327.18">5573 16621 734 0,'0'0'348'0,"0"0"-205"16,0 0 27-16,0 0 5 0,0 0 108 15,0 0 98-15,0 0-213 0,0 0 30 16,0 0-16-16,0 0-15 0,0 0-20 15,-18 16 13-15,25-16 65 0,2-3 145 16,1 0-184-16,4-4-104 0,2 2-26 16,0-1-56-16,2 1-19 0,-6 1 15 0,1 0 1 15,2-1 0-15,-2 1-207 0,1 1-155 16,2 1 20-16,0-3-186 0,-1 2-345 16,-4-2-435-16</inkml:trace>
  <inkml:trace contextRef="#ctx0" brushRef="#br0" timeOffset="7629.81">6141 16218 3479 0,'0'0'798'0,"0"0"-601"16,0 0-197-16,0 0-270 0,0 0 106 15,0 0 9-15,0 0 155 0,0 0 26 16,0 0 219-16,55 99-92 0,-53-47-63 16,-2 3-28-16,0 0-20 0,-6-4-42 15,-4-2-37-15,-1 1-53 0,-2-6-106 16,0-2-58-16,1-6 122 0,0-3-210 15,-2-9-330-15,6-5-696 0,2-9 35 0</inkml:trace>
  <inkml:trace contextRef="#ctx0" brushRef="#br0" timeOffset="15049.58">5685 16578 86 0,'0'0'119'0,"0"0"-7"15,0 0-33-15,0 0-40 0,0 0 1 16,0 0 46-16,0 0 91 0,0 0 1 0,0 0-21 15,0 0-20-15,-2 0-32 16,0 0-27-16,-1 0-3 0,1 0-72 0,2 0 40 16,0 0 157-16,0 0-33 0,0 0-78 15,0 0-44-15,0 0-20 0,0 0 20 16,0 0 37-16,0 0 6 0,0 0 24 16,0 0 0-16,0 0-44 0,0 0-31 15,0 0-7-15,0 0-24 0,0 0 0 16,0 0 18-16,0 0-20 0,0 0 2 15,0 0 1-15,0 0-1 0,0 0-2 16,0 0-4-16,0 0 0 0,0 0-4 0,0 0-2 16,0 0-19-16,0 0 25 0,0 0 4 15,0 0 27-15,0 0-1 0,0 0-6 16,0 0-20-16,0 0 21 0,0 0 11 16,0 0 13-16,0 0-2 0,0 0-18 15,2 0 13-15,5 0 22 0,-1 0-40 16,3 0-3-16,1 0-19 0,1 0-4 15,0 0-10-15,-1 3 12 0,1-3 0 16,2 2 36-16,-1 1-36 0,1-3-12 16,4 0-70-16,-4 2-138 0,-1-2-222 0,0 0-283 15,-6 0-354-15,-2 0 543 0</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6:51.574"/>
    </inkml:context>
    <inkml:brush xml:id="br0">
      <inkml:brushProperty name="width" value="0.05292" units="cm"/>
      <inkml:brushProperty name="height" value="0.05292" units="cm"/>
      <inkml:brushProperty name="color" value="#FF0000"/>
    </inkml:brush>
  </inkml:definitions>
  <inkml:trace contextRef="#ctx0" brushRef="#br0">6617 8919 117 0,'0'0'0'0,"0"0"-29"0,0 0 29 0,0 0 33 16,-4-1 16-16,2 1 9 0,2 0 14 15,0 0 26-15,0 0 29 0,0 0 13 16,0-3-35-16,0 3-17 0,0 0-10 16,0 0 0-16,0-2 23 0,0 2 3 15,-2-2-9-15,2 2-24 0,-2-1-22 16,0 1-49-16,0 0 3 0,-2-3 17 15,2 3 32-15,2 0-16 0,-2 0-33 0,2-1 13 16,-2 1-3-16,2 0 26 0,-2-3 0 16,2 3 4-16,-2 0-1 0,0 0-6 15,0-3-17-15,-2 1-16 0,2 2 40 16,0-2 5-16,0 2-28 0,0-2 9 16,-1 2-3-16,1-2-7 0,2 2-19 15,-2-2 4-15,0 1-4 0,2 1 32 16,-2 0-6-16,2 0-23 0,0 0-3 0,0 0-3 15,0 0-10-15,0 0 11 0,0 0 0 16,-3 0 1-16,1 0-2 0,2 0 2 16,-2 0-1-16,-2 0-1 0,0 0-10 15,-3 0-10-15,-1 0-9 0,0 0-4 16,-3 0 23-16,2 0 10 0,-1 0-20 16,2 0 23-16,-4 0-3 0,2 3 0 15,0 1-17-15,-1-2 14 0,-2 3 6 16,2-5 13-16,1 4-10 0,2-1 10 15,-1 0-13-15,0 2 13 0,1-4-14 0,2 3 1 16,0-2-2-16,0 0-18 0,2 2 17 16,0-3-13-16,2 2 16 0,0-2-13 15,0 3-10-15,-2 0 22 0,-2 1-6 16,-1 3 7-16,-4 1 33 0,3 1-33 16,-3 2 0-16,1-1-3 0,-1 2 2 15,0 1-1-15,3-1 2 0,0 1 3 0,-4-2-2 16,4 3-1-16,2-4-12 15,-2 2 12-15,1-1 0 0,1 1 0 16,-1-2 0-16,3 1-1 0,0-2 2 0,0 0 12 16,0-1-13-16,-1 0-3 0,-1 1 3 15,4 0 0-15,-5-2 26 0,3 3-23 16,2-4 29-16,-2-1-30 0,1 1-1 16,1 0 2-16,0 1 10 0,0-3-11 15,0 2-2-15,2 3 13 0,-2-1 13 16,2 3-26-16,0 0 22 0,0 3 17 0,0-2 13 15,0 3-16-15,0-1-34 0,0-2 0 16,2 2 11-16,2 1-13 0,-2-1 0 16,3 0 1-16,-3 0-1 0,2-1 0 15,0-3-1-15,1 0-1 0,-1-4-14 16,-2 1-13-16,2-3 29 0,1-1 0 16,-1 1 1-16,2-1 1 0,0 0 35 15,3 0-35-15,-2-1 12 0,3 1-13 16,0 1 15-16,6 0-15 0,-6-2 3 0,5 4-2 15,0-4-2-15,-3 4 13 0,3-4-4 16,3 1-7-16,-4 0-2 0,0-1 0 16,2 1-17-16,-4 0 15 0,4-2 4 15,-6 0 9-15,3 1-8 0,-3-3 10 16,3 2-13-16,-2 0 0 0,1-2-1 16,2 3 2-16,-2-3-1 0,0 0 4 15,4 0-2-15,-4 0 13 0,3 0-14 16,0 0 11-16,-2 0-9 0,-1 0-2 0,4-3 1 15,-4 1 27-15,3 0-26 0,-2-3-3 16,2-1 3-16,-3 2 10 0,1 1-13 16,-2-3 16-16,-1 2-16 0,-2-2 1 15,4 1-1-15,-2-2 19 0,0 0-15 16,2-1 22-16,-4 1-7 0,0-3-9 16,1 3 6-16,-3-3-10 0,3 1-2 15,-3 1 34-15,-2-1 50 0,3-1-75 0,-3 3 16 16,0-3-29-16,0 2 51 15,-2 0-28-15,0 1 19 0,0 1-39 0,0-1 13 16,1-1 13-16,-1 1-13 0,1-2 23 16,-1 1 9-16,-2 1-32 0,0-2 48 15,0 1-62-15,0 1 17 0,0-2 22 16,0 0-41-16,2 0-62 0,-2 0 62 16,0 1 39-16,0-1-36 0,2 0-3 15,-2 1-38-15,0-1 25 0,0 1 11 0,0-2-8 16,0 1 7-16,0-2-16 0,0 1 19 15,0-1 0-15,0-1-7 0,0 2 7 16,-4-1-3-16,4 2 3 0,-2 0 22 16,-3 0-22-16,0 4-12 0,3-1 12 15,-2 0 50-15,2 1-50 0,-2 1 0 16,0-2-1-16,0 2 1 0,-1-1 0 16,3 0 35-16,0 2 0 0,-2-2-35 0,-1 3-7 15,3-3 7-15,0 1 64 16,-2 3-3-16,2-4-61 0,-3 2-32 0,3-1 32 15,-4-1 13-15,2 1 16 0,0-1-29 16,0 0 57-16,-1 2-57 0,-2-4 16 16,1 2 6-16,2-1-44 0,-2 2 19 15,2-1 3-15,0-1 37 0,-1 1-37 16,-2 0 0-16,3 2 0 0,-2-4 0 16,0 2 3-16,2 1-3 0,-3 0 0 15,1-2 0-15,-1 3-3 0,1-1 3 0,0 2 1 16,-1 0 12-16,1 1-11 0,2-2 27 15,-2 1-29-15,-1 0-13 0,0 2-32 16,-1-1-22-16,0-1 67 0,2 0-38 16,-4-1 5-16,4 3 33 0,0-2 0 15,-2 2-13-15,1 0-32 0,1 0 23 16,-5-3-17-16,0 3-60 0,1 0-50 16,-3 0-41-16,-2 0 103 0,1 0-101 0,-4 0-19 15,0 0-76-15,0 3-13 16,-3-1-65-16,6 3-343 0</inkml:trace>
  <inkml:trace contextRef="#ctx0" brushRef="#br0" timeOffset="2176.76">4206 7845 225 0,'0'0'254'0,"0"0"-42"0,0 0-42 0,0 0-118 16,0 0-29-16,0 0-7 0,0 0-13 15,0 0 10-15,0 0-9 0,6-4 25 16,-6 4 13-16,0 0 7 0,0 0 10 16,0 0 3-16,0 0 6 0,0 0 4 15,0 0-14-15,0 0-19 0,0 0-13 16,0 0-9-16,0 0-4 0,0 0-10 15,0 0 16-15,0 0-6 0,0 0 0 16,2 0 0-16,-2 0-10 0,2 0 0 0,-2 0-3 16,0 0-2-16,2 0-28 0,0 0 4 15,4 0 26-15,0 2 25 0,4 0 34 16,-2 3-20-16,4 1-38 0,1-2 38 16,0 1-39-16,0 4-17 0,1 0 17 15,4 1 22-15,0 1 8 0,4 1-14 16,-1 0-15-16,9 3 9 0,2-1-10 15,8 6-1-15,0-1 1 0,-1-2 0 16,-7 1 0-16,-7-7-2 0,-6 0 2 16,-2 0-4-16,-2-2-7 0,0 2 9 15,1 4-15-15,4-2 17 0,-4 3-1 0,2-1 1 16,-6-1-10-16,3-3 10 0,-2 0 0 16,-2-1 2-16,-1 0-1 0,-2-3-1 15,4 3 0-15,0-2 0 0,-2 1 29 16,6 1-10-16,-2-1 2 0,1 3-19 15,5-1-1-15,-4 0 13 0,6 3-12 16,-4-1 9-16,2-1-10 0,-1 1 1 16,0 0-2-16,-2 0 0 0,0-3-1 0,-4 2 0 15,1-1 0-15,0-1 2 0,-2 0 14 16,-1-1 5-16,-1 1-20 0,1-1 0 16,0 2 0-16,-3-2 1 0,2 2-1 15,2 2 32-15,0 0-31 0,3 1 3 16,2-1 9-16,0 4 9 0,2-1-21 15,2-1-1-15,-1 0-1 0,2 3 1 16,0-3 17-16,-1 2-6 0,0-2-9 16,0 1 13-16,1-3-12 0,2 2-3 15,-8-4 0-15,1 1-10 0,0 0 10 0,-4-3 2 16,2 2 2-16,-4-2-3 0,1-2 12 16,-2 1-12-16,4-1 1 0,-2 0 1 15,-1 3 39-15,4-3-29 0,-5 1 13 16,3 1-22-16,0-2 25 0,0 1-27 15,1-1 17-15,2 3 7 0,-2-1 0 16,1 3-26-16,0-3-1 0,-3 1-15 0,3 0 15 16,-2-1 1-16,0 1 0 0,1-3 1 15,0 3-1-15,-2 0 1 0,1-2-1 16,0-1 23-16,-3 0-4 0,1-1-18 16,-3 0-1-16,1-3 2 0,-3 3 1 15,-1-2 16-15,1 0-16 0,0-1 26 16,0 1-26-16,4 1-2 0,-2 2 20 0,0-1-18 15,2 0-1-15,2 1-2 0,-2 1 0 16,3-3 0-16,-1 2 17 0,1 1-16 16,0 1-2-16,4-2 2 0,-4-2-11 15,1 3 26-15,4 1-16 0,-6-2 0 16,3 1-1-16,-2-1-1 0,0-1 2 16,-1-1-2-16,-1 1-11 0,-2-2 11 15,-1 2 2-15,0-2 0 0,0-1 0 0,0 2 0 16,-4-3-2-16,0-1 2 15,0 1 2-15,-2 0-1 0,-2 0-1 0,2-2 1 16,-2 0 12-16,0 0 0 16,0 2-10-16,0-2 13 0,0 0 0 0,0 0 4 15,0 0 3-15,0 0-10 0,0 0-13 16,0 0-3-16,0 0 0 0,0 0-13 16,0 0 3-16,2 0 0 0,0 0-3 15,0 2 16-15,3-1 15 0,-3 2-12 16,2-2 10-16,1 1-13 0,-1 0-2 15,-2 0-24-15,-2 0-32 0,0 0-30 0,0 1-28 16,0-3-76-16,0 4-61 0,-4 0-76 16,-11-2-147-16,4-2-143 0,24-27 421 0</inkml:trace>
  <inkml:trace contextRef="#ctx0" brushRef="#br0" timeOffset="3270.2">5214 8306 197 0,'0'0'228'0,"0"0"-199"0,0 0 14 16,0 0-24-16,0 0-19 0,0 0 0 0,0 0 118 15,0 0 6-15,0 0-20 16,-2-17-72-16,2 17-29 0,0 0 16 0,-2 0 40 15,2 0 16-15,0-3 13 0,-2 3-13 16,-1-1-43-16,-4-1-2 0,3 2 18 16,0-2 37-16,-2 0-84 0,2 0 32 15,-1 0 12-15,1 2 1 0,0-1 3 16,2-1-23-16,-2 2-26 0,-1-2 0 16,3 2 15-16,0-3 4 0,0 1-19 0,0 2-1 15,2 0-12-15,-2-1 13 16,2 1 1-16,0 0 3 0,0 0-4 0,0 0-2 15,0 0 2-15,0 0 4 0,0 0 22 16,0 0 0-16,-3 0 0 0,3 0 0 16,0 0-4-16,0 0 1 0,0 0 3 15,0 0 0-15,0 0-3 0,0 0-4 16,0 0-2-16,0 0-1 0,0 0 0 16,0 0 4-16,0 0-4 0,0 0-13 15,0 0 10-15,3 0 0 0,1-2 12 0,0 2-25 16,0 0-42-16,1 0-17 0,-5 0-12 15,2 0-1-15,0 0 17 0,-2 0 13 16,4 5 42-16,3 3 0 0,-1 2 23 16,2 3 6-16,3-1 3 0,-4 3-9 15,3 0 6-15,-2 2-17 0,6 2-11 16,-4 0 28-16,0 1-27 0,3-2 14 16,-2 2-13-16,2-1-3 0,-3-2 23 15,3 0-23-15,-2-1 16 0,-1 1-16 0,0-2-2 16,2 1-13-16,-6-3 15 0,2 0 0 15,-2-2 21-15,-1 0-21 0,-3-4-13 16,0-1 0-16,-2-2 12 0,0-1 1 16,0-1 23-16,0 0 10 0,-2 0 51 15,-7 1-19-15,-1 3 0 0,-8 5 3 16,-4 1-23-16,-10 4-16 0,0-3-29 16,7-1-26-16,1-3-6 0,7-3 0 15,-2 1 9-15,0 3-35 0,0-3-33 0,6 2-10 16,3-1 0-16,5 1-81 0,5-2-81 15,9-2-288-15,5 0-221 0</inkml:trace>
  <inkml:trace contextRef="#ctx0" brushRef="#br0" timeOffset="4923.52">6298 9624 102 0,'0'0'232'16,"0"0"32"-16,0 0-43 0,0 0-185 16,0 0 65-16,0 0 4 0,0 0-56 15,0 0-10-15,0 0 6 0,0 0-2 16,-21-7-24-16,19 7-18 0,0 0-1 15,2 0 46-15,-2 0 3 0,2 0-10 0,-2 0-7 16,-1 0-19-16,-1 0-10 16,2 0 63-16,-4 0-14 0,0 0-37 15,0 0-15-15,-6 2 0 0,2 1-10 0,0 1 33 16,-6 0 7-16,4 0-28 16,-3 1 22-16,-4 3-23 0,2-2 48 0,-1 1 0 15,0 1-23-15,0 0-10 0,0 1 30 16,-4-1-24-16,3 1-21 0,0 0 55 15,-2 4-53-15,1 0-2 0,0 0 15 16,-2 1-16-16,-1 1 0 0,-1 0 0 16,-3 4 13-16,-7 3-10 0,-4 2-3 15,0 1-31-15,2-4 31 0,2 0 16 16,1-2-5-16,1 1-9 0,-1 0 9 0,-3 3-9 16,-2-2-1-16,-2 2 19 0,3-3-7 15,3-3 29-15,2-5-10 0,0 5-9 16,-1-3-4-16,-3 1 1 0,-2 2-18 15,-3 1 14-15,1-1 1 0,-3-2-1 16,1 1-3-16,-3 1 6 0,-2 1 10 16,-2-3-16-16,-1 2 26 0,1-3-23 15,-5 4 7-15,4-3 29 0,5 1-26 0,3-4 16 16,4 2-17-16,6 0-8 16,0 1-14-16,2 0 10 0,1 2-12 0,3-3-1 15,7-2-29-15,2-3 28 0,2 1-9 16,-3 1 7-16,-2 5-25 0,-4-1 27 15,-3 5-5-15,1-2-7 0,-2 1 13 16,-4 0-2-16,-1 0 0 0,-7 6-17 16,-3-2 19-16,7-4 3 0,13-5 20 15,8-6-22-15,2-3 0 0,-4 2 12 16,1 3 13-16,-4-3-7 0,3 3 0 0,0-3-19 16,4 0 0-16,3 0-2 15,-1 1-1-15,-2 2 1 0,3-1 1 0,-4 0-11 16,0 1-17-16,-1 2 29 0,0-1 2 15,-2 0-1-15,3 2-1 0,-6-1 0 16,4 2 0-16,-2-1-13 0,2 1 2 0,-2-3 11 16,4 0 2-16,-1 0-2 0,0 1-1 15,0 0-1-15,5-3 2 0,-4 2 0 16,2-1 0-16,2 0-27 0,0-1 27 16,2-1-16-16,0 0-23 0,2-1-19 15,-1 1 3-15,1-2-3 0,-1 1 28 16,-1 1-47-16,1-2-8 0,3-1-6 15,0-1-29-15,2-2-3 0,2-2-8 16,0 0-90-16,4 0-137 0,13-15-262 0</inkml:trace>
  <inkml:trace contextRef="#ctx0" brushRef="#br0" timeOffset="5872.82">4835 10222 480 0,'0'0'248'0,"0"0"-170"16,0 0-35-16,0 0-43 0,0 0-13 15,0 0-62-15,0 0 32 0,0 0 43 16,0 0 13-16,-22 0 4 0,19 0-1 16,3 0 13-16,0 0 37 0,-2 0 28 15,0 0 14-15,2 0 12 0,-4 0-9 16,-5 0-4-16,5 0-6 0,-2 0-19 0,-1 0-11 15,1 0-25-15,0 0-1 0,-1 0-19 16,3 0-24-16,1 0 18 0,1 0 16 16,2 0-17-16,0 0-19 0,0 0-3 15,0 0-17-15,0 0 1 0,2 0 19 16,3 0 19-16,2 0-19 0,-3 0 0 16,-2 0-19-16,2 0-14 0,-2 0 11 15,2 0 6-15,1 0 16 0,3 0 20 16,3 5-19-16,0 0 15 0,3-1 26 15,6-1-16-15,-2-1-26 0,10 0 2 0,6 0 11 16,9 0-10-16,1-2 0 0,-3 0-2 16,-7 0 1-16,-5 0 9 0,-6 0-11 15,-6 0-26-15,-2 0 26 0,-6 0 2 16,-1 0-2-16,3 0-3 0,-2 0 3 16,-5 0 12-16,-2 0 1 0,0 0 6 15,-2 0 40-15,0 0 22 0,0 0-3 16,0 0-20-16,0 0-22 0,0 0-17 0,0 0-3 15,0 0-14-15,0 0-2 0,0 4-23 16,-4 3-26-16,-5 8 49 0,-8 11 0 16,-6 8 26-16,-5 5-13 0,0-4-3 15,3-2-10-15,2-6-52 0,4-4 23 16,-1-6-85-16,6-5 79 0,1 1-4 16,0 0-81-16,-3 0-4 0,0 2-16 15,2-3-120-15,5-3-85 0,0-3-304 16</inkml:trace>
  <inkml:trace contextRef="#ctx0" brushRef="#br0" timeOffset="7029.28">3853 9535 246 0,'0'0'358'16,"0"0"-172"-16,0 0-55 0,0 0-50 16,0 0-68-16,0 0 23 0,0 0 32 0,0 0-3 15,0 0-26-15,0 0-12 0,-6-4-5 16,6 4 8-16,0 0 12 15,0 0 10-15,0 0 7 0,0 0-1 0,0 0 11 16,0-2-1-16,0 2-6 0,0 0-7 16,0-2-10-16,2 2 11 0,4 0-21 15,-4-2-35-15,2 2-45 0,-2 0-27 16,2 0 1-16,5-2-1 0,2-1 50 0,6 3 22 16,2-2 9-16,2 2-2 15,3 0-7-15,5 0 0 0,7-3 0 16,8 1 16-16,8 2 7 0,-1-3-23 0,1 0 6 15,2-1-6-15,3 1 25 0,5-1-25 16,-3-2-15-16,1 2 15 0,-5-1 0 16,-4 3 16-16,-5 0-16 0,0 0 16 15,-6-1-15-15,-7 3 1 0,1-5-2 16,-6 3-9-16,-7 1 9 0,-4-3 10 16,-2 1-10-16,4 3 0 0,2-5 36 0,5 1-35 15,0-1 15-15,1 1 20 16,7-4-7-16,10 1 16 0,1-3-25 0,1 0-17 15,-5 3-3-15,-7 3 0 0,-2 0-10 16,-2 0 10-16,-8 2-16 0,0 1 16 16,-5-1-26-16,-2 2 26 0,4-2-24 15,5 2 22-15,4-2-47 0,-6-1 48 16,2 2-24-16,-1 1 12 0,-1-2 26 16,-2 0-26-16,2 2 17 0,-3-3-5 15,0 3 1-15,0-5-3 0,0 3 3 0,-2 0 16 16,3 0-16-16,-6 1 0 0,6-3 0 15,-4 2 9-15,5-2-5 0,-1 0-4 16,3 1 0-16,-4-1 19 0,3-1-19 16,-6 2 0-16,3-2-6 0,-4 3 5 15,0-1 1-15,-5 1 0 0,0 0 6 16,-4 2-3-16,-2-3-3 0,-2 3 1 16,-2 0 16-16,0 0 12 0,0 0-16 0,0 0-13 15,0 0 0-15,-2 0-26 0,-2 0-26 16,0 0-52-16,2 0-36 0,-5 0-6 15,2 0-17-15,-1-2-218 0,2 2-190 16</inkml:trace>
  <inkml:trace contextRef="#ctx0" brushRef="#br0" timeOffset="7813.74">5593 9347 330 0,'0'0'411'0,"0"0"-192"0,0 0-135 16,0 0-15-16,0 0 19 0,0 0-10 15,0 0-6-15,0 0-4 0,0 0-45 16,0 0-20-16,115-30 39 0,-91 27-42 16,1 3-10-16,3 0 10 0,6 0 3 15,6 0 13-15,0 0 3 0,-1 0-2 16,-1 0-14-16,-4-4-3 0,0 1 0 0,-5-3 29 16,-3 2-22-16,-2-1 9 0,-10 3-19 15,-1-2 6-15,4-1 10 0,-2 0 26 16,-1 0-3-16,0 0-13 15,-6 3-22-15,-2-1 2 0,-2 1-2 0,-2 0 15 16,0 1-16-16,0-2 46 0,-2 3-46 16,0-2-23-16,0 0-39 0,-6 0-136 15,-4-1-421-15,-1-1-186 0</inkml:trace>
  <inkml:trace contextRef="#ctx0" brushRef="#br0" timeOffset="8525.54">4757 9293 205 0,'0'0'105'0,"0"0"-14"0,0 0 36 16,0 0-88-16,0 0-3 0,0 0-36 16,0 0-13-16,0 0-10 0,0 0 21 15,0 0 2-15,40-20 1 0,-40 20 12 16,0 0 26-16,0 0 27 0,0 0 22 0,-2 0 19 16,0 0 14-16,0 0-10 0,0 0 22 15,2 0-6-15,-2 0-23 0,0 0-16 16,2 0-29-16,0 0-27 0,0 0-20 15,0 1-12-15,0-1-23 0,0 0-6 16,4 0-7-16,2 4 23 0,5 0-8 16,0 4 21-16,9 3 87 0,10 0-48 0,11 3 30 15,1-4-11-15,0-1-25 16,-9-3 22-16,-10-3-49 0,-6-1 7 16,2 2-13-16,0-1 13 0,5-1 0 0,-1 5-9 15,2-3-3-15,-2 0-1 0,1 1-25 16,-2 1 25-16,-6 0 10 0,-1-3-10 15,-2 3 0-15,-2-1-2 0,-5 0 0 16,0-2-27-16,-4 2 28 0,0-1-2 16,-2-1-20-16,0 1 23 0,0 4 15 15,-8 1 14-15,-7 8 82 0,-11 12 57 0,-14 8-61 16,-2 1-74-16,-3-1-17 0,11-11-16 16,13-9 3-16,2-5 10 0,4 1-13 15,0 2-13-15,-2 3-3 0,5 0-55 16,-4 1-43-16,10-3-6 0,4-1-45 15,2-2-1-15,2-2-127 0,20-4-124 16,-6-2-166-16</inkml:trace>
  <inkml:trace contextRef="#ctx0" brushRef="#br0" timeOffset="9725.71">7061 9332 171 0,'0'0'251'0,"0"0"-98"0,0 0-111 16,0 0 20-16,0 0 163 0,0 0-62 0,0 0-72 15,0 0 27-15,0 0-24 16,0 0-29-16,-49-8-42 0,49 8-21 0,0 0 1 16,0 0 20-16,0 0 0 0,0 0-23 15,0 0-12-15,0 0-8 0,0 0 4 16,0 0 0-16,0 0 3 0,0 0 12 16,0 0 1-16,0 0 16 0,0 0 10 15,0 0 7-15,-2 0-7 0,2 0 13 16,0 0 6-16,-4 0 11 0,-3 0-34 15,-2 0-2-15,1 0-20 0,-2 0-1 0,1 0 1 16,-2 0 13-16,3 0-10 0,-1 0-3 16,3 0-1-16,2 0-19 0,-3 2 18 15,5-2 2-15,2 0 2 0,0 1 2 16,0-1-4-16,0 0-13 0,0 0 10 16,0 0 1-16,5 0 2 0,1 0 41 15,-2 0-11-15,0 0-30 0,-1 0-4 16,-1 0-12-16,0 0 16 0,2 0-2 0,2 0 1 15,12 0 1-15,8 0 3 16,11 0 46-16,3-1-19 0,0-1-30 0,-1 0-24 16,-5 2 24-16,4-3 43 0,4 3-40 15,5-5 42-15,3 1-19 0,-4-1 7 16,3-1 3-16,-1 2 2 0,1 2-5 16,-2 1-14-16,-4-1-16 0,-1 2-3 0,1-2 0 15,-3 2-2-15,-2 0-12 16,-4 0 14-16,-1 0 0 0,-1 0-4 0,1 0 4 15,-1 0 2-15,2 0-1 0,-5 0 11 16,3-4-10-16,0 1-2 0,0-2 0 16,0 0 1-16,-9 0-1 0,-4 3 0 15,-6-1 0-15,-5 1-74 0,2 0-4 16,2 1-6-16,-4-4-43 0,-4 3 29 16,-2-1-42-16,-2-1-81 0,0 0-454 15</inkml:trace>
  <inkml:trace contextRef="#ctx0" brushRef="#br0" timeOffset="10734.61">7547 8607 485 0,'0'0'156'16,"0"0"-91"-16,0 0-61 0,0 0-4 0,0 0 0 15,0 0 0-15,0 0 36 16,0 0 130-16,0 0-46 0,0 0-45 0,0-22-19 15,0 22-1-15,0 0 7 0,0 0 3 16,0 0-3-16,0 0 0 0,0 0-10 16,0 0 0-16,0 0-3 0,0 0-7 15,0 0-16-15,0 0-26 0,0 0-20 16,0 0-35-16,2 0-20 0,0 1 23 16,4 5 52-16,1 2 13 0,-1-1 20 0,3 4-23 15,-3-2-9-15,2 0-1 0,1 2 3 16,0-1 10-16,-1-1-11 0,2 1 1 15,4 0 10-15,-2-1 10 0,5 1 3 16,2-1 7-16,2-1-7 0,5-2-10 16,0 0-3-16,-3-1 0 0,0-3 6 15,-2 0-16-15,-1 0-3 0,-6-2-22 16,1 0 19-16,-4 0 2 0,-1 0 1 16,-1 0 1-16,-1-4 28 0,1 1-6 15,-3-3-2-15,5-2-21 0,-3 1-16 0,5-3 16 16,-2 0-23-16,-1 1 24 0,0-1-2 15,0 1 2-15,-4-1-1 0,0 0 26 16,-2 1-35-16,0 1 35 0,-2 3-13 16,-2-2 16-16,0 2-3 0,0 0-26 15,-2-2-39-15,-6 0-10 0,0 1 32 0,0 2 17 16,-4 1 1-16,4 1-1 16,2 0-20-16,0 2-24 0,3-2 44 0,1 2 16 15,0-2-16-15,2 2-2 16,0 0-17-16,0 0-1 0,0 0-12 0,0 0 2 15,0 0 30-15,2 0 20 0,0 0 19 16,1 0-10-16,1 0-29 0,-2 0 1 16,0 0 9-16,-2 0-10 0,2 0-16 15,0 0-17-15,0 2-6 0,4 4 39 16,0 5 80-16,6 2-41 0,-2 3-9 0,3 3-11 16,0 3-16-16,-1-2 27 15,3 8-27-15,2 7 20 0,0 3 17 0,-5 3-38 16,2-10 34-16,-10-5-36 0,-2-11-17 15,-2-2 17-15,0 3 20 0,0-3-20 16,-2 3-3-16,-2-3 3 0,-10-1 55 16,2-3 13-16,-2 2-13 0,-10-2-26 15,-1 3-29-15,-9 0 0 0,-4-1-16 16,-3 0-39-16,1-7 0 0,2 1-52 0,3 0-56 16,-1-2-12-16,0-3-102 0,2 0-313 15,7-3-101-15</inkml:trace>
  <inkml:trace contextRef="#ctx0" brushRef="#br0" timeOffset="12271.71">3347 7711 397 0,'0'0'352'0,"0"0"-245"0,0 0-25 16,0 0 6-16,0 0 13 0,0 0 49 15,0 0-7-15,0 0-91 0,0 0-16 16,9-22 3-16,-7 19 0 0,3 2 3 15,-3-1-16-15,-2 0-6 0,0 2-4 0,2 0 7 16,-2 0 9-16,0 0-3 16,0 0-6-16,0 0-7 0,0-2-16 0,2 2 0 15,2-2-13-15,4-1 13 0,3 0 17 16,2-1 12-16,2 2-16 16,-1 2-13-16,2 0 0 0,-2 0 26 0,4 2-15 15,-4 6-11-15,-1 3-17 0,2 3-2 16,-5 4 0-16,1 4 17 0,-5 9-14 15,-4 5 3-15,-2-4 13 0,0-6 0 16,-2-9-27-16,-2-6 25 0,-2 2 4 16,-3-1-2-16,1 1 13 0,1-5 13 0,1-1 7 15,2-3-14-15,1-4-6 0,3 2 42 16,0-2 4-16,0 0-7 0,0 0-1 16,0 0 5-16,0-2-5 0,3-2 53 15,1-2-4-15,-2-3-100 0,2-3-45 16,1-4-75-16,1-9-3 0,9-8 58 15,4-8-9-15,4-2-11 0,3 2 85 0,-1 2-71 16,1 1 58-16,-1 3-3 16,-2 1-10-16,-1 1-49 0,-3 4 75 0,-4 7 55 15,-5 3-32-15,-1 6 6 0,-5 4 0 16,-2 4 14-16,0-1 15 0,0 0-35 16,-2 6 64-16,0 0-12 0,0 0-38 15,-2 0-37-15,-2 0-33 0,0 0 1 16,-3 4-36-16,1 4-23 0,-4 6 39 15,-8 14 51-15,2 6 1 0,0 4 40 16,6-7-40-16,4-9-17 0,4-8 14 0,2 0-7 16,0 1 10-16,0 1 19 0,2 0-1 15,6 1-16-15,0 0 32 0,6-5 31 16,-4 2-33-16,5-3-15 0,0-2 5 16,2 2-2-16,-3-2-18 0,4-2-4 15,-2-1-48-15,2-1-41 0,-4 2-3 16,-1-1-23-16,0-3-23 0,-5 4-97 15,1-2-33-15,-3 2-249 0,-2-3-9 16</inkml:trace>
  <inkml:trace contextRef="#ctx0" brushRef="#br0" timeOffset="12691.87">4137 7790 778 0,'0'0'408'0,"0"0"-259"0,0 0-35 0,0 0-6 15,0 0-4-15,0 0-4 0,0 0-12 16,0 0 0-16,0 0-17 0,0 0-19 16,-6-6-22-16,6 6-30 0,0 0-51 15,0 0-24-15,0 4 3 0,2 5 63 16,-2 4 9-16,2 1 32 0,-2 1-3 15,2 3-27-15,-2-3 14 0,2 0-3 16,0 1-13-16,0-3 1 0,3 0-1 0,-3 3 0 16,0-1-85-16,0 0-100 0,0 2-65 15,0-2-92-15,1-2-359 0</inkml:trace>
  <inkml:trace contextRef="#ctx0" brushRef="#br0" timeOffset="13730.78">2755 9601 400 0,'0'0'996'0,"0"0"-823"15,0 0-4-15,0 0-10 0,0 0-40 16,0 0-118-16,0 0 11 0,0 0 3 16,0 0-14-16,0 0 1 0,110-86 31 15,-86 81-2-15,-9 2-31 0,2 3-32 16,-2 0 2-16,-5 4-9 0,-2 5 17 15,2 9-7-15,-10 8-1 0,0 20 29 0,-12 4 1 16,-8 6 18-16,-4-5-18 16,5-12-2-16,2-14-20 0,4-10-27 0,3-4 49 15,4-2 10-15,-6-1 6 0,6-1 39 16,4-4-35-16,2-3 15 0,0 0 20 16,4 0 20-16,2-8 68 0,6-7-14 0,8-15-129 15,15-18-115-15,3-9 50 0,6 1 49 16,-5 8 16-16,-5 10 0 0,-6 3-13 15,-10 11 13-15,-3 5 20 0,-6 5-20 16,-5 7 0-16,2-1 15 0,-2 0-15 16,-2 3 0-16,1 1 75 0,-3 1-23 15,0 3-29-15,0 0-20 0,0 0 7 16,-5 0-10-16,1 0-13 0,-2 5 12 16,2-3-18-16,2-1-14 0,-3 1-5 15,1 0-11-15,-1 4 17 0,-1 4 30 0,0 1-50 16,0 3 39-16,0 1-15 0,4 4 28 15,2 1 0-15,0-2 0 0,0 3 20 16,0 0 16-16,4 2-33 0,6-2 23 16,0-2-26-16,6-2-23 0,-2-2-25 15,3 1 25-15,5-5 21 0,6 3-70 16,-4-7-38-16,2-2 0 0,2 0-53 16,-9-5-87-16,5 0-43 0,-6 0-297 15,-5 0 69-15</inkml:trace>
  <inkml:trace contextRef="#ctx0" brushRef="#br0" timeOffset="14001.07">3547 9689 717 0,'0'0'727'0,"0"0"-545"16,0 0-182-16,0 0-156 0,0 0 143 15,0 0-20-15,0 0 30 0,0 0 6 16,0 0-3-16,0 0 20 0,0 97 9 16,8-85-25-16,1 0-4 0,0-4-78 15,-1 3-84-15,2-4 41 0,2-3-198 0,-6 0-164 16</inkml:trace>
  <inkml:trace contextRef="#ctx0" brushRef="#br0" timeOffset="14520.99">3398 9462 1353 0,'0'0'293'0,"0"0"-134"0,0 0-23 16,0 0-68-16,0 0 85 0,0 0 15 16,0 0-110-16,0 0-38 0,0 0-20 0,0 0-113 15,-2-99 15-15,22 87-28 0,-2 2-33 16,4 5-7-16,-4 1-65 0,2 4-62 15,-3 0-247-15,-4 0-100 0</inkml:trace>
  <inkml:trace contextRef="#ctx0" brushRef="#br0" timeOffset="15628.65">2722 11439 928 0,'0'0'642'0,"0"0"-405"16,0 0-175-16,0 0-4 0,0 0-22 0,80-97 48 16,-59 81 43-16,1 1-58 0,-4 8-69 15,-3 3-33-15,-2 4-9 0,0 0 13 16,-3 7-7-16,1 11 23 0,-4 16-9 15,-7 24 22-15,-2 14 18 0,-14 8 20 16,-3-2-37-16,2-7 10 0,4-11-11 16,3-15-29-16,4-16-78 0,2-16 45 15,4-6-6-15,0-4 55 0,0-3 13 16,0 0 104-16,0 0 81 0,0 0-46 0,4-6-16 16,8-17 9-16,10-15-51 0,5-7-65 15,1-6-14-15,-2 6 116 0,-6 7-118 16,0 1-27-16,-1 3 25 0,-3 2-106 15,2 0 37-15,-4 2-97 0,0 5 42 16,-4 5 109-16,-4 6-67 0,-2 2-7 16,0 1 27-16,-1-2-8 0,1-1 47 15,-4 3 24-15,0 3-33 0,0 2 34 16,0 5 3-16,0-3 0 0,0 4-6 0,-7-2 3 16,1 0 0-16,0-1 14 0,-2 3 99 15,2 0-77-15,-6 0-36 0,4 0 0 16,0 0 0-16,-1 3-52 0,0 2 52 15,1 4 27-15,0 2-14 0,1 10 62 16,3 8 16-16,4 7 15 0,0 3-60 16,11-6-24-16,1-4 31 0,1-10-51 15,-2-4 19-15,1-3-18 0,10 7-3 16,8 1 15-16,7 0-14 0,9-1 10 16,-8-7-11-16,-5-8-74 0,-1-4-69 0,-2 0-22 15,0 0-13-15,-3-6-30 0,-8-2-137 16,-4-1-359-16,-9 3 54 0</inkml:trace>
  <inkml:trace contextRef="#ctx0" brushRef="#br0" timeOffset="16301.94">3549 11594 332 0,'0'0'985'15,"0"0"-790"-15,0 0-195 0,0 0-124 16,0 0 124-16,0 0 14 0,0 0 125 0,0 0-41 15,0 0 29-15,0 0-10 16,34 107-39-16,-28-82 3 0,0-3-62 0,2-2 17 16,-6-8-10-16,2 1-26 0,-2-2 23 15,0-5 6-15,-2-2-26 0,0-2 23 16,0 0 13-16,0-2 3 0,0 0 3 16,0 0 20-16,2 0 35 0,-2 0 36 15,2 0 12-15,-2-2 3 0,0-8-103 16,0-3-48-16,0-8-164 0,0-8 0 15,0-7 22-15,0 0-26 0,4 7 22 0,2 5-19 16,-1 11 87-16,1 2 39 16,3 2 39-16,-1-4-52 0,3 5 52 0,-1-2-36 15,6 4 20-15,-2 2 16 0,4 3 0 16,-2 1 52-16,1 0-29 0,2 0 29 16,0 9-10-16,3 3 26 0,-2 3-29 15,2 2 26-15,-3 5-20 0,0-2-12 16,-2 1-31-16,-2 0 20 0,0 0-3 15,-3-3-18-15,-2 2-2 0,-2-5-31 16,-2 2-65-16,-4-8-68 0,0 4-33 16,0-4-144-16,-2-3-296 0,0-2-155 0</inkml:trace>
  <inkml:trace contextRef="#ctx0" brushRef="#br0" timeOffset="29210.81">28273 1979 265 0,'0'0'170'0,"0"0"-72"16,0 0 107-16,0 0-62 0,0 0-19 0,0 0-13 15,0 0-17-15,0 0 37 16,-14-23-11-16,14 23-42 0,-2-1 7 0,2-2-27 16,0 3-9-16,0-1-10 0,0 1 3 15,0-2-6-15,-2 0-16 0,2 2 51 16,0 0 0-16,0 0-9 0,0 0-26 16,0 0-23-16,0 0-13 0,-2 0-1 15,2 0-2-15,-2 0-16 0,-2-3 3 16,-6 3-20-16,0 0-19 0,-3 0 19 15,-2 0 6-15,3 0 30 0,-1 0 3 16,-2 5 4-16,2-2-7 0,-1 4-17 0,-2 0 4 16,2 0 13-16,-1 3 29 0,2-3-27 15,0 4 11-15,3-2-13 0,-1 0 0 16,2 3 1-16,3 1-3 0,0-1 3 16,-2 3-1-16,2 3 26 0,-4 4 3 15,2-3-28-15,-2 6 12 0,-1-2-10 16,2-3-3-16,-1 6 1 0,1-4-1 15,1 0 4-15,-1 0 22 0,3 0-26 16,-1-2 2-16,3-1 13 0,2 3-14 16,2-3-2-16,0 0 1 0,0 2 0 0,2-3 0 15,7 1 0-15,2 0 0 0,3-1 2 16,3 2-1-16,5-2 43 0,6 2-1 16,5 4-27-16,5-4 10 0,2 1-26 15,-4-7-19-15,-10-3 0 0,-9-5 6 16,-2-1-3-16,2-1-7 0,3 2-6 15,0-3 28-15,0-1-25 0,-2 0 23 0,2-2-17 16,1 0 20-16,-2 0 0 16,0 0-3-16,-2-5 3 0,2-1 1 0,-4-2 26 15,-2-1-25-15,0-1 51 0,-3-2-53 16,3 1 0-16,0-5 0 0,1-1 0 16,0-1 31-16,0-1-31 0,-1-2-49 15,0-3 47-15,-1 3-64 0,-3-1 53 16,-1 1 13-16,-2 2 3 0,-1 2-3 15,-1-3 13-15,-4 3-14 0,0 2 1 0,0-1 0 16,0-1 58-16,-9 1-3 0,3 1 13 16,-4 1-68-16,-1-2 49 15,-2 0-49-15,2 3 0 0,-1-4 0 0,2 1 0 16,-4 2 55-16,2 0-52 0,-1 1 20 16,0-1 35-16,3 3-29 0,-3 0-26 15,0-1-3-15,3 0-13 0,-5 1 13 16,0-2-1-16,0 0 1 0,-2-1-25 15,0-1 2-15,-2 1 20 0,2 2-62 0,0-1 65 16,0 4-20-16,2 2-51 0,-1 1-16 16,-6 2-69-16,1 4-16 0,-1 0 55 15,-3 0-10-15,4 7-68 0,-3 5-190 16,10-2-237-16</inkml:trace>
  <inkml:trace contextRef="#ctx0" brushRef="#br0" timeOffset="30138.86">26749 2485 550 0,'0'0'447'15,"0"0"-281"-15,0 0-62 0,0 0-32 16,0 0 84-16,0 0-7 0,0 0-48 16,0 0-68-16,0 0 9 0,0 0 33 15,-8-22 22-15,10 22-35 0,0 0-62 16,2 0 0-16,0-2-26 0,3 0 22 16,12 0 4-16,9-3 12 0,12 3 5 15,7-3 12-15,4 5-27 0,-1-2-1 0,2 1 16 16,5 1-17-16,7 0 0 0,3 0-3 15,6 0 2-15,1 0-22 0,-2 0 4 16,1 0-7-16,-4 0-75 0,-3 0 62 16,-11 0-26-16,-10 0-61 0,-11 0 51 15,-11-3 39-15,-6 3-19 0,-6-1 6 16,2-2 36-16,-5 3-10 0,0-3 23 16,-4 1 39-16,-4-2 43 0,0 1 22 0,0-1-78 15,0-2 26-15,-4-1-26 16,-6 0-4-16,0 0-15 0,-1-3-5 0,-2 3-2 15,0-3 0-15,1 3 38 16,-6 0-38-16,2-1-49 0,-2-1 46 0,0 2-10 16,-4-1-3-16,1 1 16 0,-2 0 0 15,2 3-72-15,-3-2 53 0,5 3-24 16,2-1 40-16,4 1 3 0,3 3 13 16,3-2-13-16,5 2 0 0,2 0 0 15,0 0 0-15,0 0-12 0,2 0-4 0,7 0 16 16,-1 0 33-16,11 2-33 0,9 5 0 15,12 3 78-15,7 2 26 0,1-1-36 16,-4-2-33-16,-13 0 17 0,-9-1-16 16,-8-5-35-16,-6 3-1 0,2-1-19 15,-4 1 17-15,-2 0-28 0,-4-1-15 16,0 2 16-16,-20 3 29 0,-11 10 16 16,-20 3 78-16,-10 2-84 0,-1-1-10 15,5-5-52-15,10-3-75 0,5-3 56 16,4 0-40-16,3-1-104 0,12-3-94 0,6-5-339 15</inkml:trace>
  <inkml:trace contextRef="#ctx0" brushRef="#br0" timeOffset="30574.01">26320 1843 1042 0,'0'0'267'16,"0"0"-244"-16,0 0-23 0,0 0-46 0,0 0-22 15,0 0 49-15,0 0 19 0,0 0 68 16,0 0 4-16,0 0-14 0,50 96-16 15,-44-58 4-15,0 2 29 0,-2-3-37 16,0-7-38-16,1-1 0 0,4-3 6 16,-3-1-6-16,0-8-83 0,0-2-80 15,-1-5-13-15,-1 4-107 0,0-3-236 16</inkml:trace>
  <inkml:trace contextRef="#ctx0" brushRef="#br0" timeOffset="30795.61">26055 1796 1254 0,'0'0'211'0,"121"-40"-191"0,-38 18 6 15,6 2 39-15,-2-2 16 0,-9 6 4 16,-11 4 6-16,-21 4-36 0,-18 7-55 15,-11 1-94-15,-4 0-20 0,-3 0-3 16,1 0-23-16,-3 7-137 0,-6 4-270 16,-2-1 71-16</inkml:trace>
  <inkml:trace contextRef="#ctx0" brushRef="#br0" timeOffset="31029.82">26057 2341 1289 0,'0'0'284'0,"0"0"-284"0,107 2-20 0,-40-2 20 15,6-7 101-15,-3-2-52 0,0 3 32 16,-1-1-22-16,-4 5-56 0,-9 0-3 15,0 2-114-15,-5 0-123 0,-7-2-125 16,-9 2-400-16</inkml:trace>
  <inkml:trace contextRef="#ctx0" brushRef="#br0" timeOffset="32038.11">28636 2413 136 0,'0'0'1201'0,"0"0"-898"0,0 0-303 0,0 0 20 15,0 0 12-15,0 0 56 0,135-33 13 16,-85 26-23-16,5 1-27 0,1 1 11 15,-3 3-33-15,5-4-3 0,5 3-25 16,5 3 28-16,2 0-27 0,-2 0 14 16,-4 0-16-16,-9 0-18 0,-5 0-20 15,-4 0-14-15,-2 0-7 0,-4 0-2 16,-1 0 38-16,-5 0-19 0,-7 0-1 0,-6-3 1 16,-6 3-3-16,-3-2-7 0,2 2 35 15,-4-3 17-15,3-2 13 0,-4 1 20 16,-3 1 9-16,0-3-19 0,-2 2-22 15,-2-1 51-15,1 1 10 0,-1 0-36 16,0 1-25-16,-2 0 28 0,0-1-3 16,0 3-26-16,-4-4-120 0,-5 1 65 0,1 1 51 15,-3-1-80-15,2 0 9 0,-1 0 20 16,0 1 19-16,-4 1-32 0,0 0-23 16,-1 0 29-16,0 0 42 0,4 2-3 15,3-2 23-15,2 1 13 0,4 1 46 16,2 0 19-16,0 0-32 0,0 0-33 15,4 0 13-15,6 0 39 0,5 0-65 0,2 0-15 16,8 5 15-16,7 2 94 16,-2-1-93-16,-2 0-1 0,-5-1 33 0,-8-1-4 15,2 2 13-15,0 1-26 0,-4 0-16 16,-7-2-1-16,-2 3-48 0,-4-1 17 16,-2-1 16-16,-15 7 16 0,-8 1 67 15,-13 3 53-15,-7 3-84 0,-1-3-34 16,0-4 11-16,9 0-13 0,-1-6-3 15,-3 5-33-15,3-4-65 0,0 1-104 16,4-1-45-16,0-4-138 0,10-1-306 16</inkml:trace>
  <inkml:trace contextRef="#ctx0" brushRef="#br0" timeOffset="33140.13">29074 1620 262 0,'0'0'505'0,"0"0"-244"0,0 0-157 16,0 0-100-16,0 0 97 0,0 0 65 0,0 0-30 16,0 0-45-16,0 0-26 0,0 0-9 15,4-10-8-15,-2 10 4 0,-2 0-16 16,0 0-16-16,0 0-20 0,0 0-2 16,0 0-14-16,0 0-3 0,0 0-10 15,3 0-7-15,-1 0-16 0,2 0 19 16,0 6 17-16,3 2 16 0,-1 2 29 15,2 3-2-15,3 2-24 0,2 4-2 0,-1 1 38 16,4 2-17-16,2 6 8 16,2 3-17-16,3 4-13 0,-4 0-11 0,-2-6 11 15,-7-7 12-15,-3-9-11 0,0-3-2 16,-1 1-11-16,0 1 12 0,0-2 22 16,-4-3-22-16,1-3-29 0,-3-3 29 15,0-1 1-15,0 0 35 0,0 0 36 16,0 0 35-16,0 0 22 0,0 0 1 0,0 0 6 15,-3 0 22-15,1 0-10 16,2-1-38-16,0-7-69 0,0-2-38 0,0 0 36 16,0-6-39-16,7-4-123 0,-1-2 121 15,9-7-96-15,2-5 34 0,3-7-43 16,0 2 91-16,-2 0-46 0,-2 5 59 16,-1 8-159-16,-4 4 42 0,-3 7 87 15,3 1-41-15,-1-1-111 0,4 2 26 16,-2 0 84-16,-2 2-143 0,0 7-20 0,-4-3-87 15,-2 5-275-15</inkml:trace>
  <inkml:trace contextRef="#ctx0" brushRef="#br0" timeOffset="46832.78">4105 7897 4 0,'0'0'95'15,"0"0"-33"-15,0 0-36 0,0 0-3 16,0 0 9-16,0-12 11 0,0 10 117 16,0 1-50-16,0-2 47 0,0 3-66 15,0 0-13-15,0 0 7 0,0 0 32 16,0 0-12-16,0-1-17 0,0 1-17 15,0 0-12-15,0 0-23 0,0-2-4 16,-2 2 17-16,2 0-7 0,0 0-6 0,0 0-16 16,0 0-4-16,0 0-14 15,0 0-2-15,0 0 0 0,0 0-16 0,0 0-17 16,0 0 1-16,0 0-14 0,0 0-3 16,0 0-22-16,0 2-37 0,0 5 99 15,2 5 9-15,2 2 45 0,3 0 53 16,0 4 6-16,-3 1-75 0,2 0-13 0,-2-2-12 15,0 3-4-15,3-3 16 16,-5-3-16-16,2 3 1 0,0-2 1 0,1-3 21 16,-3-1-10-16,4 0-26 15,-1-4-88-15,1 1-29 0,0 0-65 0,0-1-24 16,3-1-247-16,-4-4 19 0</inkml:trace>
  <inkml:trace contextRef="#ctx0" brushRef="#br0" timeOffset="49358.21">5286 7707 107 0,'0'0'110'0,"0"0"-28"16,0 0-10-16,0 0 22 0,0 0 46 15,0 0 7-15,0 0-49 0,0 0 13 16,0-4-20-16,0 1 7 0,0-1-46 0,0 2-26 16,0-2 36-16,0 3 26 15,0-2 26-15,-2 2-23 0,0 1-30 0,2-2-59 16,-5 2 33-16,5 0 1 0,-2 0-7 15,0 0-27-15,2 0 1 0,0 0-3 16,0 0-12-16,0 0-14 0,0 0-20 16,0 0-42-16,0 3-16 0,0 5 0 15,0 4 104-15,0 2 124 0,6 6-7 16,1 1-65-16,1 2-39 0,3 0 6 0,-1-2 3 16,6 0-21-16,-4-5 11 0,2 2 34 15,4-2 28-15,-3-4-52 0,2-1-21 16,-4-4 29-16,3 1-29 0,0-2 2 15,-4-3-3-15,2-3-10 0,-2 3-26 16,-4-3 5-16,-4 0 31 0,0 0 2 16,-4 0 34-16,0 0 25 0,0 0 24 15,0-6-37-15,0-4-48 0,0-1-100 16,0-3 24-16,-2 1 74 0,0 1-77 0,-2 3 40 16,2 0 39-16,2 4 0 0,0 3-29 15,0 1-20-15,0 1-23 0,0 0-12 16,4 0-11-16,7 0 60 0,2 0-1 15,-1 3 20-15,3 5-7 0,2-2 23 16,0 2 6-16,1-3 14 0,-2 1 23 16,3 0-41-16,0-5 58 0,2 2-37 15,-1-3 19-15,-4 0-39 0,2 0 27 16,-4-3 15-16,-1-2-9 0,-4-3 29 0,-1 0 10 16,-4-1 16-16,-2-3-10 0,1 1 45 15,-3-3-15-15,0 0-43 0,0-3-30 16,-3-1 30-16,-3-1 55 0,-2 0-100 15,-3-2 6-15,0-1-29 0,1 0 26 16,0 3 16-16,-2-3-42 0,6 6-26 16,0 0 23-16,0 3-81 0,4 3 55 0,-1 3-62 15,3 3 33-15,0 2-33 0,0 0-51 16,0 2-73-16,0 0-67 0,0 2-142 16,7 5-169-16,1 3 244 0</inkml:trace>
  <inkml:trace contextRef="#ctx0" brushRef="#br0" timeOffset="49684.71">6057 7845 1038 0,'0'0'361'0,"0"0"-182"15,0 0-26-15,0 0-59 0,0 0 36 0,0 0 36 16,0 0-1-16,0 0-55 16,0 0-110-16,0 0-71 0,-15-26-81 0,17 27 32 15,2 9 59-15,5 1 61 0,1 5 52 16,0 1-30-16,2 4-22 0,0 2 0 15,-2-2 3-15,4-3 0 0,-6 2-3 16,2-3-23-16,1 2-67 0,0-1-109 16,-1-2-28-16,-1 1-115 0,-1-6-362 15</inkml:trace>
  <inkml:trace contextRef="#ctx0" brushRef="#br0" timeOffset="50742.3">4282 9030 212 0,'0'0'662'16,"0"0"-366"-16,0 0-104 0,0 0-100 0,0 0 18 16,0 0 17-16,0 0-46 0,0 0-3 15,0 0 39-15,0 0-81 0,-26-66-36 16,26 66 29-16,0-3 10 0,-2 1-7 16,2 2-29-16,0 0-3 0,0 0-23 15,0 0-3-15,0 0 13 0,0 0 12 16,0 0-19-16,0 2-32 0,0 3-6 15,0 5 58-15,0 4 20 0,6 8 35 0,3 7-13 16,4 0-26-16,-5-2-6 0,5-6-10 16,-3-8-3-16,4 2 2 0,-2-1-14 15,4-5 15-15,4-1 0 0,-1-4 3 16,5 0-3-16,-1-4 0 0,-2 0-10 16,1 0-68-16,-6-6 42 0,-3 2-12 15,-2-4 47-15,-5 1-12 0,-2-5 0 16,1-1-13-16,-1-3 3 0,-4-1-81 0,0 0 36 15,0 2 6-15,0 1 62 0,0 5 0 16,0 1 68-16,0 5-13 16,0 3-38-16,0 0-17 0,0 0-72 15,6 0-52-15,4 0 124 0,6 5 46 0,0 3 12 16,4-1-28-16,-1 2 9 0,2-2-38 16,-2-3 28-16,-2 0 4 0,0-4 12 15,-5 0 10-15,0 0-6 0,-4 0 3 16,-4-7 16-16,0 2 29 0,0-5-6 15,-2-1-7-15,-2 0-25 0,0-6-40 0,0 3 10 16,0-1 20-16,0-1 9 0,-2-1-45 16,-4 0 6-16,0 0-19 0,0-3-90 15,-2 0-46-15,-2-1 26 16,4-1-39-16,0 6 3 0,0 3 87 0,1 1-25 16,3 6-1-16,2 4-16 0,0 0-84 15,0 2-232-15,0 0-310 0</inkml:trace>
  <inkml:trace contextRef="#ctx0" brushRef="#br0" timeOffset="50956.81">5006 8890 292 0,'0'0'617'0,"0"0"-487"0,0 0 17 16,0 0 74-16,0 0-81 0,0 0-10 15,0 0-42-15,0 0-1 0,40 115-84 0,-31-94-2 16,5 0-1-16,1-3 1 16,0 2-1-16,2-5-34 0,0-4-73 0,0-3-10 15,-2-1-10-15,-2-5-182 0,-1-2-95 16,-4 0-144-16</inkml:trace>
  <inkml:trace contextRef="#ctx0" brushRef="#br0" timeOffset="51129.08">4931 8656 756 0,'0'0'558'0,"0"0"-386"0,0 0-117 0,0 0-9 16,0 0 26-16,0 0-7 0,0 0-7 16,0 0-58-16,0 0-6 0,0 0-98 15,-13-18-56-15,18 20-91 0,1 5 105 16,1 5-56-16,1 0-307 0</inkml:trace>
  <inkml:trace contextRef="#ctx0" brushRef="#br0" timeOffset="52424.39">4744 10952 61 0,'0'0'81'0,"0"0"-15"15,0 0-4-15,0 0 117 0,0 0-39 0,0 0-49 16,0 0-58-16,0 0 78 0,0 0 58 16,0 0-104-16,6 31 20 0,-6-24 71 15,0 3-107-15,0 0 42 0,3-2-25 16,-1 4-34-16,0 0 49 0,3 2-32 0,-1-1-20 16,0 0 10-16,2 2-19 0,3-2-17 15,1-1-2-15,1-2-1 0,0-3-16 16,-1-3-29-16,3-2 12 0,0-2 4 15,1 0 13-15,2-2-4 0,-2-5-3 16,3-4-32-16,-2-2 16 0,0 0 19 16,-1-2 7-16,-2 2-49 0,-2-1-25 15,-2 1 28-15,-4 1-16 0,1 3-65 16,-3 1 65-16,1 3 75 0,-3 0 111 0,0 3 3 16,0 2-16-16,0 0-43 0,0 0-36 15,0 0-3-15,4 0-16 0,0 0 0 16,4 2 26-16,3 0 55 0,6 1-42 15,-2-3 3-15,1 0 1 0,4 0-5 16,-1-7-37-16,0 2 40 0,-2-4-39 16,-2 1 37-16,0-4 10 0,-5 3 29 15,-1-3 0-15,-2 3 13 0,-5-4-36 16,-2 1 32-16,0-2-64 0,0-1-7 16,-9-2 49-16,-4-2-10 0,-2 2-13 0,-4-3 13 15,0 4-32-15,-3 0-23 0,4 3-3 16,0 3-30-16,4 4-51 0,6 2 42 15,-1 3 10-15,7-1-66 0,0 2-54 16,2 0-69-16,0 0-78 0,0 7-102 16,4 3-22-16,0 0-11 0</inkml:trace>
  <inkml:trace contextRef="#ctx0" brushRef="#br0" timeOffset="52881.89">5373 11003 211 0,'0'0'535'0,"0"0"-369"15,0 0-13-15,0 0-62 0,0 0-58 0,0 0-20 16,0 0 6-16,0 0-18 0,85 107-1 15,-79-99-10-15,0-1 10 0,-4-6 31 16,0 0-30-16,-2 2 22 0,0-3 58 16,0 0 69-16,0 0 22 0,-4 0 4 15,-4-3-127-15,0-5-27 0,-1 1-11 16,0-4-9-16,1-2-2 0,4-1 17 16,0-1-17-16,1 2-46 0,3-3 1 0,0 1 12 15,7-2 7-15,3 2-29 0,6-1 16 16,0 1 6-16,4 3 11 0,-4 1 22 15,4 3 39-15,-4 1-13 0,1 3-7 16,-1 2 36-16,-2 2 4 0,0 0 12 16,0 2-38-16,-4 6-10 0,1 0 15 15,0 5 27-15,-5 2-3 0,2 0-10 16,-3 2-23-16,1 2-4 0,-4 1-24 16,0-1-1-16,2-2 0 0,-4 0-23 0,5-3-67 15,-3-3-50-15,0-2-9 0,0-3-63 16,3-2-133-16,-1-4-140 0,0 0-170 15</inkml:trace>
  <inkml:trace contextRef="#ctx0" brushRef="#br0" timeOffset="56777.77">1382 13314 76 0,'0'0'147'0,"0"0"-62"15,0 0 48-15,0 0-45 0,0 0 128 16,0 0-31-16,0 0-19 0,0 0-25 15,8-34-57-15,-8 30-41 0,2-1 28 16,-2 2 4-16,0 1-7 0,0 0-9 16,0 1-36-16,0-2-10 0,2 1 3 15,-2 2-14-15,0 0 1 0,0 0-3 0,0 0-16 16,0 0 3-16,0 0-6 0,0 0-11 16,0 0-6-16,0 0 7 0,0 0 3 15,0 0 13-15,0 0 0 0,0 0 0 16,0 6-16-16,0 1 29 0,7 7 81 15,-1 7-16-15,3 10-22 0,1 4-4 16,2 6-10-16,0-8-29 0,-2-8 3 16,-2-10 11-16,6-2-12 0,-4 0-4 15,5 0 0-15,4-1 2 0,-2-4 0 16,2-2 2-16,-4-3-5 0,1-3-4 0,2 0 7 16,-1 0 17-16,0-7-17 0,0-3 0 15,2-2 0-15,-4-5 0 0,-1 0-30 16,0-2 1-16,-6 0 29 0,-2-1 3 15,-4-6-3-15,-2-4-52 0,0-6-13 16,-4 3-58-16,-4 5 2 0,-1 11 79 16,0 3-49-16,-1-1 3 0,-2 3 88 15,-4 0-2-15,6 5 5 0,-1 3 78 0,5 2-32 16,4 1 13-16,2 1-62 16,0 0-94-16,0 9 94 0,4 11 48 0,7 11 122 15,5 13-37-15,6 8 7 0,-1 3-13 16,0-3-40-16,-2-6-15 0,-6 3-27 15,2-1-29-15,-7-2-13 0,1 2-3 16,-9-4 0-16,0-5 9 0,0-1 1 16,0-12-9-16,-5-7-2 0,1-6 0 0,0-1 0 15,0-1 0-15,-4 0 0 16,-1 1-11-16,-2 0 12 0,-4 1 26 16,-5 0-26-16,-4 0 0 0,0-1-13 0,-1 0-3 15,2-4-20-15,0-1-13 0,3-2-6 16,2 0-13-16,2-3-33 0,4-2-45 15,3 0 12-15,3 0-97 0,-1-7-332 16,5 2-94-16</inkml:trace>
  <inkml:trace contextRef="#ctx0" brushRef="#br0" timeOffset="57027.74">2154 13476 1878 0,'0'0'367'0,"0"0"-367"0,115-43-71 15,-73 33 12-15,-14 5 27 0,-13 2-27 16,-2 3-74-16,1 0 0 0,1 0-7 15,3 3-6-15,-6 5-85 0,-2-1-418 16,-5 2 57-16</inkml:trace>
  <inkml:trace contextRef="#ctx0" brushRef="#br0" timeOffset="57207.69">2165 13705 847 0,'0'0'778'0,"0"0"-463"0,0 0-315 16,0 0-16-16,0 0 16 0,0 0 55 16,0 0 13-16,121-40-42 0,-66 25-25 15,-6 2-1-15,-7 5-35 0,-14 5-105 0,-6 3-71 16,-8-2-196-16,-5 2-388 0</inkml:trace>
  <inkml:trace contextRef="#ctx0" brushRef="#br0" timeOffset="59255.61">3674 13104 278 0,'0'0'284'0,"0"0"-111"0,0 0-72 16,0 0-69-16,0 0 7 0,0 0 20 15,0 0 6-15,0 0-9 0,0 0-4 16,2 0-3-16,-2 0-14 0,0 0-2 0,2 0 3 15,-2 0 16-15,0 0 10 0,0 0-7 16,0 0-9-16,0 0-11 0,0 0 5 16,0 0 2-16,0 0 7 0,0 0-1 15,0 0 1-15,0 0-3 0,0-3-1 16,0 3-6-16,0 0-3 0,0 0-4 16,0 0 4-16,0 0-4 0,0 0 4 15,0 0-7-15,0 0-9 0,0 0-4 0,0 0 3 16,0-1-6-16,0-1-13 15,0 0 0-15,0-2-90 0,-2 2 79 0,2 1 11 16,0 1 32-16,0-2-19 0,0 2-13 16,0 0 1-16,0 0-1 0,0 0-2 15,0 0-17-15,0 0-4 0,0 0-6 16,0 0-1-16,0 0 1 0,0 0-10 16,0 0-6-16,0 0-14 0,0 0-28 15,0 0-30-15,0 0-20 0,0 0-29 16,0 0-16-16,0 0 2 0,0 0 44 0,0 0 54 15,0 0-3-15,0 0 19 0,0 2 66 16,0-2 59-16,0 0 32 0,0 0 82 16,0 0-17-16,0 0 4 0,-2 0-7 15,2 0-23-15,-2 0-26 0,0 0-6 16,2 0-20-16,-2 0-10 0,2 0-29 16,-2 0-26-16,0 0 0 0,2-2-13 15,-2-1-20-15,0 2 20 0,-1-2-1 0,3 2-2 16,-2-1 2-16,0 0-12 15,-2 2 11-15,0 0-18 0,2-3 7 0,-3 3 11 16,1 0-27-16,2-2 26 0,0 2 3 16,-1 0 1-16,1 0 21 0,2 0-22 15,0 0-22-15,-2 0-27 0,2 0-10 16,-4 2-2-16,0 9 41 0,-4 2 20 16,-1 4 68-16,2 3-25 0,1 4 5 15,0 9 8-15,0 4 9 0,4 4 9 16,0-3 30-16,2-3-68 0,0-4-14 0,0-2 34 15,0 0-11-15,4 0 7 0,2-2-20 16,-2-1 7-16,0-1-37 0,0-6 27 16,-2 5-29-16,3 2 2 0,2 1-2 15,-5-2 2-15,0-11-2 0,0-2 0 16,-2-2-1-16,0 1-57 0,0 0 6 16,0-1-35-16,0 0-27 0,0-4-31 15,0-1-41-15,0-1-28 0,0-2 6 0,0 0-167 16,-4-2-251-16</inkml:trace>
  <inkml:trace contextRef="#ctx0" brushRef="#br0" timeOffset="59460.11">3345 13510 739 0,'0'0'1041'0,"0"0"-749"16,0 0-114-16,0 0-58 0,0 0-20 15,0 0-48-15,0 0-20 0,0 0-9 16,0 0-23-16,125-53-3 0,-50 34 3 16,1 4-1-16,-7 5-3 0,-19 8-34 15,-7 2-118-15,-5 0-148 0,-8 0 9 16,-7 0-53-16,-8 0-164 0,-7 0-270 16</inkml:trace>
  <inkml:trace contextRef="#ctx0" brushRef="#br0" timeOffset="59799.07">4143 12783 10 0,'0'0'1133'16,"0"0"-967"-16,0 0-166 0,0 0-36 15,0 0 36-15,-123 57 20 0,93-9 133 16,6 11 29-16,4 10 7 0,10 4-11 16,6 2-58-16,1 0 29 0,3 0-35 0,5-5-82 15,5-8-1-15,8-11-31 16,0-9-22-16,6-8-4 0,1-1-33 0,5-6 57 15,4-2 2-15,4-6-13 0,2-6-55 16,5-3-100-16,1-5-53 0,1-5-75 16,-7 0-267-16</inkml:trace>
  <inkml:trace contextRef="#ctx0" brushRef="#br0" timeOffset="62152.45">4829 12968 727 0,'0'0'326'16,"0"0"-62"-16,0 0-105 0,0 0-35 0,0 0 13 16,0 0-59-16,0 0 64 0,0 0-2 15,0 0-27-15,8-14-28 0,-8 14-37 16,0 0 7-16,0 0 13 0,0 0 6 16,0 0-16-16,0 0-27 0,0 0-31 15,0 0-17-15,0 0 16 0,0 0 1 16,0 0 29-16,0 0 0 0,0 0-9 15,0 0-4-15,0 0-14 0,0 0 0 0,-4 0 1 16,0 0 8-16,0 0-11 0,-2 0-3 16,2 0-26-16,-3 0 29 0,1 0 0 15,-3-1-69-15,-1 1 17 0,-5 0 1 16,2 0 22-16,-4 0 6 0,1 3 7 16,-10 5 0-16,2 1-23 0,-1 1 39 15,-3 2 0-15,4-3-19 0,2 3 19 16,-2-2-13-16,3 3 13 0,2-2-20 15,4 0 20-15,3 0-2 0,-2 1 1 16,6-2-34-16,4 1 10 0,2-3 5 0,2 2-19 16,0-3-22-16,2 1 6 15,6 1 19-15,0-1 33 0,4 1 2 0,-2-1 1 16,5 1 1-16,2 0 32 0,2-2-31 16,2 1 12-16,2-3 12 0,7 2-3 15,-2-2-20-15,-3-2 20 0,-1 4-23 16,-8-5-2-16,2 3-1 0,-4 1-17 15,-5-2 17-15,0 0-49 0,-5-3 29 0,-2 3 21 16,0-2-30-16,0 2 17 16,-2 0 13-16,0-1 4 0,0 4-2 0,-4-2 48 15,0 3-25-15,-7-1 45 0,-2 3-36 16,1 1-25-16,-6-1-7 0,2 2-2 16,-2-1-49-16,-3 0 51 0,2 1 13 15,2-3-2-15,1 1-9 0,0-3-3 16,4 1 3-16,3-4 31 0,2-2-10 15,3 1 26-15,2-3-30 0,2 3-18 16,0-3-1-16,0 2-13 0,0 0-3 0,0-2 16 16,0 0 14-16,2 1 31 0,5 1-45 15,-3 3 0-15,3-2 17 0,1 3-14 16,2-1 26-16,6 3-16 0,-2-2-11 16,6 1 21-16,-2-1-10 0,6-1-13 15,1 0-24-15,7 1-2 0,8 0-36 0,1-1-83 16,-3-1-4-16,-2-2-36 15,-2-2-88-15,-5 0-4 0,-3-2-310 0,-6-4-114 16</inkml:trace>
  <inkml:trace contextRef="#ctx0" brushRef="#br0" timeOffset="62746.15">5192 13115 399 0,'0'0'463'0,"0"0"-189"16,0 0-53-16,0 0-55 0,0 0-46 15,0 0 27-15,0 0-63 0,0 0 4 16,0 0-40-16,0 0 8 0,-63-2-30 0,52 22 35 15,2 11 56-15,1 2 6 0,4 4-81 16,4-11-13-16,0-6-10 0,2-3-19 16,4-5-23-16,2 5-32 0,8 0 29 15,1-1-10-15,4 0-61 0,2-4-42 16,3-5 25-16,2-3-25 0,-3-2 83 16,0-2 1-16,-2 0-16 0,1-8 48 15,-8-1-33-15,2-2-18 0,-6-3 31 0,-3 0-54 16,-2 1 12-16,-5 1 85 0,0 5 205 15,-2 3 20-15,0 0 2 0,0 4-45 16,0 0-59-16,0 0-104 0,0 0-19 16,0 0-68-16,0 0 0 0,2 0 13 15,2 2 55-15,7 6 0 0,10 2 45 16,4-3 14-16,9-1-37 0,5-4-18 16,-5-2 29-16,-6 0-32 0,-10-5-1 15,-3 2 3-15,-2-2-3 0,0-4 0 0,1 1 3 16,2-3 35-16,-6 0 34 0,-4-5 5 15,0 1-61-15,-4-2 55 0,-2-4-35 16,0-4-7-16,-8-4 19 0,-13-5-48 16,0 4-6-16,2 5 4 0,2 9-11 15,4 7 12-15,1 0-77 0,-2 1 14 16,2 1 61-16,4 2-49 0,3 3-16 16,3 2-58-16,2 0-88 0,0 2-111 15,2 10 22-15,9-1-6 0,3 0-160 0,0-1-47 16</inkml:trace>
  <inkml:trace contextRef="#ctx0" brushRef="#br0" timeOffset="63064.62">6035 13423 98 0,'0'0'763'0,"0"0"-349"0,0 0-144 0,0 0-39 15,0 0-102-15,0 0-18 0,0 0-7 16,0 0-65-16,0 0 6 0,0 0-29 15,7 97-16-15,-5-90 0 16,0-2 0-16,0-3 0 0,0 1-69 0,0-1-48 16,0-2-22-16,3 0-69 0,-1 0 3 15,-2 0-209-15,0-5-371 0</inkml:trace>
  <inkml:trace contextRef="#ctx0" brushRef="#br0" timeOffset="63240.49">5903 13031 1843 0,'0'0'480'0,"0"0"-280"15,0 0-93-15,0 0-53 0,0 0-54 16,0 0-52-16,0 0-32 0,0 0-65 16,0 0-120-16,0 0 68 0,65-19 6 15,-45 19-114-15,0 5-459 0,-4 2 111 0</inkml:trace>
  <inkml:trace contextRef="#ctx0" brushRef="#br0" timeOffset="64013.98">6349 12960 1447 0,'0'0'381'0,"0"0"-242"16,0 0-80-16,0 0-56 0,0 0-2 15,0 0 15-15,0 0 26 0,0 0 26 16,0 0 17-16,0 0-24 0,119-17 43 16,-93 32-62-16,-3 7-20 0,3 7-9 15,-3 12-12-15,-10 5 0 0,-9-2 3 16,-4 0-2-16,-6-8-2 0,-7-2-7 0,0-5-9 16,2-8 15-16,3-8-21 0,4-4-40 15,-2-1 10-15,1-1 17 0,3-4 22 16,0-1 13-16,2-2 55 0,0 0 39 15,0-3 41-15,0-14-112 0,6-9-23 16,7-11-113-16,4-9 61 0,4 0 23 16,4 1-10-16,1 9 13 0,0 1 4 15,-1 4-53-15,-3 5 72 0,-8 8-17 0,-1 6 20 16,-4 0-3-16,-1 1 19 16,0 0-16-16,1-1 0 0,-5 4-11 0,1 1-5 15,-5 3 16-15,0 2 43 0,0 0 2 16,0 2 0-16,0 0-16 0,-5 0-6 15,-2 0 13-15,3 0-1 0,-2 0-22 16,-2 2-13-16,2 7-29 0,-6 6-3 16,0 11 32-16,2 8 71 0,5 7-10 15,3 0 39-15,2-3-48 0,9-1-1 16,5-5 1-16,6-1-17 0,0-2-35 0,2-3 0 16,8-1-23-16,-3-4-19 15,-1-3-32-15,2-3-117 0,-3-4-22 0,-4-3-24 16,0-1-29-16,3 0-43 0,-10-2-212 15,0-3-307-15</inkml:trace>
  <inkml:trace contextRef="#ctx0" brushRef="#br0" timeOffset="64178.15">7086 13396 1501 0,'0'0'510'0,"0"0"-497"15,0 0-13-15,0 0-9 0,0 0 9 16,0 0 26-16,0 0-4 0,31 103-22 15,-23-88 3-15,-2-2-3 0,0-3 0 16,0 0 0-16,1-3-84 0,-1-3-88 16,5 1-46-16,-3-5-162 0,-1 0-712 15</inkml:trace>
  <inkml:trace contextRef="#ctx0" brushRef="#br0" timeOffset="64358.49">7024 13077 1835 0,'0'0'406'0,"0"0"-296"0,0 0-110 16,0 0-133-16,0 0-114 0,0 0 4 0,0 0 48 16,0 0-10-16,0 0-150 0,0 0-167 15,2-5 128-15</inkml:trace>
  <inkml:trace contextRef="#ctx0" brushRef="#br0" timeOffset="65573">7016 13101 211 0,'0'0'603'15,"0"0"-336"-15,0 0-136 0,0 0-1 16,0 0-23-16,0 0 17 0,0 0 16 15,0 0-7-15,0 0-36 0,0 0-38 0,-2-11-24 16,2 11-24-16,0 0-11 0,0 0-26 16,0 0-9-16,0 0-4 0,4 0-7 15,0 0 45-15,3 0 1 0,-1 0 2 16,1 0-2-16,-3 2-39 0,-2-2 20 16,0 0 19-16,0 0 1 0,0 0 18 15,-2 0 14-15,2 0 12 0,1 0 7 16,-1-2-3-16,0-1-23 0,-2-4 16 0,2 4-19 15,-2-2 32-15,0 3-10 16,0-1-29-16,0 1-16 0,0 0-51 0,0 2-17 16,-2 0-27-16,0 0-86 0,-3 0-89 15,1 9-173-15,0-1-192 0,0 2 127 16</inkml:trace>
  <inkml:trace contextRef="#ctx0" brushRef="#br0" timeOffset="66156.25">7599 13037 884 0,'0'0'391'0,"0"0"-190"16,0 0-90-16,0 0 0 0,0 0-63 16,0 0 69-16,0 0-16 0,0 0-57 15,0 0-43-15,0 0 0 0,-12 0-1 16,16 0-13-16,0 0-9 0,8-3-1 16,6 2 17-16,16-1 6 0,13-3 45 0,9-2-3 15,-4 2-42-15,-3-1 1 16,-9 0-1-16,-6 4-1 0,-4 0-54 0,-11 2-156 15,-1 0-33-15,-6 0-42 0,-2 0-220 16,1 0-149-16</inkml:trace>
  <inkml:trace contextRef="#ctx0" brushRef="#br0" timeOffset="73065.4">8403 12800 37 0,'0'0'88'0,"0"0"-68"0,0 0-17 16,0 0 33-16,0 0 65 0,0 0 124 15,0 0-4-15,0 0-45 0,-3 0-45 16,3 0-27-16,0 0-23 0,0 0-15 16,0 0-18-16,0 0 5 0,0 0 2 0,0 0 0 15,0 0-3-15,-2 0-3 0,2 0-3 16,-2 0 6-16,2 0-7 0,-2 0-12 16,2 0-11-16,-3 0-2 0,3 0-7 15,0 0-13-15,0 0-1 0,-2 0-25 16,0 0-3-16,0 4-10 0,-4 1 0 15,-2 4 39-15,-1-1 3 0,-2 2 23 16,3 4 39-16,0 0-49 0,-1 1 33 0,0 2-23 16,1-1-10-16,-1 4 13 0,3 1 0 15,0-3-9-15,0 4-18 0,-1-1 11 16,5-2 0-16,2 0-7 0,0 1-4 16,0 0-4-16,0-1 1 0,4 0-18 15,7-2 17-15,-5 2-11 0,5-1 13 16,-1-1-2-16,3 0 2 0,-4-1-1 15,1 1 1-15,0-4 0 0,0-1-10 16,-2-3 8-16,-2 1 2 0,0-3 0 16,1-1 0-16,-1 0 1 0,1-1 16 0,-3 0-17 15,2-3 0-15,0-2 16 0,3 3-16 16,0-1 0-16,-1-2 0 0,3 0 19 16,-1 0-16-16,6 0 0 0,-4-2 17 15,0-1-7-15,4-6-13 0,-4 1 0 16,1 1 0-16,0 0 0 0,-3-3 2 15,-1-2 16-15,-1 2-17 0,3-2-1 16,-4-2 13-16,-1 2-11 0,-2-5 24 0,0 2-24 16,-2-2 31-16,0 0-33 0,0-2 36 15,-2 2-36-15,0-2 19 0,0-1-17 16,0 3-2-16,0 0 0 0,0 1-2 16,0 1-20-16,-4 0 20 0,2 2-31 15,-2 2 32-15,2-1 1 0,-2 4 3 16,2-1 20-16,-2 1-23 0,-1 2-22 15,0 1 3-15,1-2 2 0,-2 4-5 0,2-1 2 16,-2 0 4-16,1 0-46 0,-1 2 62 16,-1 1 12-16,1-3-12 0,0 2-45 15,-3-2 42-15,3 0-7 0,0 1-52 16,-3-1-13-16,2-1 73 0,3 3 2 16,-2-3 31-16,2 2-22 0,0 0 4 15,0-1-3-15,-1 1-10 0,0 1 39 0,3 0-20 16,-2 0 53-16,2 0-30 15,0-1-42-15,-2 0-6 0,0 2 6 0,2-1 0 16,-3 2 10-16,3-2-9 0,0 2-1 16,0-2 3-16,0 0-3 0,-2 2-21 15,-1-2 21-15,3 2 7 0,-2-2-7 16,0 2 0-16,-1-1 0 0,1 1 40 16,-2 0-40-16,0 0-52 0,-3 0 51 15,0 0-1-15,-1 0-16 0,0 0-14 16,-4 0-20-16,4 1 35 0,-1 1-10 0,3 2 27 15,-3 0 1-15,3-2-1 16,1 2-22-16,1-1-11 0,4-1 11 0,0 2 22 16,0 1 11-16,2 2 51 0,0 1 10 15,0-1-40-15,0 0-19 0,0 1 0 16,0-1 10-16,0 3 6 0,0-1-16 16,2 1-10-16,0 0 13 0,-2-1 4 15,2 1-20-15,-2-3 0 0,2 0 2 0,0 2 17 16,0-3-12-16,0 1-6 15,3-1-1-15,-3 0 2 0,2-1-2 0,0 2 0 16,5 0 0-16,-3-1 13 0,7 1 20 16,-1-1-30-16,6-3 42 0,7 1-12 15,11-4 38-15,13 0-10 0,2-4-9 16,-2-3-13-16,-11 0-17 0,-12 0 14 16,-10 4-23-16,-3 1-13 0,2-1-13 15,-2-2-3-15,-1 1 12 0,-3 3-12 16,-2 1 14-16,-7-2 1 0,0 2 1 0,0 0-1 15,0-2-11-15,-4-1-27 0,-8 2-71 16,0-3-35-16,-1 2 41 0,-2-2-35 16,2 1-8-16,1-1-2 0,-1 0-111 15,2-3-255-15</inkml:trace>
  <inkml:trace contextRef="#ctx0" brushRef="#br0" timeOffset="73645.36">8885 12475 1114 0,'0'0'426'0,"0"0"-185"16,0 0-138-16,0 0-103 0,0 0-33 15,0 0 11-15,0 0 9 0,0 0 13 16,0 0 29-16,80 40 42 0,-37 4 4 16,1 11 0-16,-6 9-17 0,-5 2 17 15,-13 8-11-15,-5 4-41 0,-6 4-23 16,-9-2 20-16,0 0-20 0,-11-6-2 16,-6-3-46-16,-3-6-33 0,0-8-4 0,3-9-28 15,0-13 74-15,4-11 23 16,0-9-65-16,2-3-40 0,-5 3-15 0,-6 2-73 15,1-3-100-15,0-2-421 0</inkml:trace>
  <inkml:trace contextRef="#ctx0" brushRef="#br0" timeOffset="93771.77">4762 13970 666 0,'0'0'313'16,"0"-3"-176"-16,0 3-91 0,0 0-20 0,0-2 3 15,0 0 26-15,0 0 27 0,0 2-11 16,0-2 17-16,0 2-6 0,0-1-11 16,0 1 1-16,0-3-4 0,0 2 3 15,0-1 17-15,0 0-5 0,0-2-82 16,0 2 31-16,-3-1 29 0,1 1 53 15,2 2-20-15,-2 0-49 0,2 0-43 16,0 0-2-16,-2 0 0 0,2 0-32 0,0 0-17 16,0 0-25-16,0 2-1 0,0 11-16 15,0 10 91-15,0 9 13 0,0 3 20 16,4-5-30-16,1-8-2 0,-1-10-1 16,-4 0 1-16,4 0-2 0,-2 1-22 15,2-2 21-15,0-1-22 0,-1-1-57 16,-1-1-6-16,0 0-40 0,-2-1-81 15,0 1-39-15,0-2-56 0,-2-2-414 16</inkml:trace>
  <inkml:trace contextRef="#ctx0" brushRef="#br0" timeOffset="94148.2">4700 13738 1061 0,'0'0'364'0,"0"0"-149"16,0 0-121-16,0 0 17 0,0 0-7 16,0 0-23-16,0 0-58 0,0 0-23 15,0 0-16-15,0 0-22 0,-2-31-31 16,2 31-51-16,0 0-62 0,-2 6-65 15,2 4-27-15,-2 3 14 0,0-2-288 16</inkml:trace>
  <inkml:trace contextRef="#ctx0" brushRef="#br0" timeOffset="106360.08">11704 9963 558 0,'0'0'241'0,"0"-3"-186"0,0 1-55 0,0 0-30 15,-3 0 29-15,3-1-125 16,-2 1-103-16,0 0 200 0,0 2 29 0,2-2 176 16,0 2-78-16,-2-2-46 0,2 2 69 15,0 0-27-15,0 0-51 0,0 0 2 16,0 0-35-16,0 0-10 0,0 0-16 16,0 0 16-16,0 0 0 0,0-2 49 15,0 2 39-15,0 0 9 0,0 0 1 16,0 0-17-16,0 0-16 0,0 0-19 0,0 0-10 15,2 0-17-15,4-2-12 16,5 2-7-16,2-2-4 0,0 1 3 0,3 1 1 16,2 0-13-16,-2 0 10 0,4 0 1 15,-3 0 1-15,4 0-11 0,-2 0 12 16,1 0 3-16,-2 0 0 0,2 0 17 16,-2 0-19-16,-1-2 0 0,3-2 0 15,-2 1 0-15,4 0 11 0,-1-2-12 16,2 3 0-16,3-3 0 0,-3 3 2 0,3-1-1 15,0 1-1-15,-2 0-3 0,2 0-7 16,-1 0 9-16,1-2 1 0,2 2 0 16,-3 1 0-16,1-1-1 0,-1 2 1 15,-4-2-1-15,3 2 2 0,-3-2-1 16,2 2 2-16,0-2 0 0,1 2 0 16,4-2 1-16,-3 1-2 0,0-2 19 15,3 3-20-15,-3-2 1 0,1 0-2 16,2 1-1-16,-5-1 2 0,3 0 3 0,2-1-2 15,3-2 34-15,-1 1-9 0,-3-2 36 16,1 1 3-16,-1 1-29 0,12-3 13 16,1-1-7-16,-2-1-7 0,-8 6-9 15,-11-1-23-15,-2 3 0 0,-4-2-3 16,4 2 0-16,0-4-1 0,1 4 1 16,2-3 3-16,-3 2 26 0,4-2-16 15,0 0 10-15,1 1-6 0,6 1-15 16,-6-2-1-16,8-1 10 0,-4 2-11 0,-1 1 0 15,1 0-16-15,-3 2 16 16,-2 0-1-16,3 0 0 0,-3 0 0 0,1 0-12 16,-4 2 11-16,4 3-2 0,-6-2 1 15,1 1-15-15,3-2 17 0,-2 2 2 16,2-3-1-16,1-1 0 0,2 3 26 16,7-3-23-16,4 0 29 0,9 0-9 15,-1 0-21-15,1 0-2 0,-7-3 20 16,-7 3-18-16,-3 0-2 0,-5 0-12 0,-6 0 11 15,-3 0-11-15,4 0 12 0,-2 0 0 16,6 0-1-16,-4 0-11 0,1 0 12 16,1 0 0-16,-2 0 2 0,2 0-1 15,-2 0 1-15,4 0-2 0,-4 0 16 16,5 0-16-16,1 0-1 0,2 0-1 16,0 0 2-16,11 0-1 0,5 3 2 15,4-2-1-15,-3 1 0 0,-3 0 0 0,-6 0-3 16,0 2-10-16,-5-3 13 0,-5 1-1 15,-8 1-18-15,4-3 18 0,-4 1-19 16,8 2-3-16,-3 0 20 0,4 2 2 16,-4-5-28-16,1 5 28 0,-2-3-28 15,2 2 25-15,-4-2 3 0,6-1 1 16,-3-1 0-16,4 0 2 0,4 0 0 16,10 0-2-16,7 0 13 0,6 0-11 0,-4 0 1 15,-3-1-1-15,-9-1-1 0,-9 2-1 16,-2-2 2-16,-8 2-2 0,0 0-3 15,2 0 1-15,5 0-14 0,-2 0 14 16,6 0-24-16,-5 0 9 0,3 2 1 16,-6 0-16-16,2-1 2 0,-4 2 24 15,4-2 6-15,-6-1 1 0,4 2 2 16,-3-2-2-16,-1 0 2 0,2 0 10 16,-4 0-13-16,2 0 2 0,2 0-2 0,-4 2-1 15,5 0-3-15,3 0-15 0,-4 0 19 16,8-1 2-16,0 1-2 0,-2 0 0 15,8 0 2-15,4 1-2 0,7-2 2 16,-3-1-2-16,-11 0 3 0,-3 0-3 16,-8 0 3-16,6 0-5 0,-3 0 4 15,6 0-3-15,-3 0 1 0,-3 0-1 16,-3 0 1-16,0 2 3 0,-2-2 9 16,4 0-12-16,-4 2-13 0,3-2 13 0,1 3 1 15,0-3-1-15,4 0 13 16,-1 0 3-16,2 0 13 0,5 0-16 0,3 0 7 15,10 0 25-15,-1-3-6 0,0 1-13 16,-4 2-7-16,-4-2-2 0,3 1-1 16,1-2-15-16,0 3 2 0,-2-2 1 15,-3 2 18-15,1-2-20 0,2 2 2 16,0-2 9-16,1 1-10 0,3-1 0 16,-2 0-2-16,0-2 15 0,-1 1-13 15,-1-1 1-15,1 0 22 0,-1 0 0 0,2-1-10 16,-2 2-3-16,-2 1 3 15,-3 0-16-15,-1 1 0 0,-9 1-2 0,-2-3-2 16,-2 3 1-16,2 0 1 0,2-1-11 16,3 1-13-16,-4 0 25 0,2-3-12 15,-6 3-26-15,1 0 20 0,-2-2-30 16,0 2-9-16,-5-1-20 0,0-3-6 16,1 0-30-16,-2-2-35 0,-1-1-8 15,-6-5-191-15,0 2-736 0</inkml:trace>
  <inkml:trace contextRef="#ctx0" brushRef="#br0" timeOffset="107403.6">17264 7965 42 0,'0'0'525'16,"0"0"-225"-16,0 0-101 0,0 0-30 0,0 0-25 15,0 0-50-15,0 0-32 16,0 0-13-16,0 0-4 0,-15-37-18 0,15 34-27 16,0 3-52-16,0-1 49 0,0 1-10 15,0-2 13-15,0 2 2 0,0 0 1 16,2 0 10-16,-2 0 17 0,0 0 12 15,0 0 4-15,0 0-7 0,0 0-13 16,0 0-26-16,0 0-12 0,0 0-24 16,0 0-19-16,0 0-10 0,0 2-20 15,0 7-13-15,0 8 98 0,0 14 52 16,-2 17 30-16,-4 9-63 0,-1 4 7 16,3 3 10-16,-3-3-33 0,3-2 49 15,0-2-49-15,2-2 0 0,0-3-3 0,2-7 0 16,0 0 13-16,0-3-15 0,0-4 4 15,0 0 15-15,0-2-16 0,0 1 25 16,-4 1-3-16,0 2 0 0,-3 0 48 16,0-3 23-16,3-2-92 0,0 0 2 15,0 0 15-15,0-1 4 0,-2 0-4 16,-4 1-2-16,6 0 25 0,-2-2-13 16,0 2-6-16,2-3-10 0,-3 1-10 0,-1-4 32 15,1 0-9-15,1-7 0 16,-1-5 20-16,3-2-14 0,-2-1 7 0,0 1-4 15,0 2 4-15,-4 1-13 0,4-1 10 16,0 1-11-16,0-4 1 0,2 0-3 16,-3-1-23-16,2 1 0 0,1-1-2 15,0 0-1-15,2-2 0 0,0-2-19 16,2-1 18-16,0 1-8 0,0-4-14 16,0 1 13-16,0-2-10 0,0-1 23 0,0 1-35 15,0-2-7-15,0-2-20 0,0 0-22 16,0 0-23-16,0 0-36 0,0 0-32 15,0 0-43-15,0 0-52 0,0-7-157 16,0-1-290-16</inkml:trace>
  <inkml:trace contextRef="#ctx0" brushRef="#br0" timeOffset="108136.83">17268 7919 20 0,'0'0'58'0,"0"0"1"16,0 0 62-16,0 0 25 0,0 0 47 16,0 0-37-16,113 5 7 0,-97-5-65 15,6 0-20-15,-4 0 56 0,4 0-95 16,-3 0 36-16,2 0-72 0,-2 1 23 15,5-1 10-15,-2 3-33 0,0-3-3 0,8 1 0 16,11 1-12-16,9 0 11 16,12 2 0-16,1-2-25 0,8 2-33 0,3-2 33 15,11-2-16-15,8 0-13 0,5 0-20 16,2 0 22-16,0 0 53 0,-5 0 38 16,1-2-18-16,-9-4 127 0,-12 2-50 15,-17 0-74-15,-17 3-23 0,-13-2-46 16,-14 2-201-16,-3 1-261 0,-4-2 149 15</inkml:trace>
  <inkml:trace contextRef="#ctx0" brushRef="#br0" timeOffset="109310.2">17022 6720 130 0,'0'0'196'0,"0"0"-137"16,0 0 130-16,0 0-39 0,0 0-39 15,0 0-17-15,0 0 4 0,0 0-4 0,0 0 7 16,0 0 7-16,6-71-76 0,-6 67 34 16,-6 0-11-16,0 1 16 0,-3-1-32 15,-4 2 12-15,0 0-51 0,1 2 0 16,-4 0 10-16,6 0 32 0,2 0-42 16,4 2 0-16,2 2-35 0,0 1-14 15,2 3 3-15,0 3 24 0,2 3 22 16,6 8 32-16,2 11 7 0,1 9-13 0,0 4-23 15,-9 0-1-15,-2-7-2 16,-6-5-40-16,-14-5-5 0,6-3-14 0,-6-6 59 16,8-7 30-16,-3-4-17 0,0-2-13 15,0 3-4-15,0-3 4 0,4-5 26 16,7 1 17-16,2-3-1 0,2 0 10 16,0 0 3-16,0 0-6 0,4 0-7 15,7-8 17-15,10-6-59 0,13-8-98 0,11-7 46 16,4-2 52-16,1 1 39 15,2 1 13-15,-8 3-52 0,-3-1 33 0,-7 2 9 16,-13 7 17-16,0-6-59 16,-6-1 0-16,-1-7 30 0,2-3-30 0,-10 1 45 15,-4 0-47-15,-2 1 2 0,0-2-16 16,0 1 16-16,-8 3 61 0,1 4-12 16,-2 9 32-16,5 5-81 0,0 1 26 15,0-1-7-15,0 1 14 0,2 0-20 16,-3 5-13-16,5 1 35 0,0 5 17 15,0-1-52-15,0 2-36 0,0 0-22 16,0 0-7-16,0 0-6 0,0 0-13 0,0 0-7 16,0 0 10-16,0 3 3 0,0 10 71 15,7 12 7-15,-3 16 56 0,4 9 5 16,-2 6-15-16,1 4-24 0,2-6 27 16,-3 3-36-16,4-4 16 0,6-1-3 15,-2-8-25-15,1-6 0 0,0-8 18 16,-4-9-19-16,-1-9 0 0,-4-5-29 15,3 1 12-15,-2-2-15 0,-1-3-23 0,-2-3-10 16,-4 0-3-16,0 0 58 0,0-7-16 16,0-10-26-16,-6-10-192 0,-14-11 82 15,2-4 58-15,-6-2 103 0,5 2-30 16,7 3-67-16,2 5 95 0,10 0-62 16,0 9 65-16,0 6 0 0,5 3 123 15,4 6-25-15,3-2 0 0,12-3-49 16,9-7 19-16,17 5-55 0,3 1 29 0,-3 1 4 15,-7 8 6-15,-11 4-26 0,-9 3 0 16,-10-3-16-16,-3 3-10 0,4 0-52 16,-4 3-108-16,-2 5-139 0,-6 2-359 15,-2 2 116-15</inkml:trace>
  <inkml:trace contextRef="#ctx0" brushRef="#br0" timeOffset="110159.98">17554 6976 1003 0,'0'0'339'15,"0"0"-242"-15,0 0-61 0,0 0-3 16,0 0 55-16,0 0 58 0,0 0-26 16,0 0-61-16,0 0-56 0,0 0-3 15,107-33 23-15,-83 26 3 0,0-1-20 0,2 0 10 16,-3 0-32-16,1 0 32 0,-6 1-11 15,0 2-3-15,-8-1 15 0,-1 2 6 16,-2 0 25-16,-7 1 8 0,2-1 28 16,-2-1-19-16,0 0 6 0,0 0-8 15,-9-2-63-15,-2-4 0 0,1 4 71 16,-3-1-64-16,-4 2-7 0,2 1-39 16,-2 1-55-16,2-1 43 0,1 5 21 15,-2 0 18-15,8 0 8 0,2 0-25 16,-2 12-36-16,-2 9 4 0,8 9 39 0,2 7 21 15,0-4 2-15,14-1 31 0,2-4 29 16,6 0-61-16,-5-6-3 0,4-4 0 16,-6-5 3-16,3-2 0 0,10 1 1 15,11-2 25-15,-1-3-9 0,-6-4-15 16,-2-3 10-16,-10-3-12 0,2-2-45 16,-1-4-4-16,1-4 26 0,-4 0-51 15,4-7 51-15,-8 0-42 0,1 1 65 0,-2-4 0 16,-2 0 0-16,-5 0-29 0,0 4-4 15,1 1-45-15,-3 3 46 0,-1 6 32 16,-1 3 36-16,0 6 12 0,0 0-48 16,0 0-87-16,4 0-34 0,2 11 79 15,10 8 42-15,3 12 55 0,6 15 17 16,-1 10 12-16,-5 2-45 0,-7-4 26 16,0-7-22-16,-6-1-5 0,-2-5 8 0,-4-10-30 15,1-8-16-15,-3-11 26 16,0-3-3-16,0-1 19 0,0-3-10 0,0-1 40 15,0-4 51-15,-7 0 83 0,3 0 33 16,-4 0-34-16,-3-2-58 0,-4-4-48 16,-1-5-99-16,-6-1-1 0,3-3 1 15,0-2 22-15,4-3 10 0,0-4-32 16,8-7 0-16,5-10-76 0,2 0-26 16,14-2-39-16,8-2 51 0,13 1-126 0,7 0 16 15,9 0 0-15,7 4 28 0,-4 6-19 16,8 3 16-16,-5 6 74 0,5 2 68 15,-5 7 33-15,-14 1 95 0,-11 10 41 16,-16 1 10-16,-4 4-62 0,-4 0-61 16,0 2-20-16,-4 3 7 0,-2 5 19 15,-2 2 17-15,0 1 12 0,-14 7 3 16,-16 2 72-16,-15 7 48 0,-5 0-62 0,-4-1-51 16,3-3-39-16,9-7-14 15,2-2-15-15,-3 0-13 0,3 0-32 0,0-3-4 16,1 0-54-16,1-1-48 0,2-2-8 15,2 1 20-15,-3 4-46 0,6-2-58 16,1-1-79-16,11-5-268 0</inkml:trace>
  <inkml:trace contextRef="#ctx0" brushRef="#br0" timeOffset="112276.73">15133 6561 1056 0,'0'0'179'15,"0"0"-126"-15,0 0 57 0,0 0-110 16,0 0 0-16,0 0 4 0,0 0-1 15,0 0 10-15,-107-48 32 0,101 48 4 16,4 0-17-16,-2 0-32 0,2 7-10 0,-7 9 10 16,-2 11 42-16,1 17 56 0,-1 7-1 15,3 4-25-15,1 6-7 0,3-4-7 16,1 0-55-16,3 0 14 0,0-2-17 16,0-5 0-16,3-2 0 0,1-6 17 15,-2-4-17-15,-2-5-13 0,0-3-39 16,0-6-26-16,0-4-29 0,-6-5-56 15,-5 1-91-15,-3-3-117 0,-10 4-170 16</inkml:trace>
  <inkml:trace contextRef="#ctx0" brushRef="#br0" timeOffset="112426.84">14752 7081 987 0,'0'0'391'0,"0"0"-235"16,161-75-101-16,-99 53-35 0,-5 3 45 15,-3 7-10-15,-12 0-55 0,-3 5 0 0,-10 3-64 16,-8 2-56-16,-4 2-98 0,-2 0-43 16,-2 0-238-16,-3 0-19 0</inkml:trace>
  <inkml:trace contextRef="#ctx0" brushRef="#br0" timeOffset="112690.56">15663 6481 1387 0,'0'0'257'0,"0"0"-253"16,0 0-4-16,0 0-65 0,0 0-10 16,-133 92 75-16,94-41 149 0,7 7-41 15,6 2-1-15,10 8-16 0,-2 2-30 16,8-1 14-16,4-2-72 0,6-12 10 15,0-3 2-15,12-10-15 0,10-4-26 0,6-3 26 16,3-8 0-16,9 3 0 0,3-5-32 16,4-3-13-16,0-7-56 0,-5-2-159 15,-12-9-179-15,-11-4-353 0</inkml:trace>
  <inkml:trace contextRef="#ctx0" brushRef="#br0" timeOffset="112970.03">15720 6861 849 0,'0'0'186'0,"0"0"-186"0,0 0-36 16,0 0-300-16,0 0-251 0</inkml:trace>
  <inkml:trace contextRef="#ctx0" brushRef="#br0" timeOffset="113549.47">15720 6861 139 0,'-71'21'502'0,"83"-21"-329"0,10-4-69 0,7 1-3 16,11-3 20-16,2 6 22 16,-1 0-29-16,-9 0-26 0,-11 6 13 0,-8 1-56 15,-3 1-45-15,4 1 10 0,-6 7-29 16,-2-1-11-16,-4 4 2 0,-2 2 28 15,-4 0 36-15,-6 1 13 0,-10 2 42 16,1-4-55-16,-2-2 3 0,0-3 13 16,-1-2-40-16,6-3 31 0,-2-2-30 15,6-4 6-15,3 0 7 0,5-2-10 16,2-2 7-16,2 0 32 0,0 0 0 0,4-2-25 16,9-10-30-16,3-7-104 15,14-9-68-15,9-13 55 0,-1-1 75 0,0 2-7 16,-6 8 13-16,-13 9-52 0,-4 6 88 15,-4 5 0-15,-5-2 22 0,2 1 49 16,-2 2-51-16,0 6 38 0,-6 0-22 16,0 3 39-16,0 2 9 0,0 0-25 15,-8 0-59-15,4 0-23 0,0 2-42 16,2 6-26-16,-2 3 85 0,0 4 6 16,0 1 84-16,1 3-52 0,3 1-31 15,0 0 24-15,3-1-6 0,5-2-17 0,4-1 21 16,6-3 13-16,-2 1-33 0,12-4 23 15,-5-1-26-15,5-2-26 0,0-1-68 16,-10-4-98-16,4-2-55 0,-7 0-98 16,-2 0-327-16,-7-2 206 0</inkml:trace>
  <inkml:trace contextRef="#ctx0" brushRef="#br0" timeOffset="113760.03">16171 6403 890 0,'0'0'622'0,"0"0"-459"15,119 17-127-15,-52 8-36 0,5 5 45 0,1 5 10 16,-5 4 1-16,-11 2 15 16,-11 8-16-16,-14 7-32 0,-14 6-23 0,-18 10-10 15,-14 11-6-15,-26 8-33 0,-19 9-51 16,-21 4-50-16,-17-5-126 15,23-26-180-15</inkml:trace>
  <inkml:trace contextRef="#ctx0" brushRef="#br0" timeOffset="114476.47">16877 7335 1348 0,'0'0'361'16,"0"0"-46"-16,0 0-78 0,0 0-101 16,0 0-68-16,0 0-26 0,0 0-40 15,0 0 27-15,-123 130 13 0,72-67-42 16,-4 8-26-16,-2 1-3 0,-7 10-226 0,-2-2-102 16,-2-7-134-16,19-22-726 0</inkml:trace>
  <inkml:trace contextRef="#ctx0" brushRef="#br0" timeOffset="119477.18">3248 15154 63 0,'0'0'300'0,"0"0"-254"16,0 0 87-16,0 0-22 0,0 0 72 0,0 0-43 15,-4-20-20-15,4 19 7 0,0 1-61 16,0-1 5-16,0 1-19 0,0 0-26 15,0 0-25-15,0 0-1 0,0 0 0 16,0 0 0-16,0 0 30 0,0 0-1 16,0 0-14-16,0 0-15 0,0 0-23 15,0 0-29-15,0 0-29 0,0 6-19 0,0 8 100 16,6 13 49-16,0 17 52 0,3 9-65 16,-5 11 58-16,-2 4-52 0,-2-3 40 15,0-2-43-15,0-4-37 0,4-13 1 16,0-14 0-16,1-10 1 0,-1-9 9 15,0-4-13-15,3 3-17 0,-3-3 17 0,2-1 4 16,-4-2 25-16,0-2-13 16,-2-4-14-16,0 0 18 0,0 0 22 0,0 0 39 15,0 0 13-15,0 0 4 0,0 0 9 16,0 0 0-16,-2 0-4 0,0-6-54 16,-2-3-48-16,0-7-2 0,-2-3-76 15,-1-9 64-15,3-7 3 0,-5-5-74 16,3 2 53-16,-1-3 30 0,-1 4-47 15,-2 4-52-15,-2-6 32 0,0 3 3 16,2 4 23-16,-2 5 16 0,4 8 16 0,2 8 10 16,2 0 29-16,0 2-13 15,-1 1-19-15,1 1 36 0,0 2-33 0,2 3 16 16,-1-1-16-16,1 3 16 0,2-1 7 16,0 1-23-16,0 0-7 0,0 0-48 15,0 0-13-15,0 0 16 0,0 0 3 16,0 0-13-16,7 1 49 0,1 5 13 15,5 2 98-15,4-2-59 0,6-1 16 0,11-1-35 16,11-4 41-16,5 0-28 16,4-4-32-16,-5-7 28 0,-7 0-17 0,-3-4-12 15,-3 5 0-15,-11 2 0 0,-6 0-52 16,-4 5 13-16,-2-1-55 0,-3 0 42 16,3 2 10-16,-3 0-10 0,-3 0-17 15,-2 2 11-15,-3 0 55 0,0 0-7 16,0 2 10-16,-2 11 49 0,2 10 84 15,-2 15-6-15,0 4 71 0,2 7-88 16,-2-4-23-16,2-6-45 0,2 2 13 0,2-7-5 16,6 1-50-16,-4-4-1 15,4-5-2-15,1-7-26 0,-2-5 26 0,4-1-61 16,6 3-59-16,10 0-59 0,12 0 10 16,4-10-46-16,-8-5-133 0,-17-1-726 15</inkml:trace>
  <inkml:trace contextRef="#ctx0" brushRef="#br0" timeOffset="119761.95">4284 15437 1502 0,'0'0'436'0,"0"0"-358"0,0 0-78 15,0 0-20-15,0 0 20 0,0 0 56 0,-134 43-1 16,109-25 26-16,3 0 32 16,10-1 7-16,1 1-56 0,0 5-22 0,7-2-42 15,4 2 1-15,0 0 13 0,12-4-14 16,12 0-48-16,8-1 9 0,19-6 38 16,11-4-1-16,1-8-57 0,5-2-58 15,-2-9-42-15,-5-5-77 0,6-1-21 16,-6 0 52-16,-1-5 88 0,-12-2-330 0,-12 7-185 15</inkml:trace>
  <inkml:trace contextRef="#ctx0" brushRef="#br0" timeOffset="121253.51">5545 15012 10 0,'0'0'733'0,"0"0"-364"15,0 0-216-15,0 0-59 0,0 0 7 0,0 0-13 16,0 0-7-16,0 0 36 15,0 0 72-15,0 0-160 0,-55-62 46 0,51 62-40 16,0 0-35-16,-2 0-33 0,0 0-35 16,-2 15-1-16,-7 7 69 0,-4 16 43 15,2 8 31-15,7 0-22 0,1 0-26 16,7-5 32-16,2-1-15 0,0-5-11 16,2 0-6-16,11-2-3 0,-3-9-11 15,3-7-10-15,0-1-2 0,8-3-17 16,9 3 17-16,14-1 4 0,5-2-4 0,-2-5-42 15,-3-8-4-15,-8 0-25 16,-2 0-20-16,-6 0-3 0,-7-4-3 0,-6-2-79 16,-4 2 95-16,1-3-10 0,0 0 68 15,-4-5 7-15,-2 0-27 0,-2-1 41 16,-4-3 1-16,0 1-47 0,0-1 48 16,0-1 23-16,-2 2 68 0,-2 2-58 15,0 2-33-15,0 4 0 0,2 0 39 0,-3 4-20 16,2 1-17-16,1-1 37 0,0 3 7 15,2 0-13-15,0 0-33 0,0 0-3 16,0 0-19-16,0 7 22 0,0 1 9 16,0 5 134-16,2 2-58 0,6 4-4 15,-2 0-26-15,2-1-26 0,0-1-9 16,6-3-18-16,-2 2 21 0,1-4-20 16,4-3 0-16,0 0 23 0,4-3-23 15,0 0 14-15,3-4-11 0,-3-2-6 16,2 0-13-16,-2 0-26 0,-1-2 36 15,-2-4-26-15,2-1 3 0,-6-6-42 0,1 1 42 16,-4-2-17-16,-5-3-21 0,1-3-31 16,-5-1 60-16,-2-2-92 0,0 5 19 15,0 1 108-15,0 4 82 0,0 6 35 16,0 2-36-16,-2 3-13 0,2 2-51 16,0 0-17-16,0 0-36 0,0 4-32 15,2 6 68-15,6 9 104 0,10 9 42 16,4 9-33-16,4 1-25 0,0-5-56 0,-5-13-9 15,-9-8-8-15,4-3-15 0,-2-1 0 16,6 0 25-16,-2-2 7 0,2-3 0 16,-6-3 27-16,3 0 31 0,-1-12 17 15,-2 1 28-15,2-10 7 0,-4-5-88 16,0-11-28-16,-5-3 25 0,-5 0-35 16,-2-4 19-16,0 1-34 0,-5-3-1 15,-3 0 0-15,-2-7-134 0,2 2 76 0,-2 0 42 16,2 1-77-16,0 1 22 0,-1 6 0 15,3 5-23-15,-3 3 26 0,3 11 33 16,2 7 35-16,-1 4 0 0,3 3 0 16,-2 2 0-16,2 0 19 0,0 3-19 15,2 3 39-15,0 2-39 0,0 0-16 16,0 0-20-16,0 0-15 0,0 0-43 16,0 15 6-16,8 11 88 0,3 15 20 15,4 8 38-15,-4 1-9 0,-1-4-46 16,-2-6 23-16,2-1 3 0,-2-4-13 15,2 2-3-15,3-1 26 0,0-2-4 0,-1-1-22 16,3-2-11-16,0-1-1 0,2 1 16 16,-5-6-17-16,2-6 9 0,-4-2-22 15,0-3-6-15,6 1-20 0,-4 0-9 16,7 2-20-16,-1-5 16 0,-4-3 29 16,4-1-45-16,-4-7 68 0,-1 2-1 15,0-3 2-15,-1 0 27 0,-3-4 27 0,-1-6 20 16,1-1 38-16,-3-6-58 15,-1-6 6-15,-3-8-38 0,-2-9-22 0,0-6 31 16,-7 0-32-16,-3-1-1 0,-3 1-1 16,0-2-79-16,-1-1 62 0,-2 2-62 15,2 5 3-15,0 2 75 0,0 7-46 16,6 5-55-16,1 11 88 0,3 8-22 16,0 2 38-16,1 6 16 0,1-3 20 0,0 2-36 15,2 2-19-15,0 0-30 0,-2 0 0 16,2 4-6-16,-2 11 26 0,2 16 29 15,0 18 149-15,0 13 13 0,11 4-36 16,2 1-103-16,1-10 103 0,4-2-65 16,-4-5-42-16,1-8 10 0,2-5-27 15,-2-4-2-15,-3-11 0 0,-1-3-21 16,-2-5 21-16,-1-3-3 0,2 0 0 16,4 4-107-16,0-2-61 0,4-2-14 0,-2-4-22 15,1-1-17-15,2-6-75 16,2 0-73-16,1-7-325 0</inkml:trace>
  <inkml:trace contextRef="#ctx0" brushRef="#br0" timeOffset="121529.67">7069 15240 1824 0,'0'0'458'0,"0"0"-400"0,0 0-58 0,0 0-123 16,0 0 52-16,0 0 71 0,0 0 77 15,0 0-57-15,0 0-18 0,30 103-1 16,-16-89 21-16,6-3-22 15,-1-1-36-15,2-5 36 0,2-2-19 0,-3-3-40 16,-2 0 40-16,0 0-19 0,-6-6 38 16,-3-1 32-16,-3-4 30 0,-3-2 32 15,-3-9-51-15,-11-4-41 0,-12-9 25 16,-13 2-14-16,-1 0 7 0,-1 5 38 16,8 8-32-16,5 6 12 0,6 5 195 0,4 5-227 15,9 0-6-15,-3 2-35 0,2 0-178 16,5 2 15-16,2 0-3 0,0 0-84 15,11 2-105-15,13 8-40 0,10-1 146 16,0-1-159-16</inkml:trace>
  <inkml:trace contextRef="#ctx0" brushRef="#br0" timeOffset="122068.6">7385 15170 1416 0,'0'0'299'16,"0"0"-195"-16,0 0-91 0,0 0-10 15,0 0-3-15,0 0 55 0,0 0 7 16,0 0-49-16,-61 109 39 0,65-81 10 16,7-8-27-16,3 2-22 0,6-1-12 15,-2-4-1-15,10-2 0 0,0-4-16 16,-3-3-33-16,1-3 20 0,0-5-36 16,-3 0 26-16,2-5 37 0,-2-7 2 0,1 0 36 15,-3-6-17-15,-2-7 20 0,0-9 16 16,-4-10-51-16,-6-4 9 0,-9-3 3 15,0-2-16-15,-9 0-2 0,-6 0-40 16,0-4 9-16,1 1-29 0,-6 1 11 16,2 3 25-16,-2 5-85 0,4 10 17 15,7 13 94-15,0 8 85 0,5 6-33 16,2 5 85-16,0 1-53 0,2 2-32 0,0 2-52 16,0 8-152-16,15 21 103 0,4 22 49 15,5 14 133-15,-2 12-7 0,-2 5 20 16,-3-7-16-16,-5 2-85 0,-1-2-13 15,-2-6-19-15,-3-8-13 0,2-20 2 16,-2-11-2-16,1-17-29 0,-2-6 3 16,-3-1-6-16,2-1 32 0,-2-4 7 15,0-1 54-15,2 0 23 0,4-6-10 16,10-11-22-16,5-10 2 0,5-8-54 0,0 2-65 16,-10 5 4-16,-2 10-10 0,-8 8 54 15,2-1 17-15,1 4 36 0,4 0-36 16,0 7-36-16,6 0-9 0,-2 2-6 15,7 10 2-15,-3 3 46 0,0 2 0 16,-2 2-1-16,5 4 2 0,6 0-1 16,8 0 1-16,1-4-76 0,-3-7-94 15,-6-8-94-15,-13-4-62 0,-7 0-323 0</inkml:trace>
  <inkml:trace contextRef="#ctx0" brushRef="#br0" timeOffset="122245.85">8451 15198 2119 0,'0'0'591'15,"0"0"-398"-15,0 0-193 0,0 0 0 16,0 0 29-16,0 0 164 0,0 0-158 0,111-50-35 16,-71 43-138-16,5 4-116 0,-3 3-30 15,-6 0-33-15,-15 0-76 0,-8 3-401 16</inkml:trace>
  <inkml:trace contextRef="#ctx0" brushRef="#br0" timeOffset="122777.54">8980 14890 1164 0,'0'0'722'16,"0"0"-573"-16,0 0-149 0,0 0 0 0,-8 157 36 16,8-89 22-16,10 0 36 0,0-11-16 15,6-6-29-15,-4-5-20 0,1-5 10 16,-2-13-38-16,-5-10 12 0,-4-9-13 15,0-5 0-15,-2 0 17 0,0-4-16 16,2 0 33-16,-2 0 92 0,0 0 71 16,0 0 18-16,0-12 12 0,-6-17-80 0,-11-13-147 15,-4-13 0-15,-1-4-4 0,1-2-30 16,2 2-17-16,6-5-32 0,5-1 35 16,4-2-87-16,4 2-19 0,2 2 61 15,10 10-123-15,14 9 74 0,3 5 116 16,10 11-23-16,3 3-6 0,2 6-13 15,2 4-29-15,-4 3 39 0,-11 5 58 16,-5 3 26-16,-8 4 42 0,-8 0 32 0,3 1 6 16,-5 11-105-16,3 5 0 15,-9 14 77-15,-4 9-1 0,-24 10 75 0,-8-1 12 16,-6-3-32-16,-3-7-1 16,-1-1-61-16,4-6-50 0,3-1-20 0,7-6-20 15,12-6 19-15,4-4-94 0,6 2-24 16,2 0-109-16,4 4-59 0,2 3-11 15,2-4-43-15,24-3-72 0,12-7-307 16,-2-9 33-16</inkml:trace>
  <inkml:trace contextRef="#ctx0" brushRef="#br0" timeOffset="122989">9478 15261 315 0,'0'0'1403'0,"0"0"-1296"0,0 0-107 15,0 0-21-15,-37 122 20 0,32-96-21 0,5-9-30 16,0-6-36-16,2-2-19 0,9 0 52 16,2 3-1-16,10-9 14 0,4-3-75 15,3 0-199-15,-4 0-480 0</inkml:trace>
  <inkml:trace contextRef="#ctx0" brushRef="#br0" timeOffset="123162.36">9359 14875 1657 0,'0'0'500'16,"0"0"-257"-16,0 0-191 0,0 0-52 15,0 0-275-15,0 0-95 0,0 0-53 16,0 0 111-16,0 0-11 0,124-25-215 16</inkml:trace>
  <inkml:trace contextRef="#ctx0" brushRef="#br0" timeOffset="123602.66">9629 14730 140 0,'0'0'1057'0,"0"0"-988"0,0 0 45 16,8 149 26-16,0-92 3 0,0-2-72 15,-2 5 14-15,5-3-10 0,0-2-7 16,1-5-46-16,1-2-20 0,4-10-2 16,-2-10-16-16,-1-8 16 0,0-7-1 15,-4-5 0-15,5-3-21 0,4 1-11 16,0-5 33-16,3-1-2 0,0 0 2 15,0-10-42-15,6-11 12 0,-5-8 30 0,0-15 0 16,-6-7 74-16,-7-5-73 0,-2-1 1 16,-8 3 63-16,0 3-65 0,-10-1-19 15,0 4-14-15,0 4 17 0,1 13 16 16,0 8 0-16,3 11 42 0,2 3 88 16,-1 4 61-16,1 1-65 0,2 0 39 15,0 4-116-15,2 0-49 0,0 20-120 16,0 17 120-16,0 18 3 0,4 15 169 15,9 5-44-15,2-9-25 0,0-9-39 16,1-3-12-16,4-6-49 0,1-6-6 0,2-7 3 16,-1-6-36-16,-3-5 33 0,-5-11-83 15,4-4 34-15,-4 1-190 0,6-3-39 16,-1-1 42-16,0-6 5 0,-4 0 6 16,-1-8-42-16,-2-12-261 0,-6 3-274 15</inkml:trace>
  <inkml:trace contextRef="#ctx0" brushRef="#br0" timeOffset="123782.61">9795 14944 1698 0,'0'0'503'15,"0"0"-144"-15,0 0-85 0,0 0-156 16,0 0-47-16,0 0-70 0,0 0 18 16,0 0-19-16,0 0-12 0,0 0-65 15,11-44 44-15,48 51 33 0,15 2 23 16,3 3 3-16,-7 0-26 0,-15-1-219 0,-4 0-78 15,-15-1-43-15,-8-3-137 0,-12 0-519 16,-9-3 355-16</inkml:trace>
  <inkml:trace contextRef="#ctx0" brushRef="#br0" timeOffset="124125.8">10606 15125 1532 0,'0'0'445'0,"0"0"-228"0,0 0-168 16,0 0-23-16,0 0 45 0,0 0 52 15,0 0-33-15,0 0-64 0,0 0 100 16,0 0-78-16,-112-85 4 0,73 85-17 16,9 9-45-16,8 8 10 0,2 14-25 15,8 6-82-15,0 9 30 0,12 2 58 16,10-6-10-16,8-1 12 0,6-3 17 0,1-4-3 15,-4-4 0-15,-6-10-10 0,-2-7 11 16,-4-1 2-16,-5-1 1 0,2 0 0 16,-2 3 28-16,-4-6 29 0,0-1-29 15,0-1-3-15,-14 2-7 0,-16-1 91 16,-13 3-33-16,-1-2-61 0,-1-3-16 16,7-3-112-16,12 0 9 0,8 2-36 15,0-4-45-15,2 1 9 0,-2 2-82 16,1 0-155-16,3-3-691 0</inkml:trace>
  <inkml:trace contextRef="#ctx0" brushRef="#br0" timeOffset="125626.9">5643 16786 126 0,'0'0'466'0,"0"0"-29"0,0 0-137 16,0 0-50-16,0 0-97 0,-54-112-42 0,50 96 57 15,2 2 14-15,0 2-7 0,2 4-1 16,0 5-77-16,0-1-32 0,0 2-20 15,0 2-39-15,0 0-6 0,0 0-77 16,0 0 0-16,6 6 51 0,4 4 26 16,6 11 97-16,0 9-62 0,0 16 13 15,-6 2 7-15,-3 0-52 0,-5-12 7 16,-2-13-10-16,0-9-19 0,0-5 17 0,0 0 2 16,0-5 0-16,0 1-28 15,0-5 5-15,2 0 4 0,-2 0 17 0,0 0 2 16,0 0 3-16,2 0 10 0,2 0-1 15,0-5 8-15,11-12-20 0,10-19-62 16,12-10-145-16,-1 0-3 0,-4 10 100 16,-2 11 3-16,-3 10 29 0,7 4 42 15,2 1-48-15,-6 7 38 0,-9 3 11 0,-6 0 35 16,0 4 0-16,2 5 26 16,0 6 58-16,7-1-19 0,-6 6 23 0,6-5-20 15,-5 2-7-15,2 1 11 16,0-5-43-16,-1-1 9 0,0-5-8 0,4-1 28 15,-1 0-16-15,3-6-13 0,-1 0-16 16,0 0-12-16,-1 0-1 0,0-5-1 16,-6-2-60-16,-1 0 28 0,-1-1 17 15,-6-6 15-15,0 4-14 0,-4-4 15 16,0-2 0-16,-6 0-58 0,0-2 6 0,0-2-32 16,-12 5 45-16,0 2 3 15,-1 2 20-15,-6 3 16 0,0 1-13 0,-5 7 13 16,6 0-39-16,-6 0 39 0,7 0 26 15,2 9 20-15,5 4-46 0,3 9-6 16,5 4 6-16,2 11 71 0,11 1-32 16,10-2 16-16,6-6-13 0,3-7-16 15,6-1-24-15,3-9 0 0,-1-2 11 16,2-3 20-16,-1-5-31 0,-3-1-2 16,-9-2-26-16,-6 0-16 0,-4 0-23 0,-2 0-32 15,0-3 55-15,-1-4-7 16,2 0 20-16,-2 0-16 0,-5-6 12 0,0-3-49 15,-5-1 80-15,-4-4-35 0,0 0-5 16,0 2 42-16,-2 2 42 0,-4 3 104 16,-1 4-10-16,2 5 7 0,3 3-66 15,0 2 43-15,2 0-120 0,0 0-16 16,0 0-58-16,0 0 2 0,0 4 0 0,6 5 72 16,6 7 65-16,0 1 22 15,5 0-41-15,2 2-46 0,0-2 0 0,1-2 23 16,0-5-23-16,4-1-1 15,-1-2-2-15,1-4-42 0,2-3 9 0,-4 0-42 16,2 0 23-16,-3 0-9 0,-2-5-31 16,-2-2-12-16,1-1 16 0,-2-4-19 15,2-2-43-15,-6 2-68 0,3 2-281 16,-2-2-42-16,-1 5 306 0,-1 4 238 0,1 3 78 16,4 0 69-16,-2 0 133 15,6 8-16-15,-4 1-101 0,6 1 46 0,-3 0-125 16,-2-3-48-16,-4 1 23 0,-3-4-4 15,-2 0 59-15,-4-3-20 0,-2-1 43 16,-2 0 25-16,0 0 33 0,0 0 48 16,0-1 57-16,0-9-37 0,0-1-231 15,-2-4-19-15,0-1 48 0,-2-3-10 16,4 3-25-16,0-3-7 0,0 2-19 0,0 0-48 16,2 0 35-16,10-2-99 0,-2 0-168 15,4 0 9-15,10-4-36 0,-1 4-79 16,3 2-122-16,-4 5-617 0</inkml:trace>
  <inkml:trace contextRef="#ctx0" brushRef="#br0" timeOffset="126107.93">7670 16692 1733 0,'0'0'341'0,"0"0"-328"0,0 0 0 0,0 0 16 16,0 0 23-16,0 0 16 0,0 0 7 15,0 0-75-15,0 0-4 0,-91 102 2 16,91-88-14-16,6 0-62 0,4-3 27 16,4-1-21-16,-4-1-6 0,4-3-16 15,2-2-3-15,-2-4 32 0,1 0-7 0,-2 0 46 16,0-6 4-16,-3-5 2 0,1-1-38 16,-6-3-34-16,-1 0 57 0,-2 1-1 15,-2 1 36-15,0 3 114 0,0 3 9 16,0 3-6-16,0 2-74 0,2 0-43 15,2 2-18-15,0 0-24 0,4 0 42 16,6 0 75-16,-2 4 42 0,3 0-52 16,0 2-17-16,0-3-6 0,-5 1-38 15,4 0 19-15,-8-4-20 0,2 0 7 16,-2 0-10-16,-2 0 30 0,1 0 38 0,0 0 6 16,-1-2 1-16,0-6 22 15,4-1-10-15,-2 0-29 0,5-3-57 0,0-2-1 16,-1-3 10-16,5 2-10 0,5-2-33 15,2-2 4-15,4 2-26 0,0 4 53 16,-3 2 2-16,-1 6 29 0,-6 1-19 16,4 4-10-16,-8 0-36 0,3 2-12 15,2 7 35-15,0 3-16 0,2 2 29 16,-2 1 0-16,3 2-69 0,-2 0-44 0,2 2-49 16,-2-2-43-16,4-2-42 0,1-1-254 15,-3-7-626-15</inkml:trace>
  <inkml:trace contextRef="#ctx0" brushRef="#br0" timeOffset="126857.65">8708 16514 453 0,'0'0'502'0,"0"0"-241"0,0 0-167 15,0 0-51-15,0 0 45 0,0 0 38 16,0 0-2-16,0 0 13 0,0 0 12 0,0 0-26 16,42 64-51-16,-38-51-8 15,1 0 4-15,2-2-13 0,-5 3-51 0,2-2-2 16,-4-5 46-16,2 3-48 0,0-3 1 16,0-2-1-16,2 3 0 0,-2-1 0 15,0-2-1-15,1 0-15 0,1-1-32 16,-4-1-30-16,2 0 45 0,0-3-44 15,-2 0-4-15,0 2 29 0,0-2 52 16,2 0 19-16,-2 0 14 0,0 0-1 16,0-2-9-16,3-8-23 0,-3-3-136 0,4-2 22 15,-2-2 55-15,2-2 43 0,5 1-49 16,-1 2-52-16,7 0-85 0,-2 3 157 16,3 3 16-16,4 3 29 0,-1 5 2 15,4 2 86-15,-2 0-33 0,3 0 23 16,2 9 20-16,-4 3 28 0,2 4-15 15,-3 0-53-15,1-1 82 0,-6 2-40 16,0-1-29-16,-8 1-16 0,0-6 10 0,-4-2-13 16,-2-1-36-16,0-5-15 15,1 1 12-15,-3-4 26 0,0 0 13 0,0 0-1 16,0 0-12-16,0 0 3 16,2 0 0-16,0 0-10 0,7-12-6 0,5-9-26 15,12-9-223-15,-1-1 62 0,1 1 90 16,0 6 32-16,3 5 10 0,1 4-101 15,0 3 127-15,-10 7 3 0,-4 5 0 16,3 0-28-16,2 0 17 0,2 0 9 16,-1 8-19-16,-2 1 5 0,-2 3 3 15,-4-1 13-15,2 2 0 0,-6 1-33 16,3 2 8-16,-3-2-18 0,4-1-57 0,-2 1-73 16,2-4-48-16,4-3-163 0,-1-3-359 15</inkml:trace>
  <inkml:trace contextRef="#ctx0" brushRef="#br0" timeOffset="127790.74">9738 16466 498 0,'0'0'613'0,"0"0"-291"16,0 0-222-16,0 0-99 0,0 0 43 15,0 0-11-15,0 0 42 0,0 0 12 16,0 0 1-16,0 0-72 0,20 109 40 0,-2-93-8 15,5-3-28-15,1-2 6 0,1-2 3 16,-2-2-19-16,1-4-7 0,-1 0 10 16,0-3 0-16,1 0 58 0,-7 0-33 15,-3-3-37-15,0 0 24 0,-8-1 23 16,-2-2-2-16,-4-3 80 0,0-3-126 16,0-5-32-16,-6 0-20 0,-10-2-39 15,2-3 56-15,-3 3-63 0,-2 0 76 0,4 0-56 16,0 4 52-16,4 3 0 15,7 4-29-15,2-1 25 0,2 4-41 0,15-3-62 16,13 1-69-16,10-3 20 16,2 3 13-16,-4 0 133 0,-8 2 23 0,-3-1-48 15,-1 0 61-15,-3 2 29 0,0-1 56 16,-8 1 22-16,0 0-38 0,-5 2-30 16,-3-1-23-16,-5 3 17 0,0 0 28 15,0 0 76-15,-5 0-7 0,-3 0-29 16,-5 0-36-16,-2 5-65 0,-4 3-36 15,2 5 36-15,0 7 36 0,0 0 9 16,4 1-29-16,3 4 14 0,-1-4-17 0,7 2-10 16,4-2 20-16,0-4-20 0,0-3 55 15,8-1-56-15,5-2 10 0,0-5-12 16,-1-2 0-16,6-1 18 0,-4-3-17 16,6 0 2-16,-6-5 33 0,3-5 6 15,0-1-26-15,0-6 23 0,5-6 71 16,-2-6-55-16,2-9-53 0,-1-8 33 15,-4 0 66-15,-6-2-92 0,-3 6-9 0,-2-4 0 16,-1 0 26-16,-5 0-13 0,0 0-26 16,0 5-71-16,-5 5 10 0,1 4-1 15,-2 5-9-15,0 8 36 0,2 9-20 16,1 4 35-16,-1 1 33 0,2 0 62 16,-2 4-62-16,-1 1-21 0,1 0-47 15,0 15-36-15,-7 16-3 0,3 18 107 16,4 10 117-16,4 6-6 0,0-2-47 0,12-5-22 15,7-8-22-15,1-4-20 16,5-5-18-16,-2-4 15 0,5-8 3 0,2-3 25 16,-1-3 14-16,5-6-39 0,-2-4 74 15,2-3-2-15,-9-7-40 0,-3 0-9 16,-6-3-20-16,0 0 32 0,0 0-12 16,4-3 6-16,-1-2-10 0,-2-3 5 15,-4-5-24-15,-3 0 0 0,-2-2-19 0,-2-5-20 16,-4-1-3-16,-2-2-7 0,0 1 33 15,-12 2-48-15,2 1 46 0,-3 4 18 16,-4 1 0-16,2 6-29 0,-2-1-32 16,0 6-1-16,3 1 36 0,-2 2 7 15,4 0 16-15,2 5-7 0,1 9-42 16,2 3 16-16,3 4 23 0,4-1 13 16,0 6 26-16,11-6-9 0,2 2-17 15,1-3-4-15,6-6-12 0,0-1 3 0,2-5-3 16,1-2 15-16,5-2-1 15,4-3-27-15,8-3-27 0,1-7-18 0,-5-1-79 16,-11 0-62-16,-8 2-146 0,-11 1-658 16</inkml:trace>
  <inkml:trace contextRef="#ctx0" brushRef="#br0" timeOffset="128403.83">10865 16116 79 0,'0'0'561'0,"0"0"-33"15,0 0-332-15,-10-104-60 0,8 75-94 0,-1 2 20 16,1 5 46-16,-2 10-8 0,4 2 56 15,-2 3-45-15,2-1 44 0,-3 2-6 16,1 2-68-16,2 3-42 0,0 1-39 16,0 0-39-16,0 0-35 0,0 13-21 15,9 13 95-15,4 20 184 0,-1 14-6 16,4 4-1-16,-10 2-49 0,-4-9-45 16,-2 0-57-16,0-5-7 0,0-6-3 0,0-3-16 15,2-4-1-15,4-4-21 16,2-5 6-16,4-5-55 0,-4-6-109 0,-2-4-39 15,5-3-23-15,-1 5-76 0,3-4-169 16,-2-3-711-16</inkml:trace>
  <inkml:trace contextRef="#ctx0" brushRef="#br0" timeOffset="133234.3">17066 9592 50 0,'0'0'78'0,"0"0"43"16,0 0 123-16,0 0 24 0,0 0-99 0,0 0-61 16,0 0 3-16,0 0-37 0,0-6-5 15,-2 4-17-15,0 2-51 0,2-2 2 16,0 2 0-16,0 0 23 0,0-1-11 15,0 1-15-15,0 0-17 0,0 0-5 16,0 0 9-16,0 0 9 0,0 0 1 16,0 0-13-16,0 0-20 0,0 5 10 0,0 2 26 15,0 7 137-15,0 6-23 0,-4 11-43 16,-4 10-12-16,-2 0 3 0,0 2-17 16,2-8-22-16,4-6-21 0,-3-5-2 15,5-5-1-15,0-8-28 0,0-2 29 16,2 3 3-16,0-2-3 0,-2-3 0 15,2 1-1-15,0-4 0 0,0-2 0 16,0-1 1-16,0-1 1 0,0 0 15 16,0 0 10-16,0 0 13 0,0 0 6 15,-3 0-2-15,1 0-40 0,2 0-3 0,0 0-42 16,-2 0-14-16,0 0-15 0,0-3-33 16,0-3-150-16,0 0-23 0,2-1-358 15,0 1 217-15,15 34 364 0</inkml:trace>
  <inkml:trace contextRef="#ctx0" brushRef="#br0" timeOffset="135820.44">26204 8482 43 0,'0'0'144'0,"0"0"-43"15,0 0 43-15,0 0 84 0,0 0 16 16,0 0-78-16,0 0-52 0,0 0-35 15,0 0-60-15,15-4 7 0,-13 4 3 16,-2 0 17-16,0 0 3 0,0 0-4 0,0 0 4 16,0 0 0-16,0 0 0 0,0 0 6 15,0 0-3-15,0 0-10 0,0 0-3 16,0-2-13-16,0-1-26 0,0 2 13 16,0-1-13-16,0-3 4 0,0 5 18 15,0-2 1-15,0-3-10 0,0 3-13 16,-2-3-16-16,-2 1-8 0,-1 0 24 15,1 2 55-15,-3-1-13 0,1 1-42 0,0-2-23 16,-5 0-39-16,1 0-36 0,-6 0 40 16,0 3 6-16,-4 1 52 0,0 0-26 15,-4 0-20-15,1 3 27 0,-3 5 16 16,2 1 0-16,4 3-49 0,-4 2 33 16,1 10 29-16,-3 6-10 0,1 8 0 15,4 3 0-15,10-1-26 0,9-7 26 16,2-5 6-16,17-3-6 0,2 2 0 0,0-6-10 15,0-4 10-15,7 0 85 16,4-1-72-16,6-5 16 0,2-1-16 0,-9-10 33 16,-7 0-30-16,-10 0 20 0,0 0-23 15,-2-3 10-15,-2-2-10 0,0-2 39 16,-1-3-1-16,-3-2 14 0,-1-3-65 16,-1 0 30-16,-2-5-21 0,0 3-9 15,0-2-35-15,0 2 35 0,-5 0-7 16,3 4 7-16,0 4-2 0,2 2-4 15,0 3-11-15,0 2 14 0,0 2-46 0,0 0-42 16,0 0-26-16,9 2-3 0,3 6 81 16,5 4 39-16,3 3 44 0,2 4-24 15,4 0-20-15,0 0 29 0,1 4-6 16,9 2 13-16,-6-7-17 0,-2 0 40 16,-5-8-27-16,-4-5 1 0,0 1-7 15,3-2-3-15,-6-4-1 0,0 0 17 0,-8 0 13 16,0 0 23-16,-1-8 9 15,-1-3 7-15,0-2-65 0,1-5 0 0,-3-1 6 16,0-1-45-16,1-4 36 0,-3 3-24 16,2-4 1-16,2-4 0 0,0-1-23 15,10-6-16-15,-4 1 0 0,-2 10-19 16,2 11 13-16,-4 6-49 0,2 1 29 16,-1 4 29-16,4 1-29 0,-2 2-13 0,-3 2 16 15,2 8 10-15,-1 3 23 16,0 4 13-16,-1 2 16 0,-2 3 13 0,0 0 22 15,-1-1 11-15,4 3-1 0,-3-4 17 16,2 1-20-16,3-1-6 0,2-1-34 16,2-2 37-16,-1-2 0 0,6-1-37 15,-4-5 28-15,6-1-11 0,-1-5 36 16,0-3-29-16,2 0-10 0,3 0 10 16,-4-5 20-16,-4-7-17 0,-3-3-28 15,0-2 48-15,0-8-46 0,-5-10 59 0,1-11-62 16,-4-5 0-16,-7-5-13 0,0 1 13 15,-7 0-35-15,-6-1 33 16,-1 2-8-16,-1-2 10 0,-3 3 24 0,4 0-24 16,2 6 0-16,0 11 6 0,4 8-6 15,2 12 0-15,2 5 13 0,-1-2 16 16,1 4-26-16,-1 1 20 0,3 4-23 0,2 4-71 16,0 0-42-16,0 0-50 0,0 6-15 15,0 9 116-15,0 14 62 0,0 19 75 16,0 13 9-16,0 5-12 0,0 2 2 15,0-7-38-15,0 1 22 0,0-6-16 16,0-3-16-16,7-12-5 0,-3-10-21 16,1-8 0-16,1-11-20 0,-2-5 17 15,0 0 1-15,0-1 2 0,0 0-2 16,-2-4 2-16,1-1 16 0,0-1 26 16,-3 0 29-16,2 0 36 0,4-11 64 0,2-15-113 15,5-20-58-15,0-10-155 0,-3-5 55 16,-3 4-74-16,-3 5 83 0,0 6 36 15,0 6-62-15,0 7 23 0,-1 14 58 16,-1 8-52-16,-2 5 79 0,0 5-14 16,2-2 23-16,-2 3-94 0,2 8-118 15,3 19-26-15,-3 13 219 0,2 13 19 16,-2 6 39-16,0 1 65 0,0-6-13 16,2-3-29-16,2-7-29 0,6-6-30 0,-2-7 19 15,-2-10-22-15,-2-8 0 0,1-3 1 16,4-1 15-16,-3 1 7 15,5-3 9-15,2 1 1 0,0-4-7 0,1-2 13 16,4-2 23-16,-1 0-10 0,0 0-20 16,2-4 27-16,-1-3-57 0,0-5 20 15,0 0-19-15,-2 1 36 0,0-2-39 0,-6 0 6 16,1 1-6-16,-4 3 12 16,-3 1-11-16,-4 4 17 0,0 4 31 0,-2 0 3 15,0 0-28-15,0 0-24 0,0 0-42 16,3 0 6-16,1 0-6 0,2 8 42 15,2 1 32-15,8 4-12 0,0 0-17 16,4 3-3-16,1-3 27 0,0 2-27 16,6-1-75-16,-1-2-68 0,0-5-12 15,-1 1-80-15,-6-3-116 0,-2-5-422 16</inkml:trace>
  <inkml:trace contextRef="#ctx0" brushRef="#br0" timeOffset="136016.47">27418 8338 1356 0,'0'0'325'16,"0"0"-169"-16,0 0-156 0,0 0-65 0,0 0-35 15,0 0-5-15,0 0 24 16,0 0 23-16,0 0 15 0,81 8-175 0,-63-1-336 15,-4-3-59-15</inkml:trace>
  <inkml:trace contextRef="#ctx0" brushRef="#br0" timeOffset="136696.79">27975 8066 191 0,'0'0'633'0,"0"0"-372"0,0 0-30 0,0 0-134 16,0 0 24-16,0 0-66 0,0 0-9 16,0 0-4-16,0 0-19 0,0 0-23 15,-51-26-104-15,51 50 104 0,0 14 91 16,2 7 16-16,4 7-55 0,2-3-16 15,1-3 15-15,-1 2-50 0,3 2 1 16,2-3 1-16,-3 1 10 0,-2-2-13 16,0-4-32-16,-6 1-131 0,-2-4 7 0,0-4-94 15,-2-7-109-15,-8-9-215 16</inkml:trace>
  <inkml:trace contextRef="#ctx0" brushRef="#br0" timeOffset="136859.35">27765 8533 1269 0,'0'0'212'0,"0"0"-89"15,0 0-45-15,0 0 20 0,0 0-98 0,24-111-81 16,15 92 12-16,23 0-9 0,7 4-32 16,8 7-24-16,-5 4-45 0,-14 4-372 15,-18 0 124-15</inkml:trace>
  <inkml:trace contextRef="#ctx0" brushRef="#br0" timeOffset="136992.24">28367 8465 463 0,'0'0'743'0,"0"0"-456"15,0 0-242-15,0 0 4 0,0 0 94 0,0 0-81 16,0 0-28-16,-4 99-32 0,15-78 26 16,3 0-15-16,6 4-13 0,1-7-49 15,2-1-179-15,0-2-240 0,-7-12-656 16</inkml:trace>
  <inkml:trace contextRef="#ctx0" brushRef="#br0" timeOffset="137145.8">28367 8173 1500 0,'0'0'218'0,"0"0"-218"16,0 0-97-16,0 0-203 0,0 0 66 15,0 0-11-15,0 0-84 0,0 0-85 0</inkml:trace>
  <inkml:trace contextRef="#ctx0" brushRef="#br0" timeOffset="138284.78">28858 8412 72 0,'0'0'221'0,"0"0"-9"0,0 0 72 15,0 0-75-15,0 0 19 0,0 0-88 16,0 0-62-16,0 0 23 0,-101 106-75 0,99-85-4 15,2 4-18-15,0-3 25 16,4-1-26-16,10 1 20 0,2-5-21 0,4-2 24 16,3-2 13-16,1-1-6 0,0-5-31 15,4-1-2-15,-2-4 0 0,-3-2-30 16,-1 0 30-16,-4 0 29 0,2-2-6 16,-6-4 19-16,0 1-13 0,-4-1 26 15,-4-2-6-15,1-1 0 0,-3-3 6 16,-2-1-55-16,-2 0 0 0,2-1 26 15,-2 4-10-15,0-1 13 0,0 4-9 0,0 1 15 16,0 4 17-16,0 2-52 0,0 0-45 16,2 0-59-16,0 0-3 0,5 0 29 15,-1 0 76-15,1 4 2 0,1 1 19 16,0 1 11-16,-1 2-11 0,0 2-16 16,-3-5 20-16,0 3 0 0,0-2 3 15,-2 0-25-15,2-1-1 0,0-1-4 16,0-1 2-16,1 3 2 0,4 0-2 0,-1-1-34 15,-2 0-100-15,3-1-137 16,-5-1-98-16,-2-3-382 0</inkml:trace>
  <inkml:trace contextRef="#ctx0" brushRef="#br0" timeOffset="138856.23">29083 8204 1203 0,'0'0'296'0,"0"0"-192"16,0 0 20-16,0 0 16 0,0 0 57 16,0 0-54-16,0 0-36 0,0 0-29 15,0 0-27-15,0 0-51 0,-26-26-41 16,30 26-39-16,0 0-47 0,3 0-64 16,1 0-98-16,3 5-183 0,8 7-95 0,1-4 55 15</inkml:trace>
  <inkml:trace contextRef="#ctx0" brushRef="#br0" timeOffset="139433.66">29662 8480 1083 0,'0'0'697'15,"0"0"-350"-15,0 0-256 0,-145-4-52 16,105 13 32-16,11-1-6 0,5-1-20 15,12 4-19-15,1-4-26 0,6 4-84 16,1 5 0-16,4 3 45 0,0-2 10 16,4 2-98-16,10-1 30 0,0-4-33 15,3-2 129-15,3-3-44 0,-4-3-43 16,0-1 29-16,-4-5-9 0,-4 0 68 16,-2 0 59-16,4-8 2 0,-4-2 11 15,0-1-36-15,0-4 9 0,1 5 82 16,-3 0-43-16,-2 2 16 0,1 5 59 0,-1-1-33 15,0 4-100-15,0 0-26 0,2 0-74 16,7 0-20-16,5 0-3 0,8 0 61 16,2 0 7-16,1 0 28 0,-4 1-22 15,3 2 4-15,-3-2-46 0,-1-1 41 16,-4 0 24-16,2-4 36 0,-3-3 3 16,-5-7 29-16,6-1-46 0,-4-9 82 15,2-11-88-15,-4-9 46 0,-6-6-61 0,-6-3 70 16,-2-1 97-16,-10-1-113 0,-4-2-20 15,-2-6-12-15,-6-1 12 0,1 3-35 16,-3 0 35-16,0 0 1 0,4 3-37 16,0 1 2-16,5 10 20 0,5 12 5 15,3 13 67-15,4 10-6 0,1 4-68 16,4 4-2-16,0 3-17 0,0-1-151 0,0 2-48 16,6 11 28-16,6 23-29 0,2 34 200 15,3 17 52-15,0 19 54 0,2 4-57 16,-3-4 31-16,-2 0-27 0,1-4-53 15,-2-8 0-15,-1-13-1 0,5-9-33 16,1-9-140-16,-4-10-33 0,4-3 0 16,-6-13-79-16,-4-11-58 0,1-10-334 15,-7-9-125-15</inkml:trace>
  <inkml:trace contextRef="#ctx0" brushRef="#br0" timeOffset="140812.82">25876 9687 1347 0,'0'0'426'0,"0"0"-195"0,0 0-66 0,0 0-165 16,0 0-122-16,0 0-50 0,0 0 172 15,0 0 49-15,0 0 32 0,-10 90 46 16,2-44-69-16,0 0-26 0,1-5 16 15,0-12-47-15,5-8-2 0,0-8 1 0,0-5-12 16,2-2 12-16,0 0 0 16,0-2 13-16,0-2 13 0,0-2 9 0,0 0 7 15,0 0 4-15,0 0-7 0,2 0 2 16,0 0-5-16,7-12 16 0,8-10-52 16,11-17-152-16,8-5-97 0,4-2 142 15,1 11 55-15,-6 13-36 0,3 8 59 16,0 6 29-16,1 8 6 0,-1 0 40 15,-4 8 6-15,2 8-50 0,-2 4 11 16,0 2 6-16,1 2 11 0,-6 3 13 16,3-2-41-16,-2 0 18 0,0-4-16 0,-2-3 9 15,2-5-4-15,0-2 11 0,3-4-18 16,-7-2 17-16,0-4 4 0,-9-1-21 16,-2 0 11-16,2 0 6 0,3-3-19 15,-4-3-1-15,-4-4 1 0,2-1 3 16,-6-3 45-16,-2-3-48 0,-4-3-43 15,-2-11 41-15,-2-6-43 0,-6 6 32 16,-4 7-75-16,0 9 88 0,4 6 0 16,-2 1 55-16,-4 1-55 0,2-2 1 15,2 5-3-15,1 4-37 0,-4 0-51 0,5 2 5 16,-3 9 66-16,-1 4-4 0,0 3 23 16,6 7 78-16,4 0-42 0,2-1 51 15,0 4-19-15,2-8-39 0,9 5-12 16,4-4-15-16,2 1-1 0,2-3 33 15,2-4-18-15,3-3 1 0,-4-3 7 16,6-4-24-16,0-2-25 0,-3-2-5 16,1-1 5-16,-4 0 11 0,-2-5 11 15,-2-5-17-15,0-1 19 0,-2-5-45 16,-3-1-31-16,-3-3-17 0,3-2 55 0,-4 1-13 16,-3 0 19-16,-2 2-3 0,0 6 36 15,-2 5 30-15,2 4 48 0,-2 3-7 16,0 1-71-16,4 0-69 0,2 8 7 15,6 2 62-15,2 6 110 0,5 6-38 16,2 2-72-16,1-2 35 0,1 1-14 16,-1-4-19-16,2-1-1 0,2-1 24 15,0-4-24-15,-1-4 21 0,-1-2-21 0,-6-4 28 16,2-3-13-16,-8 0-15 0,-3 0 3 16,-3 0 21-16,1-5 18 0,-3-3-43 15,0-3-44-15,1-1 9 0,-3-3 9 16,-2-1-81-16,0 1 52 0,0 3 51 15,0 4-9-15,0 1 13 0,2 5-6 16,0 2 6-16,4 0-84 0,4 0-7 0,6 9 91 16,2 2 45-16,4 0-6 0,-1 4-26 15,3-1 13-15,-4-4-26 0,0-1 11 16,-6-1-9-16,0-5 35 0,-6-1-5 16,-2-2 43-16,-2 0 19 0,1 0 29 15,-3-5 42-15,2-5-123 0,1-5 103 16,-1-1-93-16,-2-3 6 0,0 1 51 0,-2 0-96 15,0-2-26-15,2 0-19 0,0 1 19 16,5-3-42-16,1 2-83 0,7-1-98 16,8-3 22-16,9 2-45 0,9 0-115 15,-5 8-297-15</inkml:trace>
  <inkml:trace contextRef="#ctx0" brushRef="#br0" timeOffset="141312.43">27886 9932 1669 0,'0'0'296'0,"0"0"-225"16,0 0-71-16,0 0-16 0,0 0 16 15,-115 5 28-15,101-3 18 0,8 0-20 16,2 0-26-16,4 4-26 0,0-1-55 16,0 6 45-16,4 2-65 0,2 3-16 15,8 1 17-15,0-2-8 0,4-2-22 16,3-4-56-16,0-5-12 0,4-4-53 15,-1 0 94-15,-3-2 157 0,2-5 284 16,-4-1 32-16,5-1-98 0,-6 1-19 16,6 1-17-16,0-4-43 0,-1 2-9 0,7-1-30 15,6-1 27-15,6-3-46 0,3 1-20 16,-3 0-9-16,-10 2-50 0,-11 4 43 16,-1 2-3-16,-4 1-29 0,4-4 0 15,0-1-13-15,4-4 15 0,-5-1-14 16,0-5 14-16,-4-6 11 0,-2-13-23 15,-4-4 58-15,-3-6-61 0,-6 2 58 16,0 2-113-16,-4-6 75 0,-7-1-20 0,-4-5 0 16,-6-1-3-16,-3-2 3 15,-8 6 19-15,3 2 3 0,6 16 94 0,3 14-81 16,14 7 190-16,2 12-101 0,2 0 7 16,2 0-131-16,0 2-116 0,0 13-140 15,0 28-65-15,4 32 231 0,9 19 90 16,2 10 100-16,1 6-52 0,2-9-26 15,-4 1-21-15,-1-6 30 0,0-7-31 16,-7-9-190-16,0-11-43 0,1-8-74 16,-3-9-2-16,0-8-61 0,1-15-415 15,-5-10 114-15</inkml:trace>
  <inkml:trace contextRef="#ctx0" brushRef="#br0" timeOffset="142469.68">26126 10880 1367 0,'0'0'410'16,"0"0"-170"-16,0 0-143 0,0 0-97 16,0 0-120-16,0 0 120 0,0 0 49 15,0 0 94-15,0 0-14 0,-12 106 7 16,12-57-10-16,6-2-32 0,2-7-1 0,-6-14-93 15,0-6-1-15,0-8-20 0,-2-1 21 16,0-4 20-16,2-1-20 0,-2 0-13 16,0-5-24-16,2-1 37 0,-2 0 39 15,2 0-36-15,0 0-1 0,2 0-2 16,5-7 45-16,8-14-45 0,12-14-183 16,7-3-111-16,5-1 64 0,-3 6 158 15,0 13-28-15,-4 5 2 0,-4 8 82 16,-9 3-16-16,-3 4 32 0,-6 0 0 15,6 2-30-15,2 5 30 0,4 7 75 0,1 3 19 16,3 2-39-16,-2 2-6 16,-2 0 0-16,4 0-17 0,-2-3-32 0,1-3 2 15,9-2 34-15,3-2-33 0,-1-9 33 16,0-2-20-16,-10 0-3 0,-7 0 0 16,-6 0 6-16,-5-2-6 0,1-5 10 15,-1 1-7-15,2-4 68 0,-8-1-45 16,0-1-20-16,-4-6-19 0,0-1-35 0,0 0 34 15,-6 0-72-15,-3-1 72 16,-4 5-64-16,3 3 32 0,-3 3 33 0,2 4 88 16,3 1-87-16,1 2-1 15,3 2-52-15,0 0-13 0,0 7 1 0,-2 6 64 16,-2 11 25-16,6 8 99 0,2 6-82 16,0-3 3-16,10-11-43 0,-2-7 0 15,0-7 1-15,5 1 17 0,2 3-18 16,4-3-2-16,5-4 45 0,-2 0-41 15,6-3-3-15,-2-4-1 0,-3 0-39 0,3-4 6 16,-4-6 11-16,0-2 20 0,0-2 2 16,-1-10 0-16,0-6 0 0,0-16-36 15,-7-5-16-15,-2-5-16 0,-10 1-3 16,-2 0-10-16,0 2-10 0,-2 0 7 16,-4 4 41-16,-6 3 24 0,2 13-23 15,0 13 42-15,3 8 61 0,-2 6 160 0,5 0-159 16,0 4 48-16,0 2-110 15,2 0-65-15,-1 14-117 0,-1 16 182 0,4 22 10 16,0 9 120-16,9 8-26 0,3-1-49 16,6-2 13-16,-4-5-52 0,4-4-1 15,-6-9-14-15,0-14-1 0,0-11 0 16,-6-8-3-16,-2-5 3 0,2-1-36 0,-1-3 7 16,-1-3 29-16,-2 0 3 15,-2-3 65-15,2 0 45 0,0-8 78 0,2-15-104 16,1-12-87-16,-3-14-68 0,0-4 68 15,-2-3 13-15,0 3 42 0,0-2-55 16,4 3 0-16,3 3-42 0,5 0 29 16,8 7-38-16,2 6 18 0,4 6-147 15,6 8 40-15,5 5 24 0,1 10-27 16,6 7 20-16,3 0-137 0,-5 13-33 16,-8-1-342-16,-13-4-50 0</inkml:trace>
  <inkml:trace contextRef="#ctx0" brushRef="#br0" timeOffset="142859.22">27694 11097 1228 0,'0'0'709'15,"0"0"-492"-15,0 0-217 0,0 0-45 16,0 0 45-16,0 0 45 0,0 0-19 16,0 0 7-16,0 0-20 0,0 0-12 15,11 66-1-15,1-61 32 0,4 0-32 16,0 2-13-16,4-2-100 0,-4-1 38 0,-1-4-55 15,0 0-55-15,-2 0-10 0,-3 0 16 16,1-6-36-16,-4 1 176 0,-3 0 39 16,-2 4 225-16,0 1 9 0,-2 0-58 15,4 0-72-15,0 0-85 0,8 0 7 16,8 8 29-16,8 1 26 0,12 2-42 16,1 0-37-16,-3-1 44 0,-2-5-24 15,-7-5-19-15,3 0 42 0,-4 0-26 0,-7 0 11 16,-6 0 18-16,-4-5-19 15,-1 1 7-15,-2-5 3 0,2 1 80 0,-4-3 1 16,-4 0-27-16,-2-4-73 0,0-3 54 16,-4 0 67-16,-7 1-26 0,-4-3-27 15,3 1-88-15,-6 1 0 0,8 5-125 16,-1 0 48-16,1 1-51 0,1 0-143 16,4 5-7-16,3-3 54 0,2 5-133 15,0-1-105-15,0 3-554 0</inkml:trace>
  <inkml:trace contextRef="#ctx0" brushRef="#br0" timeOffset="143195.59">28420 11110 257 0,'0'0'609'0,"0"0"-430"16,0 0-42-16,0 0-26 0,0 0-56 15,0 0-16-15,30 107-39 0,-17-91 30 16,1-1 9-16,8-2-37 0,-4-2 34 16,2-6-1-16,-1-1-18 0,-2-2 15 15,-2-2-30-15,-5 0 18 0,1 0 9 16,-2-6-6-16,-3-6 19 0,-4-1 72 16,0-4-75-16,-2-1-19 0,0-8 12 0,-10-5 10 15,-10-7 10-15,-5 2-39 0,1 6 22 16,8 6-34-16,0 10 1 0,8 6 73 15,-2-2-1-15,-3 2-38 0,0 1-36 16,-2 5-49-16,5 2-132 0,-1 0-50 16,3 3 33-16,5 9-24 0,3 1-123 15,3 1-320-15,5-4 327 0</inkml:trace>
  <inkml:trace contextRef="#ctx0" brushRef="#br0" timeOffset="143665.71">28791 10969 16 0,'0'0'1559'0,"0"0"-1244"0,0 0-315 16,0 0-91-16,0 0-45 0,0 0 136 15,0 0 107-15,35 102 0 0,-23-54-25 16,4 1-24-16,-2-3-39 0,-2-6-2 16,6 2-17-16,-4-2 0 0,2-5-4 15,-6-9 4-15,-1-9-1 0,-5-5-12 0,0-6-68 16,-2-2 26-16,0-1 25 0,0 0 30 15,-2-3 65-15,0 0 61 0,0-5 36 16,0-7-116-16,-4-8 9 0,-4-9-37 16,-1 3-18-16,3 1-3 0,2 1 3 15,2 8 29-15,0-2 10 0,2 3-38 16,0 2 38-16,0 3-39 0,8 4-88 16,5 0-22-16,4 0 23 0,4 1-30 0,-2 3 16 15,0 2 27-15,-2 0-4 0,-4 0-20 16,-5 0 53-16,-4 0 22 0,-1 0 4 15,-3 0 19-15,0 0 36 0,0 0 7 16,0 0 5-16,0 0 11 0,0 0 6 16,0 0 19-16,0 0 14 0,-3 0 2 15,1-2-3-15,2 0 10 0,-2-4-46 16,2 1-60-16,0-4 75 0,0 1-8 0,0-1-65 16,4-3 29-16,5-3-3 15,2-3-48-15,2-1 19 0,1 0-58 0,6-2 16 16,0 2-42-16,2 0 42 0,5-2-68 15,9-2 16-15,4 1-20 0,6 6-158 16,-11 3 47-16,-11 4-120 0,-12 2-483 16</inkml:trace>
  <inkml:trace contextRef="#ctx0" brushRef="#br0" timeOffset="144252.24">29577 10565 1368 0,'0'0'380'16,"0"0"-380"-16,0 0-78 0,0 0 78 16,-2 114 111-16,-4-61-7 0,2 5-10 15,-3-6-36-15,1 0-32 0,-5 2-9 0,1-4 22 16,-4-1-39-16,0-3 16 16,1-7-10-16,2-8-6 0,3-14 13 0,4-4-13 15,2-6 12-15,0-3-12 0,0 0 0 16,2-1 11-16,0-3 38 0,0 0 54 15,0 0 65-15,0-1 7 0,0-7-34 16,8-9-141-16,9-10-109 0,12-12-33 16,12-6 13-16,3-2 57 0,8 3-47 15,-4 4 34-15,1 3 85 0,-11 9 2 16,-10 6 20-16,-13 11 49 0,-7 3-41 0,1 3-30 16,-3 0 0-16,-3 2 22 0,-3 3 7 15,0 0-28-15,-9 0-1 0,-8 0-22 16,-13 12 20-16,-11 15 2 0,-1 7 51 15,-3 9-2-15,7 0 51 0,13-3-100 16,6 1 0-16,10-13-25 0,5-6 24 16,4-4 0-16,0-7-2 0,4 2 3 15,9 3 13-15,4 1 55 0,6-4-42 0,11 2 35 16,5-9-26-16,3-3 7 16,-2-3 5-16,1 0-45 0,-5-8-1 0,4-4 15 15,1-3 13-15,1-3 16 0,0-1-23 16,5-1-21-16,-5-4 31 0,-1 2-32 15,-3 3-1-15,-10 6-21 0,-7 4 19 16,-8 8 3-16,-3-1 32 0,4 2-32 16,-2 0-20-16,3 3-63 0,-2 9 9 0,-3 3 32 15,-1 8-10-15,-5-2 33 16,-4 4-13-16,0 4-4 0,-13-1-73 0,-2 3 11 16,0-5-18-16,3-4-46 15,4-7-26-15,-2 2-50 0,0-3-77 0,2-3-275 16,4-5-160-16</inkml:trace>
  <inkml:trace contextRef="#ctx0" brushRef="#br0" timeOffset="144931.8">28974 11056 232 0,'0'0'792'0,"0"0"-414"0,0 0-248 15,0 0-33-15,0 0-15 0,0 0-82 16,0 0 32-16,0 0 33 0,0 0 6 15,0 0 17-15,19 124-23 0,-19-87-20 16,0-8-15-16,0-6-21 0,0-7-9 16,0-5 0-16,0 0-1 0,0 0 0 0,0-3 1 15,0-2 3-15,0-3 0 0,0-3 26 16,0 0 23-16,0 0 45 0,0 0 58 16,0 0 32-16,0-9 29 0,0-2-206 15,0-6-10-15,4-6 0 0,6-6 16 16,4-7-16-16,5-2-18 0,9 0-47 15,4 0 20-15,0 1-68 0,4 3 4 16,0 5-50-16,-1 2 14 0,3 8-69 0,-3 8 3 16,-7 5-92-16,-10 4-244 0,-4 2-138 15</inkml:trace>
  <inkml:trace contextRef="#ctx0" brushRef="#br0" timeOffset="146386.4">30277 11086 82 0,'0'0'234'0,"0"0"151"0,0 0-222 0,0 0 75 15,0 0-153-15,0 0 87 0,0 0-126 16,0 0 97-16,0 0-91 0,41-100 39 16,-41 86-55-16,0 2-10 0,0-2-10 15,0 3 20-15,-2 0-20 0,-2 1 4 16,4 2-17-16,-3 1-3 0,3 1 32 16,0 0 23-16,0 4-25 0,0 0-27 15,0 2-3-15,0 0-3 0,0 0-36 0,5 0-16 16,1 4 29-16,9 6 26 0,0 1 77 15,4 2-18-15,4 6-23 0,3 5 25 16,-3-2 24-16,7 5-11 0,-2 0-3 16,-8-3 26-16,4 0-64 0,-7-2-31 15,-2-2 8-15,-6 1-10 0,-3-4-26 16,-6-5 25-16,0 1-22 0,-2-4 8 16,-11 0 14-16,-11 3-30 0,-12 4-15 15,-16 0-25-15,-5 1-55 0,3 0-56 16,7-6-10-16,13-4-9 0,7-3-154 0,8-2-424 15</inkml:trace>
  <inkml:trace contextRef="#ctx0" brushRef="#br0" timeOffset="147236.99">29527 11072 509 0,'0'0'352'0,"0"0"-209"0,0 0-120 16,0 0 39-16,0 0 3 0,0 0 56 16,0 0-8-16,0 0-34 0,0 0-14 15,0 0-7-15,4-5-9 0,-6 5-7 0,0 0 4 16,0 0 3-16,-4 0-4 0,4 5-9 15,-4 5 16-15,-2 1 48 0,-2 6 4 16,-4 0-49-16,2 4-51 0,1 2 25 16,1-5-7-16,-1 3-22 0,0 0-2 15,3-2-20-15,2-2 19 0,0-1 3 16,0-5 0-16,4-1 0 0,2-1-55 16,0-1-49-16,0 0-16 0,0-1-55 0,2 1-30 15,1-2-117-15,2-1-421 0</inkml:trace>
  <inkml:trace contextRef="#ctx0" brushRef="#br0" timeOffset="148452.85">30193 11093 434 0,'0'0'655'0,"0"0"-414"16,0 0-88-16,0 0-98 0,0 0 62 15,0 0-19-15,0 0-23 0,106-101 80 16,-91 86-90-16,2-2-64 0,-2 0 61 0,-3 0-62 16,2 2-49-16,-4 3-19 15,-2-2-32-15,-2 7-50 0,2 0-74 0,0 4-89 16,-4 0-698-16</inkml:trace>
  <inkml:trace contextRef="#ctx0" brushRef="#br0" timeOffset="153714.11">26943 8270 168 0,'0'0'183'16,"0"0"-62"-16,0 0-33 0,0 0 147 0,0 0-33 15,0 0-56-15,0 0-55 16,0-3-39-16,0 1-12 0,0 2 2 0,2 0-3 15,2 0-3-15,-2 0-14 0,-2 0-20 16,2 0-2-16,-2 0-3 0,2 0-10 16,-2 0-3-16,0 0 3 0,0 0 11 15,0 0-11-15,0 0 13 0,0-1 1 16,2 1 12-16,-2 0 16 0,0 0 14 16,2 0 2-16,3-2 4 0,4-3 3 15,5-2 13-15,14-3-52 0,8-1 20 16,7-2-32-16,-3 1 31 0,-2 3-6 0,0-1-25 15,1 3 22-15,-1 1 9 0,-9-1-7 16,-5 5-25-16,-8-3-3 0,-2 4-81 16,-2 0 35-16,0 1 0 0,-2-3-48 15,-4 3-14-15,-4 0-97 0,-2 0-203 16,-4 3-172-16</inkml:trace>
  <inkml:trace contextRef="#ctx0" brushRef="#br0" timeOffset="155302.77">27486 8374 36 0,'0'0'137'0,"0"0"16"0,0 0 20 16,0 0-46-16,0 0 17 0,0 0-21 15,0 0-28-15,0 0-7 0,0 0-10 16,3-1-10-16,-3-1-6 0,0 2-6 15,0 0-1-15,0 0 0 0,0 0-3 16,0 0-6-16,0-2-10 0,0 2-14 16,0 0-5-16,-3 0-17 0,3 0-3 0,-2 0-24 15,2 0 1-15,-5 0-6 0,5 0 3 16,0 0-4-16,-2 0 7 0,2 0-3 16,0 0 3-16,0 0-4 0,0 0 4 15,0 0 0-15,0 0 7 0,0 0 16 16,0 0-1-16,0 0-12 0,0 0 15 15,0 0 1-15,0 0 3 0,0 0 20 16,0 0-7-16,0 0 4 0,0 0-4 16,0 0 7-16,0 0 13 0,0 0 19 15,2 0-6-15,-2 0-7 0,5 0-3 0,-5 0 10 16,0 0-10-16,2 0-10 0,-2 0-6 16,0 0 0-16,0 0-1 0,0 0-2 15,0 0-4-15,0 0-3 0,0 0-11 16,0 0 2-16,0 0-4 0,0 0-19 15,0 0-39-15,0 0-37 0,0 0-44 16,0 0-37-16,0 0-62 0,-2 0-130 16,-3 0-92-16,12 0 184 0</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7:56.913"/>
    </inkml:context>
    <inkml:brush xml:id="br0">
      <inkml:brushProperty name="width" value="0.05292" units="cm"/>
      <inkml:brushProperty name="height" value="0.05292" units="cm"/>
      <inkml:brushProperty name="color" value="#002060"/>
    </inkml:brush>
  </inkml:definitions>
  <inkml:trace contextRef="#ctx0" brushRef="#br0">6194 9251 528 0,'0'-9'388'0,"0"3"17"16,0 2-197-16,0 1-150 0,2-1-19 15,-2-1-39-15,0 5-5 0,0-2 5 16,0 2 0-16,0 0 0 0,0-3-2 16,0 1-2-16,-2 0 4 0,0 2-4 15,0-1 4-15,-2 1-26 0,2 0-26 16,0 0-32-16,0 0-26 0,2 0 51 15,-2 0 0-15,-1 0 0 0,-1 0 20 16,2 0-131-16,0 0-14 0,2 0-66 16,-2 0-7-16,0 0 92 0</inkml:trace>
  <inkml:trace contextRef="#ctx0" brushRef="#br0" timeOffset="29247.9">6615 4899 147 0,'0'0'172'0,"0"0"-40"16,0 0 302-16,0 0-368 0,0 0-14 15,0 0 53-15,0 0 91 0,0 0-53 16,0 0 19-16,-8-34-162 0,8 32-3 15,0 2-22-15,0 0 18 0,0 0-32 0,-2 0 13 16,2 0 20-16,0 0-1 0,0 0 1 16,0 0 0-16,0 0 1 15,0 0 5-15,0 0 2 0,-2 0 50 0,2 0 13 16,-6 0-33-16,4 0-32 0,-2 0-4 16,-2 0-1-16,0 0-79 0,-5 0 33 15,0 0 25-15,1 0 0 0,1 0 26 16,1 0 0-16,2 0 22 0,-1 0 16 15,0 0 8-15,3 0 12 0,2 0 32 0,0 0 116 16,0 0 29-16,2 0-66 16,0 0-50-16,0 0-32 0,0 0-13 0,0 0-14 15,0 0-17-15,0 0-19 0,0 0-18 16,2 0 18-16,2 0-18 0,-2 0-6 16,0 0-58-16,5 0-52 0,4 0 110 15,8 0 67-15,19 4 164 0,20-1-102 16,9 3 75-16,12 0-91 0,1-3-46 15,-1 1-21-15,-3 0-16 0,3-1-27 16,0-3 15-16,-5 0 4 0,3 0 42 16,-5 0-58-16,-5 0 155 0,-3 0-38 0,2 0-47 15,-7 0-30-15,-4 0-41 16,1-7-3-16,-7 5 46 0,-3-3-19 0,-3 3-28 16,-9-2 28-16,-8 0-26 0,-8 0 21 15,0 3-4-15,-2-3-1 0,6-2 0 16,-1 4 24-16,-4-3 111 0,-2 3 40 15,-5-3-127-15,0 1-26 0,2 1-10 16,-4 1-28-16,2-2-3 0,1 2-3 0,0 0 3 16,-5-1 16-16,-2 1-12 0,1 0 11 15,-1 0 1-15,-2 2 15 0,0-2 19 16,0 2-7-16,0 0-29 0,-2 0-11 16,0 0-3-16,0 0 0 0,0 0-3 15,0 0-11-15,0 0-17 0,0 0-4 16,0 0 0-16,0 0 0 0,0 0 0 0,0 0 0 15,0 0-2-15,0 0-9 16,0 0-29-16,0 6-105 0,0 3-173 0,-8 9-324 16,-11 1-79-16,-3-2-726 0,-10-5 411 0,113-93 1071 15</inkml:trace>
  <inkml:trace contextRef="#ctx0" brushRef="#br0" timeOffset="41236.9">8750 4998 574 0,'0'0'289'0,"0"0"-20"0,0 0-243 15,0 0-26-15,0 0 0 0,0 0 6 0,0 0 73 16,0-10 77-16,0 8-84 0,0 1 102 15,0 1 26-15,0 0-60 0,0-2-51 16,0 2-13-16,0 0 6 0,0 0 5 16,0-2-18-16,2 0-65 0,0 0-4 15,0 0 87-15,-2 2 24 0,3-1-51 16,-3-2-56-16,3 3 0 0,-1 0-4 16,-2 0 0-16,0 0-2 0,0 0 0 15,0 0-2-15,0 0 0 0,0 0-20 16,0 0-6-16,2 0-19 0,-2 0-31 0,2 0-51 15,0 0-76-15,-2 0-86 0,2 0-43 16,-2 0-87-16,0 0-89 0,0 0 149 16</inkml:trace>
  <inkml:trace contextRef="#ctx0" brushRef="#br0" timeOffset="50592.45">6638 9490 350 0,'0'0'428'0,"0"0"-179"15,0 0-27-15,0 0 174 0,0 0-88 16,0 0 145-16,0 0-304 0,-11-38 88 15,9 30-94-15,0 3 80 0,0-1-8 16,0 1-66-16,0 1 18 0,0-2-27 16,0 2-58-16,0-1-46 0,2 2-6 15,0 1-30-15,0 2-5 0,0 0 5 0,0 0 54 16,0 0-20-16,0 0-34 0,0 0-48 16,0 0-28-16,0 0 5 0,0 0 20 15,0 0 15-15,0 0 16 0,0 0 15 16,0 0-16-16,0 0 0 0,0 0-6 15,0 0 0-15,0 0 0 0,0 0-5 16,0 0 0-16,0 0 26 0,0 0-15 0,0 0 17 16,0 0 0-16,0 0 1 0,0 0 1 15,0 0-19-15,0 0-1 0,0 0-11 16,0 0 5-16,0 0-17 0,0 0-12 16,0 0 7-16,0 0-1 0,0 0-12 15,0 0-31-15,0 0-105 0,0 0-129 16,0 2-110-16,0 3 68 0,0 0 247 15,2 1 117-15,0 1-188 0,2 1-356 0,0 1 50 16,0-3 146-16</inkml:trace>
  <inkml:trace contextRef="#ctx0" brushRef="#br0" timeOffset="55781.66">3795 7940 163 0,'0'0'270'0,"0"0"33"0,0 0-112 16,0 0-8-16,0 0 175 0,0 0-28 16,-2-3-94-16,2 3-65 0,0-2-84 15,0 2-43-15,0 0-40 0,0 0 0 16,0 0 2-16,0 0 19 0,0 0-19 16,0 0 1-16,0 0 18 0,0 0 0 15,0 0 6-15,0-2 19 0,0 2 11 0,0 0 5 16,0 0 13-16,0 0 0 15,0 0-12-15,0-2-15 0,-2 2-52 0,2-2-41 16,0 1 12-16,0 1 29 0,0 0-4 16,0 0-21-16,0-3-17 0,0 3-25 15,0 0-24-15,0 0-6 0,0 0-34 16,0 0-87-16,0 0-254 0,-2 3-277 16,-2 2 177-16,2 1 262 0,10-17 235 0</inkml:trace>
  <inkml:trace contextRef="#ctx0" brushRef="#br0" timeOffset="62254.26">4027 7914 84 0,'0'0'85'0,"0"0"199"15,0 0 98-15,0 0-81 0,0 0-14 16,6-11-93-16,-4 7-194 0,-2 0-45 0,2 2 0 16,0-2 45-16,-2 4 122 0,0-2 53 15,3 2-67-15,-3 0-57 0,0-2-51 16,2 0 0-16,0 1 0 0,-2-3-19 15,4 0 50-15,-2 0-31 0,3-1 83 16,-1-2 6-16,-2 5 11 0,2-5-50 0,0 1-48 16,0 1 54-16,-2 0-6 0,3 0 6 15,-2 1-50-15,-1 0 19 0,0-1 0 16,0 1-25-16,0 3 36 0,-2-5-11 16,2 5 35-16,0 0-47 0,-2-2 11 15,0 3-24-15,2-2 36 0,-2 2 13 16,0 0 12-16,0 0-20 0,0 0-17 15,0 0-22-15,0 0-2 0,0 0-2 16,0 0 2-16,0 0 2 0,0 0-2 16,0 0 0-16,0 0-4 0,0 0-2 0,0 0 0 15,0 0-23-15,0 0 23 0,-2 0 0 16,0 0-19-16,0 0 21 0,-2 0-32 16,2 0 0-16,0 0-13 0,-1 0 0 15,-2 0-36-15,1 0-51 0,0 0-1 16,-2 6 62-16,-2 3 69 0,-3 1 0 15,-2 4-70-15,0 0 25 0,1 1 51 0,3 2 0 16,0-4-44-16,3 0 18 16,0-2-12-16,4 1 19 0,0-4-19 0,0-1 6 15,2-1 32-15,0-1 0 0,0 2-2 16,0-4-36-16,4 0 12 0,-2 1-45 16,0-3 71-16,0 1 56 0,0-2-30 15,0 2-20-15,2-2-6 0,1 0 26 16,-1 0 107-16,5 0-5 0,-3 0 10 15,5-5 36-15,1-2-25 0,3 0-83 16,0-1 19-16,-3-1-36 0,0 1-1 0,-2 1-11 16,-2-2 27-16,1 1-58 0,0 0 23 15,-3 0 48-15,0-2-48 0,0 3-11 16,1-1 17-16,-3-2-31 0,-2 6-2 16,3-5 19-16,-3 3 3 0,-2 3 26 15,0 1-44-15,0-1 50 0,0 2-52 16,0-1-4-16,0 0-22 0,0 1 16 15,-2-2-56-15,-3 3 28 0,-1 0-7 16,2 0 0-16,-1 0-6 0,3 0-47 0,-2 0-6 16,-2 0-22-16,0 3 19 0,-6 2 79 15,2 1-13-15,2 1 31 0,0 1-62 16,-2-3 68-16,6 2-74 0,0-4-32 16,2 3-13-16,2-1 113 0,0 3-77 15,0-2 71-15,0 1 5 0,0-1 5 16,4-1-106-16,0 3 108 0,0-2 0 15,1 0 4-15,0-2-4 0,-1-2 45 0,0 0-33 16,-2-1 20-16,2-1-32 16,-2 0 45-16,0 0 31 0,0 0 11 0,0 0 44 15,0 0 18-15,1 0-15 0,1-1-25 16,3-3-54-16,-3-3-49 0,2 1 64 16,0 0-11-16,-1-2 88 0,-3 3-38 15,2-1 9-15,-4 0-61 0,2 0-57 16,0 0 0-16,-2 3 28 0,0-3 7 15,0 1-35-15,0 5-62 0,0 0 61 16,0 0-67-16,0 0-73 0,-2 0-128 0,-4 0-241 16,-3 5-425-16,-1 4 65 0,4-1 455 15</inkml:trace>
  <inkml:trace contextRef="#ctx0" brushRef="#br0" timeOffset="91885.62">4082 8158 200 0,'0'-7'980'16,"0"3"-655"-16,0 2-318 0,0 0 290 0,-2 0-132 15,2 2-76-15,0-2-89 16,0 2-2-16,0 0-36 0,0 0 0 0,0 0 6 15,0 0 7-15,0 0-26 0,0 0 0 16,0 0-13-16,0 0 5 0,0 0-12 16,0 0 13-16,0 0-32 0,0 0-40 15,0 0-262-15,0 0-234 0,0 4 310 16</inkml:trace>
  <inkml:trace contextRef="#ctx0" brushRef="#br0" timeOffset="93050.86">4396 8029 286 0,'0'0'612'15,"0"0"-160"-15,0 0-181 0,0 0-225 16,0 0-20-16,0 0-52 0,0 0 13 15,0 0-32-15,0 0-14 0,0 0-12 16,0-14-19-16,0 14 11 0,0 0 7 16,0 0 14-16,0 0 12 0,0 0 0 15,2 0-32-15,-2 0-67 0,3 0-144 0,-1 0 203 16,0 3 60-16,-2-1 22 16,0 1-155-16,0 1 1 0,2 0 92 0,-2 1 33 15,2-1-11-15</inkml:trace>
  <inkml:trace contextRef="#ctx0" brushRef="#br0" timeOffset="94501.99">5952 8112 372 0,'0'0'644'0,"0"0"-213"0,0 0-179 16,0 0-207-16,0 0 1 0,0 0-2 16,0 0-12-16,0 0 25 0,0 0 1 15,0 0-58-15,0-13-45 0,0 13-38 16,0 0 20-16,0 0 11 0,0 0 20 16,0 0 27-16,0 0 1 0,0 0-35 15,0 0 7-15,0 0-7 0,0 0 33 16,0 0-20-16,0 0 19 0,0 0-25 0,0 0 28 15,-2 0-1-15,2 0-1 0,-2 0-20 16,2 0-6-16,-2 0-27 0,-2 0-84 16,0 0-276-16,-3 4-3 0,1 3 277 15,-5 0 7-15</inkml:trace>
  <inkml:trace contextRef="#ctx0" brushRef="#br0" timeOffset="96620.09">3474 9709 486 0,'0'0'591'16,"0"0"-238"-16,0 0-185 0,0 0 32 16,0 0-117-16,0 0-26 0,0 0 26 15,0 0-36-15,0 0-47 0,0-12-58 16,0 12-12-16,0 0 38 0,0 0 32 0,0 0 0 16,0 0 26-16,0 0-1 0,0 0-18 15,0 0 25-15,0 0-28 0,0-3 21 16,0 3 26-16,0 0 19 0,0 0 12 15,0 0-20-15,0 0-24 0,0 0-38 16,0 0 0-16,0 0-7 0,0 0-16 16,0 0 23-16,0 0 7 0,0 0-1 15,0 0 19-15,0 0 0 0,0 0-21 0,0 0 2 16,0 0-6-16,0 0-2 0,0 0-42 16,0 0-18-16,0 0-7 0,0 0 6 15,0 0 12-15,0 0 1 0,0 0-14 16,0 0-6-16,0 0 6 0,0 0-13 15,0 0-7-15,0 0-58 0,0 0-59 16,0 0-67-16,0 0-152 0,0 3 44 16,0-1 218-16,3-1 112 0,-3 1-16 0</inkml:trace>
  <inkml:trace contextRef="#ctx0" brushRef="#br0" timeOffset="104676.35">5536 10249 75 0,'0'0'92'15,"0"0"-19"-15,0 0 111 0,0 0-32 16,9-12-148-16,-7 11-4 0,-2 1-37 16,0 0 30-16,0 0-32 0,0 0 35 15,0 0 4-15,0 0 6 0,0-2 53 16,0 2 53-16,0 0 99 0,0 0-2 15,0-2 0-15,0 0-40 0,0-1-39 16,0 3-91-16,0-1 58 0,0-1 56 0,0 2-38 16,0 0-45-16,0 0-32 0,0 0-38 15,0 0-2-15,0 0-36 0,0 0-13 16,0 0 6-16,-2 0-12 0,2 0-39 16,-2 0-213-16,0 0-108 0,-1 0-56 15,-1 0 117-15,0 3 125 0</inkml:trace>
  <inkml:trace contextRef="#ctx0" brushRef="#br0" timeOffset="181833.58">3662 13791 1522 0,'-5'-1'884'0,"5"1"-522"16,-2-2-136-16,2 2-103 0,0 0-53 16,0 0-70-16,0 0-23 0,0 0-12 15,0 0-6-15,0 0 0 0,0 0 0 16,0 0-6-16,0 0-6 0,0 0 12 16,0 0-2-16,0 0 7 0,0 0 0 15,0 0-19-15,0 0-159 0,0 0-129 16,0 0 69-16,-2 3 29 0,-2 3-112 15,0 0-239-15,-3-1 121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0:22.399"/>
    </inkml:context>
    <inkml:brush xml:id="br0">
      <inkml:brushProperty name="width" value="0.05292" units="cm"/>
      <inkml:brushProperty name="height" value="0.05292" units="cm"/>
      <inkml:brushProperty name="color" value="#FF0000"/>
    </inkml:brush>
  </inkml:definitions>
  <inkml:trace contextRef="#ctx0" brushRef="#br0">17344 8325 9 0,'0'-5'62'15,"0"0"22"-15,0 0 11 0,0-2-27 16,5 4-35-16,-1-3 104 0,-2 2-3 0,0-1 6 16,-2-1-33-16,0 2-41 0,2-1 22 15,-2-1-36-15,0-1 10 0,0 4-43 16,0-3 7-16,0 4 49 0,-2-1-65 15,-2 0-10-15,0 2-1 0,-1-3 0 16,3 2 2-16,0-2-1 0,-2 3 1 16,2-3 28-16,-2-1-27 0,0 0-1 15,2 2-1-15,-3-4 0 0,2 3 17 0,-1 1-4 16,2-1-13-16,0 0 15 16,2-2-15-16,-2 2-2 0,0-2-27 0,2 3 29 15,-2-2 15-15,2 0-13 0,-2 2 1 16,0-1-3-16,2 0 20 0,-2 2 6 15,2 0 10-15,0 0 3 0,-2 0-36 16,2 0 23-16,0 2-7 0,-2-1-2 16,2 1-15-16,-2 0 11 0,2 0-11 15,0 0-2-15,0 0-13 0,-3 0-7 0,3 0-15 16,0 0-4-16,0 0-7 0,-2 0-3 16,0 0 17-16,-3 3 31 0,1 1-2 15,0 4 3-15,-2-3 0 0,2 2 0 16,-3 1-16-16,1 1 16 0,-3 0-2 15,5-1 4-15,0-1-2 0,-1 3 0 16,3-2-13-16,-2-1 10 0,2 1-26 16,2 1 29-16,0 0 48 0,0 4-48 0,0 0 0 15,0 0 20-15,0 2-17 16,0 5 23-16,0-2 7 0,0 2-10 0,0 6 20 16,0 5-41-16,0 6 38 0,0 0 29 15,-6 0-24-15,2-4-19 0,-3-5 10 16,0-1 9-16,3 1-30 0,0-5-13 15,2-2 9-15,-4 2 5 0,2 4-13 16,0 6-1-16,2 1-2 0,-1-2-1 0,3-6 1 16,0-8-2-16,0 5-16 15,0 4 18-15,-2-3 2 0,2 4 11 0,0-10 3 16,-3-4 10-16,3 1-10 0,0 4-13 16,-2 5 36-16,0-4-36 0,0 0 19 15,-2-2-18-15,0 4 28 0,0-3 14 16,-3 3-4-16,1 2-13 0,-5 8 7 15,3 6-14-15,-1 1-5 0,3-3 4 16,2-4-21-16,0-5-13 0,2-1-6 16,0 2-7-16,-3-2 26 0,5-2 0 0,-3-6 2 15,1-2-2-15,2-3 0 0,0 2 13 16,-2 7-10-16,0 4 5 0,2 7-6 16,-2 5 25-16,2 3-26 0,-2 0 1 15,0-4-2-15,2-3 2 0,-2-2 0 16,-2 1 0-16,4-2-2 0,-4 1 0 15,4-3 11-15,-2-1-11 0,2 3-19 16,0-5 19-16,0 3-2 0,0-5-9 0,0-4 10 16,2 6 0-16,0-9-12 0,-2 3 12 15,2 1 2-15,0-4 1 0,-2 0-2 16,2 2-3-16,-2 0 1 0,0-2 2 16,0 1 2-16,0-3 1 0,0 5-3 15,0-3 42-15,0 3-13 0,0 2 1 16,0 2-28-16,0 7-1 0,0 3 15 15,-2-3-16-15,2-3-1 0,-2-5 1 0,0 4 1 16,0 4 1-16,2 3-2 16,-2-2 0-16,2-6-4 0,-2 2 1 0,0 1 6 15,-1 2-6-15,-4-3 12 0,3-1-9 16,2 0 0-16,-2-1 0 0,0-1-12 16,4-1 12-16,-2-8 0 0,2 0 0 15,-2-1 3-15,0 2 0 0,-1 3 10 16,1 4-11-16,-2-2 17 0,0 2-19 15,-1 4-9-15,1 1 9 0,-2 10 1 16,1-1 0-16,1-2 12 0,0-2-13 0,0-2-25 16,0-3 25-16,-5 4 16 0,2-1-1 15,-1 3-15-15,2 0-11 0,0 1 11 16,0 0 17-16,-2-1-16 0,6-1-1 16,0 0-13-16,2 0 13 0,0 1 0 15,0 1-12-15,0 0 11 0,0-1 1 16,0-2 13-16,0 4-13 0,0-6-25 0,0 0 24 15,0-3 0-15,0 1-12 16,0-3 13-16,0 4-15 0,0 0 14 0,0-1 2 16,0 0-1-16,0 3 0 0,0-3 0 15,0 1-33-15,-2-1 31 0,0-3-43 16,0 3 41-16,2 0-37 0,-2-1 40 16,2 2-14-16,0-1 12 0,-2-5-26 15,2-3 29-15,-2 2 0 0,-2 1 0 16,-1 0 0-16,3 2 0 0,-2-8-2 15,2-8 2-15,0 4-2 0,-3 1-20 0,3 1 22 16,2-1 2-16,0-2-2 16,0-2-1-16,0-1-15 0,0-2 15 0,0 2-1 15,2-3 2-15,0 1 13 0,1-3 13 16,1 3 10-16,-4-3-10 0,2 2-10 16,0-2-3-16,-2 0-12 0,0-2-1 15,0-1-1-15,2 0 1 0,-2 0 0 16,0-2 0-16,0 0 0 0,0 0-1 15,0 0 1-15,0 0 0 0,0 0 2 16,0 0 2-16,0 0-4 0,0 0-33 0,0 0-29 16,0 0-6-16,0 0-26 0,0 0-29 15,-2 0-66-15,-2-4-123 0,2-1-308 16,-5-17 15-16,22 53 605 0</inkml:trace>
  <inkml:trace contextRef="#ctx0" brushRef="#br0" timeOffset="2042.94">24501 9464 9 0,'0'0'107'0,"0"0"-39"0,0 0-67 15,0 0 24-15,0 0 4 0,0 0 98 16,0 0 196-16,0 0-160 0,36-25-98 0,-32 21 7 16,1 0-33-16,-3 2 29 0,0 1 27 15,-2-1 12-15,2 0-15 0,-2 0-18 16,0-1-28-16,2 0-46 0,-2-2 0 15,2 5 42-15,-2-5 66 0,0 3-27 16,2-2-49-16,0 1-32 0,3-3-3 16,-5-2 3-16,2 3 7 0,0 0 45 15,-2 2-17-15,0-2-9 0,0 3 4 0,0-3-14 16,0 1-14-16,0 1-4 16,-4-1-35-16,-7 0 14 0,3 0-9 0,-5-1 30 15,-2 1-73-15,0 0 36 0,-1 0-33 16,-2 4 37-16,2 0-4 0,-2 0-7 15,6 0 13-15,1 0 7 0,3 8 4 16,1 1 2-16,3 6-3 0,4 7 20 16,2 6-62-16,17 14 52 0,4 4 13 15,5 0 0-15,0 0 0 0,-5-4 36 16,0 2-4-16,-6 0 27 0,-2-1-46 0,-4-4-10 16,-7-3-3-16,-2 1 36 0,-2-5-33 15,-2-7 72-15,-4-6-42 0,0-6 25 16,-1-3 10-16,-2 0 1 0,1-1-4 15,2 1-13-15,-1-7-20 0,5-1-6 16,0 0-10-16,2-2 7 0,0 0 3 16,0 0 6-16,0 0 7 0,0 0-10 15,0 0-9-15,2 0-14 0,4 0-6 0,3-2-46 16,1-6 44-16,10-6-84 0,10-10-134 16,10-6 2-16,2 1 10 0,-5 6 208 15,-15 8-2-15,-6 7 2 0,-6 3-26 16,1 1 10-16,-3 0 16 0,3 1 3 15,-7 3 88-15,0 0-88 0,1 0 23 16,-1 3 42-16,0 5 49 0,0 3-39 16,0 1-3-16,5 3-49 0,-2 0 6 15,1 3-12-15,0-1-7 0,3-2-7 0,0 1-6 16,1-3 25-16,-1-2-25 0,4-1-23 16,-2-3-67-16,-1-2-66 0,4-5-1 15,-4 0-136-15,-2-3-352 0,-1-5 68 16</inkml:trace>
  <inkml:trace contextRef="#ctx0" brushRef="#br0" timeOffset="3126.9">24953 9443 894 0,'0'0'372'0,"0"0"-164"0,0 0-71 16,0 0-4-16,0 0-91 0,0 0-42 0,0 0-21 16,0 0-44-16,0 0-59 0,8-37-65 15,-3 37-61-15,4 5-14 0,-3 6-118 16,0-4-9-16</inkml:trace>
  <inkml:trace contextRef="#ctx0" brushRef="#br0" timeOffset="3641.28">25431 9818 341 0,'0'0'636'0,"0"0"-310"0,0 0-157 15,0 0-123-15,0 0 45 0,0 0-49 16,0 0 59-16,-85-114-72 0,68 101 7 15,0 0-7-15,2 0 49 0,3 6-78 0,-1 2-46 16,0 1 43-16,1 4-42 0,-2 0-4 16,2 0 3-16,-1 5 24 0,2 6-14 15,5 7-16-15,0 1 50 0,2 5-18 16,1 4 20-16,3-3 0 0,0-1 0 16,5 2 2-16,1-8-2 0,0 1 3 15,5-1-3-15,-4-3-13 0,1-4 10 16,-4-2-32-16,0-4 9 0,0-2 23 0,-2 0 6 15,2-1 27-15,6-2 9 16,0 2-26-16,3-2 23 0,8 2-4 0,6-1-31 16,1 3-2-16,0 0 0 0,0 5-14 15,1 9 15-15,11 10 75 0,-2 9-30 16,-6 3 40-16,-6 1-27 0,-13-6-32 16,-5 2-25-16,-6-3 12 0,-2-4 13 15,-8-3-24-15,-5-8 28 0,-2-5 57 16,-2-2-22-16,-15 2 6 0,-12 3 13 15,-9 1-29-15,1-8-19 0,14-5 0 0,17-5-20 16,7 0 6-16,1 0-21 16,0-1 6-16,1-5-7 0,-4-2-120 0,6-3-38 15,2-1 60-15,5-9-25 0,3-8-65 16,21-15-33-16,7-7 6 0,6-7-525 16,-7 15 97-16</inkml:trace>
  <inkml:trace contextRef="#ctx0" brushRef="#br0" timeOffset="4342.98">25671 9874 1080 0,'0'0'319'0,"0"0"-312"16,0 0 19-16,0 0-26 0,0 0 55 15,0 0 17-15,0 0-53 0,0 0 56 16,60 102-29-16,-54-84 41 0,-2-1-18 16,2-2-50-16,-4-1 4 0,2-2-21 15,-4-2 11-15,2-3 0 0,-2-4-13 0,0 0 0 16,3-1 2-16,-3-2 31 15,0 0 18-15,0 0 14 0,2 0 23 0,-2 0-1 16,5-5 1-16,-1-5-72 0,4-15-16 16,9-10-240-16,4-2 7 0,0 6 93 15,1 7 29-15,-1 9 40 0,2 6 68 16,-4 1 3-16,7 4 0 0,-7 4 19 16,4 0-18-16,7 4 58 0,-4 8-27 15,-1 1 27-15,1 1 22 0,-8-1-52 16,4 2 7-16,-5 0-13 0,0-2-10 0,-2 1 35 15,-1-4 14-15,2-3-39 16,-4 0-1-16,-2-2 11 0,6-2 16 0,-6 0-20 16,1-3 39-16,2 0-23 0,-3 0 23 15,3-6 0-15,-3-2-3 0,3 0-1 16,0-3-44-16,-3-2 34 0,2-3-21 16,-4 1-33-16,-2-4-29 0,0 0-123 0,-2-2 97 15,-1 4-73-15,-3 1 127 16,0 7-18-16,0 1 19 0,0 4 52 0,0 4-42 15,0 0-10-15,0 0-62 0,0 0-22 16,-3 0-10-16,3 3 6 0,0 4 20 16,0 4 68-16,0 5 33 0,0 1-4 15,7 0-3-15,2-1-7 0,1 1 14 16,1-4-14-16,-1-2 4 0,5 1 6 16,2-4-27-16,1-3 44 0,0 1-14 15,2-4-6-15,1-2-10 0,0 0-16 0,0 0-10 16,-3 0 10-16,-2-8 12 0,-1-1-11 15,0-2 11-15,-3-3-10 0,-1 0 28 16,0-1-8-16,-3 3-21 0,-3-3 64 16,-1 6 0-16,-2 4 103 0,0 0 18 15,-2 3-25-15,0 2-161 0,0 0-3 16,4 0-126-16,0 0-9 0,8 8 61 16,0 2 73-16,2 1-28 0,4 0 29 15,-1 2-9-15,0-1 11 0,0-2 1 16,-3-1-13-16,4-2-77 0,-4 1-85 0,2-1 16 15,-2-6-42-15,-1-1-49 0,-2 0 29 16,-1-1-27-16,-4-9-35 0,1-4-317 16</inkml:trace>
  <inkml:trace contextRef="#ctx0" brushRef="#br0" timeOffset="4755.87">26975 9781 846 0,'0'0'312'0,"0"0"-178"0,0 0 139 16,0 0-120-16,50 109-29 0,-39-80-56 15,-7-9-10-15,1-6-25 0,-1-4 15 16,-2-1-18-16,0 2 12 0,0-3-3 16,0-5-38-16,-2 0 31 0,2-3 36 15,-2 0 23-15,0 0 12 0,0 0 17 16,0 0 9-16,0 0-4 0,0-3 29 16,2-4-16-16,5-8-138 0,3-8-112 0,3-2-148 15,0 0 57-15,-1 7 86 0,4 3 46 16,-4 5 3-16,3 0 36 0,2 4 32 15,-2 6 53-15,0 0-31 0,4 2 4 16,1 9-6-16,-2 2-7 0,2 3 45 16,-4-1-39-16,-3-2 10 0,-2 1 9 15,-3-6-38-15,-3-3 0 0,-1-1 65 16,-2-2-30-16,0 0-9 0,2-2 16 16,-2 0 12-16,4 0 21 0,14-2 27 15,10-9-2-15,12-9-42 0,7 0-42 0,-3-1-4 16,-3 3-24-16,-7 7-4 0,-4 4 12 15,-7 3-4-15,-3 2 8 0,-6 2 29 16,6 0-29-16,-4 2-39 0,8 5 23 16,2 2-51-16,-5 5 19 0,3-1-84 15,-6 5-107-15,2 2-3 0,-7 0-105 16,-4 1-75-16,-5-6-563 0</inkml:trace>
  <inkml:trace contextRef="#ctx0" brushRef="#br0" timeOffset="5599.43">24571 11575 685 0,'0'0'254'0,"0"0"-218"0,0 0 58 15,0 0-35-15,0 0-56 0,0 0 82 16,0 0 39-16,0 0 19 0,0 0-20 15,0 0 1-15,55-92-56 0,-46 82 33 16,4 1-4-16,-5-2-12 0,3 1 19 16,-5-1-62-16,0 1 13 0,1 2 22 15,-5-1-12-15,-2 0 32 0,0 1-71 16,0-1 48-16,-2-1-58 0,-11 0-16 16,0 1-26-16,-8-1-103 0,-4-1 71 0,-11 0-75 15,2 4 133-15,4 1-55 0,11 5 55 16,9 1 78-16,-2 0-78 0,6 6-54 15,2 10-27-15,4 13 16 0,0 6 33 16,12 5 32-16,10 1 61 0,4-4-2 16,1 3 28-16,1 1-51 0,-2-5-7 15,-8-2-29-15,-8-7 0 0,-1-8-36 0,-4-7 36 16,-5-7-1-16,0 0-6 0,0 2 7 16,0-4 29-16,-7-1 0 0,-2 1 19 15,-5 0 43-15,-10-1-1 0,3 2-44 16,-4-2-46-16,-1-2-71 0,7 0 71 15,1-2-33-15,0-4-122 0,8-2-10 16,1 1 26-16,4-1-124 0,5 0-59 16,14 1-229-16,0 1-104 0</inkml:trace>
  <inkml:trace contextRef="#ctx0" brushRef="#br0" timeOffset="6382.74">25267 11550 974 0,'0'0'264'0,"0"0"-105"0,0 0-159 16,0 0-3-16,0 0 1 0,0 0 4 16,0 0 71-16,0 0 14 0,0 0-25 15,0 0 16-15,-80-65 13 0,78 65-65 16,2 0-26-16,-2 0-45 0,-3 0-27 15,-3 8 1-15,-3 1 71 0,0 7 52 16,-3 1 0-16,4 0-34 0,-2 3-18 16,6 0-3-16,0-3-8 0,6-1 9 0,0-3 4 15,0-4-4-15,4 1-45 0,4-3 41 16,6 1 6-16,4 0 19 0,12-2 37 16,9 0-56-16,3-1-19 0,-2-3-52 15,-8 2-11-15,-11 0 8 0,-5-1-14 16,-4 1 39-16,0 7 49 0,6 3 29 15,3 12-27-15,-2 15-1 0,-4 8 146 16,-5 5 2-16,-6 1-9 0,-4-2 0 16,0-4-56-16,-6 1-61 0,-4-5 35 15,-1-10 7-15,0-8-23 0,5-12 7 0,2-7 3 16,-1-1-49-16,1-1 55 0,0-4 32 16,2 1 59-16,0-3 57 0,-2 0 12 15,-1 0-32-15,-1-9-37 0,-1-2-126 16,-1-8-4-16,0-10-13 0,0-13-6 15,-2-8-105-15,8-1-54 0,2-3 111 16,0 5-48-16,12-5-116 0,2 4-208 16,3 6 217-16,4 6 8 0,0 6 75 0,1 7 42 15,6 0 29-15,-2 2 49 16,0 6-23-16,-2 1-25 0,-9 11 17 0,-7-1 31 16,2 4 88-16,4 2-29 0,-2 0-17 15,0 5 7-15,2 7 58 0,0 2-10 16,-1 6-22-16,0-2-43 0,0 3 68 15,-3 1-64-15,-2-2 1 0,2-1-35 0,-4-3-1 16,0-3-1-16,0-4 0 0,-2-3 2 16,-2-2 0-16,0 0 14 0,3-4 7 15,0 0 6-15,1 0 10 0,8 0 29 16,16-12 28-16,11-12 11 0,3-2-107 16,-1-1-46-16,-13 5 0 0,-12 7 37 15,-4 7-17-15,-4-1-3 0,2 5 29 16,-1-1 52-16,6 2-36 0,0 3-16 15,0 0 0-15,0 6-39 0,3 6 0 16,-2 2-16-16,-3 3 30 0,2 0 22 0,0 3 2 16,-2 1-1-16,0 0-27 0,-3 0-55 15,4 2-71-15,-4-4-69 0,-1 1-149 16,0-7-142-16,-5-4-629 0</inkml:trace>
  <inkml:trace contextRef="#ctx0" brushRef="#br0" timeOffset="6633.07">26596 11307 1497 0,'0'0'260'0,"0"0"-179"0,-146 123 20 16,104-68 32-16,2 4-29 0,5 6-30 15,3 6 10-15,5 2 4 0,6-5 35 16,10-2-62-16,11-7-32 0,3-6-29 0,17 1-2 16,10-3 2-16,13-1 1 0,9-4-1 15,15-4-85-15,11-13-125 0,5-10-124 16,6-18-170-16,-23-1-701 0</inkml:trace>
  <inkml:trace contextRef="#ctx0" brushRef="#br0" timeOffset="7087.86">28007 11127 1686 0,'0'0'240'15,"0"0"-240"-15,137 123 0 0,-84-55 49 16,5 6 9-16,-5 5 43 0,-5-2-24 16,-10 0 8-16,-12 1 38 0,-17-1-68 15,-9 3-9-15,-23-2-44 0,-18 1-4 16,-14-3 4-16,-18-2-3 0,-12-3 1 15,-12-4-45-15,-9-8-91 0,0-7-39 0,2-13-78 16,9-14-66-16,26-11-227 0</inkml:trace>
  <inkml:trace contextRef="#ctx0" brushRef="#br0" timeOffset="7880.48">27061 11594 1562 0,'0'0'237'16,"0"0"-6"-16,0 0-160 0,0 0-68 15,0 0-3-15,0 0 0 0,128-73 0 0,-105 73 33 16,2 0 32-16,1 5 0 0,-4 8 15 16,-1 8-47-16,-4 8 30 0,-4 7-61 15,-9 3-4-15,-4 2 15 0,-11-3 0 16,-12-3-10-16,-7 1 33 0,1 0 3 16,1-7 54-16,4-8-57 0,11-10-36 15,5-1-16-15,2-5 3 0,2-1-10 0,-1 1 23 16,5-5 52-16,0 0 22 0,9 0 19 15,10-14 71-15,19-17-164 0,20-16-93 16,11-9-13-16,3-6-13 0,-5 4 61 16,-13 9 56-16,-3 3-108 0,-11 5 109 15,-10 12 1-15,-8 7 134 0,-12 10-133 16,-5 4 15-16,1 1 52 0,-4 1 0 16,0 2-27-16,-2 3 78 0,0 1-45 15,0 0-42-15,-6 0-20 0,0 0-12 0,-7 5-26 16,-9 19 26-16,-6 9 7 0,6 11-7 15,2 2 12-15,14-4-28 0,6-7 0 16,6-3-19-16,14-1 22 0,8-2 4 16,9-5-39-16,13-1 46 0,4-4-97 15,8-4-117-15,4-5-52 0,0-4 12 16,-5-6-150-16,-16 0-173 0</inkml:trace>
  <inkml:trace contextRef="#ctx0" brushRef="#br0" timeOffset="12079.17">12915 10219 80 0,'0'0'72'0,"0"0"59"15,0 0-47-15,0 0-31 0,0 0-20 16,0 0-31-16,0 0-3 0,0 0 1 16,0 0-13-16,69-5-23 0,-61 5 1 15,-2 0-5-15,4 3 37 0,-2-1-26 16,-2 1 13-16,0 1 13 0,2 0 2 15,4-2-1-15,-4 0 1 0,2 0 2 0,3 1 10 16,2-1 5-16,-2 0-3 0,2 0 0 16,0-2-6-16,1 2-4 0,2 0 36 15,-2-2-22-15,2 0 9 0,-4 0-4 16,3 0-8-16,1 0-11 0,-4 0 36 16,8 0 36-16,-6 0 33 0,6-4-4 15,-3 2 7-15,2-2-20 0,-4 1-32 16,3 1-27-16,-4 0-32 0,1 2-3 0,2 0-7 15,-2 0 7-15,3 0 3 16,-2 0-20-16,6 2 17 0,8 1-7 0,6 1 8 16,7 0 2-16,-1 0 0 0,1-4 28 15,-3 0-28-15,5 0 0 0,-1 0 4 16,6 0-3-16,-6-4 48 0,3-2 38 16,-3 1 21-16,3-2-40 0,-1 2 4 15,-2 2-49-15,-3-6 3 0,-1 4-25 16,-2-1 18-16,3 2-19 0,-1 1 17 15,0-3-15-15,3 2-2 0,-3 0 0 0,-1-1 0 16,-1 1 19-16,0-1-6 0,-1 2 17 16,-1-1-30-16,-2 0 22 0,0 0 17 15,2 2-16-15,-3-1 3 0,-3 1-23 16,-3 0 14-16,1-2-16 0,2 4 25 16,0-1-9-16,-3-3-15 0,7 2-1 15,-2 0 11-15,2 0-11 0,2 0 1 16,1-1 18-16,1 1-14 0,0-1-2 0,3-1 61 15,-3 3-65-15,0-3 13 0,1-1 0 16,-5 4-12-16,0-1 18 0,-4 0 1 16,-1 2-19-16,1 0-1 0,-2 0 0 15,-4 0-1-15,-7 0-11 0,-2 0 12 16,-2 0 0-16,5 2-16 0,12 0 4 16,7-1 12-16,1 4 0 0,-6-4-4 15,-6 2-12-15,-11-3-7 0,0 0 21 0,6 0-1 16,9 1 3-16,8-1 1 0,3 0 2 15,-1 0 0-15,-1 0 19 0,1 0-6 16,0-4 4-16,1 3 15 0,1-2-34 16,-1 3 14-16,-3 0-14 0,-4 0-2 15,-6 0-1-15,-6 0-2 0,-10 0 2 16,1 3-46-16,2-2-4 0,-2 3 6 16,2 0 31-16,-4-1 15 0,-1-3 2 15,0 0 1-15,-2 2 10 0,0-2 10 0,3 0-21 16,2 0 24-16,4 0 0 0,9 0-6 15,8 0-18-15,6-2 27 0,5-1-28 16,-3 3-1-16,-3 0 2 0,-9 0 11 16,-2 0-13-16,-12 0 0 0,0 0-32 15,-4 3 16-15,3-1 16 0,5 1 1 16,-1 1 0-16,0 0-1 0,-1-3 13 16,-4 2-12-16,-3-3 15 0,2 0-14 0,0 0 2 15,-3 0 21-15,8 0 8 16,-2 0-7-16,6 0 0 0,4-3-24 0,5 0 17 15,7-1-15-15,-3-1-4 0,-7 3-4 16,-11 2-9-16,-2 0 11 0,-1-3-17 16,6 3 19-16,4 0-2 0,-3 0 0 15,5 0-28-15,-8 0 1 0,6 0 29 16,-2 0 3-16,-3 0-3 0,2 0 0 16,-2 0 0-16,3 0 25 0,-1 0-24 15,2 0 16-15,5-2-1 0,-3-1-16 0,3 0 2 16,4-1-1-16,1 2-1 0,7-1-1 15,0 1-2-15,-5 2 2 0,-10 0-3 16,-6 0-15-16,-3 0 18 0,-2 0-25 16,6 0 24-16,3 4-31 0,9-1 30 15,4 1-16-15,-4 0 15 0,-6-2 3 16,-1 0-18-16,5-2-3 0,4 3 22 16,7-3 1-16,-5 0-1 0,-2 0-1 15,-2 0 1-15,0 2-1 0,0-2-11 16,2 3-14-16,-2-1 0 0,0 0 0 0,0 2-26 15,2-3 39-15,0 3-10 0,5-2 4 16,1 0-1-16,1 0-6 0,3 0 0 16,1-2 10-16,1 0 3 0,8 0 13 15,1 0 14-15,5 0-1 0,3-4-12 16,3-1 45-16,1-1-7 0,-6 2 13 16,1 4-33-16,-7 0-19 0,1 0 0 15,-8 0-32-15,-3 0 9 0,-3 6-48 0,-1-1-30 16,4-1-16-16,0 0 3 0,-1-1 71 15,3 1-64-15,-3-2 6 0,6 1 32 16,-5-3 19-16,1 0 48 0,1 0-41 16,4 0 43-16,5 0 39 0,-2-7-3 15,9 2-10-15,1-3 72 0,1 1-23 16,5 1-1-16,1 1 8 0,-1-2-24 16,-3 2-32-16,0 0-6 0,-1 4-18 15,-9-3-4-15,-1 4 1 0,-6-2 0 0,-3 2-74 16,1 0 0-16,-4 0-3 0,-3 0-33 15,-3 0-9-15,-2 0-53 0,-9 0-192 16,-5 0 35-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1:47.699"/>
    </inkml:context>
    <inkml:brush xml:id="br0">
      <inkml:brushProperty name="width" value="0.05292" units="cm"/>
      <inkml:brushProperty name="height" value="0.05292" units="cm"/>
      <inkml:brushProperty name="color" value="#002060"/>
    </inkml:brush>
  </inkml:definitions>
  <inkml:trace contextRef="#ctx0" brushRef="#br0">15092 8956 37 0,'0'0'245'0,"0"0"242"0,-4-16-277 15,4 11-151-15,0-1 144 0,0-3 283 16,-2 4-345-16,2 0-14 0,0-2 83 16,-2 4-48-16,2-3-81 0,-2 2 24 15,-1 0-26-15,3 3-36 0,0-1-43 16,0 2-6-16,0 0-55 0,0 0-49 15,0 0-152-15,0 0-131 0,0 0 115 16,0 0 19-16,0 0-186 0,0 0-95 16,0 0 219-16</inkml:trace>
  <inkml:trace contextRef="#ctx0" brushRef="#br0" timeOffset="143.31">15092 8956 81 0</inkml:trace>
  <inkml:trace contextRef="#ctx0" brushRef="#br0" timeOffset="156.95">15092 8956 81 0,'-68'-7'86'0,"68"7"-86"0,0-2-92 0</inkml:trace>
  <inkml:trace contextRef="#ctx0" brushRef="#br0" timeOffset="463.2">15068 8929 73 0,'0'0'19'0,"0"0"-19"16,0 0-52-16,0 0 12 0</inkml:trace>
  <inkml:trace contextRef="#ctx0" brushRef="#br0" timeOffset="708.92">15068 8929 20 0,'51'-46'99'16,"-51"46"-7"-16,-2 0 47 0,2 0-139 15,0 0-51-15,0 0-21 0,0 0 12 16,0 0-19-16</inkml:trace>
  <inkml:trace contextRef="#ctx0" brushRef="#br0" timeOffset="1792.85">15173 8886 86 0,'0'0'66'0,"0"0"-7"0,0 0-6 16,0 0 191-16,0 0-99 0,0 0-7 15,0 0 52-15,0 0-85 0,0 0 19 16,0 0 13-16,-18-40 84 0,18 40-15 16,0 0-97-16,0 0-109 0,-2 0-26 0,2 0-128 15,0 0-20-15,-2 0-21 16,0 2-14-16,-2 4-20 0,4 2-8 0,0 2 191 15,0 3 46-15,0 0 66 0,0 4 72 16,6 3-131-16,-2-4 58 0,3 2-38 16,-2-1-21-16,-1-2-3 0,0-2-3 15,0-1-7-15,-2-2 7 0,2-3 59 16,-2-3-59-16,0 0 39 0,-2 1-39 16,0-5 2-16,0 0 38 0,0 0 64 15,0 0 40-15,0 0-14 0,0 0-13 0,0 0 31 16,0 0 70-16,0 0 49 0,0 0 20 15,0 0-19-15,0-5-5 0,0-8-122 16,-2-8-141-16,-2-10-165 0,2-4 42 16,0 2 123-16,0 1-12 0,0 8 12 15,2 6-207-15,-2 3-14 0,2 4 59 16,0 2 81-16,-2-3 81 0,2 2 97 16,-2 5-59-16,2 1 30 0,0 2-68 15,-2 2-87-15,2 0-222 0,0 2-76 16,0 5 60-16,0 7 273 0,4 6-14 0,4 13 66 15,4 9 313-15,4 2-164 0,-4-1-26 16,-1-7 94-16,-3-14-213 0,-1-5 143 16,-3-5-103-16,0-4-39 0,-4-2-3 15,3-1 42-15,-1 1-40 0,-2-2 0 16,2-4 71-16,-2 0 99 0,0 0 138 16,0 0-63-16,0 0-17 0,0 0-2 15,0 0 18-15,0 0 75 0,0-3-29 0,0-2-110 16,-2-4-184-16,-5-3-29 0,-1-5-22 15,-3-2-30-15,0-3-121 0,1 2-103 16,-1-1-103-16,0 1 73 0,3 3 46 16,2 5-95-16,2 5 216 0,0 4 136 15,2 0-30-15,2 2-40 0,0 1-101 16,0 0-203-16,0 0-366 0,0 0 179 16</inkml:trace>
  <inkml:trace contextRef="#ctx0" brushRef="#br0" timeOffset="2059.61">15179 8890 70 0,'0'0'396'0,"0"0"339"0,0 0-735 15,0 0-150-15,0 0 52 0,0 0 98 0,0 0 366 16,-10 113-294-16,10-69 18 0,0-2-57 15,4-12 25-15,-2-10-52 0,2-7-1 16,-4-5-3-16,2-3-2 0,2 2 4 16,-2-4-2-16,0-1 50 0,0-2-7 15,-2 0 71-15,3 0 44 0,-3 0 12 16,0 0-41-16,2 0 0 0,2 0-131 0,1-2-87 16,-1-4-343-16,0 1-348 0,0-15-314 15</inkml:trace>
  <inkml:trace contextRef="#ctx0" brushRef="#br0" timeOffset="7738.22">16699 8143 75 0,'0'0'99'0,"0"0"-46"15,0 0 454-15,0 0-179 0,0 0-191 16,0 0-84-16,-4 0-51 0,4 0 50 16,0 0 85-16,0 0 76 0,-2 0 50 15,2 0-46-15,0 0-30 0,0 0-31 16,0 0-45-16,-2 0-8 0,2 0-30 0,-2 0-19 15,0 0-48-15,0 0 19 16,2 0-21-16,0 0-2 0,-2 0-2 0,-2 0 0 16,4 0 4-16,0 0 0 15,0 0-4-15,0 0-6 0,-2 0-25 0,2 0 7 16,0 0-6-16,0 0 26 0,0 0 4 16,0 0 4-16,0 0-4 0,0 0 4 15,0 0 0-15,0 0 2 0,0 0-4 16,0 0 4-16,0 0 24 0,0 0 7 15,0 0-33-15,0 0 1 0,0 0 1 0,0 0 0 16,0 0-6-16,0 0-4 16,0 0-2-16,0 0 1 0,0 0-31 0,0 0 29 15,0 0 1-15,0 0-18 0,0 0-18 16,0 0 17-16,0 0 21 0,0 0 2 16,0 0-2-16,0 0 4 0,0 0 0 15,0 0 0-15,0 0 0 0,0 0-2 16,0 0-2-16,0 0 2 0,0 0-28 15,0 0 26-15,0 0-2 0,0 0 6 16,0 0 0-16,0 0 4 0,0 0 20 0,0 0 6 16,0 0-30-16,0 0-2 0,0 0-28 15,0 0 6-15,0 0-31 0,0 0 0 16,0 0-31-16,0 0-7 0,0 0-45 16,0 0-287-16,0 0 70 0,0 0-42 15,-2 4 95-15,2 0 302 0,-2 2 26 16,0-3-26-16,0 2-88 0,2 2-208 15,-2-1 85-15,2-1 99 0,0 1 66 0,0-2 6 16</inkml:trace>
  <inkml:trace contextRef="#ctx0" brushRef="#br0" timeOffset="8129.01">16871 8182 35 0,'0'0'27'15,"0"0"-25"-15,0 0-2 0,0 0-2 0,0 0-25 16,0 0 1-16,0 0 17 0,0 0 9 16</inkml:trace>
  <inkml:trace contextRef="#ctx0" brushRef="#br0" timeOffset="9647.65">21777 8035 46 0,'0'0'27'16,"0"0"-25"-16,0 0-2 0,0 0-2 16,0 0-5-16,0 0-33 0,0 0 14 15,0 0 26-15</inkml:trace>
  <inkml:trace contextRef="#ctx0" brushRef="#br0" timeOffset="17534.28">19410 6770 125 0,'0'0'146'0,"0"0"-87"16,0 0 402-16,0 0-107 0,0 0-152 16,-6-4-117-16,6 4-53 0,0 0-28 15,0 0 22-15,0 0 0 0,0 0-19 16,-2 0-3-16,-1-2-4 0,3 2-4 15,0 0 4-15,0 0 2 0,0 0 24 16,0 0 6-16,0 0 13 0,-2 0 20 16,2 0 25-16,0 0 0 0,-2 0-14 0,2 0-31 15,0 0-20-15,0 0-25 16,0-2 0-16,0 2-38 0,-2 0 31 0,2 0-18 16,0 0 19-16,-2 0-45 0,2 0 0 15,0 0 6-15,0 0 0 0,0 0-7 16,0 0-19-16,0 0-71 0,0 0-53 15,-2 0-1-15,2 0 52 0,0 0 46 16,-2 0 19-16,2 0-13 0,0 0-20 16,-2 0 0-16,2 0 26 0,0 0 20 15,0 0 7-15,0 0 13 0,0 0-40 0,0 0-33 16</inkml:trace>
  <inkml:trace contextRef="#ctx0" brushRef="#br0" timeOffset="31784.05">25556 5835 123 0,'0'-2'86'0,"0"-3"-86"15,0 1-53-15,0 2 49 0,0-2 2 16,0 2-25-16,0 2 23 0,0-2-1 15,2 1 3-15,0 1-4 0,-2-4 3 16,3 1 3-16,-3 0 25 0,2-1-23 16,-2 1 48-16,0-4 82 0,0 5-59 15,2-3 32-15,0 2-105 0,0 0-244 16,3-1 93-16</inkml:trace>
  <inkml:trace contextRef="#ctx0" brushRef="#br0" timeOffset="32840.58">27999 4526 37 0,'0'0'27'0,"0"0"-1"0,0 0 1 15,0 0 19-15,0 0 0 0,0 0 106 16,0 0-1-16,0 0-151 0,0 0-77 16,0 0 5-16,-27 2-40 0,27-2 26 15,0 0 40-15,0 2 19 0,-2-2-12 16,2 0-14-16,0 2 53 0</inkml:trace>
  <inkml:trace contextRef="#ctx0" brushRef="#br0" timeOffset="33054.01">27999 4526 18 0,'-38'8'125'0,"38"-8"46"0,0 0 60 0,0 0-66 16,0 0-21-16,0 0-58 0,0 0-47 16,0 0-34-16,0 0 34 0,0 0 39 15,0 0 33-15,0 0-13 0,0 0 26 16,0 0 18-16,0 0-32 0,0 0-110 15,0 0-43-15,0 0-67 0,3 0-13 16,-3 0-73-16,0 0 13 0,2 0 33 16,-2 0 44-16,2 2 47 0,-2 0 59 0,2-1 24 15,-2 3 3-15,2 1 25 0,1-3-52 16,-1 6 7-16,2 1 85 0,2-2-92 16,0 6-329-16,0-4-86 0</inkml:trace>
  <inkml:trace contextRef="#ctx0" brushRef="#br0" timeOffset="33947.83">28358 4596 29 0,'0'0'46'0,"0"0"-20"16,0 0-19-16,0 0 131 0,0 0 159 15,0 0 25-15,0 0-66 0,0 0-14 16,0 0-74-16,0 0-84 0,0 0 58 0,-8-9-137 16,6 7 122-16,0-1 13 0,2 3 0 15,0 0-27-15,0 0-1 0,0 0-25 16,0-2-13-16,0 2-19 0,2 0-19 16,2-2-30-16,0 0 19 0,0 0 5 15,3 0 19-15,0-2-19 0,-1 1-30 16,2-1-109-16,0-4 36 0,8 3 30 15,-2-4-12-15,4 2 24 0,-1-2 29 0,-1 1-4 16,0 0-19-16,0 0 31 0,4 1-6 16,0-3 0-16,8 1 2 0,7-3-21 15,7 2 19-15,2-1-4 0,1 3-33 16,-7 1 37-16,-4 2-2 0,-2-3-2 16,-3 1 4-16,-3 2-3 0,-4 3 1 15,-6-4 2-15,-1 5 0 0,4-4 0 16,2 0 32-16,3-1-32 0,0 1-19 15,-2-1 19-15,0 1 25 0,1-4-25 16,-1 4 2-16,0-3-2 0,2 2 25 0,2-1-50 16,-3 1 19-16,3 1 6 0,-2-4-2 15,0 4-19-15,2 2 21 0,-1-2 23 16,-1-1-23-16,1 3-29 0,0-1 26 16,1 0-26-16,-1 2 27 0,5-2 2 15,4-1 0-15,-2 0 0 0,-5 0 2 16,1 2-2-16,-8 3-16 0,2-5 16 15,6-1 6-15,-2 2 19 0,-1 1-25 0,1-3 0 16,-3 4-13-16,-2 1 13 16,0-4-2-16,1 5 2 0,-4-1-2 0,4-3-4 15,-3 2 6-15,2 2-2 0,1 0-17 16,-1-2 19-16,-2-2 0 0,2 4 7 16,1-1 30-16,1-1-35 0,-2-1 19 15,0 0-17-15,3-1 29 0,-2-2-8 0,2 0-19 16,0-1 1-16,1 1 18 15,5-2 24-15,6 0-45 0,9 0-8 16,1-3 4-16,1 4 0 0,-3-1 0 0,-4 3 4 16,1-2-4-16,2-2 30 0,-3 1-5 15,-2-3-21-15,-2 4 69 0,-8 1-37 16,-4 1 31-16,-10 3-65 0,-2 2-2 16,0 0-55-16,0 0 19 0,-3 0-19 15,-3 0-235-15,-6 9-642 0,0-4-368 16</inkml:trace>
  <inkml:trace contextRef="#ctx0" brushRef="#br0" timeOffset="35990.81">27646 8789 29 0,'0'0'52'0,"0"0"-47"0,0 0 87 15,0 0 60-15,0 0-73 0,0 0-79 16,0 0-31-16,0 0-15 0,-14-2-7 15,10 4-46-15,2 0-6 0,-2 1 30 16,0 0 75-16</inkml:trace>
  <inkml:trace contextRef="#ctx0" brushRef="#br0" timeOffset="36698.75">27646 8789 40 0,'-119'44'290'0,"119"-44"682"15,0 0-359-15,0-2-309 0,0 0-160 16,0 1-69-16,0-1-7 0,0 0-31 16,0 0 24-16,0-1 97 0,0 2-32 15,0-1-85-15,0 0 59 0,0-1-18 16,0 3-6-16,0-2 65 0,0-1-85 15,0 1-16-15,0 0-6 0,0-1 84 16,0 1-80-16,0-1-6 0,0 2 11 16,0 1 11-16,0-2-32 0,0 2-22 0,0 0-36 15,0-2 30-15,0 2 3 0,0 0-24 16,0 0-11-16,0 0 11 0,0 0 22 16,0 0 0-16,-2 0-17 0,2 0 20 15,0 0-3-15,-2 0-33 0,2 0-16 16,0 0-6-16,-3 0-8 0,3 0-39 0,-3 0-48 15,1 2-3-15,0 1-46 16,0 5-39-16,-2 4 131 0,0 7 112 0,0 0 307 16,0 4-167-16,2 0-52 0,-2-6-64 15,1 3-22-15,3-6-2 0,0 1 0 16,0-6-26-16,0-4-38 0,0 1 58 16,0-2-31-16,0-4 37 0,3 0 2 15,-3 0 94-15,0 0 39 0,0 0 67 16,2 0 28-16,-2 0 33 0,0 0 35 15,2 0-17-15,-2-2-37 0,0-3-42 16,0-3-69-16,0-6-133 0,0-3-10 16,0-5-59-16,0 0-28 0,0-2 93 0,-2-2-93 15,0 2-11-15,2 2-59 0,-3 2 118 16,3 3-38-16,-2 3 6 0,2 4 81 16,0 5 14-16,0 1-14 0,0 4 0 15,-3 0-96-15,3 0-63 0,-2 0-26 16,2 0-36-16,0 0-82 0,0 2-49 15,0 7 23-15,0 1 267 0,0 5 62 16,5 2 105-16,0 2-8 0,1 1 55 0,-2 0-56 16,-2 0-37-16,2-1 41 15,0-4 34-15,-2 0-49 0,0 1-12 0,0-3-17 16,0 1-16-16,1-1-34 0,2 0 21 16,-1 4 65-16,0 1-92 0,-2 3-232 15,0-3-167-15,-2-1-386 0,0-5-732 16</inkml:trace>
  <inkml:trace contextRef="#ctx0" brushRef="#br0" timeOffset="41299.13">27539 8739 24 0,'0'0'231'15,"0"0"-79"-15,0 0 440 0,0 0 46 0,0 0-426 16,0 0-104-16,-8-20 64 0,8 18 22 16,0-1-38-16,0 1-15 0,0 1-1 15,0 0 21-15,0-4-8 0,2 3-53 16,-2-2-100-16,0 2-24 0,0-2 24 16,0 3 41-16,0-1-7 0,0 0-34 15,0 0-23-15,0 0 23 0,0 2 0 16,0-2 34-16,0 2-30 0,0 0-1 0,0 0 3 15,0 0 17-15,0 0-18 0,0 0 18 16,0 0-23-16,0 0-21 0,0 0-58 16,0 0-55-16,0 0-71 0,0 2-80 15,0 2-38-15,0 3 108 0,0 5 215 16,0 3 252-16,0 4-46 0,0 3-102 16,0-2-19-16,0 1 0 0,0-1-18 15,0-4 10-15,0 1 5 0,0-5-47 16,0 0-33-16,0-3 74 0,0-1-72 15,-2-3 31-15,0 2-11 0,0-4 15 0,2 3 35 16,-2-2 22-16,2-2-51 0,0 2-45 16,0-4 0-16,0 2 0 0,0-2 0 15,0 0-4-15,0 1 0 0,0-1-1 16,0 0-24-16,0 3-4 0,0-3 10 16,0 0 0-16,0 1 20 0,0 1-1 15,0 0 4-15,2-2 4 0,-2 2-1 0,0 0 3 16,0-2 22-16,0 2-26 15,0-1 0-15,0 1-2 0,2-2 2 0,-2 2-2 16,0-2-2-16,0 2 2 0,0 1 32 16,0 0-32-16,2 2-6 0,-2-3-135 15,0 5 79-15,0 1-73 0,0-1-59 16,0 4-80-16,0 0-187 0,0-2-168 16,0-2-406-16,-2-82 597 0</inkml:trace>
  <inkml:trace contextRef="#ctx0" brushRef="#br0" timeOffset="60622.57">26703 7740 88 0,'0'-2'270'0,"0"2"-243"0,0 0 335 16,0-2-86-16,0 2-74 0,0-1-71 16,-2 1-34-16,2 0 0 0,0 0 13 15,0 0-6-15,0-3-21 0,0 3-13 0,0 0-45 16,0 0-20-16,0 0 1 15,0 0 39-15,0 0 12 0,0 0 7 0,0 0-7 16,0-1 24-16,0 1-6 0,0 0 6 16,0-2-13-16,0 2-6 0,0 0-32 15,0-2-30-15,0 2 0 0,0 0-30 16,0 0 24-16,0 0-25 0,0 0 6 16,0 0 19-16,0 0 0 0,0 0 0 15,0 0-26-15,0 0 28 0,0 0 0 0,0 0-2 16,0 0-32-16,0 0-5 0,0 0-1 15,0 0-31-15,0 0-121 0,0 0-130 16,0 0-109-16,0 0-293 0,0 0 196 16,0 0 532-16</inkml:trace>
  <inkml:trace contextRef="#ctx0" brushRef="#br0" timeOffset="64371.16">27575 9128 675 0,'0'0'1076'0,"0"0"-1050"16,0 0-26-16,0 0-748 0,0 0-239 16</inkml:trace>
  <inkml:trace contextRef="#ctx0" brushRef="#br0" timeOffset="85821.94">15413 9111 103 0,'0'0'80'0,"0"0"216"16,0 0 145-16,0 0-127 16,-9-24-73-16,4 20-144 0,3 1 180 0,-2-1-3 15,0 1-99-15,-2 2-69 0,0-1-31 16,-1-3 5-16,-1 5-19 0,-1-5 6 15,0 1-61-15,3 4 49 0,2-5-51 16,0 3-2-16,2 0-2 0,2 0-19 16,0 2 15-16,0 0-105 0,0-2-7 15,0 2 10-15,0-2 63 0,0 0-20 16,0 2 7-16,2 0-13 0,0 0-58 16,0 0-70-16,-2 0-113 0,2 0-270 0,0 0-58 15,0 0 321-15,2 4 317 0</inkml:trace>
  <inkml:trace contextRef="#ctx0" brushRef="#br0" timeOffset="92694.56">17610 9970 15 0,'0'0'0'0</inkml:trace>
  <inkml:trace contextRef="#ctx0" brushRef="#br0" timeOffset="-64880.87">17068 8082 106 0,'0'0'96'0,"-2"0"-93"0,2 0 357 16,0 0 316-16,0 0-242 0,0 0-139 15,0 0-136-15,0 0-33 0,0 0-2 16,0 0-5-16,0 0 15 0,2 0 0 16,2 0-2-16,-2-1 9 0,1-2-12 15,-1 1-33-15,-2 2-23 0,0-1-16 16,0-1-57-16,0-2 0 0,0 1-64 15,0 1 62-15,0-5 2 0,0 3-4 0,-2 0-58 16,-1 1 28-16,1 1 6 0,-4 0-65 16,2 0-12-16,-2 0-67 0,-2 2 9 15,-6 0-77-15,4 0 22 0,-3 0-23 16,-2 0 43-16,0 0 127 0,5 4-71 16,-3 0 116-16,4-1-19 0,3 1-14 15,0-1-32-15,2-1 33 0,4 1 53 0,0 0-60 16,0-3 32-16,0 0 27 0,8 0-20 15,4 0 26-15,6 0 254 0,7 0 24 16,11-7-91-16,18-1-92 0,3-3-50 16,-5 0 25-16,0 2 32 0,-19 1-65 15,-7 1 50-15,-8 4-82 0,-8-1 38 16,0 4-41-16,-1-2-4 0,-3 2-33 16,-1 0 31-16,-5 0-388 0,-2 0 354 15,-16 6 35-15,-10 4 3 0,-16 7 0 0,-7 0 0 16,-3 3-31-16,4-2-20 0,7-5 5 15,12 2-186-15,8-6-159 0,8-4-9 16,4 1 31-16,5-3 52 0</inkml:trace>
  <inkml:trace contextRef="#ctx0" brushRef="#br0" timeOffset="-58349.3">18276 8115 24 0,'0'0'218'16,"0"0"335"-16,0 0-166 0,0 0-120 16,0 0-118-16,0 0-39 0,0 0-14 15,0 0-45-15,0 0-25 0,0 0-26 16,115-29-26-16,-102 29 26 0,0-2 5 0,1 2-5 16,4-2-26-16,-2 2 26 0,4-1 0 15,-1-2 4-15,0 3 3 0,2-3 25 16,-5 1-1-16,4 0 90 0,-5 0-89 15,2-1 45-15,-4 1-21 0,-3 2 7 16,3 0-63-16,-2-3 25 0,-3 3-25 16,2 0 2-16,2 0 23 0,-4-3-25 15,2 3-6-15,1-1 6 0,4 1 0 16,-2-1-25-16,6 1 20 0,0 0 5 16,11-3 0-16,2 1 0 0,8 0-18 0,0 2 18 15,-1 0 31-15,-6 0-12 0,-3 0-13 16,-6 0-12-16,-6 0-7 0,-2 0 9 15,-6 0-71-15,2 0 75 0,6 0 19 16,-3 0 74-16,-5 0-93 0,1 0 7 16,-2 0 18-16,-3 0 62 0,0-2-44 15,0 2 98-15,0-1 35 0,4-1-57 16,2-2-89-16,-2 2-7 0,6 0-23 0,-2 1-23 16,-1-2 21-16,4 2-35 0,-2-1 33 15,-1 0 8-15,4-2 15 0,-4 4-15 16,6-3 0-16,-3 3 0 0,0-5 2 15,2 1 23-15,-3 0 12 0,4 0-41 16,-6-1-2-16,6-1 2 0,-5 0 53 16,2 3-47-16,0-1 64 0,-3 0-46 15,4 1-20-15,-4-2-8 0,-1 3 2 0,0 1-33 16,-3 1 29-16,-3-2-59 16,-1 2 65-16,-2 0 0 0,3-2 24 0,-3 2-20 15,0 0-4-15,3 0-28 0,-3-3 28 16,4 3-2-16,3 0-2 0,-2 0 4 15,1 0-3-15,-2 0-3 0,1 0-18 16,0 0 1-16,-1 0 23 0,-2 0-24 16,1 0 65-16,-1 0-41 0,5 0 36 15,-3 0-31-15,1 0-5 0,-3 0 0 0,0 0-5 16,1 0 5-16,-5 0-36 0,3 0-5 16,-1 0 41-16,2 0 0 0,-2 0 0 15,2 0 0-15,0 0 63 0,4 0-61 16,0 0-2-16,0 0 0 0,3 0 35 15,4 0-35-15,-2 0-25 0,5 0 25 16,-4 0 0-16,6-3 2 0,-4 3-1 16,6-2 31-16,-5 2-32 0,3-2-30 0,-4 2 28 15,2 0-17-15,-2 0 19 0,0 0 0 16,-4 0-4-16,-1 0 4 0,-2 0 0 16,-2 0-8-16,1 0-21 0,-4 0 58 15,4 0 36-15,0 0-42 0,0 0-23 16,-2 0-29-16,3 0 29 0,0 0 2 15,-1 0-2-15,-1 0-18 0,1 0 18 16,3 0 55-16,-2 0-55 0,-3 0 0 16,2 0-35-16,2 0 2 0,-4 0 33 15,2-1 11-15,1 1-7 0,0-3-4 16,2 3 0-16,-5 0 0 0,5 0 0 0,-2 0 41 16,-1 0-41-16,-2 0-33 0,4 0 33 15,-4-1 0-15,0 1-6 0,-2 0 6 16,3 0 2-16,0 0-2 0,-1-2-4 15,0 2 4-15,1 0 4 0,-1 0-4 16,3 0-6-16,-4 0-17 0,1 0-1 16,0 0 24-16,1 0 2 0,0 0 26 0,-1 0-28 15,0 0 0-15,1 0 0 0,0 0-6 16,-3 0 2-16,0 0-16 0,-2 0 20 16,-2 0 2-16,0 0 0 0,1 0 2 15,-1 0 20-15,-2 0-1 0,0 0 6 16,0 0 18-16,0 0-12 0,0 0-1 15,0 0-12-15,0 0-22 0,0 0-28 16,0 0 0-16,0 0 5 0,0 0-6 16,0 0-18-16,0 0 6 0,0 0 5 15,0 0-16-15,0 0-13 0,2 0-19 0,2 0 84 16,-2 0 35-16,5 0-6 0,-5 0 42 16,2 0-50-16,-2 0-21 0,-2 0-3 15,2 0 3-15,-2 0 5 0,0 0 31 16,0 0-30-16,0 0 29 0,0 0 6 15,0 0 6-15,0 0-24 0,0 0-23 16,0 0 0-16,0 0 0 0,0 0-2 16,3 0-2-16,-1 0-25 0,2 0-30 0,4 0 59 15,3 0 22-15,2 0-16 16,-1 0-6-16,4 0-18 0,-4 0 14 0,-2 0 0 16,3 0-2-16,2 0-46 0,-6 0 52 15,-1 0-24-15,-2 0-11 0,-1 0 0 16,-3 0 35-16,-2 0 0 0,0 0 41 15,0 0 53-15,0 0 23 0,0 0 19 16,0 0 27-16,0 0-7 0,0 0 70 16,0 0 22-16,0 0-77 0,0 0-54 0,0 0-37 15,0 0-29-15,0 0-14 0,-2 0-12 16,2 0-22-16,-3 0-1 0,1 0-2 16,0 0-3-16,0 0-14 0,-2 0 0 15,2 0 1-15,0 0-65 0,-2-3 5 16,-1 0-14-16,1 1-13 0,2 0 99 15,-2-2-35-15,2 0 34 0,-3 1-33 16,3-1 38-16,-2 2-3 0,2-3 3 0,-3 2 0 16,5-1 5-16,-2 0-1 0,2 3 35 15,-2-1-20-15,2 2-19 0,0 0-24 16,0 0 21-16,0-2-21 0,0 2-5 16,0 0 5-16,0 0 22 0,0 0 2 15,0 0 2-15,0 0 1 0,-2 0-3 16,2 0-24-16,-2 0-40 0,2 0-33 15,-2 0-40-15,0 0-20 0,-2 0-46 16,0 2-18-16,-3 5 133 0,0 0-41 16,1 1 53-16,4 1 45 0,0-2-23 15,2-3-1-15,0 0 25 0,0-2 6 0,2-2 24 16,2 0 0-16,2 1 0 0,-1-1 20 16,2 0 40-16,-3 0 25 0,2 0-7 15,2 0 80-15,-1 0-24 0,-1 0-15 16,3-3-29-16,-3-1 20 0,-2 0 46 15,1 0-15-15,-1-2-59 0,0 3 34 16,-2-1 28-16,-2-3-82 0,0 4-30 16,0-2-54-16,0-1 25 0,0 2-5 15,-4 0 2-15,-2 0 0 0,1 2 14 0,-1 2 8 16,0 0-22-16,-1 0-132 0,-1 0-42 16,-1 0-56-16,-3 0-7 0,-6 4 97 15,4 4 107-15,1 0-63 0,0 0 10 16,5 0-20-16,4 2 71 0,-1-2-65 15,5 0 71-15,0-3-38 0,0 2-24 0,0-2 91 16,5-2 0-16,3 2-28 0,-2-1 28 16,0-1 36-16,4-1 1 0,-2 0 5 15,0 0-5-15,0 0 98 0,2-2-23 16,-2 0-59-16,-2 0 27 0,0 0-6 16,-2 0 16-16,1 0 11 0,-1-2 49 15,5-4 9-15,1-1-52 0,-1-3 9 16,-1 0-1-16,0-1-9 0,2 1-66 0,-4-1 23 15,-2-1-58-15,0 1-5 16,-4-1-45-16,0 3 27 0,0 0-61 0,-6 1 22 16,-2 4 57-16,-4 1 76 0,2 2-76 15,2 1-144-15,-12 0-75 0,-5 4-38 16,-3 6 15-16,3-1 124 0,4 2 50 16,4-1-26-16,2 3 12 0,2-1 53 15,3 1-36-15,1-1 30 0,4-5-8 16,5 3-23-16,0-5 17 0,0 2 13 15,7-4 34-15,4 1 2 0,1 0 4 16,-1-1 50-16,4 1 62 0,2-4 13 16,2 0-11-16,0 0-30 0,3 0 24 0,-4 0-21 15,-3-4-40-15,0-1 4 0,-6 1 47 16,-3 1 27-16,0-1-16 0,-2-1 50 16,1 0-19-16,-1-1-43 0,-1-2-79 15,1 1 53-15,-4-3-73 0,0 3-4 16,0-4-37-16,-2 6-10 0,-3-2 26 15,-4 3 46-15,3 0-5 0,2 2-18 16,0 2-83-16,0 0-85 0,1-2-60 0,1 2-17 16,0 0-27-16,0 0-112 0,-2 2-468 15,2 4-125-15,0-2 109 0</inkml:trace>
  <inkml:trace contextRef="#ctx0" brushRef="#br0" timeOffset="-57863.75">20907 7911 227 0,'0'0'26'16,"0"0"678"-16,0 0-117 0,0 0-189 16,0 0-112-16,0 0-74 0,0 0-76 15,0 0-39-15,-2 0-31 0,0 0-60 16,0 0-6-16,-1-3-18 0,1 3-97 15,0-2 72-15,-2 2 41 0,0 0-59 0,-5 0-182 16,3 0 92-16,-1 0-21 0,-1 0-175 16,2 2-180-16,2 1-209 0,63-3 406 0</inkml:trace>
  <inkml:trace contextRef="#ctx0" brushRef="#br0" timeOffset="-57358.28">20824 7889 1121 0,'0'0'751'0,"0"0"-451"16,0 0-226-16,0 0 7 15,0 0 125-15,0 0-79 0,0 0-127 0,0 0-12 16,0 0-91-16,0 0-71 0,0-4-261 16,0 4-263-16,0 0-201 0</inkml:trace>
  <inkml:trace contextRef="#ctx0" brushRef="#br0" timeOffset="-57118.33">20824 7889 55 0</inkml:trace>
  <inkml:trace contextRef="#ctx0" brushRef="#br0" timeOffset="-57103.45">20824 7889 55 0,'38'-11'481'0,"-38"11"-481"0,0 0-494 0</inkml:trace>
  <inkml:trace contextRef="#ctx0" brushRef="#br0" timeOffset="-55647.39">20832 7897 15 0,'0'0'40'0,"0"0"0"16,0 0-34-16,0 0-6 0,0 0-2 15,0 0-77-15</inkml:trace>
  <inkml:trace contextRef="#ctx0" brushRef="#br0" timeOffset="-55572.59">20832 7897 24 0,'4'-39'79'0,"-4"38"34"15,0 1-21-15,0 0-88 0,-2 0-4 16,-2 0-39-16,2 0-27 0,-2 0-79 16</inkml:trace>
  <inkml:trace contextRef="#ctx0" brushRef="#br0" timeOffset="-52224.74">20550 7931 284 0,'0'0'2224'15,"0"0"-1777"-15,0 0-265 0,0 0 0 16,0 0 179-16,0 0 63 0,0 0-137 15,0 0-106-15,-6-9 5 0,4 6-59 16,0 2-26-16,2-1-5 0,-2 0-29 0,2-1-38 16,-3 3-9-16,3 0-20 0,0 0-10 15,0 0-29-15,0 0-11 16,0 0-24-16,0 0-12 0,0 0-6 0,0 0 14 16,0 0 12-16,0 0 6 0,0 0 5 15,0 0 9-15,0 0-4 0,0 0 17 16,0 0 1-16,0 0 28 0,0 0-19 15,0 0-4-15,0 0-22 0,0 0-1 16,0 0 23-16,0 0 4 0,0 0 19 16,0 0-16-16,0 0 20 0,0 0 5 0,0 0 19 15,0 0 12-15,0 0 5 0,0 0 8 16,0 0-4-16,0 0 5 16,0 0-16-16,0 0 3 0,0 0-7 0,0 0 3 15,0 0-4-15,0 0 1 0,0 0-26 16,0 0-3-16,0 0-1 0,0 0-33 15,0 0-26-15,0 0-12 0,0 0-39 16,0 0-87-16,0 0-143 0,0 0-116 0,0 0-112 16,0 0-301-16,3 7-472 15,1-1 972-15,0-1 244 0,-15-23 15 0</inkml:trace>
  <inkml:trace contextRef="#ctx0" brushRef="#br0" timeOffset="-51592.43">21529 7792 2282 0,'0'0'911'0,"0"0"-565"0,0 0-206 16,0 0 92-16,0 0 70 0,0 0-58 16,0 0-89-16,0 0-69 0,0 0-8 15,0 0 7-15,2-17-26 0,-2 17-30 0,-2 0-27 16,2 0 12-16,0 0-14 0,-2 0 0 16,2 0-21-16,0 0-11 0,0 0 3 15,0 0-6-15,0 0-4 0,0 0 12 16,0 0 0-16,0 0 4 0,0 0-4 15,0 0 24-15,0 0 2 0,0 0-1 16,0 0-17-16,0 0-6 0,0 0-38 0,0 0-75 16,0 0-87-16,-2 0-147 0,0 0-144 15,-5 0-342-15,3 3-779 0,-9 1 791 16,41-11 846-16</inkml:trace>
  <inkml:trace contextRef="#ctx0" brushRef="#br0" timeOffset="-50855.51">21533 7765 51 0,'0'0'66'0,"0"0"19"16,0 0 666-16,0 0-210 0,0 0-218 0,0 0-132 15,0 0-44-15,0 0-10 0,0 0-6 16,0 0-19-16,-2-4-21 0,0 4-42 16,-2 0-13-16,-1 0 25 0,3 0 30 15,0 0-15-15,-2 0-41 0,0 0-35 16,-5 0-41-16,1 0-6 0,-5 0 45 15,0 3 2-15,1-1 41 0,-8 5-35 16,4-2 6-16,-4 3-12 0,1-1-29 0,0 2 25 16,2-1-14-16,-2-1 16 0,0 3 2 15,2-4-18-15,0 4 18 0,0-3 24 16,-3 1-22-16,6-1 4 0,-8 0 29 16,6 0-23-16,-6-1 11 0,1 0-5 15,0 0 5-15,2-3 13 0,-1 0 5 16,6 0-39-16,1-3 56 0,0 2 50 15,5 1-34-15,2-3-1 0,-1 0-28 0,3 0-1 16,2 0 42-16,0 0 21 0,2 0-23 16,0 0-33-16,0 0-5 0,0 0 0 15,0 0-26-15,0 0-16 0,0 0-2 16,-2 0-2-16,2 0-26 0,0 0-20 16,-2 0-10-16,-3 0 5 0,-1 3-12 15,-1-1 36-15,1 1-11 0,0 0 38 16,0-1 38-16,-4-1-38 0,4 2-5 15,0 0-11-15,0-1 16 0,2-2 43 0,0 0 6 16,4 2-49-16,0-2-64 0,0 0-146 16,4 0-182-16,4 0-315 0,10 0-360 15,-4 0 62-15</inkml:trace>
  <inkml:trace contextRef="#ctx0" brushRef="#br0" timeOffset="-50029.72">21304 7736 161 0,'0'0'244'0,"0"0"335"0,0 0-97 16,0 0-127-16,0 0-11 0,0 0-51 15,0 0-84-15,0 0-82 0,0 0-25 16,0 0-32-16,-2-1-28 0,2 1-39 16,0-3-3-16,0 3-3 0,-2-1-91 15,0-1 10-15,2 2 24 0,-2-2-43 0,2 2 36 16,0 0 61-16,0 0 6 0,0 0 0 15,0 0 42-15,0 0-5 0,0-2 17 16,0 2 13-16,0-2 6 0,0-1 3 16,0 3-23-16,0 0-47 0,0-2 52 15,0-1-40-15,0 3-18 0,0-2-4 16,0 0 2-16,0 2-33 0,0-1 29 16,0-2-23-16,0 3 27 0,0 0-2 15,0-1 4-15,0 1 0 0,0-3 19 16,0 3-17-16,0 0-2 0,0-5 4 0,0 1 43 15,0 2-47-15,0-1 0 0,0-1 0 16,0 0 111-16,0 0-65 0,-3 2-46 16,3 1 79-16,0-2 45 0,0 3-58 15,0-1-18-15,0-2-5 0,0 3-43 16,0 0-21-16,0 0 15 0,-2 0 1 0,2 0 1 16,-2 0-23-16,0 0-10 15,0 0-24-15,0 0-29 0,-3 0-29 0,3 0-26 16,-2 4-13-16,-2 2-59 0,-7 3 217 15,-4 5-37-15,0 1 62 0,-5 5-31 16,2 3 6-16,-4 7 0 0,3 1-25 16,1-7-35-16,8-2 60 0,4-9-6 15,0 0 10-15,0-1-8 0,4-4 8 16,2-1 28-16,2-1-26 0,0-5-6 16,0 2 4-16,0-3-2 0,0 0 0 0,0 0 29 15,0 0 11-15,0 0 25 0,2 0-6 16,0 0-14-16,2 0 12 0,2 0 17 15,-4 0-29-15,0 0-17 0,0 0-30 16,0 0 4-16,0 0-4 0,2 0-4 16,2 1 4-16,0 1 45 0,8 0 52 15,-2 2-35-15,3-2-17 0,9-1 68 16,6-1-27-16,8 0 27 0,2 0-12 0,-7 0-60 16,-3 0-38-16,-10 3 67 15,-6-3-68-15,-3 2-4 0,2-1-8 0,2 3-477 16,-3 0-276-16,-4-1-643 0,2-3 209 0</inkml:trace>
  <inkml:trace contextRef="#ctx0" brushRef="#br0" timeOffset="-48571.12">20070 7946 40 0,'0'0'88'16,"0"0"-88"-16,0 0 0 0,0 0 0 15,0 0 4-15,0 0-2 0,0 0-2 16,0 0-2-16,0 0-31 0,-8-7 7 0,8 7 23 16,0-2 3-16,0 2 5 0,0 0 87 15,0 0 159-15,0 0 137 0,0-2-41 16,0 2 12-16,0-2-18 0,-2 2-16 16,2 0-76-16,0-2-64 0,-2 2-58 15,2-2-17-15,-2 2-22 0,0 0-41 16,2-1 12-16,0 1 41 0,0 0 13 15,0-3-22-15,0 3-12 0,0 0 8 16,0 0 21-16,0 0 5 0,0 0-6 16,4-1-35-16,0 1-21 0,0-2-2 0,-4 2-49 15,2 0-90-15,-2 0-89 0,2 0-25 16,0 0 16-16,2 0 59 0,6 0 78 16,0 0 10-16,0 2 35 0,3 2-16 15,4-1 21-15,-2-1 2 0,4 2-2 16,-2-2 2-16,3-1 27 0,-2-1 1 15,2 3-27-15,-1-3 27 0,-5 0 16 16,6 0-40-16,-8 0 29 0,2 2-34 0,-4-2 0 16,-4 1-3-16,0-1 1 15,-4 3-21-15,0-3 21 0,-2 0-32 0,2 1-17 16,-2-1 10-16,0 0 18 0,0 2-18 16,0-2-1-16,0 2 1 15,0 1 6-15,0 0-12 0,0 1 47 0,-4 2 18 16,2 1 58-16,-4 2-47 0,0 1 36 15,0 1 57-15,-6 2 19 0,2 2-73 16,-2-1 90-16,-8 8-23 0,3-3-57 16,-4 1-47-16,2 0-28 0,-5 1 63 0,6 0 1 15,-4-2-42-15,5-2-25 0,0 1-331 16,6-4-44-16,3-2-233 0,4-4-450 16,2-4-337-16</inkml:trace>
  <inkml:trace contextRef="#ctx0" brushRef="#br0" timeOffset="-47113.63">20045 7933 66 0,'0'0'119'16,"0"0"217"-16,0 0-231 0,0 0 178 16,0 0-21-16,0 0-229 0,0 0-33 15,0 0-40-15,0 0 38 0,0 0 2 16,-17-15 5-16,17 15 1 0,0 0 33 15,0 0 33-15,0-2 110 0,0 2 32 0,0-2-79 16,-2 2-50-16,2-3-85 0,0 3 0 16,-2 0 38-16,0-3 51 0,-1 3 0 15,3-4-25-15,-2 3-27 0,0-2 57 16,0 2 68-16,2-1-15 0,-2 0-44 16,2 0-48-16,-2-2-49 0,2 2 49 15,0 0 22-15,-2 0 28 0,2 1-23 16,-2 1 11-16,2-4-49 0,-2 2-43 0,2 0 93 15,0-2 19-15,0 2-26 0,-3-1-28 16,1 1 49-16,2-1-61 0,0 0-21 16,-2 2 91-16,2-2 71 0,-2 0-53 15,2 2-76-15,0 1 4 0,0-2-18 16,0 2 0-16,0-2-13 0,-2 2 5 16,2 0 1-16,0-2-5 0,0 2-8 15,0-2 5-15,0 2-14 0,0 0 5 16,0 0-16-16,0 0 19 0,0-2 3 0,0 2 4 15,0 0 0-15,2 0 4 16,-2-1 0-16,0 1-8 0,0 0-27 0,2 0 0 16,-2 0-54-16,0 0-43 0,0 0-25 15,0 0-38-15,2 0-20 0,7 0-34 16,1 0 44-16,3 5 116 0,6 1 54 16,2 2 25-16,3 3-5 0,-3-1-20 15,2 1 4-15,-4-1-4 0,1-1 2 16,-8-1 23-16,2 0-25 0,-4-1-15 15,-4-3 15-15,0 0 0 0,-4-3 5 0,0 2 31 16,-2-1-1-16,0-2 20 16,2 0 17-16,-2 0 9 0,0 0-33 0,0 1-44 15,0-1-4-15,0 0-29 0,0 0-29 16,3 3 2-16,-1-2 55 0,2 1 1 16,1 3-4-16,1-2-24 0,0 2-76 15,1 0-8-15,-3-1 4 0,2-1 70 16,-2 1-118-16,1-2 46 0,-3 0 54 15,0-1-6-15,-2-1-40 0,2 3-90 16,-2-2-95-16,0 1-63 0,0 2-136 0,0 3-161 16,0-4-141-16</inkml:trace>
  <inkml:trace contextRef="#ctx0" brushRef="#br0" timeOffset="-45740.67">20715 7761 59 0,'0'0'132'0,"0"0"60"16,0 0-67-16,0 0-123 0,0 0 596 0,0 0-279 15,0 0 5-15,0 0-234 16,0 0-86-16,-6-26 2 0,6 26 32 0,0 0 58 15,0-3-1-15,-2 3-6 0,2-1 24 16,0-1 30-16,-2 2-1 0,2-2-129 16,-2 0 17-16,2-3 55 0,-2 5 85 15,0 0-112-15,0-5 13 0,-2 3 35 0,2 0-19 16,0-2-53-16,-1 0 5 0,1 1-39 16,-3-3 23-16,5 4 11 0,-2-1 79 15,0-1-113-15,0-2 16 0,0 2-49 16,0-1 27-16,-2 0 6 0,0 0 65 15,-3-3 102-15,3 2-102 0,-4-3-65 16,-1 1-43-16,2-1-11 0,-1 0 54 16,0 2 0-16,-3 2 107 0,2-1-107 0,3-2 2 15,0 2-18-15,0 3 84 16,2-3 34-16,-1 1-10 0,0 3-72 0,1-1 53 16,2 0-73-16,-2-1-71 0,2 1 71 15,2 2 5-15,0 1 24 0,-2-2-26 16,2 2 20-16,0 0-23 0,-2 0-34 15,2-2-21-15,-2 2 50 0,2 0 5 16,-2-2 2-16,2 2 23 0,-3-2 14 16,1 0-37-16,-2 2-2 0,0-3 19 15,-1 0-9-15,-1 0 62 0,2 0-34 0,-3 0 13 16,1-1-51-16,0 3-52 16,-5-6 52-16,2 6 0 0,1-3 0 0,-2 0-29 15,1 0-10-15,0 2 39 0,5 2 144 16,2 0-144-16,0 0-24 0,2 0-67 15,0 0 38-15,0 0-34 0,0 0-81 16,0 0-195-16,0 5-333 0,-2 4 284 16,2 0-190-16,0-1-633 0</inkml:trace>
  <inkml:trace contextRef="#ctx0" brushRef="#br0" timeOffset="-45193.54">20357 7662 984 0,'0'0'1105'0,"0"0"-582"0,0 0-216 16,0 0-26-16,0 0-78 0,0 0-87 15,0 0-35-15,0 0-1 0,0 0 183 0,0 0-232 16,-7-54-31-16,5 46 0 0,0 1 116 16,0 1-97-16,0-2 10 0,0 1-29 15,2 0 72-15,0-1-48 0,-2 1 3 16,2 0-14-16,0 2-13 0,0-3-4 15,0 2-61-15,0-3 64 0,0 1-9 16,0 0 10-16,0 2 47 0,0 3 3 16,0-1-14-16,0 2 18 0,0 0 9 0,2 2-8 15,-2-1-13-15,0 1-9 0,0 0-8 16,0-3 5-16,0 3-5 0,0 0-25 16,0 0-25-16,0-1-51 0,0 1-24 15,4 0-22-15,4 0 4 0,6 0 113 16,7 0 5-16,13 0 0 0,10 0 5 15,7 0-5-15,-2 5-33 0,-4 1-11 16,-18-1 44-16,-3 1 4 0,1-2-4 0,-6 3 3 16,1-5 40-16,0 3-5 15,-5-2-38-15,5 1-48 0,-8-1-205 0,1 0-108 16,-6 0-88-16,-5 2-149 0,-2-4-237 16,0-1-282-16,-4 0 554 0</inkml:trace>
  <inkml:trace contextRef="#ctx0" brushRef="#br0" timeOffset="-44249.88">20076 6895 345 0,'0'0'835'0,"0"0"-284"16,0 0-212-16,0 0-69 0,0 0 2 16,0 0-126-16,0 0-146 0,0 0-19 15,0 0-144-15,-69 8 77 0,47 0 29 16,2 1 57-16,-4 1 0 0,0 3-43 15,1 0-38-15,0-1 81 0,2 4 31 16,-3-4-31-16,8 3-27 0,-4-4 25 16,10 0 2-16,-1-4-81 0,5 2 75 0,3-1-191 15,3-1 76-15,0 0 58 0,3 1-27 16,5 1 64-16,1 1 26 0,1 0 97 16,5-1 74-16,0 3 70 0,11-1-123 15,3 1 87-15,11-3-89 0,-4 1 29 16,-6-6-91-16,-8-1 17 0,-8 0-48 15,1-2 19-15,0 1-13 0,0 4-29 16,-5-1-486-16,-4 2-411 0,0-6-326 0</inkml:trace>
  <inkml:trace contextRef="#ctx0" brushRef="#br0" timeOffset="-42898.98">19238 6752 88 0,'0'0'132'16,"0"0"-125"-16,0 0 65 0,0 0 40 0,0 0-112 15,0 0-28-15,0 0 28 0,0 0-5 16,0 0 3-16,0 0 0 0,-70 12 2 16,61-9 0-16,-1 0 0 0,2 1 0 15,-1-3 0-15,-4-1-2 0,5 2 2 16,-1 0-5-16,1-2 5 0,0 0 2 16,-4 0-2-16,2 2-4 0,2-2 4 15,-3 2 0-15,-2-2-4 0,5 2-1 16,-5 1-1-16,-2-1-1 0,2 3 0 15,-1-4 7-15,-4 3 0 0,6-1 0 0,-3-3 5 16,2 2-5-16,3 1-27 0,-3-1 21 16,0-2 1-16,2 2-54 0,-1-2 53 15,-3 1-34-15,4 1 38 0,1-2-31 16,2 0 33-16,0 0 4 0,2 0 3 16,2 0 19-16,0 0-21 0,0 0-3 15,0 0-2-15,-1 0 0 0,-1 0-5 16,-3 0 5-16,-1 0 16 0,-1 0-16 0,-1 0-5 15,-6 5-21-15,2-2 26 0,-4 1 0 16,1 0 0-16,-2-1 2 0,4 1-2 16,-5 0 0-16,6 0 5 0,-2-1-5 15,4-3 0-15,-1 3 19 0,0-2-19 16,5 2-4-16,-1-3-3 0,3 0 7 16,-1 2-2-16,2-2 2 0,1 1-2 15,2 1-5-15,-4 0-65 0,0 0 6 16,-2-1 13-16,0 2 53 0,0 1 0 0,-4-2 0 15</inkml:trace>
  <inkml:trace contextRef="#ctx0" brushRef="#br0" timeOffset="-40399.94">18003 6930 20 0,'0'0'39'0,"0"0"8"0,0 0-47 16,0 0 72-16,0 0-12 0,0 0 5 15,0 0-43-15,0 0-22 0,-119 0-6 16,100 2-16-16,2 0 17 0,-3 0 3 16,4-2-44-16,-2 2 44 0,2-1 2 15,-4-1-2-15,6 0-18 0,-5 0 20 16,1 0 33-16,4 0-7 0,-6 0 67 0,8 0 32 15,-3 0 0-15,-2 0 20 0,4 0-106 16,-4 0 47-16,2 2-80 0,1 0 34 16,-4 0-1-16,6-2-37 0,-3 0 57 15,2 0 19-15,3 0 14 0,1 0 19 0,1 0 26 16,-1 0 37-16,5 0 26 16,-3 0-79-16,3 0-77 0,-4-2-31 0,0 2-13 15,-4 0 0-15,0 0-102 0,-3 0 13 16,-4 0 64-16,2 2 20 0,-7 2 5 15,4 0-6-15,-4 0 6 0,0-1-7 16,6 0 7-16,-6-1 5 0,3 3 31 16,-3-3-34-16,4 0-2 0,-6 0 32 15,5-2-32-15,-5 0 0 0,2 0 19 16,2 0-17-16,-2 0 2 0,1 0 69 0,1 0-35 16,4 0 76-16,-2 0 19 0,4 0-52 15,0 0-44-15,4 0 19 0,-1-2 19 16,-2-2-13-16,4 2-19 0,-1-1-41 15,-1 1 46-15,-2 2 13 0,5-3-55 16,-6 1 0-16,4 2 24 0,-1-1-26 16,-2 1-4-16,-2 0-54 0,-4 0-7 15,-2 0 61-15,-1 0-2 0,1 0 0 0,-2 3-32 16,-1 0 32-16,1-1-27 0,-1 1 5 16,3 1 24-16,-3 0 2 15,1-1-2-15,2 2 2 0,-3-4 0 0,2 3 59 16,1-2-39-16,-2 2-20 0,2-3 20 15,-3 2-16-15,4-2-4 0,2 2 33 16,0-3-33-16,3 1 26 0,3 1-4 16,-2-2 1-16,4 0-23 0,0 0 2 0,-2 0 14 15,2 0-18-15,-1 3 0 16,-4-3 0-16,2 2-49 0,-4 0 45 0,0 1 2 16,-1-1 2-16,2 0 13 0,1 0-13 15,-2 0 4-15,4-2 0 0,-5 0 14 16,8 1-14-16,-2-1-4 0,-4 3 2 15,8-3 4-15,-3 0-6 0,0 0-24 16,0 0 24-16,1 0 4 0,-4 0 36 16,0 0-40-16,-10 1 0 0,3 1-48 15,-5 0 48-15,3-2 24 0,6 0-20 16,-5 0 41-16,8 0-45 0,-6 0-43 16,1 2 7-16,-3 0 36 0,2-2-6 15,-2 2 4-15,7-1 2 0,-4-1 0 0,6 0 0 16,0 0 0-16,2 0 0 0,1 0 2 15,-4 2 4-15,6-2-4 0,-2 0-2 16,-2 0 28-16,2 0-28 0,-1 3-55 16,-2-3 7-16,2 1 48 0,-1 2 0 15,-4-2 0-15,2 3 0 0,-4-1-25 16,-1-1 25-16,-2 3 0 0,0-2 2 16,-1 1 23-16,-4 0-25 0,-5 2-31 0,-5-1 31 15,-2-1 2-15,5 2 2 16,8-4 17-16,12-2 9 0,0 2-26 0,-2-2 2 15,-9 3-4-15,-6-3-2 0,5 3-30 16,-1-1 28-16,5-2 2 0,6 0 71 16,0 0-23-16,-6 0-42 0,1 0-6 15,1 0-4-15,-5 0-77 0,6-2 81 16,-6-1 0-16,7 3 49 0,-2-3-49 0,4-1 34 16,-3 2-32-16,8-4 33 0,-3 3 8 15,0 1-43-15,3-4-6 0,-4 4 0 16,2-2-60-16,-1 3 66 0,-3-2-4 15,4 2-38-15,-3-1 42 0,-2 2 0 16,2 0-22-16,-2 0-21 0,0-2 43 16,-3 2-2-16,2 0 2 0,-4 0-30 15,2 0 5-15,-1 0-29 0,0 0 52 16,-2 4 2-16,-5 1-4 0,-6 1 4 0,-3 0-2 16,3-1-21-16,6-1 21 0,12-2 2 15,5 0 43-15,-7 0-43 0,0 0 24 16,-6 1-60-16,0 2 22 0,1-3 14 15,-1 1 2-15,6-1 76 0,0-2-59 16,4 0 5-16,-4 0-24 0,7 0 4 16,-4 0 63-16,4 0-25 0,1 0 101 15,-1 0-90-15,0 0-48 0,3 0-1 0,-3 0 2 16,0 0 24-16,3 0-7 0,1 0-23 16,-4 0 0-16,-1 0-53 0,3 0-35 15,-6 2 59-15,4 2 29 0,-1 0 25 16,-2-2-25-16,4 0-2 0,1 0 2 15,-4-2 4-15,3 1 37 0,1 1-41 16,-4 2-31-16,2 0 29 0,3-2 2 16,0 0 27-16,-2 1 20 0,4 0-47 15,0-2-11-15,-1 2-25 0,0-2 36 0,1-1 26 16,2 4-24-16,-1-2 4 0,-1 0-6 16,0-1-28-16,-4 4 26 0,4-1 2 15,2-1 36-15,-2 0-36 0,-2 0-4 16,2-1 4-16,0 0 0 0,2 0 41 15,-1 0-12-15,3-2-5 0,-3 0-22 16,5 0 50-16,0 0 11 0,0 0 33 16,2 0-23-16,0 0-16 0,0 0-13 15,0 0 9-15,0 0-26 0,0 0-23 16,0 0 1-16,0 0 22 0,0 0-27 0,0 0 0 16,0 0-59-16,0 0-33 0,0 0-66 15,0 0-1-15,0 0 12 0,0 0 35 16,0 0 28-16,0 0 11 0,0 0 0 15,0 0 37-15,0 0 30 0,0 0 4 16,0 0 2-16,0 0 24 0,0 0-24 16,0 0-22-16,0 0-27 0,0 0-25 15,0 0-26-15,0 0-43 0,0 0-21 0,0 0 56 16,0 0 31-16,0 0 33 0,0 0-7 16,0 0 19-16,2 0-14 0,2 0-12 15,-2 0-26-15,3 0-6 0,-3 0 46 16,0 0 44-16,3 1 3 0,-1 3 3 15,-2 1 33-15,4-3-13 0,0 4 4 16,0-4-28-16,6 5 2 0,-6-4 48 0,2 3-26 16,-2 0-26-16,3-2-19 15,0 1 16-15,-3 1-10 0,-2 1 13 0,3-3 0 16,-1 1-38-16,0 2 38 0,1-1 0 16,-1-1 0-16,1 1-5 0,-1 1-38 15,0 0 41-15,2 1 4 0,2-1-34 16,0 0 58-16,-2 1-28 0,3-2 4 15,0 4 21-15,-1-5 23 0,1 3 25 0,-3-3-45 16,3 3 13-16,-2-4-35 16,-1 3 2-16,-2-1-6 0,-2 2 26 0,3-2-26 15,-2-1 0-15,-3 1 45 0,2 2-45 16,-2-2-36-16,2-1 36 0,-2 1 0 16,0-2 2-16,2 3-2 0,-2-2 0 15,2 2 2-15,1-1 22 0,-3-2-22 16,3 2-2-16,-1-1 6 0,-2-1-3 15,2 1-3-15,0-1-5 0,0 0 5 16,1 3 7-16,-1-2-7 0,0 2 6 16,0-1-4-16,3 2 30 0,-3-1-32 0,-2 0 6 15,3 0 20-15,-3 1 18 0,2-3 7 16,-2 3-25-16,0-4 25 0,-2 1 0 16,2 1 12-16,0-3-31 0,2 1-28 15,-2 0 38-15,3 0-42 0,0-1 0 16,-1 4 37-16,0-1-37 0,-2-2 6 15,2 1 1-15,2 2-1 0,-2-1 19 0,3 2-4 16,2 0-17-16,-3 1-4 0,-2-1 2 16,2-1 2-16,1 1-4 15,-3 1 0-15,2-5 0 0,-1 4 0 0,-1-3 6 16,0 4 32-16,1-3-38 0,-1 3 49 16,0-1 14-16,0-3-61 0,2 3 29 15,1 0-31-15,-2-3 6 0,1 1 37 16,-2-2-19-16,2 3-22 0,0-3 28 15,3 1-24-15,0 2 43 0,-1-1-7 16,0-1 49-16,1 1-42 0,-3-2-44 16,3 2 25-16,-3-1-1 0,-1-1-25 0,-1 2-4 15,0-2 0-15,0 2 2 0,-2-4 2 16,0 3 2-16,-2-1-6 0,2-2-4 16,-2 0 4-16,0-1 2 0,0 2 2 15,2-2 19-15,-2-1 1 0,0 2-18 16,0-2-4-16,0 2 1 0,3-2-1 15,-1 0 22-15,0 0-20 0,1 2-2 16,1-2 4-16,-2 2-4 0,0 0 0 16,0 0 19-16,-2 2-19 0,4-3-2 15,-2 3 2-15,0 0 18 0,2-1-16 0,0 2 25 16,1-2-25-16,0 2 0 0,-1 0 48 16,0 1 4-16,0-1-50 0,-2 4 95 15,4-1-101-15,-1 0-17 0,-3 1-305 16,0 0-37-16,-2 0-181 0,0-1-185 15,0-2-384-15</inkml:trace>
  <inkml:trace contextRef="#ctx0" brushRef="#br0" timeOffset="-39008.53">13317 7742 9 0,'0'0'290'0,"0"0"243"16,0 0 4-16,0 0-200 0,0 0 65 15,0 0-195-15,0 0-207 0,0 0-56 16,19-24 56-16,-15 19-19 0,1 2 19 16,-3 0 69-16,0 2 68 0,0 1-20 0,-2 0 17 15,0 0-25-15,0 0-85 0,0 0 1 16,0 0 4-16,0 0 1 0,0 0-25 15,0 0 42-15,0 0-5 0,0 0-42 16,0 0-71-16,0 0-54 0,0 0-33 16,0 0 6-16,0 0-16 0,2 1 24 15,2-1 144-15,3 4 44 0,2 0 6 16,-1 1-44-16,2-2-4 0,6 3 42 0,-2 0 6 16,3 1 56-16,2-2 4 15,4 5-31-15,-1-1-75 0,4 0 0 16,1 2 38-16,7 0 19 0,4 3-31 0,-4-3 24 15,-4-3-18-15,-11 0-1 16,-2-5-35-16,0 5-22 0,2 0 18 0,0 0-15 16,-2 1 19-16,-2-1 0 0,-5-5-2 15,-1 1 0-15,-3-2 0 0,-1 0-2 16,-5-2 4-16,0 2 41 0,0-2 53 16,0 0 120-16,0 0-33 0,0 0-39 15,0 0-35-15,0 0-17 0,0 0-18 16,0 0-6-16,0 0-20 0,0 0-5 15,0 0 2-15,0 0 10 0,0 0 9 0,0 0 52 16,0 0 30-16,2 0-6 0,-2 0-34 16,0 0-5-16,2 0 2 0,-2 0-1 15,0-2 7-15,2-4 21 0,0-2 29 16,2-6-157-16,-1-8-67 0,3-9 50 16,0-6 17-16,0 0 7 0,-1 2-7 15,-1 7-36-15,-1 10-4 0,-1 1 20 16,-2 6 18-16,4-2-78 0,-2-4-92 0,0 1-23 15,0 5-80-15,2 2-330 0,-4 2-259 16,0 1-1363-16</inkml:trace>
  <inkml:trace contextRef="#ctx0" brushRef="#br0" timeOffset="-29007.7">20844 7992 383 0,'0'0'1016'0,"0"0"-1016"16,0 0-1267-16</inkml:trace>
  <inkml:trace contextRef="#ctx0" brushRef="#br0" timeOffset="-27930.53">20723 8023 2129 0,'0'0'564'16,"0"0"-455"-16,0 0-109 0,0 0-585 15,0 0-601-15,0 0 502 0,0 0 572 0,0 0 112 16,0 0 415-16,0 0 97 0,0 0-283 15,18-8-229-15,-18 8-72 0,0 0-26 16,0 0 98-16,0 0 20 0,0 0 123 16,-2 0 181-16,0 0 91 0,0 0-78 15,0 0-49-15,0 0-73 0,0 0-45 16,2 0-28-16,-2 0-18 0,2 0-24 0,0 0-30 16,0 0-32-16,0 0-11 15,0 0-27-15,0 0-2 0,0 0-20 0,0 0 21 16,0 0 1-16,0 0 1 0,0 0 3 15,0 0 28-15,0 0-5 0,0 0 16 16,0 0-1-16,0 0 14 0,0-2-25 16,0 2-1-16,0 0-28 0,0 0-2 15,0-2-3-15,0 2-28 0,0 0-10 16,0-1 16-16,0 1 4 0,0 0 16 16,0 0-21-16,0 0 5 0,0 0 15 0,0 0 1 15,0 0-27-15,0 0 26 16,0 0-15-16,0 0 19 0,0 0-2 0,0 0 4 15,0 0 0-15,0 0 0 0,0 0 22 16,0 0-1-16,0 0-15 0,0 0-1 16,0 0-5-16,0 0-2 0,0 0-19 15,0 0-11-15,0 0-22 0,0 0 11 16,0 0 0-16,0 0 10 0,0 0-12 16,0 0 11-16,0 0 6 0,0 0 0 15,0 0 5-15,0 0 23 0,0 0 4 0,0 0 18 16,0 0-16-16,0 0 22 0,0 0-5 15,0 0-1-15,0 0-18 0,0 0-4 16,0 0-2-16,0 0-3 0,0 0-24 16,0 0 1-16,0 0 24 0,0 0-1 15,0 0-18-15,0 0 23 0,0 0 0 16,0 0-2-16,0 0 2 0,0 0 0 16,0 0 6-16,0 0 16 0,0 0 1 0,0 0 5 15,0 0 6-15,0 0 6 16,0 0-37-16,0 0 19 0,0 0-1 0,0 0 1 15,0 0-20-15,0 0 25 0,0 0-22 16,0 0 22-16,0 0-24 0,-2 0 24 16,2 0-21-16,0 0 15 0,0 0-15 15,0 0 31-15,0 0-4 0,0 0 8 16,0 0-5-16,0 0-36 0,0 0-21 16,-2-3 16-16,-1 3-17 0,3-1 22 0,0 1 2 15,0 0-2-15,0 0-48 0,0 0-11 16,0 0-5-16,0 0-6 0,0 0 10 15,0 0 26-15,0 0 29 0,0 0-29 16,0 0-17-16,0 0-17 0,0 0-98 16,0 0 7-16,0 0 10 0,0 0-9 15,0 0-1-15,0 0 3 0,0 0-26 16,0 0-2-16,0 0-8 0,0 0-15 16,0 0-105-16,3 0-232 0,-1 0 63 0,2 0 270 15</inkml:trace>
  <inkml:trace contextRef="#ctx0" brushRef="#br0" timeOffset="32852.72">20777 7895 167 0,'3'-4'139'0,"-3"0"85"16,0 0 216-16,0 0-250 0,0 1-14 15,0-1-85-15,0 2-19 0,0 0 12 16,0-1 0-16,-3 3 13 0,1-2-14 16,0-1-32-16,0 0 108 0,0 2 30 15,2-5-182-15,-2 3-1 0,2-1 112 0,-2 2-30 16,2 0-84-16,0 1 88 15,0 1-31-15,0 0-61 0,0 0-51 0,0 0-10 16,0 0-26-16,0 0-13 0,0 0 7 16,0 0 11-16,0 0 19 0,0 0 12 15,0 0 6-15,0 0 45 0,0 0 4 16,0 0 35-16,0 0 5 0,0 0-12 16,0 0 12-16,0 0 0 0,0 0-39 15,0 0 1-15,0 0 0 0,0 0 0 16,0 0-6-16,0 0-2 0,0 0-4 0,0 0-38 15,0 0-45-15,0 0 13 0,-2 0-13 16,-1 0 44-16,3 0 39 0,-2 0-1 16,0 0-160-16,2 0-27 0,-2 0-7 15,0 0-54-15,2 0-34 0,0 0-20 16,0 0 98-16,0 0 132 0,0 0 79 16,0 0 37-16,0 0 3 0,0 0 39 15,0 0 6-15,0 0-12 0,0-2-73 16,0-1-53-16,2 2-158 0,0-3 132 15,2 0-42-15</inkml:trace>
  <inkml:trace contextRef="#ctx0" brushRef="#br0" timeOffset="33899.61">20830 7766 2 0,'0'0'198'15,"0"0"66"-15,0 0-27 0,0 0 85 0,0 0-9 16,0 0-196-16,0 0-84 0,0 0-27 15,0 0 98-15,0 0-5 0,0 0-99 16,0-43 0-16,0 40 43 0,0 3 21 16,-2 0-25-16,2 0-8 0,-2-2 52 15,0-1 38-15,0 1 6 0,0 2-40 16,0 0 25-16,0 0 25 0,0-2-58 16,0 2-37-16,0-1-39 0,-1-2 33 15,1 2 19-15,2-2-1 0,-2 3-11 16,-1-3 22-16,1 1-28 0,2 2-37 0,0 0-6 15,0-2-29-15,0 2-12 0,0 0 17 16,-2 0-1-16,2 0-11 0,0 0-7 16,0 0-18-16,-2 0-18 0,2 0-1 15,-2 0-39-15,0 0-24 0,2 2-118 16,-2 3-2-16,0-1 55 0,-2 9 65 16,-1-1 64-16,-1 3 52 0,-2 4-32 15,-1 3 58-15,2 1 7 0,3-2-6 0,0 3 38 16,2-4-38-16,-2 1 12 0,2-2 66 15,0 0-65-15,0 0 25 0,2 1 27 16,-2-2-54-16,2 0-3 0,-2 1 2 16,-1-1 94-16,0 1-40 0,1 3-6 15,0 0 38-15,-2 0 7 0,2 2 102 16,-4-2 49-16,0-1-86 0,0-4-89 16,1-4-73-16,0-2 0 0,1-1 0 0,2-3 25 15,0-4 0-15,2-1-19 16,-2 0 38-16,2-2-7 0,0 0-7 0,0 0-30 15,0 0-2-15,0 0-4 0,0 0 4 16,0 0 2-16,0 0 4 0,0 0 39 16,0 0 30-16,0 0 18 0,0 0 41 15,0 0 56-15,0 0 126 0,0 0 27 16,0 0 20-16,0-2-65 0,0-3-28 16,0-4-54-16,0-4-134 0,0-8-80 15,0-11-79-15,0-9 9 0,0 2 66 0,-2 1 8 16,2 6-42-16,0 7 26 0,0 3 8 15,0 2-27-15,4 5-4 0,-2 2 15 16,2-2-43-16,1-3 26 0,-1-1-34 16,3 2 8-16,-3-1 61 0,0 4-32 15,0-2-20-15,-2 0 4 0,0 4-1 16,2 1 51-16,-2-1 32 0,-2 0-32 16,0 1-33-16,2 0 33 0,-2-1-14 0,0 2 41 15,0 3-27-15,0-1 5 16,0 2-5-16,0 0-33 0,0 3 33 0,0 1 3 15,0 0-3-15,0 2-43 0,0 0-5 16,0 0-15-16,0 0 6 0,0 0-38 16,0 0-2-16,0 0-38 0,0 0-53 15,0 0-87-15,0 4-22 0,0 5 142 16,0 2 27-16,6 6 7 0,-2 1 115 16,0 2-50-16,0 4 56 0,-2-2-7 0,2 4-17 15,-2-3-8-15,0 2 26 0,0-3 12 16,1 2 1-16,1-3 24 0,-2-1-29 15,2 1 0-15,-1-4 0 0,-1 0 2 16,0-2 46-16,-2-4-19 0,2-1-25 16,-2-2 0-16,0-6 22 0,0 3-25 15,0-1-3-15,0-3 2 0,0 4 22 16,0-4 0-16,0 3 6 0,0-2 7 0,0 0-31 16,0 0 18-16,0-1-18 0,0 1 25 15,0 0-7-15,0 0-22 0,0-2 28 16,0 0-24-16,0 0 31 0,0 0-33 15,0 0 19-15,0 0 1 0,2 0 11 16,-2 3 35-16,0-2 30 0,2 0-100 16,-2 5-100-16,2-5-271 0,-2 3-265 15,0-2-92-15,2 0-145 0,-10-22 466 0</inkml:trace>
  <inkml:trace contextRef="#ctx0" brushRef="#br0" timeOffset="34159.13">20741 8029 200 0,'0'0'448'0,"0"0"-80"0,0 0-368 16,0 0-52-16,0 0-73 0,0 0 20 16,0 0 74-16,0 0 29 0,0 0-42 15,0 0-22-15,0-6 64 0,0 3-400 16</inkml:trace>
  <inkml:trace contextRef="#ctx0" brushRef="#br0" timeOffset="36432.06">20868 7949 26 0,'0'0'40'0,"0"0"-40"16,0 0-66-16</inkml:trace>
  <inkml:trace contextRef="#ctx0" brushRef="#br0" timeOffset="76895.86">20828 8031 196 0,'0'0'250'0,"0"-2"303"16,0 0-135-16,0 2-147 0,0-4-72 16,0 4-78-16,0-3-13 0,0 3-101 15,0 0 100-15,0 0-1 0,0-2-63 16,0 2-43-16,0 0-2 0,0 0-54 0,0 0 0 15,0 0 19-15,0 0 5 0,0 0 28 16,0 0 4-16,0 0 38 0,0 0-32 16,0 0 38-16,0-3-1 0,0 1-43 15,0-1-6-15,0 0 6 0,0-1-25 16,0-1 21-16,0-1-27 0,0 0 31 16,0 1 31-16,0-2 19 0,0 0-50 0,0 0-38 15,0 1 38-15,0 1 57 16,-2-1-26-16,0-2-31 0,0 2-38 0,2 2 38 15,0 1 38-15,0-1-36 0,0 0 0 16,0 1-2-16,0-2-44 0,0 2 44 16,0 0 44-16,-2 0-44 0,2 1-25 15,0-2 21-15,0 0 2 0,-2 2 2 16,2-1 48-16,0-1 82 0,-2 2-69 16,2 0-1-16,-2 2 38 0,0 0-44 15,2 0-17-15,0 0-14 0,0 0-23 0,-2 0-42 16,2 0-6-16,-3 0-13 0,1 0-42 15,0 0-82-15,-3 0-58 0,5 4-36 16,0 0 35-16,0 3 121 0,0 3 84 16,0 2-45-16,0 5 26 0,0 0 12 15,0 2-19-15,0-2 65 0,0-2 30 16,0-1 22-16,0-4-45 0,2-1 6 16,1-2 26-16,-1-1-39 0,-2-1 50 0,2 1-48 15,1-1 54-15,-3 1-54 0,2-4 2 16,-2 5 35-16,0-4 19 0,2 2-19 15,-2 0 26-15,2 1-7 0,-2-1-58 16,0 1 45-16,0 1-45 0,0 0-77 16,0 2-201-16,0-2-55 0,0 3-251 15,-4-2 175-15</inkml:trace>
  <inkml:trace contextRef="#ctx0" brushRef="#br0" timeOffset="77160.68">20979 7970 2377 0,'0'0'387'0,"0"0"-173"0,0 0-210 15,0 0-8-15,0 0-62 16,0 0-48-16,0 0 35 0,0 0 31 0,0 0-25 15,0 0-25-15,-20-16-14 0,20 16-75 16,-2 0-201-16,0 3 0 0,-2 0 258 16,0 2 6-16,0 2-158 0,0-2-33 15,0-1-41-15,2 0 217 0,0 0 60 16</inkml:trace>
  <inkml:trace contextRef="#ctx0" brushRef="#br0" timeOffset="77563.22">20814 7952 75 0,'0'0'751'0,"0"0"-646"0,0 0-105 0,0 0-283 16,0 0-105-16,0 0 137 15</inkml:trace>
  <inkml:trace contextRef="#ctx0" brushRef="#br0" timeOffset="81318.46">13373 7003 156 0,'0'0'191'15,"0"0"-59"-15,0 0 243 0,0 0-139 0,0 0 110 16,0 0-139-16,0 0-181 0,0 0 32 15,0 0-58-15,0-43-239 0,0 39 232 16,0-3 7-16,0 3 59 0,-3 0-27 16,1 1 7-16,0-1-33 0,0 2 46 15,0-2 19-15,-1-2 51 0,1 4 24 16,0 1-76-16,0-3 13 0,0 1 11 16,2 0 37-16,-2-2-81 0,0 3-44 15,0-5 42-15,0 5-46 0,-1-1 27 0,1 1-23 16,2 0 85-16,-2 0-42 0,0 2-47 15,0 0-2-15,0 0-2 0,-2 0-89 16,2 0-27-16,-3 0 6 0,1 0-38 16,2 6-167-16,-1 1-5 0,-1 11 192 15,-2 6 53-15,0 16-48 0,-2 3 106 16,0 1 19-16,4-4 39 0,4-8-39 16,0-1-52-16,0-7-53 0,4-5 66 15,2-3 78-15,-2-1-137 0,0 2 92 16,0 5 6-16,0 0 32 0,0 2 5 0,0-3-35 15,-2 0-2-15,3-5 0 0,-5 1 0 16,2 0 0-16,-2-6 59 0,0 0-24 16,0-4-31-16,0-3-8 0,0-1 8 15,0-2 44-15,0-1 77 0,0 0 43 16,0 0 65-16,0 0 169 0,0 0-83 0,0 0-13 16,0 0-15-16,0 0 24 15,0 0-4-15,0-1 14 0,0-3-63 0,0-4-160 16,0-1-102-16,-7-3-18 0,3-5 1 15,2 1 16-15,-2-3-34 0,2 0 5 16,2 2 29-16,-2 0-16 0,0-2-30 16,2-1 23-16,0 1-10 0,0 0 1 15,0 0-63-15,0 0-15 0,0-2 29 16,0 0 82-16,0 2-36 0,2-2-4 16,0 0-25-16,0 0-5 0,2 1 16 0,-2 1 53 15,0 1-64-15,-2-1 63 16,2 1 2-16,1 1-5 0,-3-2-17 0,0 4 22 15,0 0 49-15,0-1-1 0,0 1-26 16,0 0-22-16,0 1-31 0,0 1 28 16,0 1 3-16,0 3 7 0,0 1-7 15,0 3-22-15,0 1 22 0,0 1 25 16,0 1-25-16,0 2-1 0,0 0-26 16,0 0 0-16,0 0-34 0,0 0 5 15,0 0-40-15,0 0-6 0,0 0-21 0,0 0-17 16,0 0-65-16,-3 2-70 0,3 5-70 15,0 1 300-15,0 1 1 0,0 4 44 16,0 6 0-16,0 6-140 0,0 8 76 16,0 6 58-16,0 7-72 0,0 0 52 15,3-2 22-15,-3-2-61 0,2-1 61 16,-2-1 4-16,0 0 0 0,0-4 71 16,0-4-32-16,0-5 0 0,0-8-39 15,0-5 32-15,0-3-28 0,0 0 34 16,0 2-38-16,0-2 0 0,0-6 0 0,0-1-23 15,0-2 23-15,0 0 21 0,0-2 49 16,0 0 0-16,0 0-19 0,0 0-6 16,0 0-7-16,0 0 32 0,0 0 11 15,0 0 19-15,2 0 12 0,-2 0 29 16,0 0 11-16,0 0-2 0,2 0-4 16,-2 0 50-16,0 0 83 0,3 0 12 0,-1-4-13 15,-2 0-36-15,0-5-139 0,0-3-103 16,0-5-81-16,-5-4 81 0,1-7 0 15,-3-5-22-15,3-7 17 0,0-2-37 16,2 0 39-16,0 2-39 0,0 1 38 16,0 3-36-16,0-1 40 0,0 1 0 15,0 4-15-15,-2-1-18 0,0 1 15 16,2 3 18-16,0 0 29 0,2 3-29 0,0 6 0 16,0 3 0-16,0 5 0 15,-2-3 0-15,2-2-34 0,0 3 5 0,0-1-6 16,0 5 35-16,0 2 29 0,-2 4 25 15,2 4-54-15,-2 0-81 0,2 0-123 16,-2 0-46-16,2 0-70 0,-2 9-79 16,2 9 188-16,0 13 168 0,0 12 25 15,0 11 18-15,0-1 0 0,0-2 0 0,0-5-18 16,0-5 16-16,0-3 2 16,0-3-2-16,0-9-4 0,0-6 4 0,0-5-47 15,0-4 49-15,0 2-36 0,0 2 36 16,0-3-2-16,0 4-3 0,0-4 5 15,0 3 0-15,0-4 31 0,0 2-7 16,0-2-18-16,0 0 49 0,0 0-12 16,0-2-43-16,0 0 36 0,0 0-6 15,0-1-5-15,0-3 35 0,0-1-35 16,0 0 16-16,0-4-41 0,4 0-90 0,-2 0-147 16,4 0-218-16,2 0-83 0,0 0-364 15,-2 0 302-15</inkml:trace>
  <inkml:trace contextRef="#ctx0" brushRef="#br0" timeOffset="83815.68">15232 8940 172 0,'0'0'408'0,"0"0"-118"15,0 0-61-15,0 0 91 0,0 0-178 0,0 0 154 16,0 0-130-16,0 0-32 0,0-42-134 16,0 36 31-16,-2 3-12 0,0 0 25 15,2 0 18-15,-2 3-25 0,2-2 7 16,0 2-44-16,-2 0-21 0,2 0 17 16,-3 0 2-16,3 0-2 0,0 0-34 0,0 0 32 15,0 0-31-15,0 0-1 16,0 0 32-16,0 0 6 0,0 0 25 0,0 0 19 15,0 0 6-15,0 0 31 0,-2 0-7 16,2 0-33-16,-2 0-41 0,0 0-30 16,-2 0-8-16,2 0-24 0,-2 2-69 15,4 0-19-15,-2-1-41 0,2 3-1 16,-3 0 31-16,3 5 90 0,0-2 32 16,0 1 39-16,0-1 4 0,0 0-4 15,0-3-34-15,0 0 34 0,0-2 2 16,0-2 43-16,3 0 71 0,-1 0 78 15,0 0 131-15,0 0 141 0,0 0-17 0,-2-6-17 16,0 1-52-16,0-6-375 0,0 1-5 16,0-4 0-16,0-1 5 0,0-1 29 15,0 1-34-15,-4 0-5 0,2 2 5 16,-5 0 0-16,5-2 0 0,-3 4-41 16,1 0 0-16,0 2 36 0,0 2-15 15,2 4 15-15,0 1 0 0,0 2-26 16,0 0-81-16,0 0-127 0,0 0-74 0,0 2 5 15,-1 5 9-15,3 3 150 0,0 3 49 16,0 3 100-16,0 1 0 0,3 0-75 16,5 0 75-16,0-3 25 0,2-1 6 15,6-4 19-15,-2 1-12 0,1-3 36 16,0 1-49-16,-2-4-25 0,-1 0-149 16,2 0-212-16,-4-4-39 0,-2 0-318 0,-2 0 92 15</inkml:trace>
  <inkml:trace contextRef="#ctx0" brushRef="#br0" timeOffset="85150.11">13357 7383 59 0,'0'0'5'0,"0"0"-5"0,0 0 0 0,0 0-29 16,0 0 27-16,0 0 4 0,0 0 22 15,-10-105-24-15,3 92-2 0,3 4 2 16,-4-4 2-16,2 6-2 0,-1-1 0 16,5 4 18-16,-3 2-18 0,3 2-7 15,0 0-63-15</inkml:trace>
  <inkml:trace contextRef="#ctx0" brushRef="#br0" timeOffset="94573.35">15245 8935 1906 0,'0'0'274'0,"0"0"-56"0,0 0-81 15,0 0-107-15,-7-16-26 0,7 15-4 16,0 1 73-16,0 0 85 0,0-3-27 16,0 3-37-16,-2 0-35 0,2 0-6 15,-2 0-13-15,2 0 17 0,0 0-12 16,0 0 28-16,0 0 6 0,0 0 9 16,0 0-34-16,0-2-11 0,0 2-38 15,0 0-5-15,0 0-2 0,0 0-3 0,0 0 0 16,0 0-1-16,0 0-42 15,0 0 26-15,0 0 17 0,0 0 1 0,0 0-23 16,0 0 26-16,-2 0 1 0,2 0 1 16,0 0 1-16,0 0 25 0,-2 0 0 15,2 0 11-15,-2 0-11 0,2 0 26 16,0 0 1-16,0 0-13 0,0 0-37 16,0 0 1-16,0 0-2 0,0 0-3 15,0 0-20-15,0 0 20 0,0 0 0 16,0 0 31-16,0 0-28 0,0 0 33 0,0 0-6 15,0 0 11-15,0 0-38 0,0 0 3 16,0 0-1-16,0 0 13 0,0 0-18 16,0 0-1-16,0 0-4 0,0 0-26 15,0 0-20-15,0 0-20 0,0 0-3 16,0 0-12-16,0 0-48 0,2 0-63 16,2 0-221-16,7 0-341 0,0 0-484 15,3 0 835-15,-1 2-27 0,-68-4 417 0</inkml:trace>
  <inkml:trace contextRef="#ctx0" brushRef="#br0" timeOffset="96656.97">14066 8335 55 0,'0'0'231'16,"0"0"-13"-16,0 0 5 0,0 0 92 16,0 0-119-16,0 0 52 0,0 0 126 15,0 0-139-15,0 0-233 0,-18-32-2 16,18 25-70-16,0-3-63 0,0 3 101 15,2 0-58-15,2-1 19 0,0 4 13 16,-2-2-58-16,2 2-46 0,3 0 11 16,-5 1-45-16,2-1-14 0,-4 4 59 0,2-2-66 15,-2 2-21-15,0 0 87 0</inkml:trace>
  <inkml:trace contextRef="#ctx0" brushRef="#br0" timeOffset="97426.76">14066 8335 141 0,'-54'36'928'0,"54"-42"-4"16,4-3-396-16,0-5-528 15,2-1 0-15,2-5-63 0,0 2 63 0,0-4 23 16,-2 1-21-16,0 1 2 0,3 0 19 16,-3 1-21-16,-1 4 21 0,-1 1 7 15,-2 5 1-15,-2 1-31 0,0 3 48 16,0 2-21-16,0 3-27 0,-2 0-49 15,-5 0-48-15,1 0-90 0,-3 6-192 16,1 2 91-16,-4 3 210 0,-8 9 33 0,3-1-11 16,-4 3 54-16,4 2-41 0,4-7 41 15,0-2-91-15,7-4 88 0,2-3-45 16,2-6 46-16,2 0-44 0,0-2 48 16,0 0 39-16,0 0 13 0,4 0 7 15,2-2 6-15,-2 0-1 0,3-2-64 16,1 0 3-16,3-1 98 0,2-1 35 15,-1-4-47-15,4 2-6 0,-4 1-45 0,-4 0 26 16,-2 3 0-16,0 0-14 0,-4 2-18 16,-2 2-7-16,2 0-25 0,-2 0-48 15,0 0-48-15,0 0-75 0,0 0-99 16,0 0-94-16,-4 6-107 0,2 0 300 16,-2-3 105-16,4 3-79 0,0 0 112 15,0-2 26-15,0-3 5 0,10-1 4 16,-2 0-4-16,-2 0 9 0,7 0-7 15,0 0 2-15,0-1 37 0,1-6 8 16,4 2 25-16,-4-4-19 0,2 1-27 0,-6 1 0 16,-4 1 60-16,-4 2 85 0,0 2 123 15,-2 0 6-15,0 2 36 0,0 0-158 16,0 0-95-16,0 0-32 0,0 0-47 16,-2 0-4-16,0 0-26 0,-4 2-6 15,0 1-95-15,-2 2-84 0,-2-1 101 16,0 3-38-16,-3 3-100 0,-4-1 170 15,2 2 6-15,0 1 66 0,2-4-53 16,7-1-26-16,2-1 80 0,2-4-54 16,2 1 26-16,0-3-26 0,0 0 13 0,0 0 46 15,6 0 35-15,0 0 18 0,3-5 12 16,4-1-12-16,-3 0-1 0,5-3 92 16,2-1-39-16,-2 0-40 0,3-1-60 15,-4 2-1-15,-6 1 55 0,-1 3-8 16,-3 0 14-16,-2 2 6 0,-2 3 46 15,0-2-20-15,0 2-2 0,0 0-37 16,0 0-58-16,-4 0 0 0,-1 2-39 0,-1 0-43 16,2-1 41-16,0-1 37 0,-2 3-89 15,0-1-43-15,-4 2-117 0,6-3 96 16,2 1 111-16,2-2-170 0,0 2-363 16</inkml:trace>
  <inkml:trace contextRef="#ctx0" brushRef="#br0" timeOffset="97636.22">14179 8229 718 0,'0'0'577'0,"0"0"-427"0,0 0-150 16,0 0-215-16,0 0-21 15,0 0 39-15,0 0 66 0,0 0 89 0,119-42 42 16,-77 31 26-16,-3 0-26 0,-13 6-281 16,-14 3 31-16</inkml:trace>
  <inkml:trace contextRef="#ctx0" brushRef="#br0" timeOffset="97774.84">14298 8179 35 0,'0'0'24'16,"0"0"-21"-16,0 0-3 0,0 0 0 0,0 0-3 16,0 0-3-16,0 0-27 0,0 0 33 15,0 0-5-15</inkml:trace>
  <inkml:trace contextRef="#ctx0" brushRef="#br0" timeOffset="99455.88">14298 8179 110 0,'-32'47'152'16,"32"-47"-80"-16,0-2-67 0,0 0 21 15,2-2 53-15,0 2 145 0,0-3 65 16,2 2-191-16,1-1 7 0,2-1-101 0,-3-3 29 15,2 2 0-15,-2 3 58 0,-2-1 72 16,-2 4 76-16,2-2-92 0,-2 2-83 16,0 0-62-16,0 0 2 0,0 0 1 15,0 0 18-15,0 0-23 0,0 0-51 16,-2 0-83-16,-4 0 5 0,2 3-7 16,-2 1-91-16,2 0-126 0,-6 4 241 15,4 0 40-15,-2 0 69 0,-1 5 3 0,-2-2 0 16,3-1-39-16,2-5-40 0,4-1 33 15,2-1-13-15,0-3-1 0,0 0 34 16,0 0 26-16,6 0 0 0,2 0 2 16,1 0 0-16,2-5 58 0,1-1 38 15,4-3 21-15,0 0 12 0,1-5-32 16,-2 4-27-16,-4 1 13 0,-5 3-20 16,-2 2 79-16,-2 2 51 0,-2 2 63 15,0 0-79-15,0 0-88 0,-4 0-91 16,-2 2-108-16,-5 4-71 0,-6 2-170 0,-6 4-36 15,-9 5 253-15,-6 3-91 0,1-1 197 16,13-5-14-16,4-5 40 0,10-3-39 16,-1 1 39-16,0-3 57 0,3 0 15 15,6-2 33-15,2-2-105 0,4 0-116 16,11 0-62-16,10-3 178 0,17-9 79 16,16-5-6-16,1-4 45 0,-8 1-46 0,-15 4-65 15,-16 6 46-15,-6 0-53 0,4 1 6 16,-4-3 27-16,1 2-26 0,-2 2-5 15,-7 3 57-15,-3 3-14 0,-3 2 53 16,0 0 72-16,-9 0-20 0,-6 2-150 16,-2 1-20-16,-5-1-18 0,-2 5 5 15,-10 0-6-15,-1 1 19 0,7 0 20 16,8 0 98-16,0-3-72 0,6 1 26 16,-6-2-50-16,8 2-2 0,5-4-5 15,3 0 3-15,4-1-62 0,0 1-158 0,0 2-26 16,0 0 131-16,4 0 117 0,3-1 7 15,3 1 39-15,3 3 72 0,-4-4-53 16,1-1-38-16,-2 1 5 0,0-1-19 16,-4 1 46-16,-4-3-26 0,0 0 58 15,0 0 39-15,0 0 32 0,0 0 50 16,0 0-27-16,0 0 43 0,0 0 40 16,0 0-226-16,-4-5-38 0,-6 2 87 0,2-2-30 15,2 5-30-15,0-3-7 0,-3 1-24 16,2 2-18-16,1 0-55 0,0 0-49 15,-5 0-145-15,1 2-100 0,-6 6 163 16,4 2 113-16,2-3 59 0,-2 3-7 16,6-3-45-16,2 3 19 0,0-5 20 15,4-1-21-15,0 1-5 0,0-5 12 16,0 0 59-16,4 0 32 0,0 0 80 16,2 0-21-16,2-2-39 0,-6-1-7 15,2 1 19-15,0-1 85 0,0-1 152 0,0-2-111 16,0-2-97-16,0 2-24 0,1-1 24 15,-1 0 31-15,-4 0-62 0,2 2-58 16,-2 2 96-16,0-2-28 0,0 1-66 16,-4 2 19-16,-3 1-25 0,-1-1 0 15,0 2-2-15,-2-3-89 0,-4 3 18 16,4 0-73-16,-1 0-9 0,-2 0-32 16,3 6 3-16,-1 0 43 0,3 2 39 0,1-1-27 15,3 3 0-15,4 2 32 16,0-3 58-16,0 3-85 0,9-2 98 0,-1-3 21 15,3 1-23-15,1-3 28 0,-1-1 59 16,0-1-38-16,-3 1-16 0,0-2 30 16,2-2 43-16,-6 3-26 0,0-3 38 15,-2 0 1-15,0 0 83 0,-2 0 119 16,2 0 45-16,-2 0-44 0,2-3-49 16,0-4-115-16,2-1-95 0,-2-3-35 15,0 2 125-15,1-3-57 0,-3 0-68 0,0 3-28 16,0-2 22-16,0 2 6 0,-5 1 0 15,1-1-6-15,0 1-135 0,-4 3 70 16,0 1-23-16,-4 2-157 0,4 1 57 16,0 1 14-16,-3 0-78 0,-4 0-92 15,2 7 7-15,-1 3 180 0,-4 5 26 16,6 0-86-16,-2 2 105 0,6 2 78 0,2-1-111 16,2 0 78-16,2 1 47 0,2-1-47 15,0-5 67-15,4 1-27 0,6-6 33 16,6-3 26-16,-4-1 86 0,3-2 86 15,2-2 91-15,0 0-34 0,2 0 134 16,-2-8 2-16,5-3-163 0,-4-1-104 16,0 1-18-16,-4-1-56 0,-5 0 59 15,-3-1 19-15,0 2 4 0,-1 0-91 0,-5-3-35 16,0 2 76-16,0-2-17 16,0 2-36-16,-9 0 29 0,-1 1-58 0,-1 2 0 15,-4 1-40-15,0 0 40 0,3 3-2 16,-4-1-204-16,4 4 51 0,-1 0 33 15,-2 2-11-15,-2 2-17 0,3 8-81 16,-6 1 116-16,4 4-57 0,-4 0 128 16,8 3-85-16,1 0 58 0,0 4 13 15,7-3-27-15,0 2 14 0,4-2 24 16,0 0 42-16,2-3 5 0,4-5-26 0,7-2 26 16,-2-1 26-16,-1-2 39 0,6-3 6 15,-6-2-6-15,-2 0 0 0,1-1 51 16,-1 0 140-16,5 0-3 0,-2-7 9 15,1-3-12-15,3-1-88 0,-4-4-39 16,1-3-35-16,0 2-47 0,-4-1 5 16,-2-3 61-16,-2 3-62 0,-4 0 19 15,0-1-64-15,0 3 0 0,-2 3 6 0,-4 1-6 16,-4 2-76-16,-2 3 73 0,0 2-192 16,4 2 13-16,-8 2-294 0,2 0-237 15,-5 12-573-15,3-3 787 0</inkml:trace>
  <inkml:trace contextRef="#ctx0" brushRef="#br0" timeOffset="99640.39">14219 8340 2040 0,'0'0'402'15,"0"0"-212"-15,0 0-32 0,0 0-158 16,0 0-55-16,0 0-369 0,0 0-328 16,0 0 224-16,0 0 279 0,-23 24-278 15</inkml:trace>
  <inkml:trace contextRef="#ctx0" brushRef="#br0" timeOffset="106629.03">20860 6831 88 0,'0'0'53'0,"0"0"-14"0,0 0-34 15,0 0 28-15,0 0 20 0,0-4-1 16,0 2 146-16,0 0-40 0,0-1-156 16,0-2 24-16,0 2 1 0,0-4-25 15,0 5 208-15,0-3-138 0,0 2-26 16,0-4 52-16,0 4 42 0,0-1-136 16,0-2 57-16,0 2-22 0,0 0-37 15,-2 1 95-15,0-2 160 0,0 0-255 0,0 0 34 16,0 1-36-16,0-2 77 0,0 0-14 15,-3 1 7-15,2-1-25 0,1 4-7 16,2-5 19-16,-2 7 25 0,2-2-39 16,0 2-38-16,0 0 20 0,0-2 6 15,0 2 19-15,0 0-13 0,-2 0 7 16,2 0-13-16,-2 0 0 0,0 0-27 16,2 0 24-16,-2 0-28 0,2 0-42 0,-2 0-71 15,2 0-49-15,-2 0-91 0,2 0 4 16,-2 4 16-16,2 1 65 0,0 2 24 15,0 3 79-15,0 4 39 0,0 3 21 16,0 0-80-16,0 3 20 0,0 2 32 16,0 6 26-16,0-1-91 0,2-3 98 15,-2-1 30-15,2-9-30 0,0 5 3 16,0 5-23-16,0-4 112 0,0 4-85 0,0-2-7 16,0 2 78-16,0-4-26 15,-2 3 99-15,3-4-73 0,0 1 78 0,-1-5-104 16,0 2-20-16,-2-2-6 0,2 1 20 15,0-1 12-15,-2 0-54 0,2-1 28 16,-2-1 40-16,2 2-4 0,-2-2-66 16,0 1 66-16,2-3-36 0,-2 2 6 15,2-3 26-15,-2 4-33 0,0-3-26 16,2 1 33-16,-2-1 0 0,2 0-32 0,-2 1 26 16,0 0-30-16,0-1 2 0,0 0 27 15,0 1 17-15,0 0-46 0,0-3 46 16,0-2-23-16,0 0 12 0,0 1-5 15,0 2-7-15,0-4 37 0,0 2-19 16,0-5 4-16,0 5-45 0,0-2-2 16,0-1 34-16,0 2-34 0,0-2 0 15,0 3 22-15,0-3-22 0,0 3-16 16,0-3 16-16,0 3 2 0,0-1-2 16,0-2 0-16,0 1 0 0,0 0 0 15,0 1 6-15,0-2-2 0,0 1 27 0,0-2-31 16,0 0-2-16,0-1-2 0,0-3 2 15,0 3 2-15,0-1 4 0,0-2 20 16,0 0 6-16,0 2-5 0,0-2-19 16,0 0-6-16,0 1 0 0,0 1 2 15,0-2 26-15,0 4-26 0,0-1-4 16,0 0 0-16,0 1 2 0,0 1 4 0,0 1 2 16,2 0 43-16,-2-1-45 0,0 2 2 15,2-2 0-15,1 0 35 0,-1 4-35 16,0-3 0-16,0-1 29 0,0 2 0 15,3-1 6-15,-1 2-41 0,-2 0-217 16,0-2-124-16,-2 1-334 0,0-3-236 16,0-2 74-16</inkml:trace>
  <inkml:trace contextRef="#ctx0" brushRef="#br0" timeOffset="107408.7">20679 6871 35 0,'0'0'981'0,"0"0"-188"15,0 0-356-15,0 0-150 0,0 0-32 16,0 0 6-16,0 0 54 0,0 0 50 15,0 0-76-15,0 0-222 0,10-19-67 16,-10 9-14-16,0 0-5 0,0-1-59 16,2 0 78-16,-2-1-21 0,2 0-9 0,0 1-42 15,0 2 42-15,0 0 4 16,0-2 26-16,0 2 0 0,2 1-30 0,-2 1-33 16,2-2-2-16,3 2-26 0,0 0 26 15,-1-1 62-15,0 2-3 0,2-1 1 16,-1 1 1-16,-1-1-29 0,1-3 33 15,-1 4 60-15,1-2-1 0,-3 1 1 16,0 1-23-16,0-2-37 0,0 3 43 0,0-3 11 16,-1 5-54-16,-1-2 1 15,-2 5 76-15,0-2-41 0,0 2-36 0,0 0-128 16,0 0-28-16,0 0-53 0,0 0-36 16,0 0-56-16,2 2 34 0,5 6 231 15,3 2-8-15,-2 1 6 0,8 2 36 16,-4 3-4-16,1 1 6 0,0 2 2 15,-1-1 29-15,1 4 7 0,2-1-32 16,0 0 31-16,1 7 48 0,6 1-42 16,6 5 23-16,-1 3 19 0,-1-8-85 0,-10-8-176 15,-2-9-517-15,-8-5-687 0</inkml:trace>
  <inkml:trace contextRef="#ctx0" brushRef="#br0" timeOffset="108262.46">20860 7256 59 0,'0'0'60'0,"0"0"-54"0,0 0-6 16,0 0-39-16,0 0 32 0,0 0-32 15,0 0 12-15,0 0 27 0,0 0 13 16,0 0 60-16,-16 64 0 0,13-49 276 0,0 2-171 16,3 5-126-16,0-4 40 0,0 1 99 15,0-1-100-15,0-1 46 0,0 1-52 16,0-5 26-16,6 0-73 0,-6-4 8 16,0 3-14-16,2-4 20 0,-2 0 0 15,0-3-46-15,0 2 39 0,0 1 0 16,0 1 64-16,0-2-64 0,0 2 18 15,-2 1 7-15,-4 1 19 0,4 0 12 0,0 1-64 16,2 0-33-16,-2-3 0 16,2 0 40-16,0 2-38 0,0-4-4 0,0 0 2 15,0 1-2-15,0 2 34 0,0-1-30 16,0 0 31-16,4 4-37 0,-2-4 5 16,4 2 20-16,-4 1-25 0,2-3 24 15,-2 1-24-15,0 0 0 0,-2-3 0 16,2 2 25-16,0-2 6 0,-2 4-7 15,2-4 1-15,-2 3 41 0,0-3-17 16,0-1-45-16,0 2 39 0,2-4-19 16,-2-1-20-16,0 0 26 0,0-1-5 0,0-2 10 15,0 0-35-15,0 3 0 0,2-1-1 16,-2 0-1-16,0 0 0 0,0 0 2 16,2 1 4-16,-2 0 25 0,0 0-27 15,0 1 21-15,0-2 1 0,2 2-22 16,-2-2 39-16,3 0-39 0,-1-1 4 15,0 2 35-15,0-2-35 0,5 3 47 16,-3-1-53-16,2 0-42 0,-2 1-406 0,3-3-298 16,-3-1-321-16,-2-3 270 0,-47-22 797 15</inkml:trace>
  <inkml:trace contextRef="#ctx0" brushRef="#br0" timeOffset="118359.28">20907 7986 716 0,'0'0'1241'0,"-4"-7"-706"15,2 2-273-15,-1 1 23 0,1-2-32 16,0 2-117-16,0 1-27 0,2-2-77 0,0 3-32 16,0 1-47-16,0-2-29 15,0 2-3-15,0-1 23 0,2 2-12 0,-2 0 18 16,0 0 9-16,0 0 18 0,0 0 21 16,0 0 2-16,0 0 4 0,0 0 25 15,0 0 0-15,0 0-29 0,0 0-2 16,0 0-103-16,0 0-155 0,0 0-137 15,-4 0-292-15,-2 3-368 0,-3 0 378 16,28-9 679-16</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8:23.652"/>
    </inkml:context>
    <inkml:brush xml:id="br0">
      <inkml:brushProperty name="width" value="0.05292" units="cm"/>
      <inkml:brushProperty name="height" value="0.05292" units="cm"/>
      <inkml:brushProperty name="color" value="#002060"/>
    </inkml:brush>
  </inkml:definitions>
  <inkml:trace contextRef="#ctx0" brushRef="#br0">6401 4964 13 0,'-3'0'99'0,"1"-5"-6"16,2 3-1-16,-2-5 79 0,0 2 250 16,-1 2-48-16,1-4-268 0,0 2-27 15,0-1 206-15,0 0-130 0,2 2-20 16,-2 1 18-16,0-2-64 0,2 3-38 0,-2 1 0 15,0-3 18-15,0 1-37 16,0 0-6-16,0-1-21 0,0 0 3 0,2 1-1 16,-2 1 0-16,-4-2-2 15,4 4 45-15,0-2-24 0,0-2-23 0,0 2-2 16,0 2 0-16,0-1 0 0,-2 1 0 16,2-2 0-16,-2 0 4 0,0 2 20 15,-1 0-24-15,1 0-36 0,-3 0-1 16,3 0 35-16,0 0 0 0,0 0 2 15,2 0-2-15,-1 0-4 0,1 0 0 0,2 0-25 16,0 0 26-16,0 0 3 0,0 0 2 16,0 0 7-16,0 0 30 0,0 0-31 15,0 0 0-15,0 0-6 0,0 0-4 16,5 0-2-16,-3 0-31 0,0 0 12 16,0 0 18-16,0 0-80 0,2 0 19 15,0 2 68-15,7 1 66 0,0 3 53 16,7 2-33-16,12-1-32 0,7 3 55 0,1-3-30 15,2-2-48-15,-6 0 39 0,-2-1-17 16,5 0-29-16,-4 0-20 0,5-4 43 16,2 2-6-16,3-2-35 0,2 1 70 15,-2 1-48-15,-3 0 23 0,2 0-47 16,-1-2 24-16,-1 2-24 0,-2-2-2 0,0 0 3 16,1 0 29-16,-1 0-6 15,0 0 0-15,-3-2 35 0,4 0-30 0,-1-3 74 16,0 0 1-16,-2 0-4 0,-2 1-22 15,1-1 15-15,-1 0 19 0,-9 2-16 16,-4-4-43-16,-8 7-3 0,-5 0-23 16,1-3 1-16,-5 1-5 0,3 0 9 15,-5 2 3-15,0-2 12 0,-2 2-14 16,0 0-7-16,0 0-5 0,0 0 0 16,0 0-9-16,0 0 1 0,0 0-1 0,0 0-13 15,0 0-3-15,0 0-1 0,0 0-20 16,0 0 0-16,0 0-16 0,0 0-5 15,0 0-4-15,0 0-8 0,0 0-103 16,2 0-323-16,0 2-55 0,0 5 252 16,-2 3-353-16,2-3-856 0,-2-6 609 0,-8-28 883 15</inkml:trace>
  <inkml:trace contextRef="#ctx0" brushRef="#br0" timeOffset="170364.28">17119 10193 536 0,'0'0'552'0,"-2"0"-330"0,2 0-150 0,0-1-72 15,0 1-30-15,-2 0 4 0,2-2 23 16,0 2-1-16,0 0-22 0,0 0-7 16,0 0 1-16,0 0-8 0,0 0 34 15,0 0 4-15,0 0 2 0,0 0 6 16,0 0 33-16,0 0 14 0,0 0 5 16,0 0 40-16,0 0 12 0,0-2-7 15,0 0-51-15,0 0 6 0,0 0-6 0,0 1 62 16,0-4-31-16,-2 3-19 0,2 1 94 15,0-3-2-15,0 1-88 0,-2 1-43 16,2-1 134-16,0 1-1 0,0 0-44 16,0 2-56-16,0-1-28 0,0 1-7 15,0-3 24-15,0 3 6 0,0-2-18 16,0 2-15-16,0 0-20 0,0 0-41 16,0 0 0-16,0 0-12 0,0 0 0 0,0 0 12 15,0 0 6-15,0 0-12 16,0 0-14-16,0 0 0 0,0 0-11 0,0 0-26 15,0 0-44-15,0 0-32 0,0 2-194 16,0 4-233-16,0-1 150 0,0 4-122 16,0-31 311-16</inkml:trace>
  <inkml:trace contextRef="#ctx0" brushRef="#br0" timeOffset="171541.91">17102 10188 416 0,'0'0'592'16,"0"0"-181"-16,0 0-146 0,0 0-117 0,0 0-103 15,0 0 12-15,0 0 51 0,0 0 38 16,0 0-27-16,0 0-57 0,-2-6-18 16,2 5-1-16,0 1 7 0,0-3 11 15,0 1 18-15,0 0 0 0,-2 1-18 16,2 1-19-16,-2-2-13 0,2-3-29 0,-2 3-24 16,2 2-1-16,-2-3 21 0,0 1 0 15,0 2 0-15,-2-2-57 0,-1 1 13 16,0-2 11-16,3 3 31 0,0-2 2 15,0 2 0-15,0-2 0 0,0 2 4 16,0 0-2-16,-2-2-52 0,0 2-14 16,0 0 12-16,0 0 13 0,-2 0-39 15,2 0-5-15,0 0 25 0,0 0-34 16,2 4 1-16,0-2 89 0,0 2-58 0,2 0 26 16,-2-1-7-16,2-3 39 0,0 0-26 15,0 0 32-15,0 0 4 0,0 0 66 16,2 0 13-16,0 0 25 0,0 0 25 15,2 0 61-15,0 0-9 0,2-3-33 16,2-1-42-16,0 0-33 0,0-2 5 16,-2 1-82-16,1-1 47 0,0 1 41 15,-3-1-41-15,0-1-2 0,-2 0-23 0,0-1-16 16,-2 3 62-16,0-1-40 0,0 0 32 16,0 1-58-16,0-1 90 0,0 3-70 15,-4-2 31-15,2 3 3 0,-2 1-56 16,2 1-97-16,-3 0-35 0,0 0-26 15,-1 0 3-15,-2 8 31 0,-2 3 42 16,-4 2 22-16,4 1 18 0,2 3-25 16,-1-2 37-16,5-1 26 0,2-1-57 0,-1-1 19 15,3-1 17-15,0-4-43 0,0-3 68 16,0 0 2-16,5-1 42 0,-3-3 35 16,2 0 12-16,1 0 18 0,-1 0 40 15,-2 0 15-15,4 0-10 0,-2 0-13 16,2 0-9-16,-1-5 13 0,2-1 5 15,-3 0-48-15,0-1-61 0,-2 2 2 16,0-3 5-16,0-1-48 0,0 4 0 16,0-3 0-16,-2 3 0 0,0-1 0 15,0 1-5-15,0 1-71 0,0 0-169 0,0 0-90 16,0 4-71-16,0 0-362 0,-4 0-482 16,2 0 258-1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1:15.416"/>
    </inkml:context>
    <inkml:brush xml:id="br0">
      <inkml:brushProperty name="width" value="0.05292" units="cm"/>
      <inkml:brushProperty name="height" value="0.05292" units="cm"/>
      <inkml:brushProperty name="color" value="#FF0000"/>
    </inkml:brush>
  </inkml:definitions>
  <inkml:trace contextRef="#ctx0" brushRef="#br0">22153 3663 80 0,'0'0'98'0,"-19"-6"26"16,9 4 98-16,-4-3 6 0,4 3-111 15,2-1-117-15,-1 1-11 0,0 2 11 16,3-1 3-16,4 1 13 0,-2 0-16 16,0 0-3-16,4 0 3 0,-2 0 26 15,2 0 0-15,0 0-13 0,0 0-13 16,0 0 2-16,0 0 27 0,0 0 27 16,0 0 19-16,0 0 6 0,0 0 1 0,0 0-11 15,0 0 1-15,0 0-20 0,0 0-13 16,0 0-13-16,0 0-3 0,0 0 3 15,0 0 0-15,0 0 0 0,0 0-3 16,0 0 3-16,2 0 3 0,0-3 0 16,2 3 20-16,0-4 45 0,0 4-42 15,2-1-39-15,2 1 0 0,0 0-13 16,2 0-1-16,3-2 1 0,6 0 2 16,0 0 14-16,9 2-3 0,4-2-12 0,4 2 16 15,4 0-14-15,-3 0 0 16,-6 0 17-16,1 0-20 0,2 0 2 0,0 4-5 15,-6 0-4-15,-5-3-6 0,-6 6 0 16,-2-6 11-16,3 4-21 0,4-1 23 16,0 1 0-16,-2-1 3 0,2-2-3 15,-1 2 22-15,0-3-22 0,0 1 0 16,3 2 2-16,-3-4 14 0,4 0-3 16,-1 2 4-16,-1-2-14 0,1 0-2 0,-4 0 15 15,6 0-16-15,-3 0 2 0,3 0 11 16,0 0-10-16,-1-2-3 0,5 2 19 15,6-4-17-15,2 2-2 0,0 2 0 16,-2 0 0-16,-4-1 0 0,-3 1-12 16,1 0 12-16,-4 0-1 0,-7 0-1 15,-2 0 2-15,-2 0-1 0,1 0-1 16,4 0-13-16,-3 0 14 0,2 0 2 0,-2 0-1 16,3 0 1-16,-4 0 0 0,4 0 1 15,-2 0-1-15,2 0 22 0,1 0-23 16,0 0-14-16,2 0 14 0,1 0 0 15,-1 0 16-15,3 0 0 0,-3-4-13 16,0 2 10-16,1 0 0 0,-3-2-12 16,2 1 0-16,-2 1-1 0,5 0 0 15,-2-3-2-15,-2 4-1 0,4-3 1 16,-3 1-21-16,5 3 23 0,0 0-18 16,-3 0 17-16,5 0-1 0,-5 0 2 0,3 0-1 15,-3-1 1-15,-1 1-13 16,-1 0 9-16,-2 0 4 0,-4 0 1 0,1-2 3 15,-4 0-4-15,-4 2 0 0,4-2-12 16,-4 2 11-16,1-2-2 0,-1 2 2 16,5-2 1-16,-4 2-1 0,-1-1-1 15,6 1-4-15,-4 0 6 0,2-2 13 0,4 2-12 16,-1 0 1-16,0-3 5 16,2 2-7-16,-2 1-11 0,-2-2 11 0,-3 2 2 15,4-2 19-15,-6 2-21 0,-2-4-1 16,-1 4 1-16,-1 0-2 0,-1-2 3 15,-3 2-1-15,-2 0 1 0,2 0 3 16,-2 0 8-16,0 0 5 0,0 0-15 16,0 0-2-16,0 0-3 0,0 0-27 0,0 0-2 15,0 0 0-15,0 0-14 16,0 0-16-16,0 0-15 0,0 0-8 16,0 0-12-16,0 0-34 0,0 0-28 0,0 0 16 15,0 0 19-15,-2 0 7 0,0 0 22 16,2 0 69-16,-2 0 26 0,2 0 42 15,-3 0 27-15,3 0 35 0,0 0 23 16,-2 0 16-16,2-2 1 0,-2 1-53 16,2-1 6-16,0-3 37 0,-2 3-8 15,2-4-100-15,0 3 49 0,-3-3-14 16,3 1-9-16,0-1 39 0,0 0-55 16,0 1-4-16,0-2 39 0,-2 2-38 15,2-1 9-15,0 4-42 0,0-4 32 0,0 3-16 16,0 1 13-16,0-5-29 0,0 0-3 15,0 2-13-15,0-3 9 0,0 0-28 16,0 3 35-16,0-5 0 0,0 3-45 16,0-4 70-16,0 4-25 0,0-3 49 0,0-1-49 15,0-2 0-15,0 0 9 16,0-7-9-16,0 2 0 0,0-4-16 0,0 0 71 16,0-2-74-16,0 0 19 0,0 0 0 15,0 2-1-15,-2-2-4 0,0 0-7 16,0 2-43-16,0 0 55 0,-2-2 0 15,2 2 13-15,0 1-12 0,0-4-2 16,-2 4 2-16,2 1-17 0,-4-2 19 16,4 5-6-16,0-2 3 0,0 2 0 15,0-2 19-15,0 1 39 0,-2 1-100 16,2 1 42-16,0-1-26 0,0-1-6 16,-2 3 22-16,2-3 10 0,-3 1 0 0,3 0 0 15,-3 2-29-15,1-3 29 0,2 3-16 16,0 0 6-16,-2 1 10 0,2 1-19 15,-2 0 20-15,-1 0-2 0,3 1-5 16,-2-1 6-16,0 2 0 0,0-4 11 16,-1 2-9-16,1 0-4 0,2 1-2 15,-1-1 3-15,1 0 2 0,0 0 27 16,0-2-28-16,0 5-3 0,2 0 3 0,0 1-38 16,0 1 38-16,0 2 19 0,0 1-19 15,0 0-32-15,0 2-10 0,0-1 29 16,0 1 12-16,0 3-38 0,0-3 26 15,0 3-10-15,0-2 20 0,0 2-10 0,0 0-3 16,0 0-7-16,0 0-9 16,0 0-10-16,0 0-17 0,0 0-22 0,0 0-20 15,0 0-29-15,0 0-35 0,0 0-76 16,0 0-92-16,0 0-152 0,0 0 129 16,0 0 240-16</inkml:trace>
  <inkml:trace contextRef="#ctx0" brushRef="#br0" timeOffset="695.91">24346 2426 37 0,'0'0'153'0,"0"0"115"16,0 0 35-16,0 0-111 0,0 0-22 15,0 0-30-15,0 0-111 0,0 0 26 16,0 0 72-16,0-20-36 0,0 16-29 15,0 4-20-15,0-3-9 0,0 1-33 16,2-1 13-16,-2 1-3 0,2 2 35 0,-2-3 7 16,2 0-10-16,0 3-6 0,2 0-36 15,4-2-6-15,-2 0-20 0,6 0-30 16,16 0-31-16,13-3 38 0,7 1 3 16,3 2 46-16,-7 0-13 0,-3 2 0 15,-3 0 13-15,2-2 21 0,-2 2-21 16,1-1 0-16,-3 1-1 0,-2 0 0 0,-2 0 1 15,0 0-1-15,-1 0-1 16,3 0 0-16,2 0 2 0,1 3-2 0,1-3-1 16,0 0-33-16,0 2 33 0,1-2-13 15,3 0 5-15,3 0 11 0,-1 0 13 16,-2 0-1-16,3 0-12 0,-1 0 0 16,2 0 12-16,-2 0-12 0,3 0 0 15,-1-2-2-15,1-1 4 0,2 3 9 16,6-2-11-16,0 2 0 0,1-2 0 15,1 0 19-15,-2-3-12 0,3 5 9 0,-4-3-3 16,2-1 3-16,-1 1 10 0,-2-4-13 16,1 2-11-16,-4-1 11 0,-1 0-13 15,-1 1 2-15,-3-2-3 0,-5 3 1 16,-6 1 0-16,-8-3 0 0,-3 2-10 16,-1 1 6-16,-6 1-25 0,8-2 10 15,-12 4-1-15,6-3-16 0,-1 3-26 16,-4-3 10-16,-1 3 4 0,1 0-14 15,-5 0-23-15,3 0-48 0,-2 0-40 0,-5 3-104 16,-2 0-62-16,0-1 9 16</inkml:trace>
  <inkml:trace contextRef="#ctx0" brushRef="#br0" timeOffset="1867.08">24253 4025 177 0,'0'0'457'0,"0"0"-193"0,0 0-108 15,0 0-39-15,0 0-19 0,0 0 84 0,0 0-64 16,0 0-24-16,0 0 33 0,-22-29-17 16,20 24-19-16,2-2-23 0,-2-1 65 15,0 2-42-15,2-1-65 0,-2 1 77 16,2-1-102-16,-2 2 35 0,2 2 35 16,-2-1-58-16,0 0-11 0,0 0-2 15,0 4-29-15,-3-2 27 0,3 0 0 16,0 2-2-16,0 0-44 0,-1 0-20 0,1 0-23 15,-2 2-19-15,-4 5 3 16,-3 6 37-16,-2 2 69 0,3 0-11 0,-1 3 10 16,7 2-27-16,4-1 3 0,0-4 22 15,0 1-12-15,8-3 16 0,3-1 68 16,4-5-13-16,2 0 1 0,2-2 8 16,2-3-12-16,3-2-23 0,-1 0 23 15,2 0 0-15,-4-7-23 0,1-2 29 16,-6-2-28-16,0 0-1 0,-4-4 25 0,-3-2-28 15,-3-1 7-15,-1-3-33 0,-5 2-71 16,0-1 3-16,-11 4-10 0,-8-2-71 16,-13 3 65-16,-13 4-137 0,-9 9 33 15,-4 2 9-15,1 5 0 0,10 6-81 16,9 1-109-16,8-4-54 0</inkml:trace>
  <inkml:trace contextRef="#ctx0" brushRef="#br0" timeOffset="2828.49">24191 1966 111 0,'0'0'779'0,"0"0"-580"0,0 0-53 16,0 0-12-16,0 0-20 0,0 0-33 16,0 0 49-16,0 0-6 0,0 0-33 15,-19-42 3-15,19 42-13 0,0 0-23 16,0 0-28-16,0 0-30 0,0 0-17 0,0 0-12 16,-2 0-10-16,2 0-19 0,0 0-23 15,-2 6-7-15,0 3 52 0,-3 4 14 16,-1 8 22-16,2 7 11 15,2 7-8-15,-1 2 11 0,3 1-14 0,0-1-75 16,5-1-146-16,1-10-163 0,3-5-229 16,-5-8 76-16</inkml:trace>
  <inkml:trace contextRef="#ctx0" brushRef="#br0" timeOffset="4319.63">21359 2689 7 0,'0'0'52'16,"0"0"13"-16,0 0 0 0,0 0 20 15,0 0 0-15,0 0-23 0,0 0 9 16,0 0-25-16,0 0-7 0,0 0 82 15,-7 0 19-15,12 0-81 0,-1 0-59 16,-1 0-56-16,-1 0 7 0,-2 0 23 16,0 0 13-16,2 0-16 0,-2 0-7 0,0 0 25 15,0 0 11-15,0 0 23 0,0 0 16 16,0 0 43-16,-4 0 38 0,-1 0 7 16,3 0-39-16,-1 0-42 0,1 0-14 15,2 0 7-15,0 0 4 0,0 0-1 16,0 0 4-16,0 0 12 0,0 0 30 15,0-5 6-15,5 1 20 0,2-1-8 16,-3-3-106-16,2-1-13 0,-2 2 13 0,2-1 21 16,-1-1 18-16,-3 6-37 0,-2-1 50 15,2 0-10-15,-2 2-6 0,0 2-13 16,0 0-14-16,-6 0-9 0,-3 0-32 16,-1 0-40-16,-6 0 1 0,-4 6-17 15,-2 1 69-15,1 5-20 0,-2 4-13 16,8-5 16-16,2 5-9 0,6-1 22 0,7 2-26 15,0 0 20-15,7 2 29 0,12 2 16 16,0 2 111-16,7-2-46 0,-2-1-22 16,-4-3 12-16,0-1-42 15,-6-3-25-15,-3 1-4 0,-5-4-23 0,-4-1 10 16,-2-1 13-16,0 0 14 0,-4 1-14 16,-7 3 0-16,-12 7 23 0,-8 1 48 15,-3 2-7-15,4-6-64 0,4-1-49 16,11-8-3-16,3 0-22 0,-2-1-11 15,8-4-48-15,4-2 9 0,2 0-29 16,2 0-42-16,16-8-14 0,-4-6-381 0</inkml:trace>
  <inkml:trace contextRef="#ctx0" brushRef="#br0" timeOffset="4675.04">21574 2432 316 0,'0'0'264'0,"0"0"-264"15,0 0-81-15,0 0 81 0,0 0 55 16,10 114 99-16,-6-68-21 0,-2 3 24 16,0-12-63-16,2-8-58 0,-4-8 81 15,3-7-52-15,-3-4-32 0,2 1 3 16,-2 0-34-16,3-4 50 0,-3 0-16 15,0-6-20-15,0-1 39 0,0 0 72 16,0 0 42-16,-5 0-16 0,2 0-17 16,-1 0-16-16,2-1-4 0,0-9-57 15,-2 1-50-15,0-10-9 0,2-3-3 0,2-10-49 16,2-10 39-16,12 2-84 0,8-1 26 16,-5 10-7-16,0 13 13 0,-4 3 23 15,1 4-32-15,4 1-14 0,0 2-78 16,6 0-22-16,-1 3-76 0,1 5-85 0,-3 0-137 15,-4 0 93-15</inkml:trace>
  <inkml:trace contextRef="#ctx0" brushRef="#br0" timeOffset="5404.83">21913 2844 413 0,'0'0'489'0,"0"0"-346"0,0 0-103 0,0 0-37 16,0 0-3-16,0 0 1 0,0 0 53 16,0 0 50-16,0 0 36 0,0 0-22 15,0 0-60-15,17-28-58 0,-14 21-26 16,-3-1 26-16,2-2 101 0,-2 4-39 16,0-1 3-16,-2 3 97 0,-5-1-94 15,0-1-68-15,-1 4 1 0,2-2 35 0,-1 2-36 16,1 2-36-16,-2 0-32 0,-3 0-13 15,-2 6 6-15,-3 7 7 0,-4 4 5 16,3 6 61-16,2 2-12 0,7-2-2 16,1 3-10-16,7-4-20 0,0-3 45 15,2 0-15-15,9-4 16 0,6-1 49 16,4-7 25-16,11 1-38 0,11-6 81 16,1-2-62-16,0-2-16 0,-1-10-3 0,-7-1-16 15,-2-4-20-15,-8 4 3 0,-5-3-16 16,-4 5 0-16,-2-2 0 0,-1-1 13 15,4-1-1-15,-4-2-20 0,-5 5-15 16,0 3 34-16,-5 4-1 0,-2 2-10 16,0 3-49-16,-2 0-48 0,2 5-56 15,2 10 114-15,3 13 13 0,1 14 39 16,5 9 81-16,-2 5-35 0,-3-1 74 16,-2-9-87-16,-2-2 19 0,1-10-13 15,-3-11-23-15,1-7-16 0,-3-7 3 0,2 3 30 16,-2-4 12-16,0-3-9 0,0-3 35 15,0 0 82-15,0-2 38 0,-2 0 9 16,-3 0 16-16,-2-6 3 0,3-5-120 16,-4-9-99-16,-3-13-16 0,3-8 16 15,3-13 0-15,5-1-101 0,7-4-73 16,8 6-61-16,6-3 28 0,2 2 12 16,7 5 24-16,4 7 31 0,2 4 23 15,1 11 84-15,-10 8 33 0,-6 9 36 16,-8 3-16-16,-5 2-1 0,-2 3 4 15,1 2-23-15,-3 0-47 0,-4 0-50 0,0 7 19 16,0 6 48-16,-4 4 30 16,-7 1 124-16,-3 8-26 0,-6-3-50 0,1 0-5 15,-5-3-4-15,4-3-1 0,-2-1-12 16,6-3-9-16,-2-3-1 0,3 2-16 16,3-5-22-16,-1 5-59 0,2-1-91 15,3 0-23-15,0 4-167 0,2-3-303 16</inkml:trace>
  <inkml:trace contextRef="#ctx0" brushRef="#br0" timeOffset="11820.61">22816 6561 16 0,'0'0'114'0,"0"0"-22"16,0 0-76-16,0 0 59 0,0 0 29 15,0 0 183-15,-41-10-36 0,39 10-130 16,0 0-43-16,0 0-6 0,2 0 6 15,0 0-33-15,0 0-19 0,0-2-6 16,0 2 0-16,0 0 2 0,0 0 4 16,4 0 30-16,0 0 18 0,0 0-15 15,1 0-59-15,-3 0-19 0,2 0-47 16,2 0 14-16,5 0 52 0,2 0 80 16,1 4-64-16,4 2-16 0,-4-2-1 0,4-1 1 15,-2 4 0-15,1-2 29 0,3-1-6 16,-2 2-20-16,4-4 10 0,-1 1 26 15,2-3 0-15,1 0-19 0,-1 0-1 16,1 0 7-16,-4 0-23 0,6 0 27 16,-2 0-17-16,-1 0-12 0,1 0-1 15,0 0 0-15,2-1 0 0,2-1 0 0,-3-2 1 16,5 2 0-16,2-4-1 0,-9 3-23 16,7-3 6-16,-4 2 17 0,-6 0 6 15,8-1-6-15,-4 0-23 0,-1 3 23 16,3-3 12-16,-6 1-12 0,4 0-1 15,-3 0-31-15,1 3 32 0,-6-3 2 16,6 0-2-16,-6 1 13 0,4 0-11 16,-3-1-2-16,0 3 0 0,-2-3 3 0,-3-1-3 15,3 2 1-15,-2 1 2 0,-3-1 16 16,6-2-18-16,-4 1 15 16,1-3-16-16,4 2 2 0,0-1-2 15,-2-3 2-15,2 2 0 0,-1 0-1 0,4-1 9 16,-4-1-10-16,4 1-10 0,-3-1-10 15,0 1 30-15,-2-2-33 0,-3 2 46 16,2 1-16-16,-4-1-7 0,0-2-19 16,-1 3 19-16,2-1 4 0,-3 1-3 15,0-3 0-15,3 1 0 0,0-1 34 16,2 0-35-16,-3 1 0 0,3-3 35 16,0 3-35-16,-1-2 0 0,-1 2 29 0,4-4-25 15,0 2-4-15,-2-1-13 0,1 2 0 16,1-2 0-16,-2 2 13 0,0 0 0 15,-1 1 19-15,-4 1-19 0,6 0-3 16,-6 3-10-16,2-5 13 0,1 3 0 16,0 1 16-16,0-3-16 0,-3 0 20 15,0 0-1-15,3 0-18 0,-2-1 35 16,1 1-36-16,0-4-21 0,4 4 21 0,-4-2 1 16,1 0 23-16,0 1-22 0,-3-2-4 15,-2 3-79-15,1-1 81 0,-1 3 42 16,-4-3-16-16,2 2-13 0,3 1-13 15,-3-1-6-15,1 1 6 0,-1-1 2 16,2-2 17-16,-2 2 1 0,2-1-20 16,6-1-23-16,-2-1 23 0,2 2-65 0,-1-3 64 15,2 0 0-15,0 3-15 0,-3-2 16 16,1 2 29-16,2-1-28 0,-5 0 9 16,2-1 19-16,0 1-23 0,-2 1-4 15,-2-1-2-15,0 0 19 0,-2 3 10 16,3-1-26-16,0 1 7 0,-3-2 3 15,0 4 0-15,2 0-13 0,0-4-18 16,1 2-2-16,4-1-15 0,-3 1 31 16,1-3 8-16,-1 2-4 0,0 1 3 15,6-5-3-15,-4 5-9 0,-2-4 8 0,3 3 2 16,0-4 2-16,-1 2-3 16,1 1-25-16,-3-2 15 0,5 2 10 0,-4-2 13 15,-1 7-11-15,-2-5-2 0,0 1 16 16,4 1 10-16,-4 0-52 0,0-3 46 15,2 2-43-15,-2 2 0 0,6-2 23 16,-6 1-13-16,2 2 6 0,1-5 7 16,-1 3 0-16,5-2-7 0,-2 2 7 0,-3-1 0 15,5 1-13-15,0 0 10 0,-3-1-10 16,3 1 26-16,0 0-20 0,-1-1 7 16,1 3-13-16,0-1 12 0,0 1 1 15,-3-2-29-15,3 1-10 0,-2 2 26 16,-3 1 0-16,2-1-6 0,2 0 17 15,-2 2-1-15,0-2 0 0,-1 3-23 16,4-3 26-16,0 2 10 0,-3-3-10 0,7 2 2 16,-2-2-2-16,3-2 3 0,-2 5-1 15,1-3 18-15,2-1-20 0,0 5 0 16,5-5-13-16,-1 0 8 0,0 2 5 16,1-1 13-16,-5 1-13 0,0-3-2 15,-2 5 2-15,-3-3 2 0,4 2-1 16,-4-1-1-16,4 1-1 0,-4 0-2 15,1-1 1-15,2 2-1 0,2 0 3 0,-1-1 0 16,0-1 1-16,2 2-1 16,-1-2-2-16,2 2 0 0,0-1 2 0,5 1 0 15,4-5 0-15,3 4 1 16,5-2 1-16,2 0-2 0,-8 1 19 0,-8 2-8 16,-9 1-9-16,0-4-3 0,2 4 4 15,1-1 6-15,6-2-9 0,0 2-16 16,-1-1-12-16,1 1 27 0,-4 2-14 15,4-5-2-15,-3 3 14 0,0 1-13 0,0-3 9 16,7 1 7-16,6-2 3 0,4 3-2 16,5-2 31-16,-5 3-32 0,-2-3 0 15,-6 2-6-15,-3 2-11 0,-1 0 14 16,-7 0 0-16,-2 0-10 0,0 0 10 16,4 0-29-16,11 0 32 0,7 0 2 15,3 0 15-15,-2 0-17 0,1 0 1 16,-3 0-1-16,0 0 0 0,5-4 32 0,-3 0 17 15,2-1-4-15,1 1 27 16,-5-2-43-16,-2 1-16 0,-3 3 20 0,-1-3-4 16,-6 3-16-16,-5-1-13 0,-3 3 9 15,-2 0-9-15,4 0-16 0,7 0-13 16,9 0 29-16,4 0 0 0,0 0-13 16,-1 0 13-16,-7 0-1 0,-4 0-22 15,-6 0 1-15,-2 0-17 0,-5 0 6 0,-5 0-16 16,5 0 1-16,-2 0-11 15,2 0-74-15,-4 0-36 0,-3-2-10 0,-4-4-82 16,-2-1 104-16,-2 1-491 0</inkml:trace>
  <inkml:trace contextRef="#ctx0" brushRef="#br0" timeOffset="13163.04">22516 6553 158 0,'0'0'179'0,"0"0"-107"15,0 0-59-15,0 0 85 0,0 0 136 0,0 0-19 16,0 0-68-16,0 0-124 0,-55 5 16 15,49 0 55-15,0 1 17 0,-4 5-23 16,4 1 10-16,-2 3-24 0,2 0-5 16,-3 4-21-16,3 0 53 0,-3 0-33 15,5-2-55-15,2-2 16 0,2-1-25 16,0-4 22-16,2 0 35 0,4-6 24 16,3 1-72-16,-1-2-13 0,1-1 2 0,3-2 43 15,12 0 26-15,8-2-3 16,0-6 7-16,-3-2-30 0,-3-4-19 0,-10 2-26 15,6-5 3-15,-3-1-3 16,-2-3 0-16,-4-2-58 0,-5-4 55 0,-4 6 1 16,-4-2-11-16,0 0-91 0,-6 6 4 15,-11-3 87-15,-11 3-78 0,-12 5 16 16,-4 2 49-16,-1 8-32 0,5 2 9 16,10 4-16-16,9 4-6 0,6-1 19 15,6 2-13-15,1 1-23 0,6 2-65 16,2 1-78-16,21-4-313 0,5-3 15 0</inkml:trace>
  <inkml:trace contextRef="#ctx0" brushRef="#br0" timeOffset="13983.29">27836 4515 451 0,'0'0'694'0,"0"0"-417"16,0 0-143-16,0 0-8 0,0 0-28 16,0 0-46-16,0 0 84 0,0 0-9 15,0 0-27-15,0-59 7 0,0 59-55 0,0 0-52 16,0 0 0-16,0 0-16 16,0 0 12-16,0 0-8 0,0 0-5 0,0 2-25 15,0 3-13-15,0 9 49 0,0 11 6 16,11 12 90-16,2 11-48 0,1-2-42 15,4 2 11-15,-4-6-9 0,1 1 9 16,0 3-11-16,-2-1-69 0,-1 1-99 16,-1-3-56-16,-2-4-13 0,-5-8-138 15,-2-11-319-15,-2-10 103 0</inkml:trace>
  <inkml:trace contextRef="#ctx0" brushRef="#br0" timeOffset="15714.76">24544 5016 86 0,'0'0'179'0,"0"0"-101"15,0 0 154-15,0 0-4 0,0 0-81 16,0 0-72-16,0 0 75 0,0 0-23 15,0 0-49-15,0 0-55 0,6-37-1 16,-6 37 40-16,0-2 16 0,0 2-19 16,0 0-17-16,0 0 4 0,0-2-7 0,0 2-17 15,0 0-18-15,0 0-3 0,0 0-1 16,0 0-4-16,0 0-28 0,0 0-10 16,0 0-20-16,0 0-19 0,0 4-4 15,0 2 59-15,2 5 26 0,-2 3 72 16,2 5-33-16,0 1-20 0,0 0-17 15,0 1 31-15,1 6 12 0,3 6-32 0,1 2 17 16,1-2-28-16,0-6 24 16,-2-2-3-16,6 0-22 0,-2 3 21 0,-2 2-19 15,1-5-3-15,-5-6 29 0,1-4-16 16,-1-1-10-16,0 5-1 0,0 3 43 16,0-2-44-16,-1 4-1 0,-1-4 29 15,0 1-13-15,-2 1-16 0,2-1 13 16,-2-3-10-16,0 1-3 0,0 0 4 15,0-1 12-15,0-1-3 0,0-1-12 0,0-1 1 16,0 0 14-16,0 0-16 16,0 1 4-16,0-3 7 0,0 2-9 0,0-2 0 15,0-1-2-15,2 0 3 0,-2-5 16 16,0 0-18-16,0 0-1 0,0-2 2 16,0 0-1-16,0-2 15 0,0 3-16 15,0 0 23-15,0 1-21 0,0 3 11 16,0-1 35-16,0 1-44 0,0 1-1 15,-2-3 0-15,0 3 13 0,2-2-16 16,0-2-1-16,0 0-15 0,0 1 16 0,0-2 0 16,0-1 2-16,0 3 0 0,0-1-1 15,0 0 2-15,0 0 23 0,0 3-10 16,0-5-15-16,0 3 0 0,0-1 2 16,0 2 17-16,0-2-19 0,0 1 15 15,0-1-15-15,0 0 1 0,0 1-1 16,0 1 12-16,0-1-11 0,0-1 14 15,0 2-14-15,0 0-2 0,0 3 1 0,0-3-1 16,0 3 13-16,4 1-10 16,0 0 19-16,3 2 4 0,-1 2-26 0,1-3 12 15,-1 1-11-15,-2-1 0 0,0 0-1 16,-2-3 1-16,2 0 2 0,-4-1-3 16,2-2 0-16,-2-1 13 0,0 1 6 15,0-1-1-15,0 1-17 0,0 0 14 16,0 0 18-16,0-1-31 0,0 2 1 15,0 1 49-15,-2 0-39 0,2 0 13 16,0 1-1-16,0 0-22 0,0-1 16 0,0 1-17 16,0 3 0-16,0-3 37 0,0 2-39 15,0-3 3-15,0 2-6 0,0-3 6 16,0-1-3-16,0-1 0 0,0-1 1 16,0 1-1-16,0-3 0 0,0 1 23 15,0-2-22-15,0-1-1 0,0 0 0 0,2-2 15 16,-2 1-15-16,0-1-21 15,0 3-34-15,0-3-45 0,0 0-14 0,0 0-5 16,0 0-14-16,3 0-36 0,-3 0-39 16,0 0-32-16,0-3-135 0,0 2-614 15,-5 1 834-15</inkml:trace>
  <inkml:trace contextRef="#ctx0" brushRef="#br0" timeOffset="16693.41">23240 6832 43 0,'0'0'53'0,"0"0"38"15,0 0-10-15,0 0 63 0,0 0-43 16,0 0 7-16,0 0 6 0,0 0-10 16,0 0 0-16,-25-3-25 0,19 3-79 0,-6 0-22 15,6 0 22-15,-4 0 0 16,1 0 1-16,1 3-2 0,-1-3 2 0,5 2 26 15,0-2-27-15,1 0 33 0,1 0 84 16,0 0-3-16,2 0-29 0,0 0-7 16,0 0-20-16,0 0-15 0,0 0-43 15,0 0-25-15,0 0-18 0,0 0-2 16,0 0 6-16,0 2-4 0,-2 0-2 16,0 0-1-16,0 0 46 0,0 2 59 15,0-1-43-15,0-3-3 0,2 0 7 0,0 0-1 16,0 0 10-16,0 0 10 0,0 0 4 15,8 0 45-15,0 0-5 0,9 0-83 16,19-5 0-16,28-5 16 0,19-3 62 16,17-5-9-16,6-2 2 0,0-1 0 15,1 4 20-15,-6 0 23 0,-10 7-43 16,-10 1-32-16,-9 4-39 0,-8 1 0 16,-7 3-23-16,-6-3 1 0,1 4 19 15,-2-2-22-15,1 2 23 0,1 0-27 16,0 0-10-16,3 0-6 0,3 0 16 0,-1 0-30 15,1-4 24-15,1 0-1 0,1-2 23 16,3-5 13-16,5 1 32 0,7-3 27 16,-1 0 54-16,-1 1-6 0,-4 3 0 15,-9 0-32-15,-8 2-47 0,-3 2-28 16,-7 1-23-16,-3 0 23 0,-5 2-2 0,-4 2-18 16,-10 0-15-16,-2 0-33 15,-6 0-20-15,1 0-32 0,4 0-16 0,-4 0 6 16,-3 0 4-16,-1 2 15 0,-7 0-26 15,1-2 4-15,-3 2-27 0,0-2-104 16,-3 0-241-16,-2 0 103 0</inkml:trace>
  <inkml:trace contextRef="#ctx0" brushRef="#br0" timeOffset="17261.62">24618 5862 105 0,'0'0'402'0,"0"0"-44"0,0 0-130 16,0 0-52-16,0 0-33 0,0 0-71 15,0 0-17-15,0 0 20 0,0 0 19 16,0 0 17-16,57-16-10 0,-23 5-17 16,8 0-42-16,3 1 16 0,-7 2-58 15,-8 5-9-15,-13 0-20 0,0 3-49 0,4 0 3 16,5 0-68-16,2 0 26 0,-4 3-101 16,0 3-124-16,0 1-258 0</inkml:trace>
  <inkml:trace contextRef="#ctx0" brushRef="#br0" timeOffset="17761.81">25217 5833 1056 0,'0'0'326'0,"0"0"-209"0,0 0-85 16,0 0-32-16,0 0-23 0,0 0-33 0,0 0-44 16,0 0 100-16,0 0 87 0,0 0-34 15,12 62-21-15,-4-44-29 0,6 0 43 16,-2 0-14-16,1-4-29 0,2 1-3 15,0-3 39-15,-1-3-36 0,2-1 20 16,-4-4 6-16,-2 0-13 0,2-2 0 16,-4-2-12-16,-2 0-4 0,0 0 29 15,-1 0-16-15,-1-5 13 0,3-3-13 16,-1-1-3-16,-2-2 9 0,0 0-4 16,1-3-15-16,-1 1-65 0,-4-1 65 0,0-2 6 15,0 3-6-15,0-2 0 0,0 1 1 16,-2 2 38-16,-7 0-23 0,1 4 13 15,-3 1 20-15,2 1-47 0,1 2 27 16,-2 1-29-16,4 3-16 0,-4-2 15 16,6 2-31-16,2 0-1 0,-2 0-19 15,-2 0-16-15,0 4 3 0,-3 1-10 16,0 3 10-16,7 0-36 0,0-1-26 0,2 0-39 16,0 2-62-16,0-2-173 0,4-1 10 15</inkml:trace>
  <inkml:trace contextRef="#ctx0" brushRef="#br0" timeOffset="17976.45">25637 5946 1464 0,'0'0'384'0,"0"0"-257"16,0 0-14-16,0 0 7 0,0 0-32 15,0 0-30-15,0 0 45 0,0 0-12 16,0 0-91-16,0 0-32 0,-3-23-143 0,3 23-49 16,10-2-9-16,0 1-27 0,5 1-10 15,-5-3-160-15,3 3-232 0,-68 29 400 16</inkml:trace>
  <inkml:trace contextRef="#ctx0" brushRef="#br0" timeOffset="18325.78">25777 5728 271 0,'0'0'710'0,"0"0"-436"16,0 0-144-16,0 0-3 0,0 0-33 16,0 0-25-16,0 0-4 0,0 0 3 15,0 0-9-15,0 0-29 0,0-16-30 16,2 16-59-16,0 9 4 0,5 2 55 15,-1 4 65-15,7 3 26 0,2 2-20 16,1 1 23-16,4 1-32 0,-2-1 19 16,6-2-36-16,-5-1 20 0,3-1-20 15,-4-3-41-15,0-2 9 0,-6-1-13 0,-4-2-4 16,0-5-12-16,-6 1 16 0,0-5 0 16,-2 1-2-16,0 1-30 0,0-2 30 15,-6 2-15-15,-6-2-31 0,-6 3 48 16,-12 0 19-16,-13-1-19 0,-3 0-45 15,-1-2-85-15,9 0 62 0,6 0-52 16,0-4-26-16,6-2-140 0,7-1-144 16,7 0-349-16</inkml:trace>
  <inkml:trace contextRef="#ctx0" brushRef="#br0" timeOffset="18497.33">25886 5605 1256 0,'0'0'225'0,"0"0"-225"0,0 0-30 15,0 0-139-15,0 0 78 0,0 0-98 16,0 0-137-16,119-35-39 0,-105 33 54 16</inkml:trace>
  <inkml:trace contextRef="#ctx0" brushRef="#br0" timeOffset="19223.23">25896 5610 1141 0,'0'0'176'0,"0"0"-176"0,142-46-124 16,-84 28 7-16,-14 9-30 0,-10 0-283 15,-13 5 127-15</inkml:trace>
  <inkml:trace contextRef="#ctx0" brushRef="#br0" timeOffset="20878.01">24166 8097 337 0,'0'0'391'0,"0"0"-127"16,0 0-85-16,0 0-35 0,0 0-30 15,0 0 22-15,0 0 1 0,0 0 16 16,0 0-43-16,0 0-55 0,23-90 62 16,-23 86-36-16,0 1 10 0,0 1-49 15,0 2-7-15,0-2-6 0,0 2-6 0,-2-2-21 16,2 2 21-16,-2 0-11 0,2 0-12 15,0 0-29-15,-2 0-10 16,2 0-3-16,0 0 3 0,-2 0-3 0,2 0-20 16,-2 0 4-16,2 0-7 0,0 6-13 15,0 1 12-15,0 6 66 0,0 2 14 16,6 3-12-16,2 4 0 0,7-2 1 0,2 0-1 16,3-3 17-16,2-2 7 0,0-2-9 15,1-3-3-15,1-1-14 0,-2-3-13 16,0-2 13-16,-5-2 0 0,-2 0 0 15,-2-2 0-15,-5 0 16 0,-2 0 29 16,1-6 17-16,0 1-23 0,-1-5 0 16,0-4-39-16,-2 1-2 0,0-4-1 15,2 0-16-15,0-1-43 0,-2 0 14 16,-2 1-11-16,0 3 14 0,0 1-10 16,0 2 9-16,-2 1-2 0,0 3 15 0,0 2 4 15,0 3 16-15,-4 0 0 16,0 2-3-16,0 0-4 0,2 0 20 0,-2 0-1 15,4 0-15-15,0 0-36 0,0 4-20 16,0 5 72-16,0 7 66 0,0 12 58 16,14 14-7-16,0 6-26 0,4 2-56 15,-2-1 46-15,-1-4-9 0,-2 1-30 0,-4-3-23 16,-3 0-7-16,-2-7-11 0,-2-9 18 16,0-8-3-16,-2-7-13 0,0-1 0 15,0-2-1-15,-6 0 18 16,0 1 19-16,-5 2 42 0,-4-4-30 0,0 1 1 15,-4-2-16-15,2-1 9 0,-1-2-26 16,-2-4 7-16,3 0-26 0,2 0 0 16,0-2-61-16,3-6 35 0,-1-1-87 15,0-3-91-15,3-1 78 0,4-2-27 0,-2 0-110 16,8-1 65-16,0 1-183 16,10-3-336-16</inkml:trace>
  <inkml:trace contextRef="#ctx0" brushRef="#br0" timeOffset="21082.38">25144 8179 1617 0,'0'0'303'0,"0"0"-144"16,0 0-65-16,125-55-59 0,-99 50-35 15,-9 3-16-15,-4 2-52 0,4 0-26 16,1 0-52-16,2 3-36 0,-3 7-59 16,-4 1-159-16,-5-1-275 0</inkml:trace>
  <inkml:trace contextRef="#ctx0" brushRef="#br0" timeOffset="21237.59">25189 8336 1394 0,'0'0'354'0,"0"0"-155"15,0 0-135-15,0 0 14 0,0 0-48 16,0 0-10-16,0 0-19 0,145-30-1 16,-91 22 49-16,-5 4-49 0,-11 4-2 15,-4 0-161-15,-6 0-74 0,-7 2-88 16,-3-2-189-16,-10 2-434 0</inkml:trace>
  <inkml:trace contextRef="#ctx0" brushRef="#br0" timeOffset="21802.43">27993 7337 508 0,'0'0'270'0,"0"0"24"0,0 0-132 16,0 0-80-16,0 0-20 0,0 0 16 16,0 0-13-16,0 0-65 0,0 0-13 0,0 0 13 15,4 52 39-15,6-9 42 0,-4 7 0 16,0 4-22-16,0-5-7 16,0-6-39-16,-1-4-13 0,-1-3 0 0,3 1 1 15,-1-4 0-15,0-4 12 0,1 1-26 16,3-2-29-16,-3-5-134 0,1-3-71 15,-3-7-131-15,-1-10-417 0</inkml:trace>
  <inkml:trace contextRef="#ctx0" brushRef="#br0" timeOffset="22350.1">26590 8239 33 0,'0'0'143'0,"0"0"-142"0,0 0-1 16,0 0 23-16,-106 55 3 0,93-46 0 16,3 3 39-16,1-2 4 0,7-3-66 15,0 1 147-15,2-1 85 0,0-1-137 16,2-2 25-16,2 3 50 0,5-6-91 0,-1 3 64 16,0 0-94-16,14-1 114 0,14-1-39 15,21-2-10-15,18 0-16 0,11-2 6 16,17-8-17-16,7 1 1 0,16-1 3 15,9 1 10-15,14 0 2 0,4 0 7 16,6 0-20-16,0 4-31 0,3-1-17 0,-1 2-20 16,-2 2-24-16,3 2-1 0,-3 0-3 15,0 0-10-15,2-2 13 0,-1 0-2 16,-1-3-24-16,0 1 7 0,-4-3-16 16,-3-3 3-16,-7 0-14 0,-9-1-15 15,-18-1 48-15,-17 3-9 0,-21 1-49 16,-17 2 38-16,-19 2-12 0,-17 3-23 15,-14-2-64-15,-9 3 28 0,-2 0-13 0,-2-1-29 16,0 1 7-16,-15 0 38 0,-27 9-59 16,-31 11-35-16,-20 0 97 0,-16-1-218 15,29-5-336-15</inkml:trace>
  <inkml:trace contextRef="#ctx0" brushRef="#br0" timeOffset="22943.57">26263 9080 590 0,'0'0'342'16,"0"0"-110"-16,0 0 58 0,0 0-118 15,0 0-130-15,0 0 23 0,0 0 30 16,28-99 93-16,-24 92-94 0,-2 4-42 15,0 1 9-15,-2-1-12 0,0 3-24 16,0 0-25-16,0 0-13 0,0 0 10 0,0 0-14 16,0 0-5-16,0 5-24 0,0 5-18 15,0 6 64-15,0 13 71 0,0 10-19 16,0 2-10-16,-4 1 32 0,4-4-58 16,0-4 13-16,0-3-12 0,0-1-17 15,2-6-4-15,2-5 3 0,-1-5-1 16,1 1-66-16,0 2-9 0,2 2-34 15,3 1-64-15,0-1-36 0,-3-3-16 16,2-3 5-16,0-1-123 0,0-4-252 0</inkml:trace>
  <inkml:trace contextRef="#ctx0" brushRef="#br0" timeOffset="23210.97">27005 9039 1841 0,'0'0'259'16,"0"0"-259"-16,0 0-42 0,0 0-130 16,0 0 29-16,0 0 143 0,0 0 49 15,0 0 84-15,0 0-42 0,0 0-23 16,20 140-23-16,-16-94-44 0,3-5 19 0,-5-4-17 15,5-8-3-15,-3-7-66 16,0-4-54-16,0-5-19 0,0 2-66 0,-1 3-82 16,-3-3-205-16,0-5-287 0</inkml:trace>
  <inkml:trace contextRef="#ctx0" brushRef="#br0" timeOffset="23390.59">26836 9232 1009 0,'0'0'1225'16,"0"0"-856"-16,0 0-369 0,0 0-62 16,0 0 62-16,0 0 4 0,159-26 150 15,-78 20-44-15,-5 6-46 0,-7 0-64 16,-10 6-29-16,-6 6-193 0,-4-1-101 16,-5 2 51-16,-1-2-40 0,-5-3-137 15,-10-5-681-15</inkml:trace>
  <inkml:trace contextRef="#ctx0" brushRef="#br0" timeOffset="23893.13">28157 9338 733 0,'0'0'348'16,"0"0"-224"-16,116-39 3 0,-79 24-13 15,-9 2 19-15,-10 1-42 0,-2 0 23 16,-4 5 13-16,0-4-39 0,2 0-17 16,0-4 10-16,-3 1 0 0,-2-1 0 0,-3-2-39 15,-4 4 45-15,0 0-45 0,0 0 42 16,-2-1-80-16,0 1 57 0,-2 4-35 15,-4 0 38-15,-3 1-9 0,3 6-36 16,-1-1 7-16,1 1 67 0,2 2-64 16,0 0-29-16,0 0-87 0,-5 0 4 15,0 0 5-15,-3 7 7 0,-8 8-25 16,2-1 57-16,1 6-7 0,-1 5 43 16,4-2 4-16,3 0-1 0,4-1 55 0,3-4-51 15,4 1 54-15,0-2 9 0,0-2 20 16,2-1-25-16,5-1-24 0,6-2-18 15,-1 2 12-15,5-2-6 16,9 0-10-16,6 0 25 0,6-3-41 0,-2-3-48 16,-9-2 16-16,-5-3-7 0,-8 0-28 15,4 0-49-15,1 0 22 0,6-4-16 16,-2-3-9-16,3 2-30 0,-2-2-62 16,-6-1 19-16,2-3-81 0,-3-1 6 15,-3 0-476-15,-3-1 254 0</inkml:trace>
  <inkml:trace contextRef="#ctx0" brushRef="#br0" timeOffset="24138.06">28545 8892 1096 0,'0'0'492'0,"0"0"-258"0,0 0-110 16,0 0-124-16,0 0-7 0,0 0 7 16,0 0 84-16,125-48-12 0,-62 37 9 15,2 4-20-15,-5 3-12 0,-12 4-36 16,-5 0-13-16,-7 4-39 0,-6 3-165 0,-9-1-33 16,-4-2-20-16,-5-1-209 15,-3 1-342-15</inkml:trace>
  <inkml:trace contextRef="#ctx0" brushRef="#br0" timeOffset="24497.88">29275 8557 1004 0,'0'0'554'0,"0"0"-463"0,0 0-29 0,0 0-62 16,0 0 110-16,0 0-9 0,137 83-17 15,-95-49 20-15,-1 4-33 0,-5 1 26 16,-9-3-80-16,-6-4-4 0,-2-1 25 15,-3 0-38-15,-4-9-1 0,-4-2-21 16,-4-5 9-16,4-4-23 0,-6 4-48 16,0-1-17-16,0 0-15 0,-2-5-50 15,0 0 23-15,-2-7-39 0,-10 0-7 16,2-2 23-16,-4 0 45 0,-2-4-420 0,4-1 76 16</inkml:trace>
  <inkml:trace contextRef="#ctx0" brushRef="#br0" timeOffset="24682.46">29497 8800 1269 0,'0'0'420'0,"0"0"-420"15,0 0 55-15,-107 65-22 0,63-34 48 16,5-4 10-16,9 1-30 0,12-5-22 16,3-4-39-16,2 0 1 0,5-7 19 0,-1 3-20 15,3 2 0-15,-1-1-13 0,3 1-3 16,4-2-36-16,0 3-68 0,0-3-82 15,2-4-65-15,9-2-114 0,0-2-323 16</inkml:trace>
  <inkml:trace contextRef="#ctx0" brushRef="#br0" timeOffset="25241.7">29917 8758 1156 0,'0'0'427'0,"0"0"-229"0,0 0-75 16,0 0-54-16,0 0-40 0,0 0-15 15,0 0-14-15,0 0-10 0,0 0 10 16,0 0 3-16,80 121 33 0,-94-85 13 16,-1-5-14-16,2-8 11 0,7-8-43 15,-1-9 10-15,5-1 10 0,0-1-10 16,0 0-13-16,2-2 22 0,0-2 20 0,0 0 13 16,0 0 10-16,2 0 42 0,2-2 9 15,7-8 3-15,10-10-119 0,9-11-109 16,6-5-147-16,0-3 214 0,-4 5-22 15,-8 7 22-15,-6 6 22 0,-7 4 19 16,0 5 1-16,-3-1-2 0,-2 0 2 16,1 2 68-16,-7 2-39 0,0 2 49 0,0 3-32 15,0 2-46-15,-5 0 0 0,1 0 16 16,-2 2 20-16,2 0 0 0,-2 0-36 16,-1 0-19-16,0 2-13 0,-3 8-1 15,0 4 33-15,-4 8 25 0,4 9-24 16,6 6 1-16,2-3 89 0,2-5-11 15,0-12-78-15,6-3-1 0,7 2 15 0,8 5 16 16,11 3-6-16,13-4 9 16,3-3-35-16,3-4-84 0,1-8-22 0,-6 2-62 15,-1-6-39-15,-3 2 6 0,-8-3-111 16,-13 0-147-16,-6-6-686 0</inkml:trace>
  <inkml:trace contextRef="#ctx0" brushRef="#br0" timeOffset="28395.8">24656 5910 96 0,'0'0'107'16,"0"0"-38"-16,0 0 126 0,0 0 47 16,0 0-138-16,0 0 33 0,0 0-101 15,0 0 84-15,-28-33-9 0,26 31-59 16,0 1-19-16,2-2 2 0,-2 2-35 16,0-1-22-16,0 0 22 0,0 0 0 15,-2 0-22-15,2-1 20 0,-2 3 2 0,2-2 0 16,-4 2-2-16,2-3-18 0,0-1 17 15,0 3-13-15,-2-3 16 0,2 1 38 16,-1 0-38-16,3 1-3 0,-2 0 3 16,2 2 1-16,-1 0 16 0,3 0-15 15,0 0-2-15,0 0 0 0,0-2-1 16,0 2 1-16,0 0 2 0,0 0 0 16,0 0 18-16,0 0-7 0,0 0 3 0,0 0 0 15,0 0 1-15,0-2-1 0,0 2 7 16,0 0 12-16,0 0 11 0,0 0 0 15,5 0-7-15,-1 0-13 0,3 0-26 16,1 0-55-16,2 0-104 0,10 4 94 16,10 3 55-16,10 5-3 0,5 0 13 15,-3-1 0-15,-2-2-39 0,-13-3 39 16,-3-2 0-16,-7 0-20 0,-4-4 1 0,1 3 18 16,-3-3 1-16,2 0 26 0,-9 0-26 15,-2 0 23-15,-2 0 52 0,0 0 42 16,0 0 0-16,-6-3-117 0,-9-5 6 15,-2-1-22-15,-11 0 6 0,-10 1-29 16,-4-1 20-16,1 6-11 0,5 3-2 16,7 0 29-16,5 0 0 0,3 0-13 0,8 0 13 15,5 0-17-15,-2 3 7 0,-2-1 12 16,6 1-31-16,2 1-1 0,4 0-29 16,0 1-81-16,0 1-153 0,6 1-92 15,6 0 19-15</inkml:trace>
  <inkml:trace contextRef="#ctx0" brushRef="#br0" timeOffset="28684.67">24688 5896 957 0,'0'0'186'0,"0"0"-127"0,0 0 45 0,0 0-104 16,0 0-78-16,0 0-17 0,0 0-2 15,0 0-210-15,0 0-143 0,0 0 171 16</inkml:trace>
  <inkml:trace contextRef="#ctx0" brushRef="#br0" timeOffset="29940.51">27325 10827 197 0,'0'0'151'0,"0"0"-149"0,0 0 116 0,0 0-118 16,0 0-182-16,0 0 149 0,0 0 33 16,0 0-137-16,0 0 95 0,72-91 6 15,-63 85 30-15,-3 1 6 0,-2 3 84 16,-2 0-2-16,0-1-30 0,0 3-30 15,-2 0-22-15,2 0-13 0,0 0-17 0,1 0-77 16</inkml:trace>
  <inkml:trace contextRef="#ctx0" brushRef="#br0" timeOffset="30319.75">27426 10672 221 0,'0'0'642'16,"0"0"-355"-16,0 0-265 0,0 0-22 15,0 0-65-15,0 0 7 0,0 0 58 16,0 0 49-16,0 0 94 0,0 0 0 0,0 0-39 15,105 118-29-15,-65-71 26 16,-1 3 9-16,1 0-25 0,-4-4-10 0,-5 0-30 16,3-3-16-16,-4-3-6 0,-4-5-10 15,-3-4 10-15,-1-5-21 0,-8-4 4 16,-4-4-6-16,0-5 0 0,-4-3 28 16,0 0-28-16,0 2 0 0,0-3-35 15,-1-2-24-15,-3-1-32 0,-2-2 4 16,0-4 9-16,0 0 13 0,0 0 6 15,0 0-12-15,0 0-63 0,0 0-100 0,-2 0-144 16,-3 0-82-16,1-4 108 0</inkml:trace>
  <inkml:trace contextRef="#ctx0" brushRef="#br0" timeOffset="30594.18">27815 10981 1029 0,'0'0'160'0,"0"0"-98"15,0 0-43-15,0 0-19 0,0 0 2 16,-114 20 11-16,71 4 95 0,1 2-11 16,6 3 60-16,1 1-96 0,1 3 37 15,0 2-33-15,5-5-26 0,3 2 7 16,5 0-43-16,4-4-6 0,5-3-7 15,-2-6 7-15,6-4 6 0,0-2-23 0,-5 3-6 16,0-1-101-16,0 4 10 16,-1-4-55-16,1-4-43 0,0-1-176 0,5-5-170 15</inkml:trace>
  <inkml:trace contextRef="#ctx0" brushRef="#br0" timeOffset="31454.57">28325 10872 259 0,'0'0'231'16,"0"0"-74"-16,0 0 107 0,0 0-88 15,0 0-69-15,0 0-61 0,0 0 143 16,0 0-14-16,0 0-106 0,0 0 48 16,-28-30-78-16,26 27 3 0,0 1-3 15,0 1-38-15,0-1 64 0,2 0-4 0,0 2-12 16,0 0-23-16,0 0-10 0,0 0-15 15,0 0-1-15,0 0-2 0,2 0 2 16,2 0 0-16,2 0 0 0,-2 0-58 16,5 5-14-16,0 5 44 0,6 1 27 15,5 9 2-15,18 4 50 0,12 5-9 16,5 0-12-16,0-3 15 0,-2-7-12 16,-4-1-33-16,-2-5 0 0,-3 2 4 0,-4-2 9 15,-3-1 13-15,-7-2-12 16,-10-3-13-16,-6-1-2 0,-2 0-12 0,-2-1 12 15,-1 2 1-15,0-2-20 0,-5-1 9 16,-2 0 11-16,-2-4 0 0,0 0 17 16,0 0 12-16,0 0 16 0,0 0 4 15,0 0-11-15,-4 2 1 0,-4 3 7 16,-6 3-1-16,-2 3 23 0,-6 4-23 16,-1 1-32-16,0 1-13 0,-3 0-1 15,7 1-2-15,-1 0 2 0,6 0-12 0,-3 1-87 16,4-2-13-16,3 2-20 0,1-3-48 15,3-1 48-15,2 0-62 0,2-1-10 16,2-3-68-16,-2-2 64 0,2-1-358 16,0-1 78-16</inkml:trace>
  <inkml:trace contextRef="#ctx0" brushRef="#br0" timeOffset="32154.65">29150 10885 205 0,'0'0'659'0,"0"0"-473"0,0 0-134 16,0 0-10-16,0 0-6 0,0 0 52 16,0 0-29-16,0 0-14 0,0 0 82 15,0 0-20-15,-34-32-35 0,32 30-4 0,2 0-3 16,-2 2-32-16,2 0 6 16,-2-2 9-16,2 2 8 0,0 0-8 0,-2 0-2 15,2 0-14-15,0 0-12 0,0 0-9 16,0 0-11-16,0 0-38 0,0 0-21 15,4 0 4-15,2 0 10 0,4 4 41 16,0 3-28-16,2 6 32 0,12 3 16 16,10 5 17-16,13 2-1 0,1-2-31 15,1-6 13-15,-5-1-12 0,-12-6 29 16,-6-3-29-16,-9 1 1 0,-4-3 13 16,2 4-13-16,-3-2-3 0,-1-2-14 15,-4 0 12-15,-3-1-14 0,-4 0 15 0,0-2 1 16,0 0 26-16,0 0 13 0,0 2 19 15,-6 0-19-15,-4 4 3 0,-2 3 23 16,-12 4 13-16,-7 10-10 0,-1-2-46 16,2 0 4-16,2-4-13 0,10-2-26 15,-6 2 7-15,1 1-11 0,1-1 14 16,6 3-10-16,-2-3-87 0,6 0 26 16,-1 2-53-16,3 0-54 0,-1 1-37 0,2 0 0 15,1-1-55-15,4-4-268 0,0-5-144 16</inkml:trace>
  <inkml:trace contextRef="#ctx0" brushRef="#br0" timeOffset="32592.6">29983 10604 893 0,'0'0'512'16,"0"0"-148"-16,0 0-195 0,0 0-169 0,0 0-13 15,0 0 13-15,0 0 49 0,0 0 41 16,40 142-15-16,-30-83 22 0,2 4-42 15,-6-2 0-15,0 0-16 0,2 0-39 16,3 0 26-16,0-5-26 0,4-3-110 16,1-2-104-16,-2-16-62 0,0-10-120 0,-4-13-765 15</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1:33.327"/>
    </inkml:context>
    <inkml:brush xml:id="br0">
      <inkml:brushProperty name="width" value="0.05292" units="cm"/>
      <inkml:brushProperty name="height" value="0.05292" units="cm"/>
      <inkml:brushProperty name="color" value="#002060"/>
    </inkml:brush>
  </inkml:definitions>
  <inkml:trace contextRef="#ctx0" brushRef="#br0">6050 3210 44 0,'0'-2'59'15,"0"-1"-59"-15,0 0-6 0,0 1 6 16,0 0 24-16,0 1 2 0,0 1-26 16,0-2 0-16,0 2-2 0,0 0-2 15,0 0-3-15,0 0 1 0,0 0-21 16,0 0 21-16,0 0-21 0,0 0 23 0,0 0-3 16,0 0-26-16,0 0 9 0</inkml:trace>
  <inkml:trace contextRef="#ctx0" brushRef="#br0" timeOffset="3776.12">11986 4799 31 0,'0'0'2'0,"0"0"-2"16,0 0-2-16,0 0-25 16,0 0 23-16,0 0 4 0,0 0 0 0,2 0 0 15,-2 0 0-15,0 0 0 0,0 0 0 16,0 0 0-16</inkml:trace>
  <inkml:trace contextRef="#ctx0" brushRef="#br0" timeOffset="39971.26">17372 9507 218 0,'-2'-1'461'0,"2"-2"-218"0,0 3 370 0,-2-3-348 15,2 1-29-15,0 0 28 0,-2 0-126 16,2 0-132-16,0 0 87 0,-2 1-8 16,2 1 6-16,0-3-12 0,0 3-12 15,0-1-3-15,0 1-17 0,-2-2 18 16,2 0 17-16,0 2 22 0,-3-2-20 16,3 0-38-16,0 0 10 0,0-1 6 0,0 3-57 15,0-5-5-15,0 3 0 0,0 1 2 16,0-1 25-16,0 0 10 0,0-1-37 15,0 0 0-15,0 1-21 0,0-2-2 16,0 0 19-16,0 0 8 0,0 1 19 16,0-1-2-16,0-1-21 0,-2-1 22 15,2 0-1-15,0-1-21 0,0-2-32 16,0 3 32-16,0 1 22 0,0-1 48 16,0 1-70-16,0-1-11 0,0-1 6 15,2 5-33-15,-2-5 13 0,3 5 25 0,-3-1 3 16,2 3 1-16,-2-2-4 15,0 2-2-15,0 0-30 0,0 0-11 0,0 0-6 16,0 0-19-16,0 0-28 0,0 0-46 16,0 0-46-16,0 4-82 0,0 3-44 15,0 5 193-15,0 5 121 0,0 3 219 16,-2 2-115-16,-1 1 42 0,1 0-67 16,0-2-6-16,0-1-26 0,-2-3-6 0,1-3-18 15,1-2 36-15,2 0-18 16,-2-3 12-16,2-3-47 0,0-1-4 0,-2-1 21 15,2-2 0-15,0 0-19 0,0-2 30 16,0 0 16-16,0 0 18 0,0 0 5 16,0 0 16-16,0 0 2 0,0 0 6 15,0 0-8-15,0 0-7 0,0 0-1 16,0 0 28-16,0 0 15 0,0 0-17 16,0 0 6-16,0 0 0 0,0 0 4 0,0 0-1 15,0-6-93-15,0-3-20 0,0-4-6 16,0-3-37-16,-2-1 39 0,0-3-30 15,2 0 31-15,0-1-4 0,-2-4-12 16,2 2-17-16,0 1 29 0,0 0-62 16,0 5 65-16,0-2 1 0,0 4-50 0,0 1 50 15,0 2 54-15,0 5-54 16,0-1 0-16,0 5-14 0,0-1 13 0,0 2 1 16,0 2-3-16,0 0-31 0,0 0-20 15,-2 0-40-15,0 0-32 0,2 0-98 16,-2 0-124-16,2 4 54 0,-2 11 119 15,0 10 106-15,-6 10 69 0,2 9 23 16,0-5 73-16,4-4 0 0,-2-11 12 16,2-4-49-16,0-7-57 0,0-2 73 15,2 2-32-15,-2-4-38 0,2 2 1 16,0-5 15-16,-3-3-19 0,3-1 2 16,0 0 50-16,0-2 58 0,0 0 50 15,0 0 30-15,0 0-1 0,0 0-2 0,0 0 5 16,0 0-21-16,0 0-17 0,0-2-27 15,3-3-19-15,-1-7-110 0,-2-7-27 16,0-9-43-16,0-9 41 0,0 5-5 16,0 7-86-16,0 10-99 0,0 4-2 15,0-1-263-15,0 2-398 0,-2 3-1056 0,-10-5 636 16,21 237 1289-16</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1:57.877"/>
    </inkml:context>
    <inkml:brush xml:id="br0">
      <inkml:brushProperty name="width" value="0.05292" units="cm"/>
      <inkml:brushProperty name="height" value="0.05292" units="cm"/>
      <inkml:brushProperty name="color" value="#FF0000"/>
    </inkml:brush>
  </inkml:definitions>
  <inkml:trace contextRef="#ctx0" brushRef="#br0">13066 10519 115 0,'0'0'105'0,"0"0"-40"0,0 0-7 16,20-7 53-16,-16 7-68 0,-2-2-43 16,0 2-43-16,0 0 23 0,-2 0 19 15,2 0 1-15,1 0-30 0,-1 0-6 16,0 0 27-16,2 0 9 0,-2 0 22 16,2 0 1-16,0 0 20 0,1 0 2 15,-1-3 60-15,1 3-56 0,-1 0-47 16,-2-2 37-16,2 2-37 0,0 0 11 0,-2 0 29 15,2 0 7-15,0 0-23 0,4-2 36 16,-2 2 17-16,0-2-18 0,-2 2-28 16,4-2-33-16,1 2-13 0,4-2 13 15,0 2 20-15,1-2-20 0,4 0-17 16,-2 2 15-16,4 0 2 0,-6 0-3 16,6 0-20-16,-8 0 17 0,3 0 6 0,0 0 0 15,-2 0-4-15,-3 0-9 0,4 2 13 16,-6 0 3-16,2 0 14 0,1-2-14 15,2 2-1-15,-1-2 21 0,1 0 13 16,4 0-20-16,0 0-14 0,5 0 34 16,-2 0-13-16,4 0-20 0,-3 0 23 15,5-2-9-15,-1 0 18 0,0 0-31 16,1 0 25-16,-1 2-27 0,-1-1-1 16,2 1-1-16,-4 0 0 0,4 0 0 15,0 0-2-15,-5 0 1 0,3 0-14 0,-4 0 5 16,2 0 10-16,-3 0 0 0,2 0 1 15,-4 0 11-15,2 0-10 0,0 0-2 16,1 0 23-16,-2 0 36 0,6-2-11 16,-3 0-9-16,3 0 7 0,-2-2-23 15,4 0 0-15,0 0-10 0,-3 1-12 16,3-4 2-16,-6 4 23 0,4-1-23 16,0 0 13-16,-3-2-13 0,2 3 13 0,-2-1 23 15,3 0-23-15,-4 0 10 16,2 1-13-16,-1 1-12 0,1 0 12 0,-4-3-2 15,4 3-9-15,-1-1 12 0,2 1-14 16,3-1 0-16,-3-2 0 0,3 1 5 16,0 1-4-16,-1 1-1 0,2-2 0 15,-4 2-11-15,3-2 11 0,0 3 2 16,-3-1-2-16,0 0 2 0,0 0-2 16,1 0 0-16,2 0 0 0,-3-1 4 15,2 3-4-15,7-5 16 0,5 3 7 0,5-3-22 16,5 0 1-16,-5 0-1 15,-4-1 2-15,-6 1-2 0,-1-1-1 0,1 2 16 16,2 1-16-16,-1-2 0 0,-3 3 0 16,-6 1-2-16,-2-1 1 0,-7 2-20 15,2 0 18-15,2 0 0 0,2 0-10 16,2 0 10-16,3 0 3 0,-3 0 1 16,1 0 1-16,1 0 1 0,-2 0 17 0,5-2-20 15,-2 2 0-15,-1-3 23 16,5 2-23-16,4-1 0 0,-4 0 0 0,-3 0 1 15,-3 0-1-15,-6 2 3 0,6-2-3 16,4 2 0-16,-5 0-2 0,2 0 1 16,-4-1 1-16,3 1-1 0,-3 0 2 15,2 0-14-15,1 0 14 0,-1 0-1 16,1 0 0-16,-2 0 0 0,2 0 0 16,-5 0 3-16,3-2-3 0,-4 2 3 15,2 0-3-15,-6-3 0 0,4 3-16 0,-4 0 6 16,1 0 7-16,-2 0-23 0,-2 0-29 15,-3 0-7-15,0 0 3 0,1 0-67 16,-4 3-8-16,-1-1-6 0,-4 1-124 16,0 1-68-16,0 1 2 0</inkml:trace>
  <inkml:trace contextRef="#ctx0" brushRef="#br0" timeOffset="1021.71">15445 10401 152 0,'0'0'157'0,"0"0"91"0,0 0-43 16,0 0-55-16,0 0-20 0,0 0-22 15,0 0-66-15,0 0-16 0,0 0-26 16,111-22 2-16,-89 20 24 0,-1 0-6 15,3-1-19-15,2 3 15 0,-4 0-16 16,6 0-15-16,-4 0 14 0,-1 0-32 16,3 0 30-16,-6 0 4 0,6 3-2 15,0-1 2-15,3 0-1 0,5 0 3 16,6-2 9-16,1 0-12 0,-3 0-2 16,-2 0-11-16,-2 0 13 0,5 0 15 0,-1 0-15 15,0-2-6-15,0 2-14 16,1-2 11-16,-1 2-8 0,-2-2-2 0,-1 2-8 15,1-3 27-15,1 3 0 0,-1 0-13 16,0 0 13-16,0 0 0 0,-4 0 6 16,0 3-3-16,-3 1-3 0,-1 0 1 15,-9-2-1-15,0 2-16 0,-4-4 15 16,7 3 1-16,-2-1 1 0,8 0 2 16,-2 0-3-16,-3 0 43 0,5-1 6 15,2 1-1-15,6 0 8 0,6-2 38 0,3 0-22 16,1 0-17-16,-1 0 4 0,-3 0-37 15,5-2 8-15,-3 2-30 0,-1 0-26 16,0-2 26-16,-1 2-33 0,-1 0 31 16,1-1-18-16,-2 1 2 0,1-2 18 15,-3 0 12-15,2 0-11 0,1-2 0 16,-1 3-1-16,-2-2 0 0,0-2 20 16,-2 3-2-16,2-2-18 0,0 1 0 15,3 3-2-15,-1 0-10 0,2-3 11 0,-4 3 1 16,1 0-13-16,-3 0-13 15,0 0-7-15,0 0 20 0,5 3-13 0,-1 0 3 16,0 3-25-16,1-4 9 0,1 1 19 16,2 1 20-16,1-2-19 0,5 0 19 15,-2 0 0-15,3 0-26 0,2-2 26 0,2 2 9 16,0-2 17-16,1 0-26 0,-1 0 0 16,0 0-2-16,1 0 2 0,-2 0 18 15,-1 0 34-15,1-4-13 0,-1 2-17 16,-5 0 24-16,6-4-27 0,-3 3 27 15,-1-1-4-15,-3 0-22 0,-1 1 16 16,-2 0-4-16,-2 3-12 0,-1-2-19 16,1 2-1-16,0 0-2 0,1 0-1 15,-3-2 2-15,0 1 1 0,-1-1 1 16,3-3-1-16,2 3 0 0,1-1 13 16,4-1-9-16,2-1 51 0,2 1-39 0,-2 0 13 15,7-2 27-15,-2 3-34 0,-1-2 17 16,1 2-26-16,-5 3 3 0,-7 0-16 15,-3 0-1-15,-3 0-38 0,-4 0-35 16,-2 0-46-16,-7 3 55 0,-1 0-33 16,-10-1-9-16,2 1-82 0,-2 1-16 15,4 2-72-15,-4-2-111 0,1 1 88 16</inkml:trace>
  <inkml:trace contextRef="#ctx0" brushRef="#br0" timeOffset="1131.22">21066 10377 160 0,'0'0'551'0,"0"0"-209"0,0 0-179 16,0 0-65-16,0 0-79 0,0 0-19 16,0 0-94-16,0 0-164 0,0 0-231 15,0 0 43-15</inkml:trace>
  <inkml:trace contextRef="#ctx0" brushRef="#br0" timeOffset="4060.94">11056 13083 756 0,'0'0'437'0,"0"0"-251"0,0 0-121 0,0 0-26 16,0 0 39-16,0 0-75 16,0 0 13-16,0 0 33 0,-58-16-36 0,54 16 43 15,2 0-14-15,2 0-19 0,0 0-23 16,0 0 0-16,0 0-13 0,0 0 13 15,0 0 14-15,0 0 18 0,0 0 7 16,0 0 3-16,0 0 7 0,0-2 6 16,0 2 0-16,0 0-9 0,0 0-33 15,4-2-13-15,10 2-78 0,8-2-16 16,25-4 84-16,11-1 10 0,12-2 0 0,-7-1-13 16,-5 2-127-16,-7 4-16 15,-7-1-117-15,-7-1-307 0,-14 0-88 0</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3:14.824"/>
    </inkml:context>
    <inkml:brush xml:id="br0">
      <inkml:brushProperty name="width" value="0.05292" units="cm"/>
      <inkml:brushProperty name="height" value="0.05292" units="cm"/>
      <inkml:brushProperty name="color" value="#002060"/>
    </inkml:brush>
  </inkml:definitions>
  <inkml:trace contextRef="#ctx0" brushRef="#br0">11676 6378 48 0,'0'0'106'0,"0"-2"-27"0,0 0 53 15,0 0 217-15,0 2-21 0,0-2-328 16,-2 2-6-16,-3-2-105 0,3 2 25 16,-2 0-151-16,-4 0-125 0,4 0 122 0</inkml:trace>
  <inkml:trace contextRef="#ctx0" brushRef="#br0" timeOffset="769.04">9657 7725 523 0,'0'0'943'0,"0"0"-269"15,0 0-324-15,0 0-246 0,0 0-1 16,0 0 0-16,0 0-31 0,0 0-60 16,0 0-12-16,0 0-72 0,0-15-25 15,0 15-24-15,0 0-33 0,0 0-27 16,0 0-59-16,0 0-93 0,0 0-95 0,-2 3-63 16,0 2 366-16,0-3 46 0,0 3-93 15,0-1-32-15,0-2 79 0</inkml:trace>
  <inkml:trace contextRef="#ctx0" brushRef="#br0" timeOffset="10139.76">5135 10549 99 0,'0'0'204'16,"0"0"-171"-16,0 0 428 0,0 0-159 16,0 0-210-16,0 0-90 0,0 0-2 15,0 0-5-15,0 0-21 0,0 0-13 16,-2 0-26-16,0 0-20 0,0 2-34 0,0 1 36 16,0 3 83-16,0-1 0 0,-3 2-59 15,3-1-356-15,-1-4 118 0</inkml:trace>
  <inkml:trace contextRef="#ctx0" brushRef="#br0" timeOffset="11172.66">5125 11191 119 0,'0'0'178'0,"0"0"217"0,0 0-184 16,0 0-165-16,0 0 39 16,0 0 117-16,0 0-6 0,0 0-86 0,0 0-13 15,0 0 71-15,2 23 93 0,-2-23 40 16,0 0-12-16,0 0-47 0,0 0-25 15,0 0-17-15,0 0-32 0,2 0-18 16,0 0 4-16,0-4 4 0,2 0-31 16,2-2-74-16,1-3 0 0,1-2 8 15,3 2-25-15,0-8-4 0,1-1-32 16,8-11 3-16,0-9-2 0,4-6-1 0,-1-2 69 16,-6-2-66-16,0 0 39 15,-1 1-40-15,-2-7-2 0,0 2 0 0,0-1 0 16,-2 0 0-16,-3-3-14 0,2 2 14 15,-3-1 0-15,-2-1-22 0,1 3 17 16,-1 0-17-16,-2 5 22 0,0 4 0 16,1 3-36-16,-3 6 36 0,-2 7 0 0,2 8 4 15,-2 4-4-15,0 3 50 16,0 0-23-16,0 0-26 0,0 1 2 0,0 4 38 16,0 4-15-16,0 2-26 0,0 2-43 15,0 0-51-15,0 0-38 0,0 0-84 16,0 2-59-16,-2 7-29 0,-9 9 129 15,-3 15 175-15,-8 18 76 0,1 12-76 16,-5 8-31-16,4 1 31 0,0-2 17 16,3 5 96-16,0-3-41 0,4 0 63 15,3 1-60-15,0-1-32 0,4 1 84 0,6-2-30 16,0-1-4-16,2-2-89 0,0-10 49 16,10-6-51-16,1-6 17 0,0-8 0 15,1-3-19-15,-1-9-24 0,0-9 19 16,-3-3-38-16,-1-6-10 0,1 1 53 15,2-1 20-15,2-1 37 0,2-3-14 16,0-2 10-16,4-2-20 0,-1 0 84 16,4 0-36-16,0-8-12 0,3-1-15 0,2-3-29 15,-6 0 9-15,4-2-1 16,-5 0-8-16,-2 1 10 0,-4 1-4 0,-1 1-15 16,-2 1-13-16,-2 1 28 0,-2 3-11 15,-2 3-5-15,-2-2 5 0,0 3-18 16,-2 2 1-16,0 0-2 0,0 0-1 15,0 0-2-15,0 0-18 0,0 0-3 16,0 0-20-16,0 0-15 0,0 0-23 16,0 0 2-16,0 2-27 0,0 3-34 15,0 8 131-15,0 2 9 0,2 3 68 0,2 6-43 16,3 1-23-16,0 0-4 0,1-2 2 16,0-2-4-16,5-1-16 0,2-3 20 15,2-1 3-15,5-3 17 0,-2-1-17 16,10-7-6-16,4-5-119 0,7 0-266 15,-5-13-301-15,-7-13-653 0,-10 2-285 16</inkml:trace>
  <inkml:trace contextRef="#ctx0" brushRef="#br0" timeOffset="11383.61">5694 10751 2902 0,'0'0'579'0,"0"0"1"16,0 0-214-16,0 0-267 0,0 0-66 16,0 0-33-16,0 0-42 0,0 0-39 15,0 0-49-15,0 0-115 0,-37-16-61 0,39 25 156 16,5 4 150-16,1 4 0 0,3 5-68 16,0 0-216-16,3 2-319 0,-6-8-780 15,6 2 153-15</inkml:trace>
  <inkml:trace contextRef="#ctx0" brushRef="#br0" timeOffset="12307.45">6016 11292 35 0,'0'0'495'0,"0"0"50"16,0 0-89-16,0 0-102 0,0 0-284 0,0 0 171 16,-10 101-47-16,8-87-63 0,2-4 8 15,-2-2-11-15,2-1-2 0,-3-2-44 16,1 0 18-16,2-4-24 0,0 1-48 16,0 0-24-16,-3-2 30 0,3 0 39 15,0 0 62-15,0 0 92 0,0 0 16 16,0 0 1-16,-2 0-68 0,2 0-55 15,0 0-29-15,-4-4-21 0,2-2-71 16,-2-1-71-16,0-5 50 0,2 1-16 0,0-4-33 16,2-1-105-16,0-1 99 15,0 0-92-15,2-2 118 0,6 1-93 0,0 2-25 16,6-1 39-16,-2 2 96 0,1 4-22 16,4 4 51-16,-4-1-24 0,1 3-68 15,2 2 6-15,-2 1 38 0,-1 2-71 16,2 2 64-16,0 6-35 0,0 4 94 15,-3 2 63-15,1 4 90 0,-3 1 53 16,2 5 11-16,-2-2-99 0,-2 2-10 16,-2-4-52-16,-1-1 41 0,0-3-67 0,-1-3 14 15,-4-3-42-15,2-5 22 0,-2-1 14 16,0-4-9-16,0 2 38 0,2-2 61 16,-2 0-2-16,0 0-8 0,0 0-1 15,2 0 11-15,2-11-4 0,0-5-124 16,3-3-85-16,1-4-380 0,1 3 240 15,-3 0 120-15,0 2 105 0,1 5-21 16,-3 4 16-16,4 1-117 0,1 2-23 0,0 1 38 16,1 3 37-16,0-2 32 0,4 2-29 15,-2 2 33-15,1 0 6 0,2 0-22 16,2 0-69-16,0 2 96 0,0 4 23 16,-1 1 19-16,2 5 4 0,-2-1-21 15,2 3 60-15,-3-1-17 0,-1 0 0 16,-1 3 28-16,-2-3 96 0,1-1-142 15,0-1 26-15,-4-1 27 0,0-1-24 16,0-3-53-16,1-1 2 0,0 0 56 16,-3-2-15-16,2-1 59 0,1-2-14 0,-1 0-34 15,3 0 27-15,-2 0 20 0,1 0-50 16,0-2-10-16,2-4 14 0,-2 1-16 16,2-3 13-16,0 0-26 0,-4 0 11 15,2-3-40-15,-3 2 58 0,-1-2-14 16,1 1-41-16,-5 2 21 0,0 0 49 15,-2 5-59-15,0-1 12 0,0 2-12 0,0 0-14 16,2 2-14-16,-2-2-1 0,0 2 1 16,0 0-23-16,0 0-25 0,0 0-23 15,0 0-20-15,0 0 8 0,0 0-10 16,0 0-51-16,4 6-8 0,3-1 166 16,-1 1-24-16,0 1 24 0,2 2 21 15,2 0-18-15,-2 1 13 0,2-3 18 16,1 1 4-16,0-1 15 0,1-2-53 0,1 2-10 15,2-6-572-15,0-1-177 16,-3 0-465-16,0 0-223 0</inkml:trace>
  <inkml:trace contextRef="#ctx0" brushRef="#br0" timeOffset="12512.9">6889 10998 2317 0,'0'0'622'16,"0"0"-201"-16,0 0-25 0,0 0-84 16,0 0-145-16,0 0-63 0,0 0-104 15,0 0 0-15,0 0-50 0,0 0-32 16,-70-48-67-16,70 48-20 0,0 0-140 16,0 0-121-16,2 0-106 0,4 0-89 15,0 0-254-15,-2 0-154 0</inkml:trace>
  <inkml:trace contextRef="#ctx0" brushRef="#br0" timeOffset="12842.02">7026 10700 75 0,'0'0'1430'0,"0"0"-1288"0,0 0-12 15,0 0-130-15,0 0 344 0,37 143 183 16,-23-82-132-16,0 2-97 0,-6-3 25 15,0-1-59-15,-2-2-54 0,-2 0-56 0,4-3-64 16,-4-7-13-16,-2-10-52 0,0-14 19 16,0-11-42-16,-2-3 21 0,2-3-18 15,0-2-3-15,-2-3 15 0,0-1 50 16,0 0 40-16,0 0 25 0,0-7 36 16,0-15-6-16,-2-16-162 0,-4-5-3 15,4-3 2-15,0 3-57 0,2 7-37 16,2 3 24-16,10-4 35 0,5 2 34 15,5 3-74-15,-4 5 61 0,-2 8 15 16,6-1-70-16,6 2 43 0,4 0-184 0,7 3-93 16,-9 5-66-16,-12 9-37 0,0 1-109 15,-6 0-389-15,-4 0-635 0</inkml:trace>
  <inkml:trace contextRef="#ctx0" brushRef="#br0" timeOffset="13633.85">7716 11237 729 0,'0'0'387'16,"0"0"56"-16,0 0-115 0,0 0-130 16,0 0-103-16,0 0-20 0,0 0 43 0,0 0 68 15,0 0-22-15,0 0-1 16,-85 48-39-16,77-35-25 0,2 2-23 0,2 2 14 15,2-1-5-15,2-1-85 0,0 0 0 16,0-1 0-16,8-3-2 0,2 0 4 16,8-1 52-16,-2 0-8 0,6-5 51 15,-1 0 5-15,5-5-12 0,-1 0 28 16,0 0-32-16,1-3-50 0,-5-2 31 16,1-3-19-16,-4-1 15 0,2-1 13 15,-6 0-49-15,-1 1 22 0,0-3-13 0,-7 3 18 16,1-1-13-16,-3 3 10 15,-2-1-10-15,-2 2 1 0,0 0 25 0,0 2-66 16,0 1-1-16,-2 1 0 0,0-1 0 16,-2 0-2-16,-1 3-28 0,1-2-32 15,0 2-1-15,2 0-6 0,-2 0 1 16,-1 0 19-16,3 5-61 0,-2 3-20 16,-1 6 106-16,3 1 24 0,0 2-3 0,2 1-32 15,0 2 5-15,4-4-11 0,5 0 40 16,4-4 1-16,0-1 29 0,3 0 15 15,0-4-10-15,0-1 28 0,6-4 25 16,-4-2-17-16,4 0 2 0,3 0-36 16,-1-8 27-16,2 1-32 0,-6-4-6 15,0 2-22-15,-6 0 47 0,-1-1-12 16,-4 5-5-16,-3-1-8 0,-1 5 13 16,-5 1-38-16,2 0-49 0,0 0-60 15,0 0-53-15,4 1 7 0,2 9 112 0,6 7-106 16,0 10 149-16,1 14 221 0,0 10-23 15,-5 0-58-15,-3-3-81 0,-5-2-13 16,-2-3-11-16,-2-1-15 0,-9-4-17 16,1-1 36-16,-6-10-39 0,6-10 31 15,0-3 8-15,1-5-20 0,-4 2 5 16,-1 0-24-16,-2-1-60 0,2-2-75 0,-1-4-91 16,-2-4-142-16,0-4-363 0,7-8-468 15,0-16-964-15</inkml:trace>
  <inkml:trace contextRef="#ctx0" brushRef="#br0" timeOffset="14330.98">8587 11390 1900 0,'0'0'951'0,"0"0"-549"0,0 0-227 16,0 0-147-16,0 0-1 0,0 0 0 16,0 0 118-16,0 0-23 0,0 0-53 15,0 0-67-15,-93 95 22 0,93-80-21 16,0-1-1-16,0-2 23 0,4-1-21 0,2-4-2 16,0-1 52-16,3-2-4 15,0-4 12-15,-1 0 48 0,5 0 55 0,8-6-2 16,4-11 23-16,7-10-62 0,0-6-58 15,-2-6-20-15,-9-7 33 0,1-2-29 16,-6-5-48-16,2-3-2 0,-8-1 0 16,-2-1-69-16,-3 1-2 0,-3 1-19 15,-2 10 90-15,0 9 0 0,-7 10 72 16,1 8-29-16,2 7 43 0,0 5-68 16,0-1 47-16,-3 0-62 0,2 5 27 0,1 1-10 15,2 0-20-15,0 2-7 0,-2 0-93 16,-2 19-73-16,0 15 27 0,-3 20 107 15,4 10 37-15,5 4 2 0,0-10 7 16,14-5-7-16,0 0 0 0,6-5 0 16,0-3 43-16,4-4-12 0,-3-9-28 15,1-9 0-15,-10-6-1 0,2-5 21 16,4 0-19-16,1-3 50 0,2-1-28 0,0-1 6 16,-1-5 22-16,-4-2-11 0,2 0 27 15,-2-6-27-15,4-4 7 0,-3-3-7 16,-1 0-7-16,0-2-18 0,-4-3-5 15,-4 3-10-15,2 4 49 0,-8-1-12 16,0 5 20-16,-2 2-14 0,0 0 8 16,0 1-12-16,-2 2-42 0,-6 2-36 15,0 0-38-15,-2 0 13 0,-1 0-28 16,-4 2 9-16,0 10 11 0,7 5 39 16,0 9-53-16,8 9 7 0,0 3 33 0,6-4 10 15,4-14 32-15,3-5 1 0,2-6 0 16,2 2 14-16,7 2-14 0,-2-4 32 15,4-3 8-15,2-5 3 0,-5-1-43 16,3 0-18-16,2-5-75 0,1-5-73 16,-1-4-152-16,2 2-504 0,-12 0-631 15,6-7-731-15</inkml:trace>
  <inkml:trace contextRef="#ctx0" brushRef="#br0" timeOffset="15205.87">10243 11443 1505 0,'0'0'1125'16,"0"0"-561"-16,0 0-24 0,0 0-213 0,0 0-188 15,0 0-33-15,0 0 24 16,0 0 47-16,0 0-63 0,0 0-52 0,-80-42-24 16,66 42 13-16,4 0-51 0,2 6-60 15,-4 4-21-15,2 3-15 0,4 2 50 16,0 0-4-16,1-2 12 0,5 1 9 15,0-3 25-15,0-1-35 0,3-1 39 16,5 0 18-16,4-2 28 0,4-1-29 16,0-2 41-16,8-1-33 0,-5-3 30 15,4 0-22-15,-2 0 5 0,1 0 5 0,-6-6-12 16,0-1-8-16,-8 0 8 0,0 0 14 16,-3-1 9-16,-3 1-32 0,-2-3 10 15,0 1 11-15,0 0-21 0,0-3-2 16,-2 2-20-16,-5 1-28 0,1 0 25 15,0-1-34-15,2 2 34 0,-3 0-12 16,2 1 11-16,3 1-14 0,2 1-3 16,0-1 17-16,0 0-64 0,5-2-17 0,4 0 4 15,3-6 5-15,3 2 60 0,0-1 11 16,0-1-3-16,-3 1 8 0,4 1 3 16,-6-2 30-16,0 3-31 0,4 0 34 15,-6 1 3-15,-2 1-16 0,-2 1 31 16,1 2-52-16,-1 0 21 0,-2 3 0 15,0 1-11-15,0 0-12 0,5 0-78 0,1 2-55 16,3-2 16-16,3 2 46 16,6 0 0-16,1 0 17 0,0 8 22 0,3 3 8 15,-3 3 24-15,-2 3 0 0,-4 2-7 16,-3 2 7-16,0 0 54 0,-6-2-54 16,-4 1 1-16,-2-3 44 0,0 2 14 15,-8-2-16-15,-8-1 28 0,0 1 0 16,-6 0-21-16,3-5-15 0,-3 3-12 15,8-6-20-15,-4-1-3 0,8-3-27 16,4-1-150-16,2-2-61 0,4-2-202 0,0 0-121 16,18-10-252-16,0-1-634 0,14-18 413 15</inkml:trace>
  <inkml:trace contextRef="#ctx0" brushRef="#br0" timeOffset="15586.85">10861 11269 2933 0,'0'0'760'0,"0"0"-760"0,0 0-124 15,0 0 124-15,0 0 54 0,0 0 16 16,-71 110-38-16,65-90-30 0,6 3 0 16,0-3 0-16,0 2-1 0,9-3 30 15,8-2-5-15,4 1 25 0,13-5 35 16,6-5 0-16,5-7-24 0,-3-1 34 15,-2-9-34-15,-5-5 15 0,-1-5-14 16,-4 6-18-16,-10 1-18 0,-4 3-1 0,-4-1 3 16,-1 1 5-16,2 1-5 15,-3-2 17-15,-5 8-9 0,-3-4 39 0,-2 5-6 16,0 1 12-16,0 0 22 0,0 0 3 16,0 0-37-16,0 0-70 0,0 0-37 15,0 0-36-15,0 0-27 0,0 0-15 16,0 1-17-16,4 5 41 0,0 1 91 15,4 0 0-15,1 1 2 0,0-1 15 16,1 2-17-16,2-4-26 0,2-2-188 16,-4-2-194-16,3-1-190 0,2 0-153 0,-4-4-504 15,-5-1-19-15,-131-39 1175 0</inkml:trace>
  <inkml:trace contextRef="#ctx0" brushRef="#br0" timeOffset="15758.39">11209 11119 1613 0,'0'0'997'0,"0"0"-364"0,0 0-192 0,0 0-61 16,0 0-171-16,0 0-133 0,0 0-76 15,0 0-3-15,0 0-64 0,0 0-60 16,-38-81-107-16,55 73-74 0,6 3 33 16,0-2-111-16,3-1-285 0,0-2-552 15,-8 4 168-15</inkml:trace>
  <inkml:trace contextRef="#ctx0" brushRef="#br0" timeOffset="16170.81">11496 10784 1645 0,'0'0'855'15,"0"0"-361"-15,0 0-494 0,0 0-65 16,0 0-181-16,0 0 246 0,0 0 145 16,0 0 132-16,0 140 42 0,4-72-134 15,0 4 117-15,0-6 82 0,0-5-197 16,2-2-82-16,6-5-34 0,0-5-11 15,1-6-18-15,2-13-42 0,-5-8 0 0,-1-7-1 16,-3-6-3-16,3-1 0 0,0 1 8 16,-3-4 19-16,0-2 1 0,-2-3 26 15,4 0 10-15,10-12 33 0,10-15 12 16,3-17-59-16,5-13-46 0,-4-2-20 16,-4 0-68-16,-9 3-74 0,4 3-67 15,-6-1 40-15,1 5-21 0,-10 5 192 16,-4 9-20-16,-2 13 76 0,-2 6 7 0,0 3-9 15,-2 1 40-15,-2 3 12 0,0-2 17 16,2 6 33-16,0 3-53 0,0 2-85 16,2 0-108-16,-3 2-78 0,-2 16-35 15,3 15 221-15,-2 20 63 0,4 10 49 16,0 2-25-16,0-6-53 0,0-6-13 16,0 0-18-16,0 0 16 0,0-2-18 15,-4 0-1-15,0-5 17 0,-2-4-14 16,-1-2 26-16,3-8-29 0,-3-6-306 15,5-9-337-15,2-7-254 0,0-9-1561 0</inkml:trace>
  <inkml:trace contextRef="#ctx0" brushRef="#br0" timeOffset="17405.79">12196 11504 716 0,'0'0'1024'15,"0"0"-578"-15,0 0-153 0,0 0-97 0,0 0-51 16,0 0-14-16,0 0-26 0,0 0 7 15,0 0-27-15,0 0-23 0,-2-21 56 16,2 18 56-16,0-1-9 0,0 0-58 16,0 0 24-16,0-1 51 0,0-2-67 15,0 2-43-15,0-1 5 0,-4 0 15 16,-3 3-8-16,-1-3-37 0,-4 2-45 16,-4 3-4-16,0 1-25 0,-6 0 2 0,5 0 25 15,-4 1 5-15,6 7-5 16,1 0-20-16,0-2-26 0,6 4 4 0,4 0-12 15,0-2 28-15,4 1-37 0,0-1 13 16,0-1 14-16,2-1 11 0,6 2 25 16,4-4 27-16,8-1-27 0,-3-3-23 15,2 0-60-15,-2 0-37 0,2 0 28 16,-6-3 51-16,1-1 38 0,2 0 1 16,-4 0 0-16,1 2 2 0,0-2-3 15,0 2-53-15,1 1-5 0,6-2 30 0,-4 3 0 16,10 0-5-16,10 0 36 15,3 0 31-15,1 0-10 0,-6 0-1 0,-15-1-16 16,-5-3 26-16,-3 0-25 0,0-1 72 16,-1-2 38-16,6-2 5 0,-6-1 3 15,-2-5 26-15,3-5-37 0,-2-7 43 16,-3-12-62-16,-4-4 41 0,-2 0-69 16,0 2-1-16,-4 8 3 0,-2-4-4 15,-3 0 10-15,2 2-16 0,-1-5-32 16,0-3-13-16,-6 3-24 0,2 0 24 0,2 2 37 15,-1 9-33-15,2 9-4 0,5 5-24 16,2 8 12-16,0 0 0 0,0 3 15 16,2 0-15-16,0 4-31 0,-2 0-61 15,2 0-32-15,0 0-35 0,0 0-13 16,0 10-63-16,0 9 114 0,0 9 100 16,0 11 21-16,2-3 4 0,-2-8 51 15,2-8-39-15,0-8-14 0,0-1-2 0,0 0-2 16,2-1-20-16,-2-4 22 15,5-1 25-15,-3-2-4 0,3-3 21 0,1 0 41 16,2 0-1-16,4 0 15 0,0-6-23 16,8-5-6-16,-4-4-18 0,4 1-11 15,-3-3-13-15,0-3-26 0,-4-1-16 16,-1 0-80-16,-2 4 25 0,-4 4 49 16,-6 9 22-16,0 0 0 0,-2 4-11 15,0 0-100-15,0 0-35 0,-2 15-34 16,-13 12 41-16,-6 20 121 0,-1 13 18 0,2 7 130 15,-4-2-7-15,9-4-68 0,5 0-9 16,3-6-2-16,5-3-27 0,2-9-17 16,2-8-2-16,9-10-17 0,-5-6 19 15,0-6 4-15,3-7 0 0,4 2 23 0,0-2 19 16,3 0 5-16,8-6-9 16,4 0 6-16,7-8 13 0,3-9 3 0,-2-3-15 15,-8 2-32-15,-11 3-17 0,1 3-59 16,-2-4-55-16,4 1 92 0,-6 0 22 15,2 4 15-15,-8 1 24 0,-4 6-21 16,-2 1-18-16,0 0-1 0,-2 3-28 16,2 0-3-16,-2 0-31 0,7 0-38 15,-1 0 43-15,7 6 56 0,-2 2-14 16,3-1 16-16,4 1 0 0,-4-1 3 0,1-1 1 16,2 1 23-16,-4-2 19 0,4-1-46 15,-2-1-77-15,-1-1-341 0,-1-2-528 16,-2 0-981-16,-3-3 600 0</inkml:trace>
  <inkml:trace contextRef="#ctx0" brushRef="#br0" timeOffset="17589.3">12988 11071 2436 0,'0'0'1341'0,"0"0"-806"0,0 0-291 16,0 0-103-16,0 0-118 0,0 0-23 15,0 0-51-15,0 0-66 0,0 0-24 16,-10-4-135-16,10 15 185 0,6 8 91 16,2 9-5-16,3 7-69 0,-4 3-397 15,-5-3-482-15,-2-11-1192 0</inkml:trace>
  <inkml:trace contextRef="#ctx0" brushRef="#br0" timeOffset="18379.84">13292 11458 843 0,'0'0'2223'15,"0"0"-1529"-15,0 0-407 0,0 0-100 0,0 0 2 16,0 0-70-16,0 0 77 16,0 0-2-16,0 0-101 0,0 0 21 0,0 0 27 15,-14-39-141-15,8 37-3 0,-2 2-29 16,-2 0-31-16,-8 0 3 0,1 0-8 15,-4 5-4-15,2 5 22 0,3 1 10 16,0 2-13-16,6 3 3 0,-1-1-9 16,2 0 25-16,3 1 18 0,4-5-13 15,2 3 4-15,0-5 4 0,0-1-4 16,4-1 25-16,7 1 1 0,0-4 29 0,-3-3 20 16,0 2 9-16,6-3-36 15,-4 0 1-15,2-4 22 0,6-3-46 0,-4-5 0 16,1 0-81-16,0-1 1 0,-4-1-58 15,-1-1 8-15,2 2-5 0,-4 3 112 16,-2 3 23-16,-4 2 81 0,0 2-52 16,0 3-29-16,-2 0-63 0,0 0-21 0,2 0-45 15,2 0-15-15,1 4 144 16,1 4 158-16,3-1-28 0,-1 3 11 0,1 1 5 16,-1-1-54-16,3-2-17 0,0 1-31 15,-5-1-9-15,0-5-20 0,0-1 1 16,0 0 23-16,2-2 7 0,-4 0 10 15,2 0-2-15,4 0-15 0,3-2 26 16,4-3-14-16,0-3-15 0,5-4-16 16,-2 0-20-16,4-1-12 0,0 2-48 15,-3 0-20-15,2 3 19 0,-4 3 25 0,1 0 3 16,-2 3-1-16,2 2 3 0,-2 0 0 16,2 0-11-16,-1 7 22 0,-3 1-34 15,2-1 8-15,-6 2-4 0,-1 1-4 16,2-1 50-16,-5-1-1 0,3-1 3 15,-5-2 2-15,3 0 46 0,-3-3-9 16,-4-2-7-16,3 0 27 0,-3 0 1 16,0 0 8-16,2 0 11 0,0 0 9 15,4-7 7-15,6-1-36 0,-4-4 10 0,2-1-41 16,6-2-12-16,-4-3 2 0,4 1-16 16,1-1-46-16,0 0 45 0,2 3-86 15,1 2 19-15,-4 3 46 0,2 2 1 16,-1 0-12-16,-3 5 1 0,2 3 3 15,-4 0-11-15,0 0-22 0,-4 3-27 16,-4 5 8-16,0 3 10 0,1 3 51 16,-5 1 20-16,-2 2 91 0,0 2 9 15,0 2-42-15,-11 1 4 0,-3 2-46 0,-6-2-16 16,2-2-66-16,-6-1-108 0,1-4-55 16,-3 1-381-16,2-7-348 0,6-3-1408 15</inkml:trace>
  <inkml:trace contextRef="#ctx0" brushRef="#br0" timeOffset="55147.36">7602 14732 139 0,'-7'-2'737'16,"5"-1"-305"-16,0 1-114 0,2 2-182 0,-2-3-41 15,2 3-12-15,0-2 6 0,0 2-63 16,0 0 226-16,0-2-109 0,0 2-87 16,0 0-56-16,-2 0-4 0,2 0 4 15,0-1 2-15,-2 1 35 0,0 0 36 16,2-5-6-16,-2 5 36 0,0-1-69 16,-2-2-34-16,1 2 0 0,1-1 78 15,0 0-49-15,-2 0 18 0,2 0 24 16,-3 0-12-16,1 0-18 0,2 0 22 0,-2 0-58 15,-1 1-5-15,-1-2-5 0,0 2-29 16,2-1 34-16,-3 0 39 0,3 2 52 16,-1 0 33-16,3-3-47 0,-2 3-50 15,2 0 10-15,-2 0-15 0,0-3-22 16,0 3-11-16,0-2 11 0,-1 2 23 16,0 0-23-16,1 0-43 0,0-2 43 15,0 2 2-15,2 0 4 0,-2-1-5 16,0 1 1-16,1 0 30 0,1 0 17 15,2 0 15-15,-4 0-1 0,2 0 8 0,-5-3-15 16,3 3-56-16,-4 0-56 0,-1 0 56 16,1 0-5-16,-5 0 5 0,2 0-26 15,1 0 26-15,0 0 0 0,-4 0 26 16,4 0 10-16,-1 0 35 0,0 0 32 16,1 0-50-16,1 0-19 0,1 0-10 0,2 0 4 15,-5 0 1-15,2 0-10 16,3 0 3-16,0 0 5 0,2 0 0 15,-2 0 9-15,0 0-9 0,2 0-24 0,0 0 33 16,-2 0-36-16,0 0 0 0,-3 0 0 16,-2 0-3-16,3 0-40 0,-5 0 41 15,3 3 2-15,-3-2-4 0,2 1 4 16,-1 0-2-16,0 1 1 0,0-3 1 16,2 3 31-16,-3 1-8 0,0 0-19 15,-2-3 14-15,5 3-13 0,-5 0 21 0,2 0-22 16,1-2-3-16,-4 1-1 0,4 1 5 15,1 1-1-15,0-4 17 0,-1 1 4 16,1 3-25-16,-2 0 0 0,-2-2 3 16,1 3 13-16,-4 0 9 0,0 1-23 15,-2 3 14-15,1-2-13 0,2 0 0 16,0 0 22-16,5-1-8 0,-4 0-14 16,4 2 18-16,0-1-21 0,-2 0 0 0,2 1 0 15,-1-2 0-15,2 4-3 16,-1 0 3-16,1-4-2 0,3 3 1 0,-5 0 1 15,4 4 1-15,-1-5-1 0,2 3 2 16,-6-1-2-16,4 0 1 0,0 1 16 16,-1 0-17-16,-2-1 0 0,2-2 1 15,1 1 26-15,-3 1-7 0,2 2-19 16,-1-5 3-16,-4 6 15 0,4-3 4 16,0 2-23-16,1 2 0 0,-2-3 0 15,0 3 0-15,3 1 31 0,-3-1-31 0,2 0 0 16,1-2-3-16,2 2 0 0,-2 3 3 15,4-4 0-15,-2 0-14 0,2 4 12 16,1-1 2-16,-1 1 3 0,1-3-3 16,1 0-14-16,0 2 14 0,0-1 0 15,2 1-1-15,0 0-1 0,-1 0 2 16,3 2-4-16,0 0 4 0,0 1 0 0,0-1 2 16,0-1-2-16,3 2 0 15,1 1-2-15,0-2 2 0,2 3 0 16,3-4 0-16,-2 3 0 0,1-3 0 0,-2 2 0 15,4-1 0-15,2 1 3 0,-4-4-2 16,0 4-1-16,3-1 2 0,0-2-2 16,-1 0 0-16,1-1 1 0,-1 1-1 15,3-1 19-15,0-2-19 0,-1 2 23 0,4 0-20 16,-4-3 16-16,1 0-19 16,2 0 0-16,-5-2 2 0,3 2-2 0,0-2 1 15,-2-2 2-15,1 1-2 0,-2 1 1 16,2-1-2-16,-2-1 0 15,3 1 2-15,0-1-1 0,-3 3 2 0,5-2-2 16,0-1 3-16,0 0 0 0,1 2-2 16,2-1 18-16,1 2-6 0,0-4-13 15,-2 3 21-15,0-2-21 0,0-1 13 16,0 2 1-16,-2-3-14 0,-1-1-1 0,2 2 0 16,-4-2 0-16,1 1 2 15,2 0-2-15,-2-2 0 0,1 1 0 16,2-1 0-16,-2 1 1 0,6-1 16 0,-4 3-16 15,6-2 1-15,-3-1 16 0,2 2-16 16,-2-4 1-16,5 3 15 0,-4-2-15 16,4-2 11-16,-3 0-10 0,1 1 9 15,-2-1-13-15,2 0-1 0,-1 0-1 16,0 0 2-16,-2 0-2 0,1 2 2 16,-2-4 0-16,-2 0 2 0,0 2 1 0,2-2 0 15,-4 0 1-15,3 0 10 0,3 0-12 16,-4 0 14-16,4 0-15 0,-2 0-2 15,4 0 2-15,-3-2 9 0,2-2-10 16,2 0 0-16,3 0 2 0,0 1-2 16,-1-1 0-16,1-2 1 0,-1 5-1 15,-2-6 1-15,1 4-1 0,-3-2 3 16,0 0 0-16,-2-1-1 0,1 3 1 0,-4-3 1 16,4 2-2-16,-6-2 14 15,1 1-15-15,2-4 16 0,-2 5-15 0,2-5 15 16,-2 2-17-16,1-1 0 0,0 0 13 15,-2 1-13-15,4-3 3 0,-6 1 11 16,1 1-11-16,-1-1-1 0,0 1 31 16,-4 1-29-16,-2-2 9 0,2 1 12 15,-2 1 6-15,2 0-13 0,-4-1 37 16,2-2-24-16,0 3-6 0,-2-3 0 16,3 1-24-16,2 1 0 0,-1-3 0 0,-2 1-1 15,3-2-2-15,-1 3-10 0,1-2-15 16,0 0 27-16,-3 1 30 0,2-2-27 15,-2 0-3-15,3 3 11 0,-2-4-9 16,-1 1 10-16,-2 1-12 0,2 0 2 16,-2-3 18-16,1 1-18 0,-1-1 11 15,3 0-11-15,-5 1-2 0,2 0 0 0,0-2 2 16,0-1 28-16,-2 2-30 16,3-2-12-16,-3 1 12 0,0-3 1 0,-2 5 14 15,0-4-13-15,0 2 13 0,0-1-2 16,0-1-12-16,0-1 9 0,0 1-10 15,-4-1 1-15,-1 2-1 0,-1-3 1 16,2 4-1-16,-2-2 0 0,-3-1 0 16,2 0 2-16,1 3 5 0,-2-2-7 15,2 3-15-15,-4-2 15 0,2 0 9 16,0 2-8-16,0-1-1 0,1 1 0 0,-2 1-20 16,1 1 9-16,2-1 11 0,-1 1 14 15,1 1-14-15,0 0-2 0,-3-1-4 16,5 2-5-16,-3-1 11 0,1 1 0 15,2 1 20-15,-2 0-20 0,0 2-11 16,-2-3 11-16,2 3 3 0,0-2-3 16,0-1 0-16,0 0 0 0,-1 2 1 15,-2-1-1-15,1 0-8 0,2-1 8 0,-3 0 0 16,3 0 0-16,-3 0 7 0,3 0-7 16,-1 1-16-16,1 0 15 0,0 1 2 15,0-2 9-15,-2 2-10 0,2 2 0 16,0-1-1-16,2 1 1 0,-2 2 0 15,2-1 8-15,-1-2-7 0,1 2-2 16,-3 2-9-16,1-3-2 0,2 0 10 16,-2 4-7-16,1-4 7 0,1 2 0 15,-2 1-15-15,-3-3 15 0,3 1-9 16,-1 2 11-16,-1-1-14 0,2 1-1 0,-5-4 14 16,2 4 1-16,-1-1-1 0,2-1-1 15,-1 1 2-15,-2-2 0 0,3 2 2 16,-1-2-1-16,1 2 18 0,-1-1-10 15,1 0-7-15,1 0 7 0,1 1 11 16,0 1-18-16,2-1-2 0,0 0 2 16,-1 0-2-16,0-1-10 0,1 5 10 15,0-4 0-15,0 4-2 0,0-4-10 0,0 3 10 16,2-2 0-16,-3 0 1 0,-2 2-14 16,1 0 13-16,2-2 1 0,-2 1-14 15,0 0 13-15,-1-1-1 16,1 1 1-16,-3-1-1 0,1 3-11 0,1-1 8 15,1-1 6-15,0 2 0 0,-3-2-2 16,0 0-12-16,3 2 1 0,-2-2 13 16,2 0-1-16,-1 2 0 0,-4-1-14 15,3 1 15-15,-3 0-1 0,1 0-1 0,-3 0 2 16,0-2 0-16,1 0 0 0,-4 0 0 16,4 2 0-16,0-3 24 0,-2 2-20 15,2 0-4-15,1-2 10 0,0 3-9 16,3-3-1-16,1 2 3 0,1 0-1 15,0-2 8-15,4 1-10 0,-2 2-1 16,-1-2-1-16,3 2-15 0,2 0-14 16,-2 0-33-16,2 0 8 0,0 0-1 0,0 0-16 15,0 0-7-15,0 0-9 16,0 0-11-16,0 0-27 0,0 0-37 0,0 0-104 16,-5 0-208-16,1 2 0 0,0 4 98 15,0-2-12-15,0 1-235 0,0 2-156 16,2-5-126-16,29-28 604 0</inkml:trace>
  <inkml:trace contextRef="#ctx0" brushRef="#br0" timeOffset="57385.77">8282 14338 484 0,'0'0'480'16,"0"0"-206"-16,0 0-104 0,0 0 56 0,0 0 146 15,0 0-194-15,0 0-103 0,0 0 162 16,-22-15 12-16,20 12-133 0,0 3-69 16,0 0 23-16,2-2 1 0,0 2-18 15,0 0 11-15,0 0-2 0,0 0 6 16,0 0 5-16,0 0-5 0,0 0-13 15,0 0-12-15,0 0-38 0,0 0-5 0,0 0-3 16,0 0-51-16,0 0-24 0,0 0-1 16,2 5-22-16,2 0 38 0,0 0 34 15,2 6 27-15,-1 0 2 0,4 0 58 16,-3 2-53-16,-2-1 29 0,2 2-11 16,1-1 16-16,-1 1 1 0,0-1-12 15,1 0 12-15,-3-1-37 0,3 1 33 16,-3-1-32-16,2 1 42 0,-2-2-14 0,0 2-29 15,3-2 24-15,0 0-21 16,-3-2-4-16,2 3 24 0,2-3 1 0,-1 3 16 16,2-1-21-16,-1-2 5 0,0 3-27 15,1 0 21-15,-1-1-3 0,1 0-15 16,-3 1 13-16,3 0-15 0,-3-3 1 16,0 1 24-16,-2-1-23 0,3-1 0 15,0 2-3-15,-5-3 36 0,4 3-31 16,-2-1-1-16,0 3 41 0,0 1-39 15,3-1 50-15,0 1 33 0,-1 0-46 0,-2 3 19 16,2-5-38-16,1 2 18 16,-3 1-41-16,2-2-2 0,1 1 10 0,-1 0-9 15,-2-1 2-15,1-1 39 0,-1 0-39 16,0 1 7-16,0 0-5 0,-2-4-4 16,2 3 32-16,1-2-2 0,-3 0-29 15,3 1 2-15,-3-3 24 0,0 2-22 16,0 2-1-16,0 2 19 0,0-3-5 0,2 1-17 15,-2 3 17-15,2-3-13 16,0 2-2-16,-2 2 27 0,3-3-26 0,-2 3 17 16,-1 1-18-16,0-1-3 15,-2 0 33-15,0 0-16 0,2 1 21 0,-2-2-17 16,0 1 0-16,0-4 16 0,0 0-33 16,0 1 16-16,0 1 3 0,0-3-3 15,0 1-19-15,0 1 3 0,0-3-4 16,0 0 0-16,0 1 0 0,0 3 13 15,0-2-11-15,0 0-2 0,-2 0 3 16,2-1 16-16,-2 2-3 0,0-3-15 0,2 0 15 16,-5 1-16-16,2 0 0 0,3-2 22 15,-4 0-19-15,2 4-1 0,0-4 29 16,-2 3-27-16,2-1 19 0,-2 2-22 16,2-3-2-16,-2 2-1 0,0 0 2 15,-1-3 3-15,-2 2 0 0,3 1-3 16,0-1 2-16,-2 2 15 0,2-1-16 0,-1-1 0 15,1-1 14-15,0-1-15 0,-3 2 1 16,3-2 35-16,0-1-35 0,-3 0 13 16,3 1-3-16,2-1-10 0,-2-1-1 15,0 2 14-15,0 0-14 0,-3 1 2 16,0 1-2-16,3-3 3 0,-2 3-2 16,0-1 26-16,2-1-27 0,-3 0 0 15,0-1-2-15,3 1 2 0,-2 2-1 16,2-5 1-16,0 3-1 0,-1 0-1 0,3-2 1 15,-2-3-1-15,0 3 2 16,-1 0-13-16,1-1 13 0,0 4 12 0,0-2-9 16,-3 1-3-16,3 1 3 15,0-1-3-15,-2-1 1 0,-1 0-1 0,3 1 0 16,-3 2-3-16,3-2 3 0,-2-3 0 16,0 2 10-16,2 0-6 0,-1 1 7 15,-4-3-11-15,3-1 17 0,0 4-13 0,0-5-1 16,-1 3-1-16,1 0 2 15,-1-3-1-15,1 3-3 0,0 0 2 0,-1 0 0 16,1 1 0-16,2-1-2 0,-3-2-2 16,3 0-1-16,-1 2 2 0,1-3-9 15,0 1 10-15,-2 0 13 0,2-3-13 16,0 6 2-16,-6-4 12 0,4 4-11 16,0 0-2-16,-2-1 12 0,2-1-11 0,-3 1 0 15,0-2 20-15,1 1-21 0,1-1-1 16,-1 3 1-16,2-5 1 0,-5 3 1 15,0 1 11-15,3-2-14 0,0 1 1 16,-4 1-2-16,4-3 0 0,2 1 1 16,-4 2 1-16,3-1 2 0,-4-3 17 15,3 0-17-15,-1 3 17 0,3-4-20 16,-2 3 0-16,-3-1 1 0,0-2 1 16,3 3 1-16,0-2 10 0,-6 2-12 15,4-3 0-15,0 4 0 0,-2-4 0 0,2 3 3 16,-1-2-2-16,3 0-2 15,0 0 0-15,-1 1-1 0,0-3 0 0,1 2-3 16,2 3-9-16,0-5 12 0,-4 3 1 16,4-1 0-16,0 1 1 0,0-3 0 15,0 1-1-15,-1 3 1 0,-4-2 13 16,3 0-13-16,-1 0 12 0,1-1 5 16,-5 1-6-16,2 2-8 0,1-4-1 15,0 2-1-15,-2 0-1 0,2 0-1 16,0 0 0-16,-2 0 0 0,0 1-3 0,-1-3-13 15,3 2 16-15,-3 0 1 0,2 2 0 16,1-4 1-16,-1 2 11 0,0-2-12 16,5 0 14-16,-2 0-3 0,4 0 13 15,-3 0-13-15,-2 0 0 0,1 0-11 16,0 0 15-16,1 0 8 0,-1 0 6 16,-1 0 39-16,1-2-21 0,1 2-31 0,-1-4 0 15,2 2-15-15,-3 2 11 0,0-2-12 16,3 2-2-16,-2-3 1 0,2 1 0 15,-2 2-20-15,2 0 18 0,0-2 0 16,0 0-13-16,2 2 1 0,-3 0 12 16,5-2-20-16,-2 2-1 0,-1-2-20 15,3 2-31-15,2 0-24 0,-2 0-58 16,0 0-43-16,0 0-24 0,-2 0-59 0,2 0-169 16,-1 0-134-16,3 0-48 15,0 0-264-15,0 0-419 0</inkml:trace>
  <inkml:trace contextRef="#ctx0" brushRef="#br0" timeOffset="57962.67">7672 16115 1086 0,'0'0'1395'0,"0"0"-823"15,0 0-382-15,0 0-88 0,0 0 27 16,0 0 27-16,0 0-23 0,0 0-67 16,0 0-66-16,17-4-18 0,-13 4 13 15,-1 0-26-15,-1 0-31 0,0 0 19 16,-2 0 39-16,2 0 4 0,-2 0 0 16,0 0-2-16,0 0 2 0,0 0 0 15,0 0 27-15,0 0 16 0,0 0 18 0,0 0 11 16,0 0 9-16,0 0-25 0,0 0-8 15,0 0 4-15,0 0-13 0,0 0-39 16,0-2-5-16,2 0-149 0,0 0-123 16,0-1-72-16,2-1-113 0,2 1-156 15,-1 2 142-15,0-1 69 0,-3 2 41 16,2 0 189-16,-4 0 52 0,2 0 90 16,0 0 35-16,0 0 66 0,-2 0 125 15,2 0 96-15,-2 0 109 0,0 0-30 0,0 2 17 16,0-1-87-16,0 2-97 0,0-1-69 15,0 0 16-15,-2 3 47 0,-4 3 92 16,-3 1-60-16,-6 5-118 0,-2 1-53 16,-8 9-1-16,-7 2 0 0,-7 6-39 15,4 3-14-15,1-3 0 0,8-5-19 16,12-8 14-16,2-8 5 0,4-1 4 16,2-2-1-16,2 0-3 0,2-3-34 15,2-1-19-15,0-3-51 0,0 4 12 0,10-1 92 16,8-1 17-16,2 3 19 0,12-3-6 15,11 1 1-15,1 2-31 0,-1 1 26 16,-3-4-26-16,-6 2-16 0,-2 2 13 16,0-2-35-16,-7-1-301 0,-3 0-237 15,-8-3-496-15,-6-1-499 0</inkml:trace>
  <inkml:trace contextRef="#ctx0" brushRef="#br0" timeOffset="59751.05">10052 16017 31 0,'0'0'6'0,"0"0"-3"16,0 0-3-16,0 0-33 0</inkml:trace>
  <inkml:trace contextRef="#ctx0" brushRef="#br0" timeOffset="67021.44">9802 15884 1125 0,'0'0'1069'0,"0"0"-532"15,0 0-274-15,0 0-163 0,0 0 27 16,0 0 153-16,0 0 2 0,0 0-78 16,0 0-179-16,0 0-24 0,31-33 2 0,-27 27 41 15,3 5-6-15,-3-5 20 16,1 1-30-16,-1-4-28 0,2 1 0 15,0-3 75-15,2 1-25 0,2-3 13 16,-4 0 26-16,2-2-63 0,-2-1-6 0,3 2 10 16,2-4-27-16,-5 0-1 0,2-2 0 15,1 1-2-15,-1-8 29 0,1-4-8 16,-2-5-21-16,1-4-4 0,-4 0 4 16,-2 6 2-16,-2 1 3 0,0 0 24 15,0 1-11-15,0 3-15 0,0 1 7 16,0-3-6-16,0 1-4 0,0-3 32 0,-2-4-31 15,0 1 19-15,0-3-9 0,0 2-7 16,2-1 8-16,0 4 11 0,0 1 35 16,0 0-58-16,2 5 12 0,2-1-12 15,2 0 2-15,-2 7-2 0,-2 0 4 16,6-1 8-16,-4-2-12 0,0-3 3 16,0-7 16-16,0 4-19 0,-2 3-4 0,0 0 4 15,2-6 32-15,-2-1-31 16,1-2-1-16,-3 3-3 0,0-2-1 0,0-1 4 15,0 1-2-15,-3-5-25 16,-1 2 27-16,2-1 24 0,2 2-24 0,0 2-20 16,0 1 20-16,0 4 26 0,0 1-26 15,4 3-3-15,3 0-12 0,2 2 11 16,-3 3 4-16,-2 4-1 0,2 3-26 16,1 2 25-16,-1-3-40 0,5-1 42 15,-2-2-16-15,-1 0 32 0,0 2-12 0,3 0-4 16,-4-1 4-16,-1 1-2 0,0-1-1 15,-2 1 21-15,0 2-19 0,-2-2-3 16,0 0 14-16,1 0-12 0,-3-2 16 16,2 0 18-16,3 0-36 0,-1-1-29 15,0 1 25-15,-2 2-41 0,4-2 45 16,-2 2 0-16,5-3-23 0,-3 3 20 16,5 0-20-16,-4 3 23 0,1-1 0 15,0 1 4-15,-2 0-4 0,4 3-15 0,-4 4 15 16,-4-2 15-16,2 4 4 0,-2 1-17 15,0 0 0-15,-2 2 18 0,2 0-18 16,-2 2-2-16,2-2-13 0,0 1-10 16,0-1-8-16,3 0 8 0,2 0-20 15,-1-2-22-15,0 2 40 0,2-3-4 16,1 3 27-16,0-1-15 0,-1 1-3 16,-4 2 17-16,1-2-1 0,-1 2-26 0,-2 0-3 15,-2 0 11-15,2 0 18 16,-2 0-23-16,0 0 0 0,0 0-5 0,0 0 10 15,0 0-14-15,0 0-9 0,2 0-11 16,0 0 13-16,0 0 4 0,2 0-1 16,3 2 40-16,0 3 3 0,-1-3 1 15,2 3-3-15,-2-2 18 0,6 2-19 16,-6-3-4-16,2 1-11 0,0 1 15 0,1 0 2 16,0-1-1-16,-1 0-1 15,-4 0 15-15,1-1-15 0,-1 0-5 0,-2 0 2 16,0 1 3-16,-2-1 0 0,2-2-2 15,-2 0 1-15,2 3-4 0,0-1-14 16,0 0 15-16,0-1-24 0,3 2 28 16,-3 1 19-16,3-1-14 0,-1 1-5 15,-2 0-20-15,2 2 20 0,0-3-1 16,0 1-12-16,2 3 8 0,-1 0 5 16,4-2 0-16,-3 5-39 0,-2-3 9 0,2 1 30 15,1 1 5-15,-3 1 15 16,3 0 5-16,-1-3 15 0,-2 3-37 0,-2-3-3 15,0-1 34-15,3 2-29 0,-3-3-5 16,2 2 3-16,-2-2 2 0,2 1 31 16,0 0-36-16,1-1 0 0,-1 3 0 15,1-1 0-15,-1 2-24 0,0 0 21 16,2 2-13-16,-2-2 13 0,2 3 6 0,2 0 12 16,-4-1-15-16,2 3 3 15,-2-2-3-15,0-2 5 0,0 2 19 0,0 0-21 16,-1-3 2-16,-1 3 22 15,2-1-26-15,1-1 22 0,-1-1-18 0,0 0 33 16,0 3-38-16,0-2 22 0,3 1-22 16,-3-1 18-16,0 1-15 0,0 3 2 15,3-1-2-15,0 0 19 0,-3 0-19 16,2 3 20-16,-2 1 13 0,0-2-32 16,2 3 1-16,2-1 22 0,-2 1 4 0,-2 2-31 15,2-1 18-15,0 0 5 0,1 2-23 16,-3-1-2-16,5-1 0 0,-5-2 2 15,2 1 21-15,-2 0-20 0,3-1 0 16,-1-2 2-16,3 3 19 0,-3-2-22 16,1 1 5-16,-3 3-3 0,2-5 15 15,-2 3 12-15,2 1-8 0,1-1-19 0,0-1 28 16,-1 3-27-16,-2-2-1 16,0-3 18-16,2 2-20 0,-1-2 5 0,-1 1 19 15,3 2-21-15,-5 0 40 0,2 0-32 16,0 2-7-16,0-2 23 0,1 0-25 15,1-1-2-15,-2 1 2 0,3-3 11 16,-1 2-12-16,-2 0-1 0,1 0 20 16,-1 0-20-16,0 0 1 0,0-1 2 15,-2 1-1-15,0 1 14 0,0-3-16 16,2 0 23-16,-4 0-4 0,5 1-17 0,-2-1 20 16,-3-2-22-16,2 1 0 0,-2-1 18 15,0 0-15-15,2 0 12 0,-2-1-12 16,2-2-1-16,0 1 30 0,-2-1-31 15,2 0 3-15,0-2 10 0,-2 3-12 16,2-2 34-16,0 3-32 0,-2-5-2 16,2 0-1-16,-2 4-1 0,2-4-1 15,-2 4 1-15,2-1 22 0,0 4-22 0,0-3 2 16,-2 0-2-16,3 1 0 0,-3 0 4 16,2-2-1-16,-2 2-3 0,2 0 0 15,1 0-1-15,-1-2 1 0,0 2 0 16,0 0 4-16,-2 0-3 0,2 5 14 15,0-4-15-15,0 3 0 0,0 1 3 16,0-2 1-16,0 2-4 0,0-3 0 16,3 6 0-16,-1-5 0 0,-2 4-1 0,2-1 1 15,3-1 1-15,-3-2-1 16,0-1 2-16,-2-2-1 0,1 0-1 16,-1-1 3-16,-2-2-3 0,2 0 3 0,0 0-6 15,-2-1 6-15,2 2-3 0,-2 0 2 16,0-3 11-16,2 3-12 0,-2 1-1 15,2-2 2-15,-2 3-2 0,2 0 2 16,-2 1 12-16,2-4-14 0,0 5-10 16,0-3 10-16,3 2 2 0,-3 1-2 15,1-2 0-15,-1 3 0 0,-2-2-2 0,2-4 2 16,-2 0-1-16,0-1 1 16,0-1 0-16,2 0 2 0,-2-3-1 0,0 2 1 15,0-1 12-15,2 2-13 0,-2-2 0 16,0 0-1-16,0 2 3 0,0 0-1 15,0 1-2-15,2-1 0 0,0-1 0 16,0 2 1-16,0-1-1 0,2 1-1 16,0 2 1-16,0-3 0 0,4 0 0 15,-2 1-6-15,0 1 7 0,-2-4-1 0,0 1 16 16,1 0-16-16,-1-1-15 0,0-1 15 16,-2-1 12-16,3 1-12 0,-5-2-1 15,2 0 0-15,0 0-1 0,-2 0 2 16,2 1 1-16,0-1 1 0,0-2 0 15,0 5-1-15,3-3-1 0,-1 2 2 16,2-3 2-16,0 3 15 0,3-2-18 16,-2 4 10-16,-3-4-11 0,2-1 0 0,-2-1 1 15,0 2-1-15,-2-2 2 0,0 0-2 16,-2 0 20-16,0 0 6 0,0 0-9 16,0 0-4-16,0 0-1 0,0 0 10 15,0 0-4-15,0 0-6 0,0 0-10 16,0 0-1-16,2 0-1 0,-2 0-12 15,0 0-9-15,0 0-4 0,6 0-7 16,-2 0 2-16,2 0 30 0,0 0 0 0,-2 0-1 16,0 0-22-16,-1 0 23 15,-3 0 3-15,2 0 14 0,-2 0-14 0,2 0 14 16,0 0 3-16,2 0 2 0,3 0-10 16,-1-3 4-16,-2-1-1 0,1 0 6 15,1-3-8-15,0 1 2 0,3-1 0 16,0-5-15-16,-3 0-18 0,0-1 3 15,0-3-31-15,0 1 27 0,2-2-12 16,-4 2-3-16,-2-4-38 0,0-1 47 16,-2 3 25-16,0 0 7 0,0 0-7 0,0 0 0 15,0 1-2-15,0-1 4 0,0 0-2 16,0 0 3-16,0 1 25 0,0-3-28 16,0 2 0-16,0-1 30 0,-2 1-30 15,2-1-7-15,-2 0 7 0,0-3 0 16,0 3-23-16,-4-4 23 0,4 0-4 15,0-2-32-15,2 3 22 0,-2-1 11 16,0 0-18-16,2 1-35 0,0 0 5 16,0 0 1-16,0 1 32 0,0 0-3 0,0-1 21 15,0 4 26-15,0 2-26 0,0-3-1 16,0 3 1-16,4-2 0 0,0 2-15 16,6-2 15-16,-6-1 4 0,0 3 39 15,0 0-43-15,0 0-5 0,-2 2 5 16,3-2 15-16,-3 1-13 0,0-1 0 15,0-2-2-15,0 2-9 0,0 1 9 16,1-3 1-16,-3 0 0 0,2 1-2 16,-2 1 1-16,0 0-1 0,2-3 1 0,-2 0 2 15,2 3 34-15,-2-1-36 0,0-4-14 16,0 3 13-16,0 0 1 0,0 1-15 16,0 1 15-16,0 2 16 0,0-1-16 15,0 2-1-15,0-3 1 0,0 2-15 16,2 0 15-16,2 0-18 0,-2 1-7 15,3 0-15-15,1 0-2 0,-2 1 11 16,0 0 7-16,3-2-3 0,-3 3-12 0,1-1 12 16,-1 3 27-16,0-1 44 15,-2 1-41-15,0 0-3 0,0 1 1 0,0-1 22 16,0 1-20-16,0 0-3 0,0-1 12 16,0-1-36-16,0 2 20 0,6-3 0 15,-4 3 4-15,0-5 0 0,0 2 0 16,2-1-60-16,1 0 60 0,-1-1 15 15,3 0-15-15,-5 1-23 0,2 0 23 0,-2 4 6 16,1-3-4-16,-1 3-2 0,-2 0 0 16,0 2 0-16,0-1-2 15,0 2 0-15,0 2 2 0,1-1 15 0,-3-1-15 16,2-1 0-16,0 4-1 0,0-3-38 16,3-1 9-16,-1 0 28 0,0-2-18 15,2 1 20-15,-2-2 0 0,2 1-42 16,2-1 42-16,-2 0 0 0,0 1 0 15,0-3 0-15,2 3-35 0,-1-1 34 16,2-1 2-16,-3 2 2 0,-4 5-3 16,2-3-17-16,1 2 16 0,-1-2 0 0,0 3 1 15,-2-1-17-15,2 1-4 0,-1 0 21 16,-1 2 1-16,0-2-1 0,0 2-2 16,0 0-29-16,0-2-14 0,3 2 9 15,1 0 9-15,2 0 9 0,-2 0-9 16,6 0 9-16,-4 0-23 0,-2 0 25 15,4 0 16-15,2 2 0 0,-2 0 0 16,1 2-29-16,-1-1 11 0,3 1 17 0,-2 2-50 16,-1-1 3-16,-2 4 9 0,4-2 36 15,-6 1 1-15,-2 1 4 0,2 3-4 16,-2-2-44-16,0 7 45 0,1 0-32 16,2 2 32-16,-3 0 2 0,0 4 10 15,0 0 34-15,-2-3-43 0,2 4 56 16,1-2-6-16,-1 0-47 0,0-1 48 15,5-1-50-15,-3 4 45 0,1 0-15 16,-1-1 30-16,0 0-41 0,0 0-19 0,3-4 17 16,-2 1-20-16,-3-2-3 0,2-3 3 15,0 2 0-15,0 0 3 0,2-3 1 16,-2 4 19-16,0-3-20 0,-2 5-2 16,2-5 29-16,1 0-25 0,-3 2-1 15,5-1 28-15,-5 2-15 0,2-1-17 16,-4 1 1-16,3 1-1 0,-1-1 17 15,-2-1-14-15,2 1-3 0,0-3-2 0,-2 1 2 16,5-1 4-16,-2 0 1 0,-1-2 15 16,0 3-17-16,-2-3 22 0,2-1-25 15,2 1-1-15,-2 1 1 0,3-1 0 16,-2 2-1-16,-1-2-1 0,0 1-15 16,0 1 17-16,0 0 21 0,-2-3-21 15,2 2 0-15,-1-2 2 0,-1 2-2 16,0 0 1-16,0-3 26 0,-2 0-2 15,0 2-4-15,0-2 31 0,0-2-50 0,0 3-2 16,0-3 42-16,0 3-39 0,0-3 36 16,0 3-20-16,0 1 1 0,0-3-17 15,2 3 25-15,-2 1-28 0,2-3 0 16,1 1-2-16,-1 5-9 0,0-5 11 16,0 3 2-16,2-1 10 0,-2 2-12 15,0-3-16-15,1 0 14 0,1 1 2 16,-4-1-4-16,2 0 4 0,0 0 0 0,0 2 0 15,0-2 1-15,-2-2 2 0,2 1 11 16,0-1-14-16,0-3-16 0,1 3 14 16,-1 0 2-16,-2-4-1 0,2 2 1 15,0 1 1-15,1-3 22 0,-1 1-6 16,0 1-17-16,0-4-3 0,-2 2 2 16,2-1 1-16,0-2 0 0,0 1 0 15,0-1 0-15,2 2 0 0,-2-1-3 16,0 2 3-16,2-2 2 0,4 0-1 0,-4 2-1 15,0 0 0-15,0 1 0 0,0-1 0 16,2-1 4-16,1-2 15 0,-1 1-15 16,3 1 11-16,-1-3-15 0,-1 2 22 15,1-2-19-15,3 0 19 0,-2-1-8 16,-3 2-10-16,0-4-1 0,0 3 15 16,-2-1-18-16,0-2-3 0,2 2 3 15,-2 0-3-15,-2 0-11 0,0-1 11 0,2-1-11 16,-2 3 13-16,-2-2 1 0,2 2-1 15,0-2-14-15,0 1-10 0,0 3 12 16,0-3 12-16,0 1 0 0,1-1-2 16,1 1-1-16,-2 0 4 0,3-2 4 15,-1-1 21-15,-2 0 1 0,2 0 2 16,-2 0 12-16,2 0 3 0,1 0-11 16,1-1 2-16,0-5 5 0,5 1-15 0,-2-4-11 15,3 1-10-15,-2-1-3 16,4 0 3-16,-6 1-3 0,0-2 20 0,1 3-17 15,-2 3 26-15,-3-2-25 0,-2 1-3 16,0 1 22-16,0 0-2 0,0 0-20 16,-2 2-1-16,0-1 0 0,2 0 13 15,-2-1-10-15,2 1 9 0,0-3 3 16,3 0-15-16,-3-1 2 0,0-3 14 16,2-4-1-16,0 1-15 0,1-4-12 15,1-7 11-15,1-5-1 0,1-4-35 0,0-3 15 16,1 4 4-16,-2 8 5 15,-5 5-40-15,2 4 37 0,-2 1-14 0,0-5 7 16,2-1 6-16,0-3-6 0,0 0 3 16,3 1-9-16,0 0 27 0,-3 1-37 15,2-2-15-15,-2 0 18 0,0 0 18 16,1 0-39-16,-1 0 11 0,2 0 45 16,1-2-23-16,-3 4-14 0,0-4 36 0,-1 1-13 15,-1 2-8-15,2-4 23 16,-2 1-52-16,0 0 51 0,0 0-36 15,0 4 12-15,0-4 23 0,0 3 2 16,0-2 25-16,0 2-21 0,1 1-4 0,2 0-4 16,-3 2 4-16,2 1 37 0,0 2-37 15,-2 2-8-15,2-2-12 0,0 5 19 16,2-1 0-16,1 3-66 0,0-2 46 16,-3 0-17-16,0 3 0 0,0-1-48 0,2 0 59 15,-1-2-45-15,1-1 17 0,-2 0 55 16,3-1 17-16,-3 2-15 0,-2 0 30 15,0-1-29-15,1 1 1 0,-1 1-4 16,0 3 23-16,-2-3-14 0,2 3-9 16,-2 0-2-16,2 2-20 0,-2-1 17 15,2 2 5-15,-2 0-40 0,2-1-37 16,0-1 54-16,0 2 22 0,0-1-84 16,-2 1-24-16,2-1 27 0,0 0 77 15,1 2-15-15,-3-4-67 0,2 4 87 0,1-3 26 16,-3 2-21-16,2-2-5 0,0 3 0 15,0-3-90-15,0 3 47 0,0-2 22 16,0 2-24-16,0-2 41 0,2 1-14 16,-2 1-62-16,2-1 63 0,-2 0 17 15,3 3 33-15,-3-4-28 0,3 4-5 16,-5-3 0-16,2 2 11 0,0 0 10 16,-2-1 1-16,0 3-22 0,2 0 4 15,-2-3 17-15,0 1 11 0,2 2 1 16,-2-2-6-16,0 1-6 0,2 1-21 0,-2-2-21 15,2 2-17-15,0-3-21 0,2 1-33 16,-2 0 48-16,3 1 4 0,-1 1 36 16,-2-2 1-16,2 0 3 0,1 2 22 15,-3-2 6-15,0 0 6 0,0 2-30 16,0-2 44-16,-2 1-5 0,2 1 0 0,-2-3 6 16,3 2-15-16,-1-1-34 15,0 0 0-15,2 0 0 0,0 0 0 0,2 0-27 16,1-1-5-16,0 3 28 0,-1-4-32 15,-2 1 36-15,0 0 54 0,0 1-6 16,0-1-26-16,-2 3 45 0,0-2 20 16,-2-1 5-16,3 1-23 0,-3 2-66 15,0-4 16-15,3 2 15 0,-3 2 9 16,2-4-43-16,-2 3 0 0,0-1-24 16,2 2 19-16,-2 0-28 0,2 0-34 0,0 0-30 15,0-2 15-15,2 2 21 16,0-2 25-16,0 2 9 0,3-2-11 0,-3 2 35 15,0-2 3-15,3 1 19 0,-1-1 8 16,-2 2 0-16,1-2-6 0,-1 2-1 16,2 0 42-16,-2 0-6 0,5 0-26 15,-2 0-9-15,-1 0-21 0,0 0-26 16,0 0-4-16,0 0 9 0,2 0-20 0,-2 2-51 16,0 3 60-16,-2-1 27 0,0 1-49 15,2 1 16-15,-1 0-5 0,-1 2 43 16,1 0 4-16,1 1-4 0,-2 3-6 15,0-1 4-15,3 0 2 0,-1 3 2 16,-2-1-2-16,0 0 0 0,3 0 31 16,0-1-31-16,-3 2 0 0,2-2 25 15,-2 3-25-15,2 0 39 0,-2 0-35 16,4 2 41-16,-4-1 3 0,0 1 3 0,0 0-26 16,0-2 62-16,-2 0-82 0,2 1 15 15,0-4-20-15,1 5 36 0,-1-3-1 16,3 1-30-16,-3-1 81 0,2 1-62 15,-4 2 2-15,3-5-23 0,-1 2-1 16,0-1 26-16,-2 1 11 0,2-1-11 16,-2 0-24-16,3 0 14 0,-1 2 14 15,-2-1-28-15,3 0 41 0,-3 1-18 0,0 0-9 16,2 2 14-16,0-1-5 0,0 1-10 16,-2 0 0-16,2 2-16 0,2-4 20 15,-2 5-6-15,-2-3-13 0,2 0 34 16,-2 2-15-16,0-3 17 0,2 4 12 15,0-1-15-15,2-1 8 0,1 0-20 16,0-1 24-16,-1 1-28 0,0 1 8 16,-2-2-4-16,3 3 10 0,-1-1-8 15,3-2-7-15,-5 0-18 0,3-2 14 0,-3 3-10 16,0-5-1-16,0 2 19 0,0-2-9 16,0 3-12-16,-2-2 0 0,0-3 57 15,-2 1-42-15,3-1 1 0,-1 0 23 16,-2-1-14-16,3-3-10 0,-3 3-15 15,2-2 1-15,0-1 0 0,-2-1-1 16,2 2 0-16,-2-3 14 0,2 2-15 16,0 0-2-16,-2 0 0 0,2-1 2 15,-2-1-3-15,2 4 3 0,0-2 2 0,0 1-2 16,0-3-2-16,0 4 0 0,2-2 2 16,-1 1-2-16,-1-5 2 0,0 5-14 15,1-5 14-15,1 3-3 0,-2 0 3 16,2-1 0-16,0-2 1 0,0 2 3 15,3-1-3-15,-1 2 12 0,3-2 0 16,-1 0 0-16,1-1-13 0,-3 0 24 16,0-2-22-16,5 1 20 0,-4-2-7 0,1 0 13 15,0 0 0-15,0 0 11 0,4-6 4 16,-2-3 10-16,0-3-30 0,1-3 8 16,2-2-28-16,-2-5 11 15,1-9-14-15,4-6-3 0,-6-2-37 0,-4 1 6 16,0 4 8-16,-2 7-10 0,-2-1-10 15,1 1 34-15,0 0-13 0,-3 1 24 16,0-3-20-16,0 2-13 0,0 1-2 16,0 1-3-16,0-1 39 0,-3-2-70 15,0 0 70-15,-1 1-56 0,0 0-2 0,0-2-46 16,0 7 101-16,2 2-38 16,0 5-21-16,0-3 8 0,0 1 11 0,0-1-54 15,-3-7 94-15,3 4-10 0,-3 0 13 16,3 0 0-16,2 2-30 0,0 0 30 15,0-1 17-15,0 3-13 0,0 0-3 16,0 0-1-16,0 0 0 0,0-1 17 0,0 3-42 16,0 0 41-16,0-2-17 0,0 2 1 15,0-2 0-15,0 3-4 0,0-1-63 16,2-2-4-16,3 5-64 0,-3-2 67 16,3 1 67-16,-1 2-70 0,0-1 23 15,-2 1-11-15,2 1 57 0,0 1 4 16,-2 0-4-16,2 4 6 0,-2-3 39 15,4 3-38-15,-4 1-1 0,0 0 6 16,0 1-10-16,0 0 0 0,0 0-3 16,0 1 3-16,0-2-3 0,0 2-17 0,0-1-28 15,0 3 0-15,2 0-11 0,1-3 3 16,-1 1 54-16,0-1-17 0,5 1 19 16,-5-3 0-16,3 0 26 0,-3 1 8 15,2-1-32-15,-2-1 32 0,2 0-29 16,1 1-5-16,0-2-7 0,-1-1 3 15,-2 1-23-15,2 1 22 0,-2-1-41 16,3 1 92-16,-2 1-97 0,-3-2 46 16,2 6-15-16,-2-3 20 0,0 0 78 0,0 3-78 15,0-2-10-15,0 1-52 0,2 2-24 16,-2-2 82-16,1 1-36 0,1 1 7 16,0 0 12-16,1 0 19 0,-1 0-30 15,0 0 5-15,0 0-5 0,1 0-6 16,1 0 16-16,0 0 21 0,-2 3-24 15,-2-3 23-15,3 2-18 0,-3 1-2 16,-2-2 21-16,0-1-22 0,2 1-16 16,-2 2 16-16,0-1-5 0,3 0 28 0,-1 2-2 15,0 0-2-15,0 1 2 0,0-1 2 16,0 5 21-16,2-3-21 16,0 4 28-16,0 2 23 0,2-1-23 0,2 2-25 15,-2 2 35-15,0 1-38 0,-2-1 4 16,2 0 44-16,1 3-30 0,2-3-16 15,-3 0-2-15,0-1 32 0,-1 3-32 16,1-2 27-16,0-1-16 0,-2 4-9 16,3-1 25-16,-3 1-1 0,1-1-22 0,-3-2 28 15,2 0 75-15,-2 3-71 0,2-3 10 16,-2 0 5-16,2 2 16 0,0 0-14 16,0 0 0-16,4 3 33 0,-4-2-59 15,0-1 27-15,0 1-53 0,0 1 49 16,2 1-10-16,1-2-13 0,2 2 29 15,-3-3-6-15,0 0-21 0,-2 0 5 16,1-1-13-16,-1 1 4 0,0 0 8 16,0-3-33-16,3 1 3 0,-3 0 9 0,1 1-8 15,-1-1-4-15,-2-2 13 0,2 1-11 16,-2-1 23-16,0 2-21 0,2-2 15 16,-2 2-15-16,2 1-1 0,2-1-2 15,-4 0 21-15,2 1-21 0,0-1 1 16,0 0 12-16,0 1-14 0,0-1 19 15,2 2 24-15,1 0-42 0,0-1 35 0,-1 2-11 16,0-3-7-16,-2-1 4 16,3 0 10-16,-1 1-1 0,1-1-30 15,-1-3 12-15,-2 2-9 0,1-1 27 0,-1 1-4 16,0-4-26-16,-2 3 19 0,2 0-17 16,0-1 24-16,0-1-25 0,2 1 14 15,-2-1-15-15,2 2 1 0,-2-1 1 16,2-2 20-16,-2 4-20 0,0-3 1 0,3 0 16 15,-2 0-2-15,-1-1-17 0,0 0 17 16,-2 0 16-16,2-2 21 0,-2 3-6 16,0-3-21-16,1 0-5 15,1-1 25-15,-2 2-31 0,-2 0 17 0,2-4-14 16,0 3-20-16,0 1 2 0,-2-5 7 16,5 3-9-16,-3-1 0 0,0 3 12 15,0-1-12-15,2 1 1 0,-1 1 10 16,-1-2 18-16,0 0-10 0,-2 1-6 15,2 0 21-15,0 0 6 0,-2-3-37 0,2 1-3 16,-2 0 2-16,0 0 0 16,2-3 11-16,-2 1 6 0,2 0-19 0,-2-1 0 15,2 0-1-15,0-1 1 0,-2 0-11 16,2-1 11-16,0-1-27 0,1 2-63 16,-1-2-54-16,1 0-50 0,-1 0-74 15,-2 0-145-15,2-13-346 0,-2-13-1332 16,0 4 456-16,-20 73 1470 0</inkml:trace>
  <inkml:trace contextRef="#ctx0" brushRef="#br0" timeOffset="68128.92">13274 15370 587 0,'0'0'780'0,"0"0"-200"0,0 0-195 15,0 0-348-15,22-19 44 0,-16 15-14 16,2-3-65-16,-1 0 38 0,2 4-3 16,-5-2-35-16,2 0 4 0,-2 1 0 15,1 0 55-15,-3 0-57 0,0 3 26 0,0-1-6 16,0 0 98-16,0 0-34 15,0 2-12-15,0-2-36 0,-2 2-40 0,3 0-4 16,-1 0-43-16,-2 0-6 0,2 0-18 16,0 0-7-16,3 0 30 0,-3 0 1 15,2 0 45-15,-2 0 2 0,2 0-2 16,0 0 0-16,0 2-4 0,-2 0-31 16,2 2 37-16,2-4-24 0,0 4 24 0,-2-3 6 15,2 5 49-15,0 1-7 16,3 0 62-16,0 2-10 0,-1 2-12 0,0 5 23 15,3 2 25-15,0 0-79 0,0 2 44 16,-3 2-8-16,2-1 20 0,1-1 29 16,0 2-30-16,-3-3-21 0,0 1-48 15,-1-2 34-15,2 0 10 0,-5-1-63 16,2-2 93-16,-2 1-59 0,1 1-26 16,-1-4 3-16,0 3-2 0,0-3 43 15,3 0-74-15,-5 0 23 0,2-1 13 16,0 0-37-16,1-3 1 0,-1 0 1 15,0 1 30-15,0-4-33 0,0-1 0 0,3 2-3 16,-2-2 6-16,-1 1-3 0,2 0 2 16,-2-3 2-16,2 1 15 0,0 1-15 15,1 2-1-15,0-4 0 0,-1 2 20 16,0 0-8-16,0-3 5 0,-1 0-19 16,1 2 2-16,1-3 20 0,-1 2 4 15,3-1 0-15,-3-2-24 0,0 1-2 16,0-1 18-16,1 0-15 0,-2 2-4 0,-3-2 0 15,0 0 2-15,0 0-2 0,-2 2-3 16,0-2 3-16,0 2 2 0,0-2 2 16,0 0-1-16,0 0 1 0,0 0 10 15,0 0-14-15,0 0 0 0,0 0-3 16,0 0-1-16,0 0 1 0,0 0-12 16,0 0 15-16,0 0 3 0,0 0 18 15,0 0 1-15,0 0 14 0,0 0 10 0,0 0 29 16,0-4 1-16,2-1 14 0,2-7-56 15,2-1-34-15,0-6-15 0,8-3-4 16,-4-10 15-16,0-9-12 0,-1-2 9 16,0-1 7-16,-5-1-17 0,-2 1 7 15,-2 5-112-15,0-3 64 0,0-1-13 16,-4 4-64-16,0-1-126 0,-1 1-132 0,3 3-191 16,-2 0-104-16,-3 1-497 0,1 10-300 15</inkml:trace>
  <inkml:trace contextRef="#ctx0" brushRef="#br0" timeOffset="68305.69">13893 15290 3696 0,'0'0'556'0,"0"0"-462"16,0 0-62-16,0 0-34 0,0 0 2 15,0 0-36-15,0 0-144 0,0 0-686 16,0 0-1830-16</inkml:trace>
  <inkml:trace contextRef="#ctx0" brushRef="#br0" timeOffset="75753.86">7670 14824 964 0,'0'0'716'0,"0"0"-384"16,0 0 52-16,0 0-253 0,-13-26 81 15,11 25-43-15,-2-3-99 0,2 2 7 16,2 2-25-16,-2-3-46 0,0 3 0 16,2 0 0-16,-2 0 46 0,2 0 11 0,-3 0 10 15,1 0-17-15,2 0-11 0,-2 0-16 16,-1 0 4-16,3 0-30 0,-2-1 35 15,0 1 5-15,0-1 16 0,2 1-5 16,-2-3-13-16,0 3-39 0,0-3 0 16,-2 2 3-16,2 0 47 0,-2-2-16 15,2 1-6-15,-2 0-30 0,-4 1 5 16,2 1-5-16,0-4-35 0,0 2 35 16,-1 0 0-16,-1-2 3 0,-1 3-3 15,1-4 5-15,-3 2 21 0,3 1 4 0,-5-2-30 16,2 0 24-16,-1-1-22 0,-2 3 16 15,4 0 8-15,-2-1 5 0,3 1-7 16,-4 2-48-16,3-3 39 0,-1 3-36 16,3 0-9-16,-6 0-6 0,2 0-25 15,-2 0 5-15,-6 3 5 0,3 2-19 16,-2 4 32-16,2 1-32 0,2 1-179 16,2 0-144-16,3 1-362 0,4-2-591 0,-4-3 531 0</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5:02.711"/>
    </inkml:context>
    <inkml:brush xml:id="br0">
      <inkml:brushProperty name="width" value="0.05292" units="cm"/>
      <inkml:brushProperty name="height" value="0.05292" units="cm"/>
      <inkml:brushProperty name="color" value="#002060"/>
    </inkml:brush>
  </inkml:definitions>
  <inkml:trace contextRef="#ctx0" brushRef="#br0">13846 5921 24 0,'0'-4'40'16,"0"3"-34"-16,0-2 21 0,0 0 72 15,0 1-66-15,0-1 13 0,0 1 7 0,0-1-7 16,0-1 20-16,0 4 6 0,0-1-26 15,0-2-46-15,0-1 33 0,0 4 46 16,0-2 7-16,0-1-27 0,0 3-52 16,0-2-1-16,0 0 27 0,0 0-31 15,0 0 0-15,0 2 1 0,0 0-3 16,0-1-7-16,-2 1-32 0,0 0-27 16,-3 0-59-16,1 0-40 0,-5 0-33 0,-1 1 139 15,2 5-73-15</inkml:trace>
  <inkml:trace contextRef="#ctx0" brushRef="#br0" timeOffset="7542.46">7198 7628 73 0,'0'0'121'0,"0"0"-121"16,0 0 0-16,0 0 101 0,0 0-73 15,14-22-28-15,-12 22-39 0,-2 0-47 16,0 0-86-16</inkml:trace>
  <inkml:trace contextRef="#ctx0" brushRef="#br0" timeOffset="9739.35">14568 7799 37 0,'0'0'33'0,"0"0"-6"0,0 0 85 15,0 0-26-15,0 0-86 0,0 0-27 0,0 0 27 16,0 0 60-16,0 0-21 16,-4-11 7-16,4 11-19 0,-2 0-21 0,2-2 27 15,0 2-26-15,0 0 39 0,0 0 26 16,0-2-12-16,0 2 25 0,0-2 40 16,0 2-33-16,0-1-53 0,0 1-36 15,0 0-3-15,0 0-3 0,0 0 1 16,0 0-2-16,0 0 2 0,0-3-3 15,0 3-1-15,0 0 1 0,0 0 3 16,0 0 2-16,0 0 0 0,0 0 0 0,0 0 0 16,0 0 2-16,0-1 5 15,0-1-1-15,0 2 27 0,0 0-33 0,-3 0 2 16,3 0-2-16,0-2 0 0,0 2 0 16,0-2 0-16,-2 2 0 0,2 0-4 15,0 0 2-15,0 0-3 0,0 0-21 16,0 0 20-16,0 0-20 0,0 0-1 15,0 0 1-15,0 0 19 0,0 0-19 16,0 0 22-16,0 0-3 0,0 0 3 16,0 0 4-16,0 0 4 0,0 0 29 0,0 0 0 15,0 0 6-15,0-2 1 0,0 2-8 16,0 0-30-16,0-3 1 0,0 2-3 16,-3 0 2-16,3-2-2 0,0 3 0 15,0-3 4-15,-2 2 35 0,2 0 1 16,0-2-40-16,0 3-3 0,0 0 3 15,-2-1 0-15,2 1 26 0,0-3 1 16,0 3-23-16,0-2 0 0,-2 2 22 0,2 0-19 16,0 0 0-16,0 0-3 0,0-1 0 15,0 1-2-15,0 0 1 0,0 0 1 16,0 0 3-16,0 0 32 0,0 0-35 16,0-2 3-16,0 2-1 0,0 0 20 15,0-2-24-15,0 0-2 0,0 0-78 16,0 0 74-16,0 1 2 0,0-2-25 15,0 3-5-15,0-1 6 0,0 1 23 16,0 0 3-16,0 0-2 0,0 0-4 0,0 0-27 16,0 0-13-16,0 0 0 0,0 0-19 15,0 0-33-15,0 0-1 0,0 0-66 16,2 0-138-16,-2 0 112 0,2 0 81 16,-2 1 110-16,2 2 0 0</inkml:trace>
  <inkml:trace contextRef="#ctx0" brushRef="#br0" timeOffset="10114.9">14502 7740 9 0,'0'0'112'16,"0"0"112"-16,0 0-164 0,0 0 104 15,0 0 53-15,0 0-65 0,0 0-80 16,0 0-72-16,0 0-103 0,0 0-114 16,0-9-40-16,0 13-13 0,0-1 107 15</inkml:trace>
  <inkml:trace contextRef="#ctx0" brushRef="#br0" timeOffset="10863.9">12071 7366 106 0,'0'0'13'0,"0"0"-13"0,0 0-46 16,0 0-27-16</inkml:trace>
  <inkml:trace contextRef="#ctx0" brushRef="#br0" timeOffset="12162.26">7018 7375 79 0,'0'0'93'0,"0"0"-54"0,0 0 40 15,0 0-79-15,0 0-52 0,0 0-100 16</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5:42.998"/>
    </inkml:context>
    <inkml:brush xml:id="br0">
      <inkml:brushProperty name="width" value="0.05292" units="cm"/>
      <inkml:brushProperty name="height" value="0.05292" units="cm"/>
      <inkml:brushProperty name="color" value="#002060"/>
    </inkml:brush>
  </inkml:definitions>
  <inkml:trace contextRef="#ctx0" brushRef="#br0">13217 5862 2 0,'0'-3'86'0,"0"3"-13"0,0-2-25 16,0 2-48-16,0-3 0 0,0 1 42 15,0 2 90-15,0-2 65 0,0 1-52 16,0 1-125-16,0 0-20 0,0 0-27 15,0-3-19-15,-2 3 46 0,2-1 0 16,0-2 27-16,-2 3-27 0,2 0 0 16,0 0 0-16,-2 0 39 0,2 0 20 15,-2 0 27-15,2 0-47 0,0-3 14 16,0 3 32-16,0 0 26 0,-2 0-26 0,2 0-33 16,0-2-13-16,0 2-13 0,0 0-26 15,0 0-2-15,0 0-30 0,0 0-8 16,0 0-58-16,0 0-85 0,0 0-46 15,0 0-140-15,2 0-7 0</inkml:trace>
  <inkml:trace contextRef="#ctx0" brushRef="#br0" timeOffset="999.06">11725 7603 24 0,'0'0'40'0,"0"0"-7"16,0 0-27-16,0 0 27 0,0 0-6 16,0 0-23-16,0 0-4 0,0 0-2 0,0 0 0 15,0 0-3-15,0-7-1 16,0 7 1-16,0 0 3 0,0 0 2 0,0 0 2 16,0 0 5-16,0 0 33 0,0 0 6 15,0 0 0-15,0 0 0 0,0 0-6 16,-2 0 26-16,2 0 26 0,0 0-20 15,0-1 1-15,0 1-14 0,0-2-33 16,0 2-19-16,0-2 23 0,0 0-30 16,0 0-4-16,0 2-29 0,0-2 33 15,0 0 0-15,0 2-39 0,0 0-1 0,0-1 36 16,0 1-29-16,0 0 7 0,0 0-1 16,0 0 1-16,0 0 22 0,0 0-3 15,0-3-26-15,0 3 27 0,2 0-41 16,-2 0-19-16,2 0-26 0,0 0-40 15,0 0 27-15,-2 0 32 0</inkml:trace>
  <inkml:trace contextRef="#ctx0" brushRef="#br0" timeOffset="2147.44">10578 8995 705 0,'0'0'662'16,"0"0"-423"-16,0 0-239 0,0 0-116 0,0 0-386 16,0 0-446-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8:15.049"/>
    </inkml:context>
    <inkml:brush xml:id="br0">
      <inkml:brushProperty name="width" value="0.05292" units="cm"/>
      <inkml:brushProperty name="height" value="0.05292" units="cm"/>
      <inkml:brushProperty name="color" value="#FF0000"/>
    </inkml:brush>
  </inkml:definitions>
  <inkml:trace contextRef="#ctx0" brushRef="#br0">13310 5010 2 0,'-2'0'33'0,"0"0"-7"16,2-2 29-16,-2 2 11 0,2 0 28 16,0-3-3-16,0 2-71 0,0 1 78 15,0 0-59-15,0 0-36 0,0-1-3 16,0 1 23-16,0 0 13 0,0-3-23 16,0 3-13-16,2-2-1 0,-2 2-12 15,0 0-17-15,0 0-12 0,2 0 0 16,-2 0 19-16,0 0 10 0,0 0 13 15,0 0 2-15,0 0 18 0,0 0 15 16,0 0 5-16,0 0-11 0,0 0-13 16,0 0-14-16,0 0 11 0,0 0 0 0,0 0-10 15,0 0 26-15,0 0 17 0,0 0-1 16,0 0-2-16,0 0-4 0,0 0 0 16,0 0 0-16,0 0-10 0,0 0-9 15,2 0-7-15,1 0-10 0,-3 0 10 16,2 0-13-16,-2 0-13 0,2 0-10 15,-2 0-13-15,2 0 1 0,-2 0 2 16,5 0 33-16,-3 0 29 0,2 0 46 0,-2 0-3 16,2 0-33-16,-2 0-19 15,5 0-1-15,-1 0 11 0,0 0 25 0,5 0-13 16,0 0-16-16,-1 0-13 0,4 0 0 16,-2 0 6-16,0 0-19 0,1 0 0 15,0 0 23-15,0-2-23 0,-3 2-2 16,3-1 1-16,-2-2 1 0,-1 2 0 15,6 1 1-15,-4-3 1 0,0 0 33 16,4 1-32-16,-2 0 39 0,3-2-16 16,0 2-13-16,0-2 19 0,1 3 1 0,-2-1-20 15,4-2-12-15,-4 4-1 16,-1-2 16-16,2-1-16 0,-2 3-2 0,0-2-24 16,-2 2 26-16,-1-3 0 0,4 1-1 15,-2 0-10-15,-1 2 10 0,2 0 1 16,-2 0-26-16,-1 0 23 0,3 0-10 15,-2 0 10-15,-1 0-1 0,4 0 4 0,-2 0-13 16,1 0 7-16,2 0 6 16,0 0-2-16,3 0-2 0,-2 0-6 0,2 0 7 15,-4 0 3-15,4 0-26 0,-6 0-3 16,-1 0 3-16,2 0-3 0,-2 0 28 16,-1 0-46-16,4 0 47 0,-4 0 3 15,3 0-1-15,2 0 1 0,-2 0 36 16,2 0-39-16,0 0-3 0,-1 0 3 15,4 0 3-15,-4 0-2 0,4-1 28 0,1-3-29 16,3 1 0-16,-4 3 1 0,6-5 1 16,2 1 45-16,-5 1-45 0,1 1 21 15,-6 2-23-15,4-4-19 0,-3 4 3 16,0 0-13-16,-2-2 29 0,0 2 3 16,-2-2 0-16,-1 0-3 0,0 0-2 15,-2 2-17-15,-2 0-14 0,2 0 33 16,-2 0 0-16,-4-2-3 0,1 2 3 0,1 0 16 15,-1-1-16-15,1-1 0 0,-1 2 3 16,3-2 14-16,0 2-15 0,4-3-2 16,0 3 3-16,4-2-2 0,-2 1-2 15,1 1 1-15,2 0 0 0,0 0-3 16,3-2 6-16,-2 2-3 0,2 0 0 16,2 0-31-16,-3 0 30 0,2 0-13 15,0 0 4-15,-1 0 10 0,-3 0 2 0,2 0-2 16,-2 0 3-16,3 0 30 15,-4 0-33-15,4 0-21 0,-1 0 21 0,0 0 2 16,0 0 16-16,5 0-16 0,8 0-1 16,2 0 1-16,2 0 11 0,-1 0-12 15,-3-2 20-15,-5-1-21 0,-3 3 0 16,-6 0 6-16,0 0 16 0,-6 0-22 16,8 0-16-16,-1 0 13 0,5 0 3 15,-1-3 11-15,-2 3-8 0,1-2 17 16,-5 0-17-16,0 2 33 0,-2-2-13 15,0-1 23-15,-2 1-20 0,-3 0-7 0,2-2-3 16,-2 2 10-16,-2 0-6 0,6-2 6 16,-4 4 0-16,-1-3-10 0,6 1-15 15,-2 0 19-15,1-2 5 0,2 2-25 16,-2 2-1-16,4-2-2 0,-5 2 3 16,-1 0 0-16,-1 0-13 0,0 0 13 15,-3 0-6-15,4 0 6 0,-6 0 0 0,0 0-2 16,-2 0-11-16,1 0 11 0,-2 0 1 15,-3 0-19-15,0 0 18 16,-2 0 0-16,0 0 2 0,0 0 3 0,0 0 16 16,0 0-15-16,0 0-4 0,0 0-4 15,0 0-41-15,0 0-40 0,0 0-77 16,0 0-37-16,0 0-42 0,0 0-264 16,-7 2 123-16,14-4 344 0</inkml:trace>
  <inkml:trace contextRef="#ctx0" brushRef="#br0" timeOffset="4193.48">11462 4850 59 0,'0'0'88'0,"0"0"-39"0,0 0-23 0,0 0-23 16,0 0-3-16,0 0 0 15,-5-2 0-15,5 2 1 0,-2 0 0 0,2 0 12 16,0 0 23-16,0 0 36 0,0 0 55 16,0 0 7-16,0 0 19 0,0 0-46 15,0 0-48-15,-2-3-13 0,2 1-4 16,-2 2 4-16,2-2-20 0,-2 2 6 16,2-2 1-16,-2 2-4 0,2-1-3 15,0 1-13-15,-2-2 0 0,2 2-12 16,0 0 3-16,-2 0-1 0,-1-2-1 0,1 2 1 15,0-2-3-15,0 0 0 0,0 2-2 16,-3-2-11-16,3 2 10 0,0 0-17 16,0 0 7-16,0 0 10 0,2 0 0 15,0 0 2-15,0 0 0 0,0 0-1 16,0 0-2-16,0 0-9 0,0 0 0 16,2 0 10-16,2 0-13 0,1 0-7 15,-1 0-10-15,2 0-19 0,1 0-7 16,1 0 59-16,1 0 14 0,3 0 1 15,6 0-14-15,-2 0 53 0,4 0-38 0,-2-2-16 16,4 0-2-16,-3 1 2 16,2-1 17-16,0-2-17 0,3-1-4 0,-1 2 4 15,0-1 49-15,3 1-33 0,-3-2-12 16,3 1 15-16,-5-1-18 0,2-1 25 16,-1 2-22-16,-3 1 38 0,-5-3-40 15,2 3-2-15,-8 3-15 0,-2-3 14 0,-2 3-32 16,-2 0 17-16,-2 0 16 0,0 0 18 15,0 0 2-15,0 0 0 0,0 0-4 16,0 0 0-16,0 0 4 0,-2 0-1 16,-2 0 4-16,-2 0 32 0,0 0 40 15,0 0-63-15,-6 0-32 0,2-2-13 16,-3 2-6-16,-2-2 17 0,-2 2-12 16,1 0 12-16,-6 0-33 0,4 0 9 0,-6 0-17 15,2 2 1-15,1 3-17 0,0 2 14 16,2-3 19-16,5 1-20 0,-4-1-35 15,8 0-53-15,-1 2-97 0,2 2-73 16,3 0 43-16</inkml:trace>
  <inkml:trace contextRef="#ctx0" brushRef="#br0" timeOffset="20802.29">13939 7771 255 0,'0'-5'323'0,"0"0"-218"0,2 1 67 16,-2-4-71-16,2 5-3 0,-2-3-16 0,2 1 22 16,-2 2-52-16,0 0 13 15,2 3-16-15,-2-2-46 0,0 2-3 0,0 0 0 16,0-2-1-16,0 2-2 0,0-5-14 16,0 5 16-16,0 0-24 0,0 0 24 15,0 0 1-15,0 0-2 0,3 0-21 16,-3 0-3-16,0 0-3 0,0 0-17 15,0 0-25-15,0 0-11 0,0 0 7 16,0 0 20-16,0 0 19 0,0 0 13 0,0 0 4 16,2 0 17-16,-2 0-21 0,0 0 22 15,4 0 1-15,3 0 88 0,-1 0 42 16,5 0-45-16,3 0-27 0,10 0 27 16,10 0-39-16,8 0-1 0,7 0-2 15,0 0-21-15,-3 0-2 0,-3 0-20 16,0-2-34-16,1 2-151 0,-3-3-11 15,-3 1-208-15,-13 2-46 0</inkml:trace>
  <inkml:trace contextRef="#ctx0" brushRef="#br0" timeOffset="21415.7">16181 7707 13 0,'0'0'153'0,"0"0"-84"0,0 0 130 16,0 0 29-16,0 0-46 0,0 0-54 16,0 0-27-16,0 0-10 0,0 0-36 15,0 0 27-15,6-4 41 0,-4 4-9 16,5 0-32-16,2-3-27 0,5 1-29 16,7-2-10-16,11 2-16 0,13-1-2 15,2 0-1-15,-2 2-69 0,-3 1-149 16,-10 0-144-16,-5 0-225 0</inkml:trace>
  <inkml:trace contextRef="#ctx0" brushRef="#br0" timeOffset="38002.42">14005 7744 2 0,'0'0'114'0,"0"0"-45"0,0 0-50 0,0 0 11 16,0 0 25-16,0 0 7 15,0-9 26-15,0 9-26 0,0 0-26 0,0 0 78 16,0 0 3-16,0-3-9 0,0 3-20 16,0 0 3-16,0-1 4 0,0-3-20 15,0 2-36-15,2-3 13 0,-2 3 26 16,3-3-29-16,-3 2 0 0,0 0-7 0,0 3-26 16,0-1-16-16,0 1 0 0,0 0-2 15,0 0-1-15,0 0-17 0,0 0 7 16,0 0-3-16,0 0-4 0,0 0 4 15,0 0 3-15,0 0 10 0,0 0-13 16,0 0-7-16,0 0 0 0,0 0-10 16,0 0-15-16,0 0-5 0,0 0-8 15,0 0-14-15,0 0-17 0,0 0-25 16,0 0-75-16,0 1-98 0,0 5 136 16,0 1 17-16,0-2 7 0</inkml:trace>
  <inkml:trace contextRef="#ctx0" brushRef="#br0" timeOffset="38696.55">15355 7720 101 0,'0'0'251'0,"0"0"52"15,0 0-133-15,0 0-20 0,0 0-30 16,0 0 46-16,0 0-16 0,0 0-29 15,0 0-33-15,0 0-23 0,13-39-30 16,-13 37 4-16,0 0 0 0,0 0 0 0,0 2 3 16,0-1 7-16,0-2 0 15,0 2-17-15,0-2-19 0,0 3-11 0,0-2 0 16,0 2-2-16,0-1-3 0,0 1 1 16,0-2 0-16,0 2 0 0,0 0-1 15,0 0-14-15,0 0-2 0,0 0-7 16,0 0-26-16,-4 0-65 0,-1 0-39 15,-1 3-104-15,-5 3-11 0,3 4 96 16,-7 3-145-16,-2 0-26 0,7-2 91 16,86-67 255-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3:04.812"/>
    </inkml:context>
    <inkml:brush xml:id="br0">
      <inkml:brushProperty name="width" value="0.05292" units="cm"/>
      <inkml:brushProperty name="height" value="0.05292" units="cm"/>
      <inkml:brushProperty name="color" value="#002060"/>
    </inkml:brush>
  </inkml:definitions>
  <inkml:trace contextRef="#ctx0" brushRef="#br0">11812 4874 97 0,'0'0'99'0,"2"-7"362"0,-2 3-323 15,0-2-136-15,0 4 110 0,0-3 150 16,0 5-164-16,0 0-98 0,0 0-39 15,0 0-40-15,0 0-71 0,0 0-323 0,0 0 117 16</inkml:trace>
  <inkml:trace contextRef="#ctx0" brushRef="#br0" timeOffset="37783.95">15604 7625 26 0,'0'0'159'15,"-2"-1"-27"-15,-1-1 66 0,3 2 262 16,0-2-192-16,0 2-203 0,0 0-65 0,0 0-78 16,0 0-20-16,0 0 19 15,0 0 20-15,0 0 14 0,0 0 40 0,0 0 5 16,0 0-2-16,0 0-59 0,0 0 59 15,0 0 2-15,0 0 0 0,0 0 2 16,-2 0-2-16,2 0-86 0,-2 0-124 16,2 0-54-16,-2 0 145 0,2 0 20 15,0 0-4-15</inkml:trace>
  <inkml:trace contextRef="#ctx0" brushRef="#br0" timeOffset="44185.16">13319 5191 31 0,'0'0'0'16</inkml:trace>
  <inkml:trace contextRef="#ctx0" brushRef="#br0" timeOffset="44545.92">15421 4906 780 0,'0'0'406'0,"0"0"-334"15,0 0-72-15,0 0-294 0,0 0-325 16</inkml:trace>
  <inkml:trace contextRef="#ctx0" brushRef="#br0" timeOffset="44932.89">15421 4906 106 0,'-10'0'376'0,"10"0"64"0,0 0-60 0,0 0-114 15,0 0-111-15,0 0 43 0,0 0-20 16,0 0-45-16,0 0-65 0,0 0 20 16,0 0-32-16,0 0-6 0,0 0-46 0,0 0 2 15,0 0 37-15,0 0 12 16,0 0-13-16,0 0 13 0,0 0 12 0,0 0-7 15,0 0-53-15,0 0-5 0,0 0-2 16,0 0-31-16,0 0-96 0,0 0 23 16,0 0 0-16,0 0 23 0,0 0-13 15,0 0 57-15,0 0 37 0,0 0 2 16,0 0 4-16,0 0 32 0,0 0 11 16,0 0 8-16,0 0-51 0,0 0 50 15,0 0-25-15,-2 0 0 0,2 0-27 0,0 0 20 16,0 0 1-16,0 0 1 0,0 0-26 15,-2 0 0-15,2-2 2 0,0 2-2 16,0 0-20-16,0-1 18 0,0 1 2 16,0 0-43-16,0 0-87 0,0 0-7 15,0 0-122-15,0 0-93 0,0 0-220 16,0 0-144-16,0 0 333 0,0 3 383 16</inkml:trace>
  <inkml:trace contextRef="#ctx0" brushRef="#br0" timeOffset="47487.09">13155 10665 519 0,'0'0'1137'0,"0"0"-601"0,0 0-286 16,0 0-127-16,0 0-117 0,0 0-6 0,0 0 0 15,0 0 2-15,0 0 21 16,-6-17-23-16,6 17 0 0,0-2 4 0,0 2 26 16,-2-2-26-16,2 2 45 0,0-1 11 15,0-2 1-15,-2 3-30 0,2-1-7 16,0 1-18-16,0 0-6 0,0-2-20 16,0 2-11-16,0 0-17 0,0 0-19 15,0 0-67-15,0 0-58 0,0 0-135 16,0 0 21-16,0 0-89 0,0 0-221 0,6-4 109 15,0 0 285-15</inkml:trace>
  <inkml:trace contextRef="#ctx0" brushRef="#br0" timeOffset="48834.25">17077 4548 95 0,'0'0'79'0,"0"0"20"16,0 0 39-16,0 0 14 16,0 0-60-16,0 0-66 0,0 0-26 0,0 0-98 15,0 0-107-15,7-5-173 0</inkml:trace>
  <inkml:trace contextRef="#ctx0" brushRef="#br0" timeOffset="53664.95">11973 11064 117 0,'0'0'105'15,"0"0"185"-15,0 0 118 0,0 0-251 16,0 0-33-16,0 0 92 0,0 0-42 15,-27-20-174-15,27 20-6 0,0 0-39 0,-3 0-27 16,3 0 14-16,-2 0 0 16,2 0 25-16,-2 0 7 0,2 0-53 0,0 0-110 15,0 0-264-15,0 0 57 0</inkml:trace>
  <inkml:trace contextRef="#ctx0" brushRef="#br0" timeOffset="56681.48">22743 10761 112 0,'0'0'79'0,"0"0"-79"15,0 0-46-15,0 0 7 0,0 0-1 16,0 0 14-16,0 0-7 0,0 0 26 16,-2 0 7-16,2 0 18 0,0 0-12 15,0 0 27-15,0 0-33 0,0 0-26 0,0 0-5 16,0 3 31-16,0 4 0 0,0-2 0 16</inkml:trace>
  <inkml:trace contextRef="#ctx0" brushRef="#br0" timeOffset="58783.21">18506 6785 196 0,'0'0'198'0,"0"0"551"15,0 0-352-15,0 0-236 0,0 0-161 16,0 0-60-16,0 0-24 0,0 0-7 15,0-4 1-15,0 4-41 0,0 0-45 16,0 0-126-16,0 2-126 0,0 0 217 16,0-1 138-16,0 3 40 0,0 1 11 15,2-2 22-15</inkml:trace>
  <inkml:trace contextRef="#ctx0" brushRef="#br0" timeOffset="59422.43">18604 7316 15 0,'0'0'47'15,"0"0"-43"-15,0 0 0 0,0 0-1 16,0 0-3-16,0 0 4 0,0 0 3 16,0 0-3-16,0 0-4 0,0 0-7 15,6-5-19-15,-6 5 19 0,0 0-19 16,0 0 4-16</inkml:trace>
  <inkml:trace contextRef="#ctx0" brushRef="#br0" timeOffset="68031.99">19108 11027 1828 0,'0'0'518'15,"0"0"-487"-15,0 0 63 0,-86-70 23 16,73 65-63-16,-2 1-54 0,4 4-60 0,1 0-20 16,2 9-378-16,-2 6-938 0,0 5 882 15</inkml:trace>
  <inkml:trace contextRef="#ctx0" brushRef="#br0" timeOffset="68885.72">19606 10939 633 0,'0'0'1307'0,"0"0"-866"0,0 0-157 16,0 0-133-16,0 0-67 0,0 0-37 0,0 0-47 15,0 0-94-15,0 0-101 16,0 0-150-16,-14-13-349 0,14 20-391 0,0 0 604 16</inkml:trace>
  <inkml:trace contextRef="#ctx0" brushRef="#br0" timeOffset="128575.77">21389 10062 358 0,'0'0'697'16,"0"0"69"-16,0 0-309 0,0-6-196 0,0 4-115 16,0 0-49-16,0 0-49 0,0 0-23 15,0-2-13-15,0 3 23 0,0-2 18 16,0 2 23-16,0-1 0 0,0 2-76 15,0-2 0-15,0 2-58 0,0 0 5 16,0 0 18-16,0 0-12 0,0 0 0 16,0 0-2-16,0 0 1 0,0 0-7 15,0 0-18-15,0 0-6 0,0 0-51 0,0 0-100 16,0 0-139-16,0 0-135 16,-2 0-322-16,2 0 322 0,2 0 504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9:18.731"/>
    </inkml:context>
    <inkml:brush xml:id="br0">
      <inkml:brushProperty name="width" value="0.05292" units="cm"/>
      <inkml:brushProperty name="height" value="0.05292" units="cm"/>
      <inkml:brushProperty name="color" value="#FF0000"/>
    </inkml:brush>
  </inkml:definitions>
  <inkml:trace contextRef="#ctx0" brushRef="#br0">5869 6420 86 0,'0'0'134'0,"0"0"-30"16,0 0 92-16,0 0-99 0,0 0 37 15,0 0-49-15,0 0-43 0,0 0 7 16,2-48-3-16,-2 42-4 0,-2 3 20 15,0-2-61-15,0 0 48 0,0 2-20 16,0-2 1-16,2 1 13 0,-2 1-41 0,2-1 9 16,-2 2-11-16,2 0-16 15,-2 0 16-15,2 0 0 0,0 2 2 0,0-2 0 16,0 2 14-16,0 0-3 0,0-2 7 16,-2 2 12-16,2 0 1 0,0 0 19 15,0-1-6-15,0 1-7 0,0-2-7 16,0 2-6-16,0 0-13 0,0 0-11 15,-2 0 2-15,2 0-2 0,0 0 0 16,0 0 0-16,0 0 1 0,0 0 1 16,0 0-2-16,-2 0 0 0,2 0-1 0,0 0-1 15,0 0-2-15,0 0-10 16,0 0 11-16,0 0-1 0,0 0-34 0,0 0-6 16,0 0-1-16,0 0-9 0,0 0-6 15,0 0-7-15,0 0 25 0,0 5 40 16,0-1 0-16,0 0 0 0,2 3-29 15,0-1 29-15,-2-1 29 0,0 2-11 16,2-4-18-16,-2 3 0 0,0 0 17 0,2-2-15 16,-2 2 47-16,0-1-48 15,0 1 24-15,0 0 11 0,0-1-36 0,0 2 1 16,0 0-1-16,0-1 52 0,0-1-29 16,0-1-23-16,0 2-1 0,0 1 1 15,2-1 0-15,-2 1-3 0,2 4 3 16,0-2 17-16,0-2-15 0,-2 3 25 15,0-1-14-15,0-1 26 0,0 4-3 16,0-5 7-16,0 1-40 0,0 1 16 16,0 0 11-16,0-2-8 0,0 1 3 0,0-1-25 15,0 1-13-15,0-1 13 0,0 2 3 16,0 2 12-16,0-2-15 0,2 1 0 16,-2 3 16-16,2-2-3 0,-2 3-13 15,2-2 1-15,0 0-1 0,1 3 0 16,-3-1-3-16,2 0 3 0,3 1 13 15,-3 1 0-15,0-3-10 0,-2 2-2 0,4 0 12 16,0 1-10-16,0-3 10 16,0 4 10-16,1-3-10 0,1 1 3 0,-2-1 10 15,1 1-10-15,-1-4-16 0,-2 2 0 16,2 2 0-16,-1-3 1 0,-1 2 2 16,2-3-3-16,-4 0 3 0,2 1-3 15,0-3 2-15,0 1 0 0,0 0 10 16,-2-1-11-16,2 1-2 0,-2 0-11 15,2-1 12-15,0 2 1 0,0-2-1 16,1 3 1-16,-1 0-2 0,1 1 2 16,-1 0 31-16,0 3-13 0,2-1-19 0,0 3 0 15,0-1-1-15,2-2-1 0,-2 1 1 16,3-1 1-16,0-2-2 0,-3 2 1 16,0-4-3-16,2 1 4 0,-2 1 4 15,1-3 18-15,-1 3-19 0,-2-1 10 16,2-2-10-16,-1-1 13 0,1 0-13 15,-2 2-3-15,0-3 0 0,0 1 0 0,0 2 0 16,3-2 12-16,-3 0-10 0,0 0 0 16,2 2 11-16,0-2 4 0,0 3-15 15,0-3-2-15,1 4 3 0,0-3-3 16,-1 1 1-16,0 1 1 0,0 0 15 16,0-4-14-16,0 5 10 0,0-4-10 15,1 3 0-15,0-3-1 0,-1 3 11 16,-2-3-10-16,0 1-2 0,0 1 15 0,2-1-14 15,-2 0 0-15,2 1-1 16,-2-2 12-16,3 4-10 0,-1-5 10 0,0 1-11 16,1 2-2-16,-1 0 2 15,0-1-2-15,3-1-1 0,-3 5 1 0,2-5 0 16,-2 4 3-16,2 0 10 0,-1-1 6 16,-1-1-19-16,1-1 2 0,-1 0-2 15,-2 0 1-15,2-1 19 0,0 1-18 16,0-1 11-16,0 0 4 0,4 2-17 15,-4-3 0-15,0 2 19 0,2 1-19 0,-2-1-11 16,0 0 11-16,3-3 16 16,-3 3-16-16,3-4-2 0,-3 1 2 0,-2 1-1 15,2 0 14-15,0-1-7 0,1 0 7 16,1 4-10-16,0 0-3 0,0 0 2 16,3 1 11-16,-2 1-11 0,1-1 13 15,0 0-15-15,4 1-1 0,-6-2-1 0,2 1 0 16,0-1 1-16,-1-2 2 15,-1 1 1-15,3 0 1 0,-5-1-3 0,0-1 2 16,3 1-1-16,-3 1-1 0,0-2 0 16,2 1 13-16,3 0-13 0,-5 1 0 15,5 0 0-15,-3 0-2 0,2-1 2 16,-2 1-1-16,4-1-12 0,-4-1 12 16,2 1-10-16,0-1 11 0,-1 1 2 15,4-1 1-15,-5 1-1 0,3-1 2 16,1 0-2-16,-1 0 1 0,-1 0 0 0,-1 1-1 15,1-2-2-15,0 1 0 0,2 2 2 16,-4-3-2-16,0 3 0 0,0-3 0 16,2 1 3-16,-1 1-1 0,2-2-2 15,-1 2 2-15,0-1-3 0,1 1 1 16,2-1-16-16,-1-1 16 0,-1 0-2 16,1 4 0-16,1-4 1 0,0 3 1 15,-1-3 4-15,0 4 6 0,4-4-7 16,-6 3-3-16,2-3 1 0,1 2-1 15,0-1 0-15,-3 0-1 0,1-1 1 16,1 0 2-16,1 2-1 0,-4-2-1 0,3 1 2 16,-2-1 10-16,4 1-12 0,-4-2 0 15,0 0-3-15,0 1 3 0,1-1 0 16,0 0 1-16,-1-1-1 0,1-1-8 16,-1 2 8-16,0 0 16 0,4-3-16 15,-6 3-12-15,2-2 12 0,-2 0 3 16,2 0-2-16,4 0 1 0,-6-2 9 0,2 1-9 15,1 1 22-15,2-2-24 16,-3 2 0-16,3-2-9 0,-1 1 9 0,1-1 18 16,0 0-18-16,-1 3 0 0,0-5 0 15,4 5 0-15,-6-2 0 0,2 0-13 16,1 1 13-16,2-1 16 0,-5 1-16 16,3-2 2-16,-1 2-5 0,1-3 4 15,-2 4-1-15,1-4 13 0,0 3-12 16,2-2 2-16,-2-2-3 0,1 3 20 15,0-3-20-15,-1 2 0 0,3-2 3 0,-1 0-1 16,1 0 12-16,-2 0-14 0,-1 3 0 16,4-3-13-16,-6 2 1 0,2-2 10 15,1 2 2-15,0-2 3 0,-1 1-3 16,-1 2-1-16,1-1-10 0,3 0 11 16,-4-2 0-16,1 2 2 0,2-2-2 15,2 0 0-15,0 0 24 0,2 0-22 16,-4 0 9-16,3 0-8 0,0 0 9 0,-2 0-12 15,1 0 0-15,2 0 0 0,-4 0 0 16,0 0-4-16,2 0 3 0,-2-2 1 16,1 0 2-16,0 2-2 0,-3-2 0 15,1 2 3-15,-1 0-2 0,4 0 1 16,-8-3 0-16,4 3 1 0,-2-1 17 16,2-1-7-16,-2 0-12 0,2-1 15 15,1 3-15-15,0-5-1 0,-1 3-2 16,1 0 2-16,-1-1 0 0,1 1 2 0,-2-2-1 15,1 2-1-15,-2-2-1 0,4 2 1 16,-4 0 1-16,0 1 1 0,0-3-1 16,1 2 12-16,2-2 6 0,-3 2-18 15,1 0-1-15,-3-1-1 0,2 3 1 16,4-2 0-16,-6-1-1 0,2 1-1 16,-2 0 2-16,2 2 11 0,0-3-11 15,-2 1-1-15,0-2 1 0,0 2-1 16,1 0 1-16,-1 0 13 0,3 0-11 0,-5 1 11 15,2-3-11-15,3 0 1 0,-1 0 29 16,3 0-12-16,-2 1-1 0,-1-2-6 16,0 1-11-16,0-1-2 0,2 1-2 15,-4 0 0-15,0 2 1 0,0-1-3 16,1 1-8-16,-1 0 8 0,3 0 4 16,-5-2 0-16,2 3 0 0,-1-2 1 0,-3 1 3 15,2 0-2-15,-2 1 11 0,2-1-10 16,0-3-1-16,5 3-1 0,-2-1-1 15,-1-1-2-15,0 0 2 0,0 0-1 16,0 1-1-16,4-1 1 0,-2 0-15 16,0-2 16-16,3 3 1 0,0-1-1 15,-5-1-3-15,5 3 3 0,-3-3 0 16,0 2-1-16,1-1 1 0,-2 1 0 16,-1-2 15-16,0 1-11 0,-2 2 12 15,0-1 3-15,0-1-3 0,2 0 3 0,0-2-16 16,-2 3 0-16,2-4 10 0,-2 2 6 15,2 2 2-15,-1-4-21 0,4 2-22 16,-3-1-1-16,-2 0 1 0,4 1-4 16,-1 1 13-16,1-2 11 0,1 2-1 15,0-2-14-15,-1 0 17 0,0 1 0 16,-2 1 0-16,4 0 3 0,-4 0 10 0,0-1-11 16,2 1 12-16,-2-2-12 0,6 1 15 15,-6-3 3-15,2 2-20 0,3-2 0 16,-3 1 2-16,1-1 8 0,0 2 7 15,-1-1-15-15,0-1-2 0,3 0-2 16,-4 2-1-16,1-1 3 0,0-1 3 16,0 1 0-16,2 0 6 0,-4-1-8 15,0-1-1-15,0 0 26 0,3 2-24 0,-3-4-4 16,3 4-7-16,-3-3 9 0,3 3 16 16,-3-3-16-16,2 3-21 0,4-2 21 15,-6-1 28-15,2 0-28 0,-2 0-1 16,2 1-1-16,0 0-15 0,0 1 17 15,-4-2-2-15,4 3 2 0,1-3-4 16,0 2 3-16,-1-1 1 0,1-1 0 16,1-1-14-16,-2 1 14 0,3-1 23 15,-2 2-23-15,-3-3 1 0,2 0 11 16,-2 1-10-16,2 0 11 0,-2-1 22 16,0 0-34-16,0 1 2 0,-2 0-2 0,3 2-2 15,0-3 2-15,-1 2 4 16,-2 0-5-16,2 1-20 0,1-3 1 0,-1 1 19 15,0 0 3-15,3-1-3 0,-2-1 0 16,1-1 13-16,-2 1-10 0,0 0-3 16,0 0 3-16,4-3 25 0,-6 0-25 15,4 2 0-15,-2-1-1 0,1-1-4 0,2 3-2 16,-1-1-9-16,-2 0 22 0,5-1-22 16,-3 1 13-16,3-4 0 0,-2-1-2 15,1 2-17-15,0-1-3 0,4 0 12 16,-4-2 10-16,-2 3 32 0,3-2-32 15,0 3-18-15,-3-2 18 0,3-1 10 16,-3-1 6-16,1 3-16 0,-3 0 22 16,3-2-21-16,-3 2 0 0,2-1-1 0,2 1 3 15,-4 0-3-15,0 0 38 16,0 2-38-16,0-1 0 0,-2 0 0 16,3 2 0-16,2-3-7 0,-1 0 7 0,3-5-57 15,-1 3 18-15,5-3 39 0,-2 1 19 16,4-3-19-16,-2-2-20 0,4-5 20 15,2-2 2-15,-4 1 21 0,-2 8 3 16,-6 6-23-16,-3 4-6 0,0 0 2 16,0-4 1-16,6 1 7 0,-8-1-4 15,2 1 19-15,-2 2 7 0,0 0-22 16,0-1 15-16,-2-2-2 0,2 2-20 0,2-1-28 16,-2 0 24-16,0 0-24 0,-2-1-1 15,4 0 13-15,0 1 12 0,-1-1-49 16,3-1 52-16,1 0-24 0,-3 0 22 15,3 0-55-15,-1-3 36 0,0 4-36 16,1-1 9-16,-2-1 46 0,1 3 3 16,-2 1-26-16,0-1-3 0,4 3 28 15,-4-1 1-15,-2 2 0 0,2 0 16 16,-2 0 7-16,0 2 9 0,1-2-32 0,-1 2-32 16,3-2 32-16,-3-1 0 0,2 1-16 15,1 0-10-15,-1 0-23 0,0-2 48 16,3 3 1-16,0-2-35 0,-1 2 22 15,0 2 13-15,-2-2-10 0,6 2 10 16,-6 1 0-16,0 0 15 0,-2-2-14 16,2 4-1-16,1 0 3 0,-1-1 13 15,3-1 3-15,-5-1-3 0,2 3-16 0,3-5 10 16,-3 4-10-16,3-4 61 0,-3 0-32 16,-1 2 32-16,1-2-59 0,-2 0 39 15,2 1-8-15,-4 0 15 0,2 1-45 16,0 1 20-16,0 1-22 0,-2-1 15 15,0 3-16-15,0-2-3 0,-2 3 1 16,0-2-10-16,0 4 11 0,2 1-1 16,-2-2-18-16,0 2 20 0,2-2 6 15,-2 1-6-15,0 1-45 0,0-2 45 16,2 4-3-16,-2-5 0 0,0 5-32 0,2-3 2 16,-2 3-21-16,0-2 5 0,0 2-9 15,0 0-26-15,0 0-29 0,0 0-26 16,0 0-26-16,-4 0-43 0,-2 0-36 15,-8 0-140-15,0 0-180 0,1 2-84 16,62 1 616-16</inkml:trace>
  <inkml:trace contextRef="#ctx0" brushRef="#br0" timeOffset="2195.34">7526 5467 23 0,'0'0'39'0,"0"0"33"16,0 0-56-16,0 0 33 0,0 0 36 16,0 0 52-16,0 0 29 0,51-70-16 15,-41 63-39-15,0-5-33 0,2 5-19 16,-4-1 55-16,0-2-23 0,-4 6 10 0,0-1-20 15,1 1-35-15,-3 2-17 0,1 0 13 16,-3 2 4-16,0-2-14 0,0 2-28 16,0 0-4-16,0 0-12 0,0 0-24 15,0 0-19-15,0 0-14 0,0 0-12 16,-5 2-4-16,3 0 4 0,-1 4 58 16,-1 1 23-16,2 5-13 0,-2-2 3 15,0 5 10-15,2 1 0 0,-2 1-23 0,2 5 23 16,-2 0 0-16,-4 0 27 15,2 4-27-15,-2-2-7 0,0 9-6 0,-1 5 10 16,-4 5 3-16,0-2 33 0,3-1 62 16,0-4-43-16,-4 0 0 0,2 2 20 15,0 1-53-15,-4-3 7 0,2 5-10 16,1-4-3-16,-2 0 36 0,0 1-45 16,2-2 9-16,0 0 16 0,3-1-3 15,-2 0-23-15,-4-1 10 0,-1 0-13 16,0 3 33-16,0-4 45 0,5 1-30 0,-4-5-48 15,4 3 2-15,0 0-6 0,-4 3 8 16,2-1 12-16,1 0 7 0,-2-2 12 16,2 3-15-16,5 0-1 0,-5-4-17 15,2 5 34-15,3 0-36 0,2 0 3 16,-4 2 40-16,4-4-30 0,-2 3-12 16,2-2 15-16,-2 0-15 0,-2 2 2 15,0 1 23-15,0-1-24 0,-1 0 37 0,-4 2-19 16,0 3 2-16,-1 0 8 15,-4-1 9-15,3 3-26 0,0-9 16 0,2 4-26 16,0-4 23-16,0 1-26 0,3 0 1 16,-4 2-14-16,4-3 16 0,-2 4-3 15,0 1 20-15,0-1-10 0,1 1-7 16,-2-2 17-16,0 2-19 0,5-2 19 16,-8 1-8-16,4-6-8 0,4 2 38 15,-6-4-23-15,2 2 1 0,1 1-18 16,-2 0 33-16,0 2-6 0,5 1-6 15,-6 1 16-15,0 2-37 0,0 3 30 0,0-3 0 16,1 4-32-16,-2-5 0 16,4 0 18-16,-2-1-17 0,2-4 12 0,1 0 18 15,0 0-30-15,-2-5 11 0,4 4-12 16,-3-1 0-16,0 1 29 0,0 0-26 16,1-2 31-16,-1 4-33 0,0-2 21 15,1-1 0-15,-4 3 14 0,6 0-23 16,-2-2 0-16,0 2 9 0,0 1-3 15,-1 1-18-15,1 3 3 0,-4 1 21 0,2-2 15 16,-2 0-40-16,2-1-16 0,2-4 16 16,-4 0 2-16,2-2 1 0,-1 1 0 15,-2 4 0-15,0-3-3 0,-3 2 22 16,2-2 20-16,-2 3-23 0,-1-2-17 16,-2 9-1-16,2-3-1 0,-3-1-16 15,6 1 16-15,-4-3 1 0,5-2 18 0,0-2-19 16,0-1 0-16,2 1-1 15,2-1-1-15,-1-3-11 0,0 2 13 0,2-2 13 16,-3-4-12-16,2 1-1 0,1-4-6 16,1-3 6-16,-1 4 0 0,-2-5 0 15,2 2 22-15,0-1-21 0,0 0-2 16,0 1 0-16,-1 2 1 0,2-2 0 16,1 1-19-16,1 0 17 0,1-3 2 15,2-2-2-15,-3-1-16 0,2-1 18 0,1-3 1 16,2 1 15-16,-2-2-15 15,2 0-1-15,0-1 9 0,-6 2-8 0,4-3-1 16,0 0 21-16,0 3-21 0,-1 0 0 16,3-4 0-16,-3 3-8 0,3-4 8 15,0 1 1-15,0 0 1 0,0-3-2 16,1 2-2-16,-1-4 1 0,2 1 1 16,0-2 0-16,0 2 0 0,2-3-25 15,0-1-46-15,0 3-16 0,0-3 26 0,0 1 13 16,0-1-26-16,0 0-39 0,0 2-32 15,0 0 28-15,0 2 72 0,0-2 22 16,0 1-64-16,0 4-4 0,0-4 36 16,0 2-46-16,0-2 33 0,0-1-43 15,0 0-15-15,0 0-21 0,2-2-97 16,2 0 39-16,0 0 94 0,3 0-205 16,1-4-23-16,-33-19 92 0</inkml:trace>
  <inkml:trace contextRef="#ctx0" brushRef="#br0" timeOffset="5257.78">3046 6757 110 0,'0'0'176'0,"0"0"52"0,0 0-26 16,0 0-52-16,0 0-59 0,0 0-32 16,0 0-7-16,2-12-26 0,-2 9 4 15,0 1-4-15,0 2 23 0,0-1-20 16,0 1 16-16,0 0 21 0,0 0-11 15,0 0-26-15,0 0-26 0,0 0 0 16,0 0-3-16,0 0-1 0,0 0-12 0,0 0-7 16,0 0-9-16,0 0-14 0,0 0-12 15,0 0-10-15,0 0-10 0,0 0-6 16,0 6-14-16,-4 6 95 0,2 1 39 16,-3 9 59-16,1 9-20 0,-2 11-10 15,2 2-2-15,-3 5-8 0,5-4-2 16,0-2 41-16,2 1-77 0,0-3 12 15,0 3 7-15,0 0-37 0,2 0 21 16,2-1-7-16,1 0 27 0,1-2-21 0,0-2-18 16,-2-2-2-16,1-4 24 0,-1 0-23 15,-2-8-3-15,1-6 3 0,-3 4-2 16,0-6 1-16,0 0 15 0,0 4-15 16,0-4 15-16,0 2 6 0,0 4 3 15,0-1 0-15,0-1-13 0,0 0 20 16,0-1 2-16,0 2-22 0,0-3 3 15,0 1 1-15,-3 1-4 0,3 3 9 16,0-3 8-16,0-2-29 0,0 2 0 0,0-2-1 16,0 1 0-16,0-3-2 0,0-1 2 15,3 4 16-15,-3-3-15 0,2-4 1 16,-2 0 0-16,2-1-2 0,-2-3 2 16,0-1-1-16,2-4 1 0,-2 2-2 15,2-5-13-15,-2 1-72 0,0 0 24 16,0-2 5-16,0 0 8 0,0 0 5 0,0 0 1 15,0-7-7-15,-2-9-162 0,-7-12-382 16</inkml:trace>
  <inkml:trace contextRef="#ctx0" brushRef="#br0" timeOffset="6093.55">2774 7106 82 0,'0'0'110'0,"0"0"24"16,0 0 49-16,0 0 6 0,0 0-36 0,0 0-29 15,0 0-20-15,0 0-19 0,0 0-17 16,0 0 7-16,0 0 3 0,0 0 7 16,0-3-4-16,0 3-3 0,2-5-3 15,3-3-23-15,-1-1-52 0,0-1-13 16,2-2 13-16,3 2 10 0,-4-2 74 16,3-1-83-16,2 0 0 0,0 1-1 15,6-3 13-15,-2 1-9 0,2-3 15 0,3 0-19 16,-3-2-3-16,2-3 3 15,-2 4 2-15,0-3 0 0,-2 1-1 0,-1-1 31 16,-2 1-32-16,-3 0 6 0,1 2-6 16,-3 3 20-16,0 1-18 0,1-3-1 15,-3 2 2-15,0 1-1 0,3 0 15 16,-3 1 51-16,0-1-66 0,0 3 11 16,0 1-13-16,-2-1 0 0,6 1 0 15,-6 3 1-15,0-1 25 0,-2 2-23 16,2 3 23-16,-2-1-26 0,2-1 0 0,-2 4 22 15,2-1 7-15,-2 0-13 0,0 2-14 16,0 0-1-16,0 0 0 0,0 0 1 16,0 0-2-16,0 0-13 0,0 0-17 15,0 0-5-15,0 0-4 0,0 0-7 16,0 0-2-16,2 2 2 0,2 1-12 16,0 9 58-16,2 2 16 0,6 5 36 15,0 8-26-15,5 7 13 0,0 5 3 16,2-1-3-16,1-4 0 0,-4-4-10 15,4-1-6-15,-6-2-22 0,1-4 12 0,-2-4-11 16,-5-3 0-16,1-4 15 0,1 5-17 16,1-3-16-16,0 5 16 0,1-4 0 15,1 3 4-15,-2-5 30 0,1 2-34 16,1-1-23-16,0-1-41 0,0-2-63 16,1 4-22-16,2-5-1 0,-4 0-136 15,0-2-69-15,-2-1-131 0,-6-3 27 0</inkml:trace>
  <inkml:trace contextRef="#ctx0" brushRef="#br0" timeOffset="7294.16">1823 6634 21 0,'0'0'290'16,"0"0"117"-16,0 0-191 0,0 0-89 15,0 0 3-15,0 0 10 0,0 0-26 16,0 0 13-16,0 0-69 0,-34-54-28 16,30 49 5-16,-2 1-31 0,1-1 44 15,3 4-35-15,0-1 7 0,0 2-20 16,0 0 0-16,2 0-2 0,0 0-31 0,0 0-25 16,0 0-43-16,0 12-85 0,0 5 186 15,0 10 72-15,0 7 3 0,8 0-23 16,3 3-29-16,-1-9-1 0,2-10 4 15,-4-3-14-15,2-4-11 0,6 3 21 16,0 1-22-16,3-2 0 0,0-2 26 16,0-4-10-16,1-2 4 0,-6-5 6 15,4 0 6-15,-4 0-2 0,1-5 5 16,0-5 4-16,0-2 3 0,-3-1 20 16,2-5-23-16,-4 1 2 0,0-2-40 0,2-3 0 15,-4-5 22-15,0-6-23 0,-4-5-22 16,0 0-23-16,-4 7-4 0,0 6-48 15,0 12 55-15,0 7 23 0,0-1 19 16,0 0 23-16,0 0 19 0,0 6 0 16,0 1-25-16,0 0-17 0,0 0-20 15,0 0 17-15,0 0-39 0,0 0-62 16,0 1-20-16,0 9 95 0,0 7 29 0,0 9 94 16,0 7-9-16,5 4-20 0,-1-5 0 15,3-5 3-15,-5-9-32 0,2 0 2 16,0-4-15-16,2 3-22 0,3 4 1 15,1 4 3-15,4-2-5 0,-2-1 0 16,6 2 12-16,0-2-11 0,8 3-1 16,10 1-67-16,11 6-63 0,3-5-55 15,1-5-69-15,-11-8-146 0,-16-9-347 0</inkml:trace>
  <inkml:trace contextRef="#ctx0" brushRef="#br0" timeOffset="8675.15">3139 8189 88 0,'0'0'95'0,"0"0"-37"0,0 0 135 15,0 0 2-15,0 0-15 0,0 0-21 16,0 0-41-16,0 0 9 0,0 0 9 16,0 0-44-16,-56-19 2 0,56 17 7 15,0-1-30-15,0 3 20 0,0 0 0 16,2-2-6-16,0 2-40 0,0-3-9 16,0 3-36-16,0 0-7 0,-2 0-22 15,0 0-3-15,2 0-17 0,0 0-13 16,4 0 7-16,5 0 55 0,4 0 13 15,4 0 10-15,2 0 16 0,8-2-36 16,5 2-3-16,9-1 2 0,4-3 0 16,-4 0 31-16,-5 2-32 0,-7-2 2 15,1 2-3-15,-4-1-12 0,-5 3 12 0,-6-2 1 16,-2-1 3-16,5 0-4 0,0 1 0 16,4-2 0-16,-3 0 1 0,2 3 0 15,1-6-1-15,-3 2 0 0,3 0 11 16,-4-4 0-16,2 4-9 0,-1-2-4 15,1-3 1-15,0 3 1 0,0-1 0 16,1-1 4-16,-2 2-2 0,-4 2 0 0,-4-1 0 16,-2 2 0-16,-5 2 14 0,-2-1-13 15,-2 3 10-15,-2 0 3 0,0 0 16 16,0 0 10-16,0 0 7 0,0 0-3 16,0 0 5-16,0 0 4 0,0 0-3 15,0 0 0-15,0 0-7 0,0-2 13 16,0-1-32-16,-2 1-26 0,-2-1-22 0,-2-1-17 15,0 1 10-15,-1-2 27 0,1-1-29 16,-3 3 31-16,-1-3 0 0,-1 2-26 16,-2-3-87-16,-2 0 111 0,-1 2-102 15,-2-3 91-15,2 2-10 0,-2 0 20 16,1 3-24-16,3-1 11 0,1 0-58 16,0 0 74-16,5 1 22 0,4 0-22 15,0 3-1-15,4-1-1 0,0 1 1 0,0 0-35 16,0 0 36-16,4 0 19 15,-2 0-19-15,2 0-55 0,2 0-46 0,4 0 101 16,10 4 19-16,-1 2 56 0,7 1-7 16,2-2-35-16,-8 4-1 0,4-1-32 15,-3 0 0-15,-2 2 0 0,-6-2-19 16,-1-1 16-16,2 1-10 0,-8-3 12 16,-2 3 0-16,0 1 1 0,-4-2 17 0,0 2-5 15,0 1 14-15,-6 2 52 16,-2 3 6-16,-8 0 4 0,4 4-40 0,-1-2-15 15,0 0-19-15,2 0-14 0,3 1-58 16,0-3-65-16,-1 2-1 0,2-1-15 16,1 0-66-16,0 1-178 0,2-2-18 15,0-6-267-15</inkml:trace>
  <inkml:trace contextRef="#ctx0" brushRef="#br0" timeOffset="9499.18">3055 8826 21 0,'0'0'512'15,"0"0"-196"-15,0 0-39 0,0 0-20 16,0 0-127-16,0 0-6 0,0 0-10 16,0 0-30-16,0 0-6 0,0 0 23 15,-20-68-30-15,18 66-6 0,0-1-13 0,2 1-4 16,0 0-19-16,0 2-9 0,0-2-7 15,0 2 3-15,0 0-6 0,0 0-10 16,0 0-33-16,0 0-5 0,0 0-5 16,0 0 1-16,0 0-6 0,0 0-20 15,0 4-10-15,0 1 52 0,4 4 26 16,5 4 45-16,0 2 17 0,1 3-59 16,2 0 39-16,4 5-16 0,-4-1 16 15,6 0-9-15,-4 2-1 0,1 0-12 0,2-4 2 16,-4 4-22-16,1-5 1 0,-2 0 7 15,-2-2-6-15,0 0-1 0,-1-4 12 16,0 1 10-16,-3-2-22 0,0-2 18 16,-2-1-17-16,3-1 34 0,-3-3-34 15,0 1 1-15,0-3-3 0,1 1 2 16,-3-2 2-16,0 0-2 0,0-2 14 16,-2 0-15-16,2 0 15 0,-2 0 17 15,0 0 12-15,0 0 10 0,3 0 22 16,-3 0 29-16,2 0 30 0,-2-2 8 0,2-4-13 15,2 1-19-15,0-6-67 0,2-4-42 16,-2-3-3-16,4-3 0 0,-2-4 41 16,2-6-25-16,-2-9 0 0,0-5-16 15,-1-1-21-15,-3 3 20 0,-2 7-84 16,0 4 8-16,0 7 29 0,0 8-19 16,0 4 48-16,0 3-26 0,0 2 19 0,0 1-47 15,0 1 28-15,0 2-78 0,0 3-60 16,5-2-79-16,1 3-40 0,6 0-13 15,5 0-147-15,1 0-235 0,-8 0 147 16</inkml:trace>
  <inkml:trace contextRef="#ctx0" brushRef="#br0" timeOffset="33041.89">8131 6157 88 0,'0'0'82'16,"0"0"-43"-16,0-5 13 0,0 3 36 0,0-3-26 16,0 2 6-16,2-2 24 0,0 3 90 15,2-4-81-15,-2 1-3 0,2 3-96 16,-2-2-2-16,0-1 46 0,-2 3-30 16,3 2 13-16,-3-2-4 0,2-3-23 15,-2 5-4-15,0 0 2 0,0 0 0 16,0 0 0-16,0 0 0 0,0 0-1 15,0 0 0-15,0 0 1 0,0 0 1 16,0-1 19-16,0 1 12 0,0 0 17 16,0-3-10-16,0 3-19 0,0-1-1 15,0-2 63-15,-2 3-27 0,2-3 7 16,0 1-16-16,0 0-46 0,0 0 48 0,0 2 1 16,0 0-3-16,0 0-10 0,0 0-7 15,0 0-10-15,0 0-15 0,0 0-1 16,0 0-1-16,0 0-2 0,0 0-15 15,0 0-24-15,0 0-7 0,0 0-16 16,0 0-58-16,0 2 13 0,4 5 107 16,5 3 3-16,-3 2 3 0,0 1 14 15,3 2-20-15,-3 1 42 0,0-1 7 16,3 3 23-16,-2-1-70 0,-1 0 34 16,0 0-7-16,2-2-3 0,2 1 6 0,-4-1-6 15,0-3-22-15,0 1 41 0,0-4-29 16,-1 1 14-16,1-5 5 0,-1 1-32 15,-1-3 10-15,-2 2-10 0,-2-3 13 16,2-1-13-16,-2 1 14 0,2-2-4 16,-2 0 3-16,0 0 3 0,0 0 4 15,0 0-3-15,0 0-1 0,0 0-3 0,2 0 4 16,-2 0-4-16,0 0 0 16,0 0 7-16,0 0 0 0,2 0 9 0,-2 0 7 15,0 0 0-15,0 0 0 0,0 0 9 16,2 0 17-16,1-2 22 0,-1 1 20 15,4-6-36-15,0-4-55 0,5 0-1 16,-2-2-14-16,-1-3 40 0,0 1-41 0,6-3 19 16,-6-2-19-16,2-1 2 15,1-1 2-15,0 2-1 0,-3-1 23 0,0 1-8 16,-1 2-18-16,-1-2-16 0,1 5-7 16,-1 0-3-16,-2 1 14 0,1 4-4 15,-3 1-7-15,0 4 20 0,-2-1-49 16,0 6 20-16,2-2-7 0,-2 2-22 15,0 0-23-15,0 0-23 0,0 0-10 16,0 0-6-16,0 0-13 0,0 0-7 0,-2 0-13 16,0 0-88-16,-2 0-33 0,-1 0-114 15,-3 0-40-15,1 0 179 0,35 0 252 0</inkml:trace>
  <inkml:trace contextRef="#ctx0" brushRef="#br0" timeOffset="33372.12">8188 5813 108 0,'0'0'743'15,"0"0"-476"-15,0 0-16 0,0 0-62 16,0 0-36-16,0 0-27 0,0 0 40 0,0 0-53 16,0 0-28-16,10-92-24 0,-7 83 7 15,-1 1 52-15,-2-1-20 0,2 6-26 16,0-3-17-16,-2 0-57 0,0 4-32 16,0 2 6-16,2-1-6 0,-2 1-17 15,0 0-12-15,0 0-20 0,0 0-48 16,3 0-75-16,-3 1-69 0,2 9-160 15,2-1 189-15,2 6-36 0,-2-5-340 0</inkml:trace>
  <inkml:trace contextRef="#ctx0" brushRef="#br0" timeOffset="34031.3">8718 6024 87 0,'0'0'147'0,"0"0"55"15,0 0 36-15,0 0-43 0,0 0-48 16,0 0-30-16,0 0-29 0,0 0-6 15,0 0-27-15,0 0-26 0,0 0-12 16,0 0-17-16,0 0-1 0,0 0-19 0,0 0-3 16,0 0-9-16,0 0-4 0,0 0 7 15,-4 0-14-15,0 4-6 0,-4 2 49 16,-3 1 25-16,-2 7-12 0,-4 1 66 16,-1 4-63-16,-8 5-13 0,-4 8-2 15,-4 6 19-15,7-4-20 0,3-9 13 16,14-9-43-16,6-8 30 0,-1-3-45 15,0 1 45-15,3-3 78 0,2-1-42 0,0 0 16 16,0-2 26-16,2 0 7 16,3 0 6-16,-2 0-36 0,1 0-55 0,0 2 19 15,4 0 59-15,2 0 26 0,6-2 3 16,-2 2-35-16,6-2 6 0,-3 0-33 16,1 0-26-16,0 0-18 0,-2 0 2 15,2 0 8-15,-8 1-11 0,3 1-32 16,-2 0-42-16,-1 0-4 0,1 1-20 15,-3-1-22-15,3 1-3 0,-2 1-20 16,-3-3-65-16,-2-1 9 0,0 0 13 0,-2 0-192 16,-2 0-46-16</inkml:trace>
  <inkml:trace contextRef="#ctx0" brushRef="#br0" timeOffset="34467.32">8825 6154 54 0,'0'0'36'0,"0"0"20"15,0 0 2-15,0 0 43 0,0 0-65 16,0 0 0-16,0 0-23 0,0 0 173 0,0 0-42 16,46 97-27-16,-28-89-32 0,-4-4 29 15,1-1-59-15,2-3 40 0,-2 0-1 16,-2 0-45-16,-2 0-20 0,-1 0 36 16,-4 0 26-16,0-5-32 0,2 2-4 15,-6-2 10-15,2 1 7 0,-4-3 12 16,2-1-32-16,-2-1-29 0,0 1 22 15,0-1-15-15,0-1-11 0,-2 0 0 0,-4-1-17 16,-4 4-2-16,2-1-12 0,0 0 12 16,-3 3 6-16,0 1-6 0,-1 0 0 15,-1 4-23-15,-2 0-64 0,-8 0 2 16,-7 9 37-16,-6 11 5 0,2-2-54 16,9-3-1-16,3-1-103 0,10-2-31 15,-6-3-54-15,4 4-226 0,1-1 191 16</inkml:trace>
  <inkml:trace contextRef="#ctx0" brushRef="#br0" timeOffset="35770.03">6180 6043 118 0,'0'0'177'0,"0"0"-24"0,0 0 130 0,0 0-133 15,0 0-6-15,0 0-30 0,0 0-36 16,0 0-13-16,0 0 0 0,0 0-19 15,14-19-46-15,-14 19-16 0,0 0-56 16,2 0-39-16,5 2 75 0,-3 4 12 16,7 0 24-16,-1 3 40 0,4 1 38 15,0 1-46-15,1 0 40 0,2 1 3 16,-2 1 22-16,1 1-71 0,0-3 4 16,0 1-1-16,0-3 36 0,-4-2-63 15,-2 0 14-15,-1-1-13 0,0-5-3 0,-7 3 25 16,0-2-24-16,0-2 11 0,-2 0 4 15,0 0 20-15,0 0 16 0,0 0 16 16,0 0 36-16,2 0 6 0,-2 0 10 16,2-2 9-16,-2-3-64 0,5-8-65 15,-1 2-58-15,0-4 58 0,2 0 11 16,5-5-11-16,-2 2-26 0,1-3 25 16,0 0-25-16,2 0 13 0,0-1 13 0,-2 0 0 15,2 0-22-15,-2 2-75 16,-2 3 42-16,-1 1-7 0,-3 5-6 0,0 3-23 15,-2 2 33-15,-2 5-14 0,0-1-54 16,0 2-60-16,-2 0-97 0,-6 0-147 16,1 0-226-16</inkml:trace>
  <inkml:trace contextRef="#ctx0" brushRef="#br0" timeOffset="35999.08">6190 5621 980 0,'0'0'290'0,"0"0"-98"0,0 0-136 0,0 0-47 15,0 0-9-15,0 0-71 0,0 0-112 16,0 0-77-16,0 0 71 0,0 0 98 15,20 11-141-15,-12-1-87 0</inkml:trace>
  <inkml:trace contextRef="#ctx0" brushRef="#br0" timeOffset="36737.95">6825 5741 24 0,'0'0'19'0,"0"0"11"0,0 0-1 16,0 0-9-16,0 0-4 0,0 0 26 15,0 0-6-15,0 0 180 0,0 0-128 16,0 0-30-16,-17 52 86 0,6-36-89 16,3-1 7-16,-3 3-29 0,1-1 12 0,-1-1-45 15,0 1 2-15,3-1 57 0,2-3-43 16,4-2 30-16,-2-3-17 0,1 1-12 16,3-5 22-16,0 2-3 0,0-2-33 15,0-1 20-15,0 0 35 0,0-1-6 16,0-2 17-16,3 0 32 0,-3 0-66 15,2 0 8-15,-2 0 15 0,2 0-9 16,-2 0-20-16,4 0 7 0,0 2 3 16,2 0 10-16,2-2-46 0,2 2 26 0,-2-2-12 15,2 0 2-15,1 0-7 0,0 1-12 16,-1 1-1-16,3-2-2 0,-3 0-14 16,4 0-41-16,-4 0-17 0,2 2-29 15,2-2 26-15,0 0-85 0,1 0-9 16,2 0-7-16,0 0-53 0,0-4-149 15,-4-1-17-15</inkml:trace>
  <inkml:trace contextRef="#ctx0" brushRef="#br0" timeOffset="37131.84">7093 5757 137 0,'0'0'160'0,"0"0"26"0,0 0 22 0,0 0-74 16,0 0-79-16,0 0 1 15,0 0 2-15,0 0 34 0,0 0 28 0,0 0-19 16,48 61-52-16,-37-61 36 0,0 0-33 16,-5 0-20-16,2 0 27 0,1-2-10 15,-3-1 6-15,3-4 0 0,-3 1 26 16,-1-1-45-16,-1-1 0 0,-2 1 22 15,0-1 7-15,0 1-26 0,-2-3-13 16,0 2 3-16,0-1-9 0,0-1-4 0,-2 3-3 16,-4-1-10-16,-1 1 20 15,-4 2 19-15,3 1-32 0,-3 1-10 0,1 1-36 16,-3 0-6-16,-2 2 22 0,3 0-67 16,-8 0 35-16,6 4 23 0,-2-1-14 15,4 6 11-15,1-1-4 0,5 2-12 16,-3 4-69-16,3 0-7 0,4 3-16 0,0-5-68 15,2 5-14-15,0-4-136 0,0-2-27 16</inkml:trace>
  <inkml:trace contextRef="#ctx0" brushRef="#br0" timeOffset="37873.63">6154 5621 9 0,'0'0'88'0,"0"0"42"0,0 0 59 16,0 0 4-16,0 0-4 0,0 0-43 15,0 0-28-15,0 0-24 0,0 0-16 0,0 0 4 16,9-1 12-16,-5-3-58 16,2 1-7-16,1-2-16 0,-3 2-13 0,-2 1 2 15,-2 2 28-15,2 0-11 0,-2-3-6 16,0 3-13-16,0 0 0 0,0 0-2 16,0 0-24-16,0 0-33 0,0 0-25 15,-4 3-27-15,0 2 53 0,-1 0 45 16,1 3-10-16,2-2-5 0,2-2 26 15,0-1-19-15,0-3 21 0,0 0 29 0,0 0 105 16,2 0-89-16,-2 0 4 0,2 0 32 16,-2 0 1-16,2 0-14 0,-2 0 4 15,0 0-1-15,0 0-6 0,0 0-10 16,0 0-16-16,0 0-10 0,0 0-16 16,0 0-13-16,0 0 0 0,0 0-45 15,0 0-20-15,0 0-16 0,0 0-23 16,0 0-39-16,3 0-121 0,-1 0-111 15,0 6-221-15,-9-12 312 0</inkml:trace>
  <inkml:trace contextRef="#ctx0" brushRef="#br0" timeOffset="42018.06">7875 9760 96 0,'0'0'124'0,"0"0"26"16,0 0 156-16,0 0-159 0,0 0-1 16,0 0-9-16,0 0 33 0,0-56-24 15,0 49-16-15,0-3-61 0,-2 3-53 16,0-1 33-16,2 1-1 0,-2 5-45 15,0-3 19-15,2 3-22 0,0 0 13 0,-2 1-13 16,2-1 2-16,-2 2-2 0,2-2 0 16,-2 0 0-16,2 0 4 0,0 2 41 15,0-2-16-15,0 2 1 0,0 0 5 16,0 0 1-16,0 0 0 0,0 0 6 16,0 0-23-16,0 0-19 0,0 0-21 15,0 0-21-15,0 0-20 0,0 0 10 16,0 0 7-16,0 0 2 0,0 0 10 15,0 4 33-15,4 3 19 0,4 4 14 0,4 4-4 16,-4-2-26-16,4 5 39 0,1 0-41 16,2 1 23-16,0 0-22 0,0 3 13 15,-2-4 11-15,1 0-23 0,2 1 16 16,-4-4-3-16,3 0-3 0,-2-3-3 16,-5-1 3-16,1-3-14 0,-3-3 2 15,-2-1 14-15,-2-1 8 0,0-1 6 16,-2-2 26-16,0 0 30 0,0 0 31 0,2 0 46 15,1 0 31-15,-3 0-6 0,2 0-46 16,0 0-45-16,3-9 3 0,-3-2-99 16,4-4-16-16,0 0-28 0,0-5 44 15,0 3 0-15,4 0-2 0,-6 0-11 16,2 0 11-16,0 0-53 0,-2-1-18 16,1 3 5-16,-3-2-6 0,-2 3-22 15,0 1 25-15,0 2 3 0,0 0-16 16,0 4-16-16,0 3 10 0,0 1 15 15,-2 1-64-15,-3 2-46 0,1 0-26 0,-2 0-46 16,0 0-91-16,2 0-115 0,-6 0-29 16</inkml:trace>
  <inkml:trace contextRef="#ctx0" brushRef="#br0" timeOffset="42335.92">7980 9365 763 0,'0'0'368'15,"0"0"-133"-15,0 0-30 0,0 0-104 16,0 0 12-16,0 0-41 0,0 0 77 16,0 0-61-16,0 0-1 0,0 0-32 15,-24-77-34-15,24 77-21 0,0-2-46 16,0 2-22-16,0 0-52 0,0 0-13 16,0 0-52-16,7 4-108 0,4 5 23 15,1 2-134-15,0 1-134 0</inkml:trace>
  <inkml:trace contextRef="#ctx0" brushRef="#br0" timeOffset="43162.71">8398 9764 274 0,'0'0'215'0,"0"0"-81"16,0 0 19-16,0 0 20 0,0 0-82 15,0 0-68-15,0 0 26 0,0 0 6 16,0 0 10-16,0 0-19 0,-9-24-46 15,9 21 0-15,0 1 23 0,0 0-10 16,-2 0 13-16,2 0 16 0,-2-1 4 16,2 3-27-16,0-2 23 0,0 2 1 15,0 0-27-15,0 0 7 0,0-2-4 16,0 2 4-16,0 0-10 0,0 0-12 0,0 0-1 16,0 0-2-16,0 0 0 15,0 0 2-15,0-3 0 0,0 3 1 0,0 0-1 16,0 0 0-16,0 0 1 0,0 0 15 15,0 0 0-15,0-1 1 0,0 1 9 16,2 0 6-16,2-2-6 0,3 2-10 16,4-2 4-16,-1 2-7 0,9 0 26 15,7 0-13-15,8 0-23 0,8 0-1 16,3 0 0-16,-3 2-2 0,-6 1 4 16,-8 2 9-16,-9-3-13 0,-1 1-1 0,-8 1 0 15,2-2-2-15,2 2-13 0,-4 0 16 16,-2-3-13-16,-1 1-3 0,-5-2 14 15,-2 2 2-15,0-2 24 0,0 0 47 16,0 0 7-16,0 0 6 0,0 0-3 16,-2 0-19-16,-3 0-23 0,3 2-13 15,-2 0-7-15,-4 3-6 0,-3 2-12 16,-4 1 25-16,3 3-24 0,-8 0 1 0,3 1-3 16,3 0-1-16,-4 2-25 0,2 3 26 15,-4 0 0-15,4 1-10 0,-6 1 7 16,3 2-65-16,2-2-6 0,0-2-20 15,5 1-10-15,-2-5 42 0,4 0-19 16,6-1 33-16,0-4-50 0,4-1-42 16,0-1-52-16,8-4-98 0,14-2 4 0,11-4-158 15</inkml:trace>
  <inkml:trace contextRef="#ctx0" brushRef="#br0" timeOffset="43506.91">9241 9571 1145 0,'0'0'424'16,"0"0"-424"-16,0 0-56 0,0 0 56 16,0 0 23-16,0 0 45 0,0 0 27 15,0 0-60-15,57 99-9 0,-38-84 4 16,1-1-11-16,0-2 1 0,2-5 6 15,2-1 0-15,-6-4-4 0,4-2-2 16,-5 0-17-16,-1 0 23 0,-2-4 6 0,-6-2 1 16,0-4 22-16,-2-2 20 15,-2 0-59-15,4-5 0 0,-6 3 16 0,-2-3-2 16,0 0-30-16,-2-1 13 0,-8 3 5 16,0 2-18-16,0 1-26 0,-6 2 25 15,2 3 1-15,-5 1 0 0,-7 1-62 16,-10 5-51-16,-8 0-40 0,-5 13-29 15,0 4 36-15,2 3-88 0,9-6-128 16,9-2-264-16</inkml:trace>
  <inkml:trace contextRef="#ctx0" brushRef="#br0" timeOffset="44741.22">4662 8811 179 0,'0'0'385'0,"0"0"-166"0,0 0-180 15,0 0-10-15,0 0 17 0,0 0 87 0,0 0 14 16,0 0-72-16,0 0-75 0,0-28 3 16,0 27 85-16,0-1-26 0,0 0 16 15,0 0-26-15,0 2-7 0,0 0-9 16,0 0-23-16,0 0-13 0,0 0-32 15,0 0-17-15,0 0-16 0,0 0-33 16,0 0-32-16,4 2 18 0,2 3 112 16,5 5 1-16,-2 1 29 0,1 4 12 0,2 3 56 15,2 2-43-15,0 0 30 0,6 1 25 16,-4 1-35-16,3 2-33 0,-1-4 1 16,0-2-1-16,0-3-10 0,-4-2 7 15,-1-4 13-15,-2-4-16 0,-3-2 6 16,-1 2 39-16,-3-5-19 0,-2 0-7 15,-2 0 20-15,0 0 35 0,0 0 48 0,2 0 39 16,0-2-17-16,0-6-64 16,5-9-110-16,-3-6-6 0,3-12-35 0,-3-2 35 15,0-1 25-15,-2 1-25 0,0 6-61 16,-2 5-45-16,0 4 0 0,0 7 48 16,0 4-87-16,0-2 32 0,0-1 13 15,0 3 25-15,2 1-35 0,-2 4-23 16,0 3-7-16,0 1-48 0,0 2-40 15,0 0-163-15,0 0-323 0</inkml:trace>
  <inkml:trace contextRef="#ctx0" brushRef="#br0" timeOffset="45036.95">4766 8390 221 0,'0'0'1122'0,"0"0"-849"0,0 0-143 15,0 0-71-15,0 0-59 0,0 0-12 16,0 0 12-16,0 0 0 0,0 0-2 0,0 0-102 16,2-50-140-16,-2 50-215 0,0 6-236 15</inkml:trace>
  <inkml:trace contextRef="#ctx0" brushRef="#br0" timeOffset="46218.5">5165 8736 32 0,'0'0'127'0,"0"0"-59"0,0 0 92 0,0 0 36 15,0 0 25-15,0 0-77 0,0 0-43 16,0 0-33-16,0 0 4 0,-7 0 29 16,7 0 19-16,0 0-3 0,0 0-35 15,0 0-4-15,0 0-20 0,0 0-9 16,5 0-7-16,-3-2-16 0,0 2-25 0,-2 0-1 15,4 0-1-15,-4 0-1 0,2 0-1 16,0 0-17-16,-2 0-15 0,0-2-1 16,0 2 7-16,0 0 9 0,3 0 7 15,-3-2 11-15,2 2 2 0,0 0 1 16,2 0 1-16,2 0 37 0,3 0 13 16,2 0-10-16,1 0-6 0,1 0-3 15,2 0-31-15,2-2 1 0,0 2 13 0,2 0-15 16,2 0-1-16,-2 0 13 15,3 0-13-15,-2 0-15 0,0 0 15 16,-1 0 1-16,-4 0 1 0,-2 0-2 0,-5 2-8 16,-4-2 8-16,0 2 0 0,-4-2 0 15,0 0 2-15,0 0 21 0,0 0 16 0,0 2 6 16,0-2-6-16,0 0-13 16,0 2-10-16,0-2-16 0,0 2-16 0,0 3-33 15,-6 5-16-15,-2 7 65 0,-3 12 32 16,-6 5 36-16,0 2-46 0,4-5-5 15,5-8-1-15,1-8-15 0,3-4 22 16,-2 4-21-16,2 2-1 0,0-1-2 16,0-3-1-16,-2 1 2 0,4-2 2 15,0-3 0-15,2-1-2 0,-2-3-42 16,2 2-42-16,0-2-11 0,0-2-15 0,0 2-26 16,0-1-69-16,0-3-59 0,0 1-13 15,0 0-88-15,0-2 3 0</inkml:trace>
  <inkml:trace contextRef="#ctx0" brushRef="#br0" timeOffset="47714.63">5655 8550 30 0,'0'0'170'0,"0"0"16"15,0 0 55-15,0 0-55 0,0 0-59 16,0 0-29-16,0 0 9 0,0 0 4 15,0 0-3-15,0 0-21 0,0-4-2 16,0 4-26-16,0 0-20 0,0 0-17 16,0 0-22-16,0 0-15 0,0 0-14 15,0 0-7-15,0 0-26 0,0 0-39 16,0 0-35-16,0 6 136 0,0 4 32 0,0 0 76 16,0 1-60-16,0 0-15 0,0 1-2 15,4-3-29-15,1 1 9 0,-1-3-7 16,2-1 15-16,-2 2-2 0,3-5-1 15,-3 1-3-15,1 0-12 0,1 0 28 16,2 0-26-16,0-3 14 0,4 2 9 16,0-1-23-16,5 0 16 0,0-1-15 15,0-1 9-15,2 2-12 0,-2-2 11 16,3 0-12-16,-8 0-56 0,2 0 14 0,-2 2 10 16,-4-2 2-16,-2 0 9 0,-4 0 21 15,0 0 0-15,-2 0 29 0,0 0 26 16,0 0 10-16,0 0 0 0,0-2-19 15,0-1-23-15,0-4 19 0,0 2-40 16,0 1 50-16,0-2-30 0,0 2-22 16,0 1 0-16,0-1-4 0,0 2 4 15,0 0-22-15,0 1 2 0,0-2 20 0,0 2-1 16,0 1-13-16,0 0 13 0,0 0 1 16,0 0 1-16,0 0 12 0,0 0-10 15,0 0 17-15,-2-2-7 0,2 2 0 16,0 0-11-16,0-2 20 0,0 2 17 15,0-2-9-15,0 2-30 0,0 0-12 16,0 0-5-16,0 0 1 0,0 0 0 16,0 0-3-16,0 0 2 0,0 0-2 0,0 0 16 15,0 0 0-15,0 0 2 16,0 0 1-16,0 0 4 0,0 0 15 0,0 0 1 16,0 0 2-16,0 0-2 0,0 0 2 15,0 0-2-15,0 0 6 0,0-2 0 16,0 2-3-16,0 0-1 0,0 0-2 15,0-3-17-15,0 3-3 0,0 0-1 16,0-2 0-16,-2-1-15 0,2 1 3 16,0-1 13-16,-2 0 17 0,2-1-17 15,0 1-19-15,0-1 19 0,0-2 0 0,0 1 4 16,0-1-3-16,0-1 1 0,0-1 9 16,0 1-11-16,0-2-10 0,0 0 7 15,0-1 3-15,-2 0 20 0,0 2 13 16,0-1-19-16,-2 0-14 0,2 1-1 15,0-1 1-15,-3 1 31 0,0 0-30 16,1 5-1-16,2-3 0 0,-2 4 16 0,0 0-16 16,0 0 4-16,0 0 8 0,0 2-12 15,2-2 2-15,-6 2 20 0,2-2-22 16,0 2-26-16,-2 0 13 0,-1 0 10 16,-4 0-49-16,0 0 20 0,-1 4-1 15,-6 2 11-15,4 2 20 0,-2 0 1 16,2-1-24-16,1 1 25 0,0-1 0 15,2 1 3-15,3-3-3 0,1 1 0 16,2-1-3-16,3 2-20 0,2-1 0 0,0 1 4 16,2 1 17-16,0-1-47 15,0 4-16-15,0-3 7 0,0 4 12 0,2 0-9 16,4-3-39-16,-1 3-72 0,4-2-118 16,-3 2 1-16,0-2-235 0,-2-5 109 15</inkml:trace>
  <inkml:trace contextRef="#ctx0" brushRef="#br0" timeOffset="52289.26">10037 6171 178 0,'0'0'235'0,"0"0"-95"0,0 0 0 15,0 0-52-15,0 0 13 0,0 0-16 16,-27-14 39-16,23 7 49 0,2 6-72 16,-4-3 39-16,6 4-53 0,-2-4 1 15,2 2 0-15,0 0-17 0,0 2 30 16,5-2 6-16,0 2-13 0,-1 0-13 0,-2-2-71 15,0 0-10-15,10 0-16 0,18-3-23 16,17-1-6-16,15 1 22 0,1 1 7 16,3-1-1-16,-13 5 16 0,-5 0-64 15,-7 0 17-15,-7 0-43 0,-8 0 10 16,-10 0-23-16,-2 0 29 0,-8 0 20 16,-4 0 19-16,2 0 19 0,-2 0 17 15,-2-1 85-15,0-6 26 0,0 2-63 16,-6-4-48-16,-4-1 0 0,-4 1-21 15,0-4 21-15,1 4 13 0,-4-2-12 0,4 2-1 16,-2-1-23-16,5 3 23 0,3-2-2 16,3 6 2-16,2 1-2 0,2 2-15 15,0 0-18-15,0 0 5 0,4 0 8 16,0 0-86-16,5 3 46 0,2 6 62 16,-1-2 69-16,3 1-4 0,-3-1-36 15,4 5 23-15,-4-5-36 0,-4 5 10 16,-2-2-26-16,-2 1 2 0,-2 2-1 15,0 2 0-15,-12 9 0 0,-12 2 44 16,-7 6-32-16,-7 3-13 0,4-7-55 0,8-8-52 16,13-7-105-16,1 0-94 15,1 3-121-15,0-5-98 0</inkml:trace>
  <inkml:trace contextRef="#ctx0" brushRef="#br0" timeOffset="52695.74">10725 5969 377 0,'0'0'303'15,"0"0"-283"-15,0 0 78 0,0 0 84 16,0 0-35-16,0 0-43 0,33 101 7 0,-23-80-62 16,-4-1 84-16,4-2-81 0,-4-5-32 15,1-1-4-15,0-4 23 0,-3-2 3 16,-2-4 13-16,0-2 23 0,0 0 46 16,-2 0 35-16,2 0 3 0,2 0 32 15,3-8 3-15,1-4-131 0,3-1-64 0,0-4 25 16,-1-3-10-16,0-2 11 0,8-6-28 15,-6-7-25-15,8-2 12 0,-10 8-3 16,-1 3-103-16,-3 11 54 0,0 2-13 16,1-3 20-16,-1-1-26 0,1 0-42 15,-1 3 6-15,-4 5 0 0,2 5 13 16,-2 4-39-16,2 0-111 0,3 4-317 16,0 5 167-16,-1 2 65 0</inkml:trace>
  <inkml:trace contextRef="#ctx0" brushRef="#br0" timeOffset="52909.66">11094 6070 272 0,'0'0'639'0,"0"0"-307"0,0 0-153 0,0 0-104 16,0 0 29-16,0 0-3 0,0 0-30 15,0 0-35-15,0 0-36 0,121-32-23 16,-108 32 7-16,-3 0-42 0,2 0-76 16,-4 0-103-16,-2 0-76 0,-2 3-313 15</inkml:trace>
  <inkml:trace contextRef="#ctx0" brushRef="#br0" timeOffset="53325.82">11413 5966 750 0,'0'0'209'0,"0"0"-190"0,0 0 82 0,0 0-16 15,0 0 16-15,0 0 9 0,0 0 11 16,0 0-56-16,0 0-42 0,0 0 9 16,40 108-19-16,-38-95-2 0,0-1-11 15,-2-2 0-15,3-6 1 0,-3 1 0 16,0-5 12-16,0 0 23 0,2 0 23 0,-2 0 19 15,0 0 3-15,2 0 6 16,-2 0 14-16,2 0-13 0,0 0-21 0,0-7-8 16,2 0-59-16,5-6-52 0,2-2 16 15,-1-4 7-15,8 0 7 0,-2-2-43 16,3 1-3-16,0 3 12 0,-2 0 21 16,5 3 22-16,-8 1-20 0,6 6 33 15,-6 1 75-15,-1 4 0 0,0 2-43 16,-3 0-14-16,-1 2-17 0,-1 7 11 15,1 1-11-15,0 1 0 0,-5 2 21 0,0 1 1 16,0-1-7-16,0 1 0 16,-2-2-13-16,2-1 10 0,-2 0-12 0,4-2 1 15,-4-2 13-15,2 1-15 0,-2 1-36 16,2-1-68-16,0-1-42 0,0 0-55 16,0 1-131-16,0-1-55 0,-1-2-269 15</inkml:trace>
  <inkml:trace contextRef="#ctx0" brushRef="#br0" timeOffset="53599.35">12105 5903 886 0,'0'0'641'15,"0"0"-472"-15,0 0-169 0,0 0-78 16,0 0 78-16,0 0 124 0,0 0 3 15,0 0-49-15,0 0-52 0,0 0-24 16,-89 92 11-16,87-80 0 0,0-2 19 16,2-3-31-16,0-1 1 0,0 2 15 15,6-5-1-15,4 3 16 0,10-3 33 0,9-3 3 16,7 0-19-16,0 0-14 16,-6 0-33-16,-11-7 2 0,-2 2-4 0,-2-1-68 15,7-4-104-15,-2-3-29 0,2-8-111 16,-10 2-323-16</inkml:trace>
  <inkml:trace contextRef="#ctx0" brushRef="#br0" timeOffset="54583.46">7611 5542 14 0,'0'0'2'0,"0"0"5"0,0 0-7 0,0 0-16 16,0 0 13-16,0 0 2 0,0 0-1 16,0 0 1-16,0 0 1 0,22-7 0 15</inkml:trace>
  <inkml:trace contextRef="#ctx0" brushRef="#br0" timeOffset="55376.54">7611 5542 57 0,'-4'-20'68'0,"4"18"36"0,0 0-22 15,0-2 39-15,0 3 61 0,0-1-3 16,0-3-139-16,0 3 5 0,0-1 40 15,0 1-62-15,0-4-4 0,0 4-2 16,0-4-17-16,2 0 16 0,0 3-3 16,0-1-13-16,-2-1 0 0,2-2 23 0,-2 4-14 15,0-4-6-15,0 0-3 16,0-2 2-16,0 1-2 0,0-1 0 0,0-4-1 16,0 6-21-16,0-2 22 0,0-1 14 15,0 3-12-15,2-5 8 0,0 4-9 16,0-1 14-16,0-1 30 0,0 3-44 15,0-1 0-15,0 1 2 0,0-3 56 16,0 5-43-16,-2-4-16 0,3 6-3 0,-3-5 3 16,0 3 10-16,2-1 19 15,-2 1-26-15,0-2 40 0,2 0-8 0,1-1 8 16,-3 0-42-16,2-3 1 0,0 2 21 16,-2-1 19-16,2-2-6 0,0 1-4 15,0 0-14-15,0 1-18 0,2-2-20 16,-2 1 20-16,3 3 13 0,-3 1-13 0,2-1-13 15,-2 1 11-15,2-2-1 16,1 4 2-16,-1-1 1 0,-2 1 3 0,2-3 20 16,-1 0-23-16,1 0 0 0,-2-1 30 15,0 1-14-15,2 1 17 16,-2-5-7-16,0 5 0 0,0-5 25 0,2 0-51 16,1 1-33-16,0-2 33 0,-1-3 18 15,2 1 11-15,0 0-16 0,-2-5 16 16,0 4-27-16,3-1-1 0,-2-3 38 15,-1 3-37-15,0 0-1 0,0 0 0 16,0 0-2-16,0 0-18 0,1-1 19 16,-1 1 1-16,0-1 19 0,1 1-17 15,-1-1 6-15,0 0-9 0,0-1 0 0,3 0 13 16,-1 1-10-16,2-2 20 0,1-1-7 16,0 4-15-16,1-3 1 0,0 1 15 15,2 0 18-15,-4 2-34 0,2 0-1 16,-1-2 16-16,2 4 17 0,-3-2-4 15,1 1-6-15,-1 3 3 0,-4-3-13 16,2 3 16-16,1 0-16 0,-2 0 6 16,1-2-18-16,-2 4 15 0,0 0-16 0,0 1 0 15,-2 1-13-15,2 4 9 0,-2-2 2 16,0 3 2-16,2 3 0 0,-4-2-2 16,2 3-50-16,-2-1-29 0,0 1-29 15,0 0-24-15,0 0-22 0,2 0-62 16,-2 0-94-16,2 0-255 0,-2 1 97 15</inkml:trace>
  <inkml:trace contextRef="#ctx0" brushRef="#br0" timeOffset="55998.54">8086 4421 32 0,'0'0'163'0,"0"0"-85"0,0 0 33 15,0 0 150-15,110-33-66 0,-58 19-42 16,0-1-52-16,1-2 7 0,-1 0 42 16,-6 3-20-16,-3-1-26 0,-9 4-20 15,-11 4-19-15,-6-1-32 0,-6 2-10 16,1 0-7-16,1 1-3 0,0 2-1 15,-3-4-12-15,-4 3 0 0,1 3 10 16,-2-2 16-16,-5 3-4 0,0 0-5 0,0 0-14 16,0 0 16-16,0-1-6 0,-5 1-13 15,-2-2-16-15,-3 2-26 0,0-2-7 16,-1-2 47-16,-4 2-50 0,-2-1 6 16,2 0 11-16,0-2 35 0,3 3-1 15,1-4 14-15,4 5 0 0,3-1 9 16,4-1 30-16,0 3 0 0,2 0-39 0,2 0-13 15,3 0-94-15,2 0-7 16,-1 0 58-16,7 0 43 0,0 0 55 0,0 0 1 16,-5 5-56-16,1 0-25 0,-6-1-8 15,-1 4 14-15,-4-1-7 0,0 3 16 16,-2 2 10-16,-10 2 32 0,-4 0 4 16,-1 4 0-16,-5-1 0 0,6 0-36 15,-4-2-62-15,8-1-19 0,4 1-59 16,0-3-78-16,8 0 9 0,0-2-123 15,14-1-76-15,-2-3 141 0</inkml:trace>
  <inkml:trace contextRef="#ctx0" brushRef="#br0" timeOffset="56511.28">8925 4138 442 0,'0'0'509'0,"0"0"-304"0,0 0-157 15,0 0-48-15,0 0-62 0,0 0-58 16,0 0 120-16,0 0 9 0,0 0 43 15,0 0 40-15,-48 100-73 0,46-80-3 0,2 6-16 16,0-6-2-16,0 1 2 0,10-4 46 16,-2 0-10-16,2-2 3 0,3-4-20 15,2-4 17-15,0-3-13 0,2-2 32 16,2-2 27-16,7-2-30 0,-4-6-17 16,2-1 1-16,4-4-20 0,-9-1 10 15,3 1 7-15,-4-2-20 0,-1-5 0 16,-2 4-10-16,-2 0 17 0,-1-3 15 0,-3 1-5 15,-5 1-27-15,-1 3 52 0,-3-4-29 16,0 7 7-16,0 2-4 0,-3 1 49 16,-1 3-26-16,2 3 19 0,2 2-26 15,-2 0-45-15,2 0-40 0,0 0-25 16,0 0-9-16,0 0-1 0,0 7 10 16,6 1 52-16,1 3 13 0,1 1 0 0,2 4 2 15,2 0 15-15,0 1-15 0,0-2 14 16,2 2-15-16,-2-2-1 0,3-1-60 15,2 1-90-15,0-1-12 0,2-3-151 16,0-4-32-16,-4-1-265 0</inkml:trace>
  <inkml:trace contextRef="#ctx0" brushRef="#br0" timeOffset="56695.29">9496 4261 1091 0,'0'0'388'16,"0"0"-262"-16,0 0-126 0,0 0-4 16,0 0 4-16,0 0 33 0,0 0-20 15,0 0 0-15,135-11-13 0,-105 11-10 16,-8 0-156-16,-8 0-49 0,3 0-32 16,3 0-145-16,-6 0-113 0</inkml:trace>
  <inkml:trace contextRef="#ctx0" brushRef="#br0" timeOffset="57109.49">9772 4169 79 0,'0'0'610'16,"0"0"-343"-16,0 0-205 0,0 0-62 16,0 0 46-16,0 0 16 0,0 0 35 15,0 0 17-15,0 0-91 0,0 0-23 0,76 69 0 16,-71-62-30-16,-1 1 30 0,-2-3 13 15,0-2 23-15,-2 0 9 0,0-3 66 16,0 0 35-16,0 0-6 0,0 0-30 16,2 0-15-16,-2 0-14 0,2 0-16 15,-2-1-14-15,2-4-51 0,0 4-6 16,2-6-26-16,2-1-37 0,4-2 27 16,-2 1 0-16,4-5-13 0,6 1 16 0,-1-5 23 15,2 3-36-15,-2 2 2 0,-1 0 48 16,2 1-6-16,-6 4 8 0,-3 4 3 15,0 1 43-15,-3 3 9 0,-2-2-19 16,-2 2-34-16,0 0 0 0,2 0-2 16,-1 2 0-16,-1 4-13 0,2-2-10 15,0 3 22-15,0 0 0 0,1 1 1 16,-1 1-1-16,0-1 0 0,1 2 1 16,-1-1 0-16,0-1 2 0,2-2-2 0,-2 1-19 15,3 3-101-15,0-2-20 0,-3-1-68 16,2 1-92-16,2-2-55 0,-2-1-170 15</inkml:trace>
  <inkml:trace contextRef="#ctx0" brushRef="#br0" timeOffset="57460.61">10470 4013 93 0,'0'0'535'0,"0"0"-355"16,0 0-89-16,0 0 75 0,0 0 26 16,0 0 13-16,0 0-68 0,0 0-49 15,-104 103-20-15,104-88-16 0,0-3 6 0,0 4-25 16,7 0-7-16,5-2 10 0,6 1-1 15,7-2 56-15,13 0 6 0,18-4-19 16,0-3-20-16,3-1-25 0,-3-5-4 16,-11 0-29-16,-5 0 1 0,-2-2-1 15,-6-1 0-15,-9 3-45 0,-5-2-27 16,-8-2-47-16,5 3-27 0,0-2-4 0,-3 0 14 16,-1-1-20-16,0 0-72 0,-5-3-244 15,-4 1-158-15</inkml:trace>
  <inkml:trace contextRef="#ctx0" brushRef="#br0" timeOffset="75716.65">6266 6815 20 0,'0'-2'114'15,"0"2"-56"-15,0 0 60 0,0-1 81 16,0 1 97-16,0-2-120 0,0 0-42 16,0-1-20-16,0 1-3 0,0 2-23 15,0 0-40-15,0-3 8 0,0 1-14 0,0 0-26 16,0 1 0-16,0 1 11 0,0-3 8 15,0 3-5-15,0 0-8 0,0-2-2 16,0 2-7-16,0 0-10 0,0 0 10 16,0-2-11-16,0 2-1 0,0 0 16 15,0 0-4-15,-2-2-11 0,2 2-1 16,0 0-1-16,0 0-1 0,-2-1-1 16,0 1-1-16,2-2 3 0,-2 0 0 0,0 0-14 15,2 0 14-15,-2 0 13 0,0 1-13 16,-2-2-58-16,4 2 58 0,-2 1 3 15,2-3 33-15,-2 3-10 0,2 0-13 16,0 0-10-16,-2-1 23 0,-1 1-12 16,3 0-14-16,-3-2-3 0,3 2-10 15,-2 0 12-15,2 0-1 0,0 0-15 16,-2 0-5-16,2 0-11 0,0 0-6 0,0 0 0 16,0 0-6-16,0 0-24 0,0 0-28 15,0 2-15-15,0 6 111 0,0 1 2 16,0 3 11-16,0-2 20 0,0 5-30 15,0-4-2-15,0 0-2 0,0 3-7 16,2-1 9-16,3-2 68 0,0 1-67 16,-1-1 2-16,0-2 10 0,2 1-6 15,0 0-5-15,3-3 0 0,0 1 18 16,-1 1 2-16,3-5 5 0,-1 1-26 16,3-2 34-16,0-1-34 0,1 0 13 15,2-2 15-15,-2 0 3 0,1-4-2 0,-2-1-8 16,2-2-2-16,-3-4-1 0,1 2 27 15,-2 1-43-15,-3-1 39 0,0-1-42 16,0 0 4-16,-4 1 21 0,0-3-25 16,0 0-1-16,-2-1 1 0,-2 0 0 15,2 0-16-15,-2 1-10 0,0 0 3 16,0 4 20-16,0-1 3 0,0 4 13 0,-2 3-13 16,0-2-5-16,0 4 3 15,0 0 2-15,2 0 0 0,-2 0-3 16,2 0-23-16,0 0-9 0,0 0-11 0,0 0-22 15,0 0-13-15,0 4 81 0,0 3 42 16,0 3-6-16,6 4-34 0,-2-3 34 16,4 2-33-16,-1-1 13 0,4-2-14 15,-3-1 2-15,3 1-1 0,-3-3 10 16,5 1-13-16,-4-1-49 0,1-1-45 16,0 0-98-16,4-3-43 0,-6-3-16 0,0 0-218 15,1 0 224-15,0 0 53 16</inkml:trace>
  <inkml:trace contextRef="#ctx0" brushRef="#br0" timeOffset="76107.89">6224 6452 395 0,'0'0'593'0,"0"0"-235"0,0 0-137 16,0 0-68-16,0 0-55 0,0 0 35 0,0 0 0 15,0 0-61-15,0 0-72 0,0 0-71 16,8-13-10-16,2 13 23 0,-4 0 25 16,2 0-68-16,0 3-16 0,-1 5-97 15,-3-1 9-15,3 2-33 0,-5 4 104 16,0-2-215-16,-2-1 30 0,-62-58 83 15</inkml:trace>
  <inkml:trace contextRef="#ctx0" brushRef="#br0" timeOffset="77126.05">6784 6577 42 0,'0'0'287'15,"0"0"56"-15,0 0-180 0,0 0 9 16,0 0-48-16,0 0-42 0,0 0 2 16,0 0-2-16,0 0-11 0,0 0-28 0,0-8-30 15,0 8-13-15,0 0-33 16,0 0-6-16,0 0-3 0,0 0 6 0,0 0 10 16,0 0 26-16,0 0 0 0,0 0 0 15,0 0-16-15,-2 0-14 0,0 0-19 16,0 2-3-16,-2 4 26 0,0-3-16 15,-2 7 42-15,-3-1 3 0,0 3-3 16,1 1 26-16,0 1 0 0,-4-2-19 0,2 3-7 16,2-4-27-16,-3 0 27 0,5 1 19 15,-5-2-18-15,3-1 1 0,1 1 29 16,1-5-31-16,2 1 0 0,0-3 36 16,-1 0-36-16,5-2 0 0,0 2 0 15,0-3 42-15,0 0 20 0,0 0 6 16,0 0 4-16,0 0 16 0,5 0 3 15,-5 0-66-15,2 0-25 0,0 0 0 16,2 0 1-16,2 1 28 0,3 3 43 16,1-1-7-16,3-3 3 0,-2 2-66 0,3 1 17 15,0-3-15-15,-4 0 17 16,2 2-21-16,0-2-1 0,-4 2 0 0,0-2 1 16,-2 1-45-16,1-1-4 0,-1 3-29 15,1-3 23-15,-3 0 6 0,0 1-29 16,1-1-29-16,1 3-72 0,2-3-10 15,0 1 9-15,2-1-97 0,-4 0-146 16</inkml:trace>
  <inkml:trace contextRef="#ctx0" brushRef="#br0" timeOffset="77692.44">6948 6485 412 0,'0'0'368'0,"0"0"-276"0,0 0-92 16,0 0-69-16,0 0 69 0,0 0 101 16,0 0-10-16,0 0-12 0,0 0-8 15,0 0-32-15,20 71 14 0,-12-58-37 16,0-2 29-16,2 1 1 0,2-5 55 15,-2 1-49-15,-2-4 13 0,3 0-10 16,0-2-6-16,-5-2-13 0,1 0 9 0,-3 0 14 16,0 0-14-16,-2 0 11 0,2 0 12 15,-2-6-10-15,0-1-6 0,3 0-36 16,-3 0 39-16,-2-3-42 0,0 3 0 16,0-3-13-16,0 0 0 0,0-3-19 15,0 2-4-15,0-1-71 0,0-2 36 16,-7-3-36-16,1 5 9 0,0-5 7 15,-3 6 33-15,1 2-7 0,-3 1 26 16,0 3-4-16,1 1-25 0,2 0 35 16,-1 4-25-16,0 0 6 0,1 0-3 0,0 0-30 15,-3 4 17-15,-2 9-72 0,3 3 26 16,-1 3-137-16,-2 3-137 0,5 1 117 16</inkml:trace>
  <inkml:trace contextRef="#ctx0" brushRef="#br0" timeOffset="79744.57">4755 9823 183 0,'0'0'528'16,"0"0"-313"-16,0 0 39 0,0 0-166 16,0 0 29-16,0 0 23 0,0 0-85 15,0 0 1-15,0 0-7 0,-9-40-14 16,7 38-12-16,2 2 3 0,0-2-6 0,0 2-17 16,0 0 0-16,0 0 10 0,0 0-10 15,0 0-3-15,0 0-1 0,0 0-22 16,0 0 1-16,0 0-17 0,0 2-33 15,0 3 53-15,0 3 19 0,0 4 39 16,4 0-23-16,3 5 7 0,2-3-7 16,-3 1-16-16,4-1 19 0,1 0-19 0,2-3 13 15,0-2-10-15,1-2 19 0,2-2-5 16,-2-3 9-16,3-2-4 0,2 0-5 16,-2 0-17-16,3-2-24 0,-4-5-18 15,2-3-14-15,-2 0 40 0,2-1-13 16,-6-2-33-16,1-1 43 0,-1 1-24 15,-3-2 15-15,0 2 28 0,-5 1 23 16,0 0 13-16,-2 3-17 0,0 1 56 16,-2 3 6-16,0 2 23 0,0 3-10 15,0 0-22-15,0 0-53 0,0 0-19 16,0 0-49-16,2 0-6 0,0 8 10 16,4 1 45-16,2 1 18 0,0 4-17 0,0-4-1 15,2 5 0-15,2-6-74 0,-2 0-37 16,-2 2-35-16,3-6-56 0,-2-1-146 15,-3-3-220-15,-2-1 75 0,-106-105 493 0</inkml:trace>
  <inkml:trace contextRef="#ctx0" brushRef="#br0" timeOffset="80003.77">5016 9450 1050 0,'0'0'482'16,"0"0"-284"-16,0 0-68 0,0 0-10 0,0 0-26 16,0 0-29-16,0 0-29 0,0 0-36 15,0 0-42-15,0 0-52 0,-21-26-20 16,21 26-55-16,0 9-33 0,0 2 50 15,0 7-21-15,0 1-133 0,4-2-265 16</inkml:trace>
  <inkml:trace contextRef="#ctx0" brushRef="#br0" timeOffset="80403.11">5492 9532 90 0,'0'0'512'0,"0"0"-261"16,0 0-182-16,0 0-14 0,0 0 36 15,0 0 10-15,0 0-10 0,0 0-45 16,0 0 0-16,0 0-7 0,-70 102-4 15,57-85-2-15,0-3-33 0,0 1 23 16,3-4-23-16,2 0 52 0,-4-2-3 16,4-1 16-16,0-1-62 0,4 2 0 0,2-5-2 15,0-3-1-15,2 2 2 0,0-3 11 16,0 0 7-16,0 0 19 0,0 0-20 16,2 1-19-16,4 1 3 0,0 0 39 15,6 2 26-15,2 1-26 0,2-5 14 16,4 5-54-16,-1-2 0 0,2-1-2 15,2 0-16-15,1 1-56 0,-1-3-87 16,0 0 32-16,1 0-110 0,-5 0-63 16,5 0-254-16,-8-3 153 0</inkml:trace>
  <inkml:trace contextRef="#ctx0" brushRef="#br0" timeOffset="80737.28">5776 9429 380 0,'0'0'711'0,"0"0"-411"15,0 0-274-15,0 0-23 0,0 0 147 16,0 0-59-16,0 0-26 0,0 0 13 16,0 0-46-16,0 0-32 0,49 69 26 15,-39-64-10-15,2-2 10 0,-2-2-26 16,0-1 13-16,-1 0 0 0,-2 0 10 15,-3 0-21-15,-4 0 40 0,2-4 43 16,0-7-85-16,-2 2-5 0,0-5 5 0,0 2 0 16,0-1-16-16,-8 0-2 15,-6 1 17-15,2 2 2 0,0 0 18 0,-6 0-19 16,1 4-13-16,-2 3 0 0,0 1-3 16,0 2-20-16,0 0-6 0,-3 4 13 15,4 5-26-15,0 4-46 0,1 1-32 16,5 1-88-16,1 0-118 0,4 1-284 15</inkml:trace>
  <inkml:trace contextRef="#ctx0" brushRef="#br0" timeOffset="83279.45">8188 6965 26 0,'0'0'56'0,"0"0"-4"0,0 0 16 15,0 0 66-15,0 0 140 0,0 0-13 0,0 0-95 16,0 0-52-16,0 0-4 16,-2-2 1-16,2 2-10 0,0 0-20 0,0 0-22 15,0 0-13-15,0 0-11 0,0-3 1 16,0 3-13-16,0 0-10 0,0 0-10 15,0 0 20-15,0-2-4 0,0 2 7 16,0-1-9-16,0 1-4 0,-2-1-13 16,0 1 2-16,2-3-2 0,0 3 19 15,0 0 1-15,-3 0-1 0,3 0-6 16,0 0-11-16,0 0 11 0,0 0-13 16,0 0-13-16,0 0-9 0,0 0-14 0,0 0-10 15,0 0-6-15,0 0-9 16,0 7 23-16,0 5 38 0,0 3 39 0,0 7-26 15,0-2 3-15,3 5 7 0,3-2-22 16,2-2-1-16,1-2 0 0,2 2 0 16,-1-6 2-16,2-2 11 0,4-1 10 15,0-2 12-15,4-3-18 0,-3 0 2 16,2-6 1-16,-4-1-1 0,-1 0 1 16,0 0-1-16,-4-1 1 0,-2-6 18 0,1-2-2 15,0 0-10-15,-3-3-24 0,0 3 53 16,-2-5-15-16,1 3-40 0,-1-3-1 15,-2 0-15-15,0 1 13 0,0 4-7 16,0 2-13-16,-2 0 23 0,0 4 2 16,0 1-2-16,0-1-2 0,0 3-24 15,0 0 4-15,0 0-4 0,0 0 0 16,0 0 6-16,0 0 17 0,0 0-23 0,0 0 0 16,0 3-3-16,5 2 29 0,-3 2 7 15,2 0 12-15,0 2-3 0,5 1 4 16,-3 0-19-16,4-3 15 0,2 3-3 15,-2-3 6-15,2 3-19 0,4-2-49 16,-2 1-65-16,1 1-35 0,-2 0-27 16,0-3-81-16,-1 0-131 0,-3-3-215 15</inkml:trace>
  <inkml:trace contextRef="#ctx0" brushRef="#br0" timeOffset="84320.11">8371 6735 337 0,'0'0'482'0,"0"0"-266"16,0 0-47-16,0 0 0 0,0 0 27 15,0 0-76-15,0 0-3 0,0 0-46 16,0 0-15-16,0-67-5 0,-2 64-21 0,0 1-11 15,2-1 10-15,-2 1-27 16,2 1-2-16,0 1 0 0,0 0-35 0,0 0-1 16,0 0 0-16,0 0-9 0,0 0-10 15,0 0-59-15,0 0-26 0,0 0-104 16,-3 8-127-16,0 3 162 0,1 2-153 16,2-2-45-16,8-54 397 0</inkml:trace>
  <inkml:trace contextRef="#ctx0" brushRef="#br0" timeOffset="84843.02">8611 6920 279 0,'0'0'607'0,"0"0"-363"0,0 0-153 0,0 0-22 15,0 0 48-15,0 0 3 16,0 0-23-16,0 0-97 0,0 0-36 0,0 0-13 16,14-1 23-16,-8 1 26 0,8 0 56 15,-2 0-11-15,3 0 1 16,4 0-14-16,0 0 10 0,3 0-22 0,-6 0-18 16,2 0-2-16,-6 0-19 0,1 0 16 15,-2 0-16-15,-3 3 18 0,-4 2-22 16,3-2 20-16,-5 1-26 0,2 1 9 15,-2 3 20-15,-2 2 1 0,0 1 15 16,0 5-12-16,0 4 48 0,-8 9-7 0,-1-3-22 16,-1-2-7-16,-1-4 4 0,4-2-20 15,1 1 1-15,0 0-1 0,2 0 0 16,0 0-4-16,2-1-22 0,2-3-65 16,0 0-65-16,0-3-55 0,8-4 12 15,2-3-123-15,5-3-197 0</inkml:trace>
  <inkml:trace contextRef="#ctx0" brushRef="#br0" timeOffset="85169.85">8984 6987 48 0,'0'0'701'0,"0"0"-519"16,0 0-97-16,0 0 75 0,0 0-50 0,0 0-51 15,0 0 29-15,0 0 10 16,0 0-30-16,74 101-16 0,-57-91-13 0,1-5-16 16,0 2 6-16,2-2-6 0,-6-3-20 15,4-2 13-15,-8 0 13 0,1 0 7 16,-5 0 6-16,-2-4 4 0,0-1 35 16,-1-3-29-16,-3-2-6 0,0-3-43 15,0 0 11-15,-5-2 12 0,-3-1-26 16,-5-4-13-16,1 3-4 0,-4 3-60 15,0 0-18-15,-6 3 53 0,3 3-26 0,-4 4 19 16,4 4-12-16,-5 4-4 0,4 10 6 16,-4 7-26-16,2 11-103 0,8 1-125 15,3-5-196-15,9-9-9 16</inkml:trace>
  <inkml:trace contextRef="#ctx0" brushRef="#br0" timeOffset="86016.07">8542 10629 155 0,'0'0'274'0,"0"0"111"0,0 0-219 0,0 0-97 15,0 0-69-15,0 0-7 0,0 0-38 16,0 0-14-16,0 0-49 0,0 0 4 15,0 0 39-15,-44 15-43 0,38-9-107 16,-3-1 62-16,0 2 13 0</inkml:trace>
  <inkml:trace contextRef="#ctx0" brushRef="#br0" timeOffset="86579.95">8474 10703 240 0,'0'0'659'15,"0"0"-333"-15,0 0-281 0,0 0-19 16,0 0-3-16,0 0 16 0,0 0 36 16,0 0-3-16,0 0-20 0,0 0-23 15,-16-18-29-15,16 18-39 0,0 1-33 0,0 9 72 16,-2 4 69-16,2 3 70 0,0 5-48 15,0 0 13-15,8 3-13 0,4-2-39 16,4 0 0-16,2-1-3 0,4-3 3 16,1-2-49-16,1 0 10 0,1-8 16 15,-4-2-27-15,3-1 0 0,-1-5 11 16,0-1 3-16,-2 0-16 0,1-7-1 16,-1-2-31-16,-4-4 30 0,0-1-27 15,-2-3 13-15,-2 0-23 0,-3 1-7 16,-2 1 27-16,-1 1 19 0,-5 6 39 0,1 1 32 15,-3 3-29-15,0 2-32 0,0 2-10 16,0 0-84-16,2 0-1 0,2 2-2 16,4 6 87-16,0 2 29 0,4 0 0 15,-2 5-28-15,2-3 11 0,-1-1-12 16,2 2-36-16,-2-2-71 0,1-3-42 16,3-3 22-16,-2-1-140 0,1-4-173 15,0 0-244-15,-167-107 449 0</inkml:trace>
  <inkml:trace contextRef="#ctx0" brushRef="#br0" timeOffset="86800.84">8851 10337 1474 0,'0'0'384'0,"0"0"-202"0,0 0-82 16,0 0-100-16,0 0-29 0,0 0-59 16,0 0-19-16,0 0-45 0,0 0 41 15,0 0 36-15,-7 32-84 0,18-15-150 16,-1-3-369-16</inkml:trace>
  <inkml:trace contextRef="#ctx0" brushRef="#br0" timeOffset="87572.48">9300 10594 401 0,'0'0'629'16,"0"0"-290"-16,0 0-180 0,0 0-25 15,0 0-24-15,0 0 14 0,0 0-4 0,0 0-20 16,0 0-9-16,0 0-91 16,-21-31-29-16,21 31-46 0,0 0 11 0,0 0-1 15,0 0 6-15,9 0 11 0,-1 1 31 16,7 3 17-16,6 0 17 0,2 2-15 15,1-1-1-15,4 1 1 0,1-2-1 16,3-3 12-16,6-1 6 0,2 0-6 16,-7 0-13-16,-8 0-3 0,-10 0 3 15,-3 0-3-15,2 0 1 0,-4 0 1 0,0 3-12 16,-3-3-4-16,-3 2 5 0,-4-2-8 16,0 0 18-16,0 1 2 0,0-1 19 15,0 4-2-15,-4 0-4 0,-5 6 3 16,-7 7 94-16,-10 12 10 0,-6 5-26 15,-2 6-42-15,5-4-20 0,3 0-31 16,7-9 19-16,4-4-17 0,4-3-6 16,7-9-10-16,2 0-3 0,0-2 3 15,0 1-55-15,2 2-68 0,0-6-46 0,8-1-13 16,13-5 23-16,15-5-86 0,9-16-74 16,-3 0-313-16</inkml:trace>
  <inkml:trace contextRef="#ctx0" brushRef="#br0" timeOffset="87913.41">10050 10519 610 0,'0'0'280'0,"0"0"-130"0,0 0-29 16,0 0-47-16,0 0-41 0,0 0 91 15,0 0-14-15,93 99-48 0,-59-91 23 16,7-3 9-16,-1-5-45 0,-2 0-4 16,-8 0-25-16,-11-5-17 0,-5 0 33 0,-2 1-4 15,-2-5-29-15,0 1 17 0,4-1 22 16,-8-2 17-16,-4-4-43 0,2 1-13 16,-4-1 20-16,0-2-1 0,0-3-18 15,-6 1 18-15,-2 0-20 0,-8 2 50 16,4 2-10-16,-8-1-42 0,-3 3-9 15,-13 3-46-15,-8 5 6 0,-3 3 17 16,0 2 9-16,16 7-29 0,5 6 3 16,0 7-6-16,1 8-85 0,-3-1-120 15,2 2-140-15,12-14-396 0</inkml:trace>
  <inkml:trace contextRef="#ctx0" brushRef="#br0" timeOffset="89087.96">8859 10410 72 0,'0'0'199'0,"0"0"169"16,0 0-78-16,0 0-68 0,0 0-69 0,0 0-16 15,0 0-17-15,0 0-29 0,0 0-49 16,0 0-38-16,-22-33 9 0,22 33 16 16,-2-2-10-16,2 2-7 0,0-3-11 15,-2 3 34-15,2 0 23 0,0 0-6 16,0 0-22-16,0 0-30 0,0 0-11 15,0 0-5-15,0 0-14 0,-2 0-25 16,2 0-16-16,0 0 2 0,-2 3 14 0,-2 3 55 16,2 2 0-16,0-3-14 15,0 1-17-15,2-3 29 0,0 1-19 0,0-1 1 16,0-3 20-16,0 0 0 0,0 0 26 16,0 0 0-16,2 0 0 0,2 0 10 15,-2 0 23-15,2 0 9 0,0-3-16 16,3-1-7-16,-3-1-15 0,1 1 2 0,-3-1-9 15,0-1-23-15,-2 2-25 0,0 2 25 16,0-3 26-16,0 5 3 0,0 0-16 16,0 0 13-16,0 0-26 0,0 0-13 15,0 0-13-15,0 0-10 0,0 0-12 16,0 0-11-16,0 0-22 0,0 0 3 16,0 0 52-16,0 5 3 0,0-5 21 15,0 2 2-15,0-2 2 0,0 0 11 0,0 0 13 16,0 0 3-16,0 0 14 0,0 0 22 15,0 0 16-15,0 0-6 0,0 0-4 16,0 0-6-16,0 0-13 0,0-2-13 16,0 0-23-16,0-1-16 0,0 3-39 15,0 0 3-15,0 0 17 0,0 0-17 16,0 0-16-16,-2 0-26 0,0 0-68 16,-3 3-107-16,-2 7-57 0,1 1 27 15,0 3-154-15,4-6-42 0,32-51 418 0</inkml:trace>
  <inkml:trace contextRef="#ctx0" brushRef="#br0" timeOffset="107309.31">8214 7820 20 0,'0'0'114'0,"0"0"-20"0,0 0-74 15,0 0 48-15,0 0 177 0,-2-3-46 0,2 3-75 16,0 0-40-16,0-2-25 0,-3-1-17 16,1 2-41-16,2 0 45 0,-2 1 19 15,0-3 33-15,0 0-26 0,-1 3-27 16,1-2-16-16,2 2 30 0,-2-3-10 16,2 1-26-16,-2-2 12 0,2 3-9 15,-2-3 17-15,2 2-4 0,0 0 9 16,-2 0 1-16,0 1-3 0,2-3-19 0,-2 2-25 15,0 0 9-15,-1 0 18 0,1 0-6 16,0-1-4-16,0 2-19 0,0 1 0 16,0-4 3-16,0 4 12 0,2 0-13 15,-2-3 9-15,2 3 9 0,-2 0-7 16,2 0 0-16,0 0 6 0,0 0 7 16,0-1-3-16,0 1-7 0,0 0-14 15,0 0 2-15,0 0-4 0,0 0-11 0,0 0-15 16,0 0-3-16,0 0-7 15,0 0-13-15,0 0-51 0,0 0-27 0,0 0 0 16,0 0-23-16,0 0-55 0,0 0 0 16,0 1 84-16,-5 5 118 0,3-1-95 15,-2-1-88-15,-1-2-3 0,1 1 9 16,0 1 1-16,0-2 80 0</inkml:trace>
  <inkml:trace contextRef="#ctx0" brushRef="#br0" timeOffset="109303.85">8282 7853 171 0,'0'0'62'0,"0"0"-27"16,0 0-15-16,0 0 22 0,0 0 66 15,0 0 42-15,0 0-7 0,0 0-19 16,0 0-23-16,0 0-3 0,0-3-7 16,0 3-9-16,-3-1-14 0,1-1-12 0,0 2-1 15,0-2-29-15,2 2-26 16,-3-2 0-16,1 0 32 0,-2 0 37 0,2 1-37 16,-2-1-15-16,2-1-14 0,-2 0 36 15,2 1-23-15,-2-2 26 0,-1 2-29 16,0-1 33-16,3-1 6 0,-2 1-7 15,2 1 4-15,-2-1-24 0,0-1-24 16,0 3 21-16,0-4-22 0,-1 3 1 16,-4-1-1-16,3-1 12 0,0 2-11 15,-3-2 24-15,3 0-25 0,-2 1-17 0,-3 1 16 16,0 0 1-16,3-3 1 16,0 4 1-16,-4-3 13 0,4 1-15 0,0 2 16 15,2 0-14-15,-3-3 24 0,0-1-25 16,3 4 19-16,0-1 18 0,-1-2 11 15,3 2-20-15,-2-1 10 0,-1 0-3 16,3 2-20-16,-3-1-3 0,3-2 13 16,0-1-10-16,-2 5 3 0,4-2-16 0,-2-3-1 15,-4 3 27-15,2-2 0 16,2 3-29-16,-2-2 39 0,2-2-7 0,-2 1 7 16,1-1-23-16,-4 1 0 0,3 0 13 15,-2 0-29-15,-1-2 4 0,3 2 2 16,-5 1 10-16,3-1-15 0,1 1 13 15,-1-2-12-15,2 2-1 0,0-1 25 16,-4-1 10-16,6 4-23 0,-2-1-12 16,0-2 2-16,2 2 13 0,2 0-16 15,-3 2-1-15,3-1 1 0,-3 1 3 0,1-3-3 16,0 3-16-16,0-1 0 16,0-1 0-16,-3 0 16 0,3 2 3 0,0-2-3 15,0 0-10-15,-3 2 10 0,3-2 4 16,0-1 12-16,-1 3-4 0,-1-3-12 15,2 1 0-15,0 0 1 0,0 1 1 16,-3-2 10-16,2 2-11 0,1-2 0 16,2 2 34-16,-2-1-16 0,0-2-6 15,0 2-13-15,0 0 0 0,2 0 0 16,0 1 15-16,-1-2-14 0,1 2 3 0,-3-1-1 16,1 2 0-16,2-2-3 0,0 2 3 15,0-2 29-15,0 2-6 0,2 0-10 16,0 0-16-16,0 0-2 0,0-2-20 15,0 2-4-15,0 0-6 0,0 0-13 16,0 0-10-16,0 0-23 0,0 0-51 16,0 0-23-16,0 0-6 0,0 0-50 0,0 6-42 15,0 5 48-15,0 2-84 16,0 1-170-16,-2-3-82 0,4-66 318 0</inkml:trace>
  <inkml:trace contextRef="#ctx0" brushRef="#br0" timeOffset="109647.93">7795 7536 121 0,'0'0'332'0,"0"0"-19"0,0 0-130 16,0 0-46-16,0 0-4 0,0 0-16 16,0 0-9-16,0 0-27 0,0 0-19 0,0 0-16 15,15-9-36-15,-15 9-10 0,0 0-13 16,0 0 10-16,0 0 0 0,0 0 1 16,0 0 0-16,0 0-15 0,0 0-6 15,0 0-6-15,0 0-13 0,0 0 0 16,0 0-10-16,0 0-10 0,2 0-26 15,2 0-26-15,3 0 16 0,-1 0 23 0,2 0-59 16,4-3-143-16,-6 3-23 0,0 0 40 16,-57 3 253-16</inkml:trace>
  <inkml:trace contextRef="#ctx0" brushRef="#br0" timeOffset="110257.3">7931 7475 135 0,'0'0'437'16,"0"0"-144"-16,0 0-110 0,0 0-50 15,0 0-12-15,0 0-17 0,0 0-49 0,0 0-55 16,0 0-10-16,0 0 10 0,-60 15-1 16,50-12 1-16,2 1-3 0,-3-2 3 15,-4 3 39-15,2 1-16 0,-2-4 9 16,0 3 11-16,1-2-24 0,-6 1-2 16,4 2-14-16,-2-3-1 0,2 2 17 15,-1-4-17-15,0 5-1 0,4-4 12 16,3 0 3-16,3-2 7 0,2 1 16 15,3-1 6-15,0 0-6 0,2 0 3 16,0 0 7-16,0 0-10 0,0 0-16 0,0 0-20 16,0 0-2-16,0 0 0 0,0 0 10 15,2 0-11-15,-2 0-13 0,0 0 10 16,0 0-10-16,0 0 10 0,0 0-10 16,0 0 9-16,0 0-9 0,0 0 11 15,0 0-17-15,0 0 16 0,0 0 1 16,0 0 2-16,0 0-2 0,0 3-11 15,0-3 0-15,0 0 11 0,0 0 0 0,0 3-18 16,0-1 4-16,0 3 16 16,0 2 24-16,2 1 2 0,3 3 6 0,2 0-15 15,-3 3 5-15,2 0-2 0,2-2 9 16,1 5-3-16,-1-7 3 0,3 6-27 16,-4-1 11-16,1-2-13 0,0 3 2 15,-2-3 11-15,4 3-13 0,-6-3 0 16,2 0-19-16,-2 2-39 0,0 0-46 15,-2 0-46-15,2-1-19 0,1 1-120 16,-3-3-57-16,3-4-289 0</inkml:trace>
  <inkml:trace contextRef="#ctx0" brushRef="#br0" timeOffset="112203.22">6768 7110 68 0,'0'0'30'0,"0"0"-28"15,0 0 14-15,0 0-15 0,0 0 25 16,0 0-3-16,0 0 10 0,0 0 35 16,0 0 69-16,-79 34 56 0,68-29-30 15,-3-2-82-15,1 1 1 0,0-3-11 0,0 5-18 16,1-3 5-16,2 2 14 0,-6-1-4 15,4-1-12-15,1 1-53 0,-2 2 20 16,0-2-21-16,3-1 13 0,-1 1-14 16,2 0-1-16,1-3 0 0,2 2 0 15,0 0 1-15,-6-2 8 0,4 3-9 16,0 0 0-16,-3-3 1 0,0 3-1 16,1 0 16-16,-3 2-13 0,1-2-3 0,-4-1 23 15,2 3 13-15,-4-3-35 16,2 4 1-16,1-4 16 0,-4 2-16 0,4-2 17 15,0 1 7-15,2 0 7 0,3-2 9 16,2-1 1-16,-2 2-8 0,6-3-2 16,0 0 3-16,2 0-10 0,-2 0-4 15,2 0 8-15,0 0-1 0,-2 0-27 16,-1 1 11-16,3-1 3 0,-5 0-13 16,1 0 11-16,0 0-14 0,-5 2-16 0,3-2 16 15,-3 2 0-15,0 0-13 0,3 0 13 16,0 0-1-16,-3 0-2 0,4-1 0 15,1 2-10-15,0-2 3 0,2 2 9 16,0-2 1-16,2 1-16 0,-3-2-1 16,0 2-28-16,1-2 12 0,2 3-9 15,0-3-29-15,0 5-17 0,-2-3-72 16,0 2 4-16,0-1 13 0,-1 3-43 0,3-2-169 16,0-2 38-16</inkml:trace>
  <inkml:trace contextRef="#ctx0" brushRef="#br0" timeOffset="112780.67">6196 7121 175 0,'0'0'339'15,"0"0"-94"-15,0 0-128 0,0 0-52 0,0 0-19 16,0 0-11-16,0 0-35 0,0 0-62 16,0 0 16-16,0 0 46 0,-6 10 75 15,4-3-49-15,0-1 20 0,-2 3 58 16,2 1-75-16,-3 2 10 0,1-3 7 15,0 4 6-15,-5 0-51 0,1 1 38 16,-1 0-13-16,-1 1-10 0,2 2-1 16,-6-2-15-16,4 0-3 0,0 1 3 0,-2-3 0 15,4 0 0-15,0-3 37 0,1-2-37 16,3-2-18-16,0-1 18 0,2-1 1 16,0 0 15-16,-3-4 0 0,3 4 17 15,2-2 9-15,-2-2 1 0,2 0 9 16,0 0-4-16,0 0 8 0,0 0 22 15,0 0-20-15,0 0-42 0,0 0-15 16,4 0-1-16,5 0-6 0,-1 1 6 0,11 2 110 16,13-2-25-16,8 1 18 15,3-2-9-15,-1 0-39 0,-10 0 10 0,-10 2-43 16,-8 0-21-16,-1 0-2 0,2-2-11 16,0 2 11-16,1 1-2 0,0-3-9 15,-2 3-14-15,0-3-16 0,-4 1 22 16,-2 2-28-16,1-3 6 0,-3 0 6 15,1 1-26-15,-1-1-25 0,-4 0-1 16,3 0-16-16,1 0-23 0,-2 0-29 16,2 2-150-16,-2-2-274 0,-2 0-82 0</inkml:trace>
  <inkml:trace contextRef="#ctx0" brushRef="#br0" timeOffset="118351.88">4923 7766 62 0,'0'0'36'16,"0"0"52"-16,0 0-26 0,0 0 94 16,0 0 7-16,0 0-71 0,0 0 2 15,-19-9-55-15,19 9-38 0,-3-1 25 0,1 1 20 16,0 0-46-16,0 0 10 0,0-3-10 15,2 3 39-15,-2 0-3 0,2-1-7 16,-2 1 23-16,2 0-3 0,0 0 10 16,0 0 22-16,0 0 10 0,0 0-6 15,0 0-13-15,0-3-24 0,0 3-12 16,0 0-10-16,0 0-6 0,0 0 3 16,0 0-23-16,2 0-4 0,0 0-57 15,0 0-47-15,2 0 85 0,5 8 23 16,1 0 56-16,1 2 12 0,2 1-26 0,1 0-12 15,2 2 2-15,-2-1 14 0,4-1-11 16,-4 3 14-16,1-3-47 0,-2 3 18 16,2-3-7-16,-5 3-13 0,6-3 1 15,-6 0 1-15,0 1 0 0,-1 0 1 16,2-3 17-16,-5-1 3 0,2-1-21 16,-1 1 0-16,-1-2 14 0,-2-2-14 15,3 1 2-15,-5-1-2 0,0-2 1 0,2 2 13 16,-2-1-14-16,1 0-2 0,-1 1-1 15,0-3-1-15,0 1 2 0,0 3 2 16,-2-3-1-16,2-2 1 0,-2 3 8 16,2-1-10-16,-2 2-3 0,0-2-13 15,2-1 3-15,-2 2 10 0,2-2-30 16,-2-1-32-16,2 2-6 0,-2 0 32 16,0 0-30-16,0 2-12 0,0-3-49 15,0 3-56-15,0 1-35 0,-4-3-69 16,-2 1-144-16,0 0 158 0,18-35 276 0</inkml:trace>
  <inkml:trace contextRef="#ctx0" brushRef="#br0" timeOffset="118855.53">4944 8029 148 0,'0'0'166'0,"0"0"36"0,0 0 40 15,0 0-40-15,0 0-66 0,0 0 14 16,0 0-6-16,0 0-8 0,0 0-25 16,0 0-23-16,-15-23-4 0,15 23-61 15,0 0-4-15,0 0 1 0,2 0-17 16,1-3-1-16,3 3 0 0,0 0-1 0,4 0 55 15,4 0-14-15,0 0 7 0,1 4-17 16,-2-1-16-16,0 2 10 0,-1 0-13 16,-1-2 13-16,0 3 0 0,-1-3-10 15,3 1-15-15,-2 2 3 0,-1-1 9 16,-2-3-13-16,-1 2 2 0,2-1-1 16,-5-3 21-16,2 1-2 0,0-1 35 0,1 0-7 15,-3 0-12-15,0 0 19 0,-1 0-10 16,-1 0-6-16,-2 0 9 0,0 0 20 15,2 0 6-15,-2 0 0 0,2 0 17 16,0-6 18-16,2-1-68 0,3-5-18 16,1 0-4-16,-2-2 10 0,1 0-13 15,0 3 19-15,-3-3-35 0,2 4-34 16,-2-2 33-16,0 0-97 0,2 3 17 16,-1-1 1-16,0 2-26 0,-1 2-30 0,2 1-116 15,2-1-13-15,7 2-60 0,4 1-212 16,2-1-206-16</inkml:trace>
  <inkml:trace contextRef="#ctx0" brushRef="#br0" timeOffset="121301.05">6963 10103 109 0,'0'0'19'0,"0"0"-19"0,0 0-1 0,0 0-2 16,0 0-13-16,0 0 16 0,0 0 20 16,0 0 0-16,0 0 9 0,-9-11 27 15,9 9 15-15,0 1 27 0,0 1 72 16,0-3-17-16,0 2-49 0,0 1-35 16,0-2-24-16,0 2-15 0,0 0-11 15,0-2-19-15,0 2-12 0,2 0-24 16,-2-2-39-16,2 2 10 0,1 0 10 0,-1 0 9 15,-2 0-6-15,0 0-16 16,0 0-17-16,0 0-13 0,0 0 30 0,2 0 19 16,-2 0 29-16,0 0 20 0,0 0 1 15,0 0 12-15,0 0 7 0,0 0 12 16,0 0 24-16,0 0 35 0,0 0 72 16,0 0-13-16,0 0-75 0,-2 0 10 15,-3 0-14-15,5 0-28 0,-4 0-7 16,2 0 3-16,0 0 3 0,0 0-13 15,0-2-29-15,-2 2 1 0,0 0 15 0,-1 0 0 16,1 0-16-16,0 0-22 0,-5 0-4 16,3 0 0-16,-1 0 7 0,1 0 6 15,2 2 10-15,0-2-19 0,2 2 22 16,0 0 3-16,0-2 0 0,0 0 39 16,-1 0 20-16,3 0-3 0,0 2 6 15,0-2 10-15,-3 0-13 0,3 0-36 16,0 0-23-16,-2 0-3 0,0 0-1 15,-2 0-25-15,0 0-20 0,0 0 17 16,2 1 26-16,-2-1 2 0,0 3 0 16,-1-2 2-16,3-1-1 0,-3 0 26 0,3 0 6 15,0 0 40-15,0 0 9 0,0 0-38 16,2 0-11-16,-2 0-3 0,2 0 1 16,0 0-11-16,-2 0-16 0,2 0-3 15,-2 0-1-15,2 0-15 0,0 0 3 16,-2 0 10-16,2 0-14 0,-2 0 14 15,0 0-13-15,-3 0 14 0,3 0 2 16,-2 0 2-16,0 0 16 0,-1 0-18 16,3 0 0-16,-2 0 26 0,4 0 20 15,-2 0 3-15,2 0-4 0,0 0-12 0,0 0-7 16,0 0-7-16,0 0 0 0,0 0-2 16,2 0-17-16,0 0-30 0,-2 0 5 15,0 0 5-15,4 0-9 0,1 0 9 16,1-1 20-16,7-2 0 0,10-2 17 15,6-1 22-15,8-4-17 0,3 1-18 16,-4-1 25-16,-2 3-13 0,-2-1 7 16,-7 1-1-16,-3 1-2 0,-6-1-17 0,0 4 20 15,0-3-20-15,6 1 13 0,-3-1-14 16,0 0 2-16,-2 1 15 0,-3-2-18 16,0 4 12-16,-2-2-11 0,-3 0 0 15,-3 1 0-15,1 2-1 0,-3 1 2 16,-2-1 0-16,2 0 23 0,0 0-24 15,-1-2 0-15,1 2-2 0,-2 0-18 0,2-1-5 16,-2 1-16-16,2-2-9 0,1 1 15 16,-1 0 1-16,-2-2-40 0,1 3 46 15,-1-3-3-15,0 3 27 0,0-3-30 16,0 1 19-16,0 2 0 0,-2 0 13 16,0-2 16-16,0 1 3 0,0 1-19 15,0-2-16-15,0 1 3 0,-2-2-23 16,0 2 21-16,-4-1 14 0,1-1-17 15,1 2 16-15,-5-1-2 0,3 3-22 0,-3-4 4 16,3 1 2-16,0 3 20 0,-3-3-3 16,1 2 3-16,1 0 0 0,1-1 0 15,0 0 1-15,0 0 21 0,-4-1-19 16,2-1-1-16,2 3 0 0,-2-1 40 16,1-1-9-16,-2 0-33 0,1 0 36 15,4 2 9-15,0 1-32 0,2-1 3 16,-1 0 36-16,3 2-16 0,0-2-33 15,0 2 13-15,0 0 10 0,0-2 7 0,0 2 6 16,0 0-13-16,0 0-26 0,0 0-26 16,0 0 0-16,0 0 3 0,5 0 7 15,3 0-26-15,7 0 42 0,2 0 11 16,7 6-11-16,-2-1 0 0,0 2-22 16,-3 1-4-16,0 1 6 0,-6 2 7 15,-1 0-6-15,0 4-1 0,-6-3 20 16,-2 2-12-16,-2-1 8 0,-2 1 1 15,0-1-7-15,-2 0 10 0,-6 0 4 16,-6 1 28-16,0-3-3 0,-1 1-22 0,-2-1-7 16,2 1-78-16,0-2-29 0,2 1-17 15,1-2-52-15,2 2-100 0,0 1-138 16,2-6-209-16</inkml:trace>
  <inkml:trace contextRef="#ctx0" brushRef="#br0" timeOffset="126917.44">7403 8794 8 0,'0'0'0'0,"0"0"3"15,0 0-3-15,0 0 59 0,0 0 32 16,0-11-32-16,0 10-40 0,2-1 79 16,-2-2-98-16,2 0-2 0,0 2-11 15,-2-3 13-15,4 3 42 0,-2-3-13 16,0 3-9-16,0-1-17 0,0 1 53 0,-2-2 15 16,0 4 50-16,0-2 32 0,0 2-32 15,0 0-17-15,0 0-29 0,0 0 3 16,0 0-6-16,0 0-23 0,0 0-31 15,0 0-18-15,0 0-29 0,0 0-20 16,0 0-13-16,0 0-3 0,0 0 3 16,0 0-3-16,0 0 3 0,0 4 62 15,0 0 7-15,5-1 25 0,-1 4 63 0,0 0-37 16,3 3-25-16,-1-1 25 16,1 2-38-16,-1 3 0 0,0 0 12 0,0-2-30 15,-2 2 18-15,4-1-20 0,-6 3-13 16,0-3 13-16,-2-2 13 0,0 1-13 15,0 0 26-15,0-3 0 0,0-2-24 16,0-1 21-16,0 0-7 0,-2-1-16 16,2 0-42-16,-2-1-40 0,2-1-35 15,0 3-88-15,0-2-212 0,0 0 35 0</inkml:trace>
  <inkml:trace contextRef="#ctx0" brushRef="#br0" timeOffset="127783.13">6504 8439 10 0,'0'0'29'16,"0"0"-29"-16,0 0-26 0,0 0 13 0</inkml:trace>
  <inkml:trace contextRef="#ctx0" brushRef="#br0" timeOffset="130633.2">6593 8428 35 0,'0'0'107'16,"0"0"-48"-16,0 0 68 16,0 0 75-16,0 0-65 0,0 0-62 0,0 0-36 15,0 0-25-15,0 0-14 0,0 0-33 16,0-4-29-16,0 4 0 0,0 0-26 15,0 0-55-15,0 0-21 0,0 0 18 16,0 0 49-16</inkml:trace>
  <inkml:trace contextRef="#ctx0" brushRef="#br0" timeOffset="131422.99">7345 8843 59 0,'0'0'19'0,"0"0"-15"15,0 0-4-15,0 0 26 0,0 0-5 16,0 0-21-16,0 0-29 0,0 0-39 0,0 0 66 16,0 0 2-16,2-29 0 0,-2 26 0 15,2 1-23-15,-2-5 16 0</inkml:trace>
  <inkml:trace contextRef="#ctx0" brushRef="#br0" timeOffset="131607.01">7345 8843 104 0,'6'-96'137'0,"-6"92"118"15,0 2 38-15,0 0-133 0,0 2-7 16,0-1-33-16,0 1-51 0,0 0-56 16,0 0-13-16,0 0-1 0,0 0-35 0,0 0-45 15,0 5-4-15,0 3 85 16,0 4 68-16,2 1-29 0,0 2-19 0,0 5-20 16,4-3-20-16,-4 1-12 0,0 0-40 15,0-1-6-15,0-2-17 0,0 0-116 16,-2 1-142-16,2-3 106 0,-26-210 127 15</inkml:trace>
  <inkml:trace contextRef="#ctx0" brushRef="#br0" timeOffset="148874.38">9625 8506 64 0,'2'-2'72'0,"-2"0"6"16,0 0-29-16,2 1 231 0,-2 1-42 15,0-2-107-15,0 0-69 0,0 2-62 0,2-2 36 16,-2 2 6-16,0 0-22 0,0 0-20 16,0 0-17-16,0 0-12 0,0 0-13 15,0 0 15-15,0 0 1 0,-2 0-6 16,2 0 15-16,0 0 4 0,0 0-68 15,-2 0-137-15,2 0-79 0,0 0 24 16,4 0 273-16</inkml:trace>
  <inkml:trace contextRef="#ctx0" brushRef="#br0" timeOffset="155458.22">9254 8951 23 0,'0'0'26'0,"0"0"-23"0,0 0 0 15,0 0 30-15,0 0 16 0,0-2 6 16,0 2-42-16,0 0 20 0,0 0-17 0,0 0 14 16,0 0 2-16,0 0-12 0,0 0 19 15,0 0 26-15,0 0 17 0,0 0-24 16,0 0-31-16,0 0-27 0,0 0-2 15,0 0-24-15,0 0-6 0,0 0 2 16,0 0 14-16,0 0 3 0,0 0-13 16,0 0-7-16,0 0 4 0,0 0 13 15,0-2 15-15,0 2 1 0,0 0 1 16,2 0 12-16,-2 0 0 0,0 0 0 0,2 0 3 16,-2 0 13-16,0 0-9 15,0 0-7-15,0 0-10 0,0 0 1 0,0 0 9 16,0 0 3-16,0 0 4 0,0 0 2 15,0 0 4-15,0 0 10 0,0 0 13 16,0 0 7-16,0 0-14 0,0 0-13 16,0 0-12-16,0 0-16 0,0 0 0 15,0 0-1-15,0 0 0 0,0 0 0 16,0 0-2-16,0-1-64 0,0 1-110 16,0 0-23-16,0 0 56 0,0 0 39 0,0-2-10 15</inkml:trace>
  <inkml:trace contextRef="#ctx0" brushRef="#br0" timeOffset="155919.82">9341 8831 8 0,'0'0'55'16,"0"0"-13"-16,0 0 37 0,0 0 94 15,0 0 22-15,0 0-74 0,0 0-69 16,0 0-49-16,0 0-1 0,0 0 15 16,2 0-14-16,0 0-1 0,0 0 0 0,0 0 21 15,2 0-10-15,0 0 7 0,-2 0-18 16,1-2 1-16,-1 2 20 0,1 0 0 15,-3 0 13-15,0 0-34 0,2 0 0 16,-2 0 0-16,0 0-1 0,0 0 0 16,0 0-1-16,0 0-32 0,0 0-131 15,0 0-147-15,-2 0 13 0,-3 0 194 16</inkml:trace>
  <inkml:trace contextRef="#ctx0" brushRef="#br0" timeOffset="156228.76">9341 8831 25 0</inkml:trace>
  <inkml:trace contextRef="#ctx0" brushRef="#br0" timeOffset="158441.24">9341 8831 25 0,'-105'-51'39'0,"105"51"-10"0,0 0 11 0,2 0 2 16,-2 0-32-16,0 0-10 0,0 0-23 16,0 2 10-16,0-2 13 0,0 1 0 0,0 1 2 15,0-2-2-15,0 0 0 16,0 2-13-16,0-2 10 0,0 0 0 0,3 0 1 16,-3 0 2-16,3 0 13 0,-3 0 56 15,0 0 35-15,2 0 43 0,-2 0-3 16,0 0-34-16,2 0-22 0,2 0-35 15,-2 0-31-15,4 0 1 0,2 0 52 16,1 0-29-16,4 0-27 0,-1-2-15 16,1 2 12-16,2-2-15 0,-4 2 2 15,1-1 20-15,4-1-22 0,-6 0 15 0,2-3 10 16,4 4 20-16,-4-1-33 0,-1-3 3 16,2 5-12-16,-5 0-4 0,3-2 0 15,-3 2-4-15,3-3-22 0,0 3 26 16,-1 0-14-16,4-2 14 0,2 2 0 15,-2 0-17-15,4 0 17 0,-1 0 0 16,-1-2 0-16,2 2-7 0,-2 0 7 16,4 0 0-16,-6 0 0 0,2 0 1 0,-2 0 10 15,-1 0-11-15,-3-3-1 16,4 3-9-16,-8-2 10 0,2 2 1 0,-2 0 2 16,4 0-1-16,-4 0 0 0,-2 0 1 15,4-2-2-15,0 2 3 0,1-2 11 16,6 0-14-16,-4 2-2 0,3-2 2 15,2 0-1-15,-4 0 13 0,2 1-11 16,0-1-1-16,-2 0-1 0,-1 0-2 0,2 2 2 16,-5-2 14-16,1 2-14 15,-3-2-1-15,0 2 1 0,-1 0 2 0,-1 0 1 16,-2 0 17-16,0 0-7 0,1 0-10 16,-3-2 10-16,2 2-10 0,2 0 9 15,0-2-12-15,2 2-3 0,0 0 0 16,6 0 0-16,-2-2-14 0,4 2-2 15,2 0 19-15,-2-2 1 0,3 2-1 16,-4 0-12-16,2-1 10 0,0-1 2 0,-4 2 22 16,1-3-19-16,1 1-3 0,0 1 12 15,-3 0-11-15,1-2 1 0,-2 1-2 16,-1 2-2-16,-1 0 1 0,1-2-16 16,0 2 16-16,3-2-1 0,0 0-1 15,-3 0 2-15,2 0 1 0,4 0 3 16,-2 1 0-16,1-1 1 0,4 0-5 15,0-2 1-15,0 2-18 0,-2-2 18 0,1 2 1 16,2 0-1-16,-6 2-23 0,-1-1 23 16,4-1 0-16,-7 2 0 0,5-2 0 15,0-1 0-15,-2 2 16 0,-3 1-16 16,0-1 0-16,1 1 3 0,0-3 12 16,-3 3-15-16,2-2-1 0,-2 0 1 15,1 1 0-15,2 1 0 0,-3-3 0 16,-2-1 1-16,5 2 2 0,-3 1-3 15,0 1-2-15,3 0-11 0,-2-2 13 16,1 2-1-16,0-2-12 0,2 0-29 0,2 0-14 16,-2 2-2-16,-2-2 28 0,3 2 17 15,0-1 12-15,-1 1-25 0,1-3 23 16,0 2-39-16,0 1 40 0,-1-2-13 16,2 0 15-16,2 0 0 0,-2 2-11 15,-2-2-2-15,2-1 13 0,-2 3 0 16,-4 0-16-16,3 0 16 0,-1-2 0 15,3-1 3-15,-4 3-3 0,-1-2 2 0,0 2-4 16,0 0 4-16,-2-2-4 16,0 2 1-16,2-1 0 0,-2 1 0 0,2-3 0 15,0 2-1-15,0 1-1 0,3-3 1 16,0 3 2-16,1 0 2 0,-1-5-2 16,1 3 0-16,1 0-12 0,-3 0-7 15,3 0 19-15,-3 2 0 0,3-1-10 16,-2 1 10-16,-1 0 0 0,0-3-24 15,-1 3 22-15,2 0-54 0,-3 0 7 16,-2 0 13-16,2 0-89 0,1-1 123 0,-1 1 4 16,3 0-2-16,-1 0 7 0,-1 0-7 15,1-2-43-15,2 2 30 0,4-2 13 16,-2 0-16-16,0 0 22 0,4 0-6 16,-2 1 0-16,-1 1-79 0,2-2 77 15,-4 2-38-15,-1 0 37 0,-1 0-85 16,0 0 36-16,-5 0 32 0,2 0 20 15,0 0 2-15,0-2 0 0,1-1 21 0,0 3-7 16,-1-2 56-16,0 2 42 16,0-1 36-16,1-1-82 0,1 0-38 0,3-1-29 15,-2 3 31-15,1 0-32 16,3-3-17-16,-2 3 14 0,1-2-56 0,0 2 59 16,4-2 0-16,-4 2-10 0,6-2 10 15,-4 2-2-15,3 0 22 0,3 0-7 16,-6 0 18-16,4 0-31 0,-6 0-26 15,-2 0-16-15,1 0 6 0,-2 0-81 16,-3 0 90-16,-4 0 27 0,2 0 20 0,-4 0 6 16,3 0 0-16,-3 0 7 15,0 0 12-15,0 0-15 0,2 0-19 0,0 0-11 16,4 0-20-16,0 0-6 0,3 0 0 16,0 0 0-16,-1 0 10 0,4 0-17 15,2 0-71-15,-4 0 100 0,3 0-87 16,0 0 42-16,-3 0 49 0,1 0 13 15,-1 0-13-15,-1 0-6 0,-2 0 2 0,-5 0-15 16,0 0 19-16,0 0 1 16,-2 0 28-16,0-2 49 0,0 2 128 0,0 0-1 15,0 0-71-15,0-1-92 16,0-1-42-16,0-1-23 0,0 3 20 0,0-1 3 16,0 1 2-16,0 0-2 0,0-2-1 15,0 2-2-15,0-2-10 0,0 0-25 16,0 0 38-16,0 2 0 0,0 0-72 15,0-2 36-15,-4 1 33 0,2-1-42 0,-1 0-47 16,-1-3 1-16,-2 4 91 0,-1-3 87 16,-1 1-87-16,-1-2-20 0,3 1 20 15,-5 1 66-15,0-1-8 0,1 0-2 16,2 0-14-16,0 0 82 0,-2 1-33 16,2-1-35-16,0 0-40 0,-1 0-3 15,0 1 10-15,1 1-1 0,2-3-20 16,-1 4 0-16,1 0-2 0,0-4-1 0,-1 3 1 15,1 0 0-15,1-2 16 0,-1 2 20 16,2-1 3-16,-2-2-13 0,2 4 65 16,-6-5-16-16,4 2-20 0,0-1-19 15,-2-2-20-15,2 0 10 0,-5-1 7 16,2 1-30-16,-1 1 33 0,3-2 13 16,-1 0-1-16,-1 3-35 0,3 0-13 15,-1 0 4-15,1 1-4 0,2 1 32 16,2-1-9-16,0 2 13 0,0 0-17 15,0 1-17-15,2 1 21 0,-2-3-3 0,2 3-4 16,0 0 0-16,0-1 7 0,0 1 3 16,0 0-7-16,0 0 1 0,0 0-4 15,0 0-3-15,0 0-11 0,0 0 0 16,0 0-1-16,0 0 0 0,0 0 3 16,0 0 12-16,0 0-14 0,0 0-2 15,0 0-14-15,0 0-15 0,0 0 3 16,2 0 6-16,-2 0-2 0,0 0 5 15,0 0-2-15,2 0 6 0,0 0-7 16,0 1 2-16,0 3 18 0,4 2 0 0,0-1 1 16,5 4 0-16,4-4 19 0,0 3 6 15,4 1-25-15,0-1 1 0,3-1 0 16,-2 2 11-16,6-1 0 0,-5-1-11 16,1 0-1-16,-2-1-1 0,0 2 1 15,-1-1-1-15,-2 1-1 0,-2-3 1 16,0 2-1-16,-7-4 0 0,1 1-1 15,-3 0 0-15,-2-2 0 0,0 0-2 0,-2 0-12 16,-2-1 13-16,2-1 0 0,-2 0 0 16,0 0 3-16,0 0 2 0,0 0 0 15,0 0-1-15,0 0-1 0,0 0-2 16,0 0-11-16,0 2-4 0,0-2-9 16,0 2 0-16,0 2 26 0,0 2 0 15,0-1 4-15,0 4 22 0,-6 2 39 16,-2 2 16-16,0 2-33 0,-5 0-9 0,-2 5 16 15,0-2-19-15,-4 2-34 16,2 1 2-16,3 0-3 0,-4-2-1 0,3 0 0 16,-2 0 6-16,2-2-6 0,3 0-68 15,-1-1-42-15,2 1-40 0,1-2-38 16,-4 3-160-16,4-1-40 0,2-4-192 16</inkml:trace>
  <inkml:trace contextRef="#ctx0" brushRef="#br0" timeOffset="176842.61">18283 5992 313 0,'0'0'121'16,"-5"-21"16"-16,3 16-10 0,2 0-98 15,-2-3-9-15,0 4-17 0,2-1 49 16,0 1 17-16,0 0-30 0,0 0 36 0,0 1 13 16,0 3-10-16,0-2-39 15,0 0 32-15,0 0 11 0,0 2-23 0,0 0-17 16,0 0-16-16,0 0-14 0,0 0-12 16,0 0-20-16,0 0-3 0,0 0-3 15,0 0-13-15,0 0-6 0,0 0-7 16,0 0 3-16,0 0 16 0,0 0 20 15,0 0 12-15,2 2-22 0,2 2 14 16,1-1 9-16,-1 1 32 0,1 2-29 16,-1 1 27-16,0 3 12 0,2 0-42 0,0 1-9 15,0-1 9-15,4 4 3 0,-4-3 13 16,2 0 7-16,-4 2-17 0,3 1 7 16,2 0-10-16,-3-2 35 0,0 2-36 15,-2-1 26-15,1 1-28 0,-3 1-14 16,2-1 14-16,-2-1 3 0,0 2-3 15,0-1-13-15,-2 0 13 0,2 2 51 16,0-3-51-16,1 2 0 0,-1 2 40 16,0-3-22-16,0 1-17 0,0 2 5 15,1-1 7-15,1 1 9 0,-2 1-21 0,0-3 1 16,2 0 17-16,-2 3 5 0,2 0-22 16,-2-1 0-16,2 3-2 0,2-1 13 15,-2-1-12-15,-2 4-1 0,2-3 26 16,-2 0-4-16,2 2-18 0,0-1-1 15,0 0 13-15,0-1 4 0,1-2-19 16,2 2-1-16,-1-3 15 0,0 0-14 16,0 1 11-16,1 0 14 0,3 0-10 0,1 2 26 15,2 0-29-15,-3 1 12 16,6-4-24-16,-4 4 2 0,0-3-2 0,4-2 21 16,-4 0-22-16,-1 1 4 0,0-3-1 15,-3-2-1-15,1 2-1 0,-1-4-1 16,-2 2 0-16,0 0 0 0,4-2 10 15,-4 1-10-15,0 2 1 0,2-1 14 16,1 2-12-16,4 2 1 0,-1 2-1 16,1-1 10-16,2 2-10 0,-2-1 17 15,3-2-17-15,2 2 20 0,-4-3-20 0,2 1 20 16,-2-2-23-16,1 0 13 0,0-1-12 16,-2 2-1-16,-1-3 3 0,4-2 20 15,-4 1-10-15,1 0 0 0,0-3 0 16,1 1 3-16,-1-1-3 0,4-1 0 15,-2 1 19-15,7 2-12 0,-4-2-17 16,6 1 14-16,-3 0-17 0,5-1 0 16,-1 3-1-16,0-2-7 0,3 1 8 0,-4-2 0 15,-1-1 0-15,0 5 0 16,-4-7 2-16,3 2-2 0,-6 1 1 0,6-4 1 16,-5 3-1-16,4-3 0 0,-4 1 0 15,-1 0 2-15,6-2-1 0,-5 0 18 16,2 0 12-16,-2-2-31 0,0 3 16 15,0-3-1-15,3 3-13 0,-4-2-1 16,4 2-2-16,-2-3 1 0,-1 1-1 0,3 0-2 16,-4 2 1-16,4 0-1 15,-6-2-11-15,2 0 13 0,-2 2 13 0,-1-3-12 16,2 0 2-16,-2 0 10 0,-1 0 6 16,4 0-15-16,-4 0 9 0,-2 0 13 15,6-4 3-15,-4 0-29 0,1 0 13 16,2 0-12-16,0-3 1 0,-3 3 8 15,3-2-10-15,0 1 0 0,-5-1 42 16,6 1-26-16,-4-2-16 0,1 0 0 16,2 1-16-16,0-2 3 0,-1 1 12 0,6-1-25 15,-4-2 6-15,6 3 19 16,-3-3-1-16,2 2 2 0,-2-1 13 0,3 0-6 16,-6 1-7-16,4 0-17 0,-6-1 17 15,4 1 0-15,-4-1 68 0,-1-3-67 16,4 0-1-16,-2 1-26 0,-3-2 1 15,6-1 21-15,-4 1-22 0,4-1 1 16,-2-1 12-16,1 2-10 0,5 0-13 16,-6-1-9-16,6 1 32 0,-5 0 13 15,2-1 0-15,-2 1-2 0,2-2 5 0,-2-1 7 16,0 1-8-16,2 0 11 0,-4 2-13 16,4-2-12-16,-4 3 11 0,2 0 0 15,-2 0 0-15,-3 1 0 0,4-2-1 16,-4-1 2-16,-2 1 13 0,4-1-13 15,-2 3 0-15,1-4 0 0,2 2-17 16,0-1 17-16,-3 1 0 0,4-1 0 16,-2 2-16-16,1-1 3 0,0 2-3 15,0 2 16-15,2-4 0 0,-2 5-8 0,-3-4 8 16,6 0 2-16,-4 0 11 0,-2-1 8 16,6 0-20-16,-6 0-1 0,4-1 13 15,-2-1 17-15,-1 0-30 0,0 0-13 16,2-3 13-16,-5 1 62 0,6 2-61 15,-4-1-1-15,0-2-6 0,4 0-24 16,-2 0 17-16,-1-2 13 0,2 2 3 16,0 2 18-16,-3 0-21 0,2 2-2 0,-4-1-14 15,0 3 16-15,1 0 2 0,0-2 14 16,-3 3 4-16,-1 0-18 0,-1-3-2 16,2 1-23-16,1 1 23 0,0-1 20 15,-3 2-18-15,0-1-2 0,0 0 0 16,1 1-10-16,0 0 10 0,-1 1 0 0,0-2 33 15,0 3-31-15,0-2-2 16,6 1 0-16,-6-1-3 0,4 1 3 0,-1-2-3 16,2 1-8-16,-1-2 10 0,1 4 1 15,-1-4-26-15,1 6 26 0,0-4 10 16,-1 3-10-16,0-2-2 0,4 0 2 16,-4-1 0-16,1 2-2 0,-1 0 2 15,1-1 6-15,2 1-6 0,-3 0-1 16,3 0-5-16,-2 2 5 0,-1 1 1 0,-2-2-17 15,4 1 14-15,-4 0 3 0,0 0 12 16,-1 1-12-16,1 1-18 0,-1-1 17 16,-1 2 2-16,0-1 2 0,1 1-3 15,-1 0-3-15,0-1-21 0,3 2 24 16,-2-1 19-16,1-1-19 0,0 0-16 16,2 0 3-16,2-1 10 0,-4 2 3 15,0 1-1-15,1 1-15 0,2-2 16 16,-1-1-13-16,1 0 13 0,-1 2 0 15,1-4 0-15,2 7 1 0,-3-7 9 0,2 3 3 16,0 1 6-16,0-3-19 0,1-2 13 16,0 3-7-16,0-1-6 0,-3-1 0 15,3 0-1-15,0 3 1 0,-1-3-2 16,2 1 1-16,0 1-37 0,-1-2 35 16,0 2-13-16,-3 3 13 0,1-1-1 15,-3-2-44-15,3 3 21 0,-2 0 27 16,1 0 2-16,-4 2-2 0,6-1-14 15,-2-1 14-15,0 2 0 0,1-2 2 0,2-2 8 16,-1 2-10-16,1 0 0 0,2 0 6 16,-2 0-6-16,-1 2 0 0,4-1-1 15,-4 1 1-15,0-2-13 0,2 2 0 16,-2-2 11-16,-3 2-1 0,-1-2-10 16,1 2 13-16,-3 0-1 0,1 0 0 15,-3 0 0-15,0 0-1 0,0 0 1 16,0 0-2-16,3 0 1 0,0 0 2 15,-1 0-1-15,2 0 1 0,0 0 0 0,4 0-14 16,0 0 14-16,1 0 0 0,-3 0 0 16,3 0-16-16,0 2 12 0,-3 0 1 15,1 0 3-15,0-1 0 0,-1 1-16 16,-2 0 16-16,2 0 0 0,-2 2 0 16,0-2-1-16,-2 0-1 0,3 1-15 15,2 1 16-15,-1 0 0 0,1 2-2 16,-1-1 2-16,6 2-1 0,-2 0 2 0,4 3 12 15,-2-3-10-15,1 3 11 0,2 0-12 16,-2-3-1-16,1 2-11 0,-2-1 10 16,2 1 0-16,-2-1 1 0,-1 1 3 15,2 0-2-15,-2-2-1 0,-2 1 0 16,-2 1-2-16,-1-1 1 0,-2 0-15 16,6 0 16-16,-4-1 0 0,0 1 2 15,1 1 15-15,2 0-16 0,-3-2 22 16,1 0-9-16,2 1-14 0,0 1-23 15,-3-1 23-15,2 1 20 0,4 3-4 16,-4 0-15-16,1-3-1 0,2 2 0 0,-2-2 10 16,-3 1-10-16,1 0 0 0,-2-2 0 15,-1 1 0-15,0 0-1 0,1-1-2 16,-2-1 3-16,1 0 1 0,0 3 0 16,-2-5 0-16,3 3-1 0,0 0 1 15,-1-3 12-15,3 3-10 0,-1-2 15 0,3 1-16 16,-2 1-2-16,-1 0 1 0,3-1 1 15,-2 3 22-15,3-2-24 0,2 1 16 16,-2 0-3-16,-1 1-13 0,2-1 16 16,0 1-16-16,-5 0 1 0,6-1-2 15,-4 1 2-15,-2 0 16 0,6 0-17 16,-2 2-12-16,-1-2 11 0,0 1-20 16,0 1 21-16,-3-3 3 0,1 1-3 15,0-2 0-15,-1 1-1 0,-2-3 0 16,0 1 1-16,4 3-23 0,-2-1 23 15,1-1-1-15,-3 4 1 0,5-3 2 0,-2 3 0 16,-1-1 24-16,3-2-25 0,-2 3 0 16,-1-2 9-16,0-1-10 0,6 1 0 15,-4-1 1-15,1 4 1 16,0-4 11-16,0-1-11 0,-3 3 23 0,5-2-21 16,-2-2-2-16,-3 4 11 0,6 0-10 15,-4-2 0-15,1 1 17 0,2 1-20 16,-1-1-13-16,-1 0 13 0,2 3 12 0,-2-4 4 15,-1 0-32-15,0 4 16 0,-2-4 0 16,-2-2 0-16,0 3 0 0,2-5-1 16,-4 4-2-16,0-1-19 0,0 1 22 15,-1-1-1-15,-1-1 0 0,2 0-1 16,3 5 1-16,-3 0-1 0,1-1-12 16,1 2 12-16,-2 0 2 0,3-1-1 15,0 2-2-15,1-1 3 0,-2 1 3 16,-2-1 9-16,6-1-12 0,-4-1 0 15,2 0 0-15,-1 0-1 0,2 1 1 0,-3 0-1 16,1-1 1-16,-1-2 1 16,-2 0-1-16,3 2 0 0,0-2-3 0,-3 0 0 15,0-1 2-15,0 1 1 0,1 2 2 16,2-4-2-16,-3 2 3 0,0 1-2 16,3-3-1-16,-5 3 0 0,2-2-2 15,-1-2-11-15,1 1 9 0,-2 1 3 16,1-1 1-16,-1 1 0 0,0 1-1 0,0 3-1 15,-2-2 0-15,2 1 2 0,3 1 0 16,0 1 2-16,-3-1-2 0,2 1-1 16,-2-2 1-16,2 1 11 0,-2 1-9 15,4-2-1-15,-2 1-2 0,0 2 2 16,0-3-3-16,-2 1-11 0,3 0 13 16,-3-3 11-16,0 2-8 0,1-2-3 0,-1-1 0 15,-2 1 0-15,2-1-1 16,-2 1-12-16,0-2 12 0,-2-2 0 0,3 3 0 15,-1 1 1-15,0-2-13 0,-2 1 13 16,2-1 0-16,0 0 1 0,0 1 2 16,-2-2-1-16,2 1 13 0,0-2-15 15,-2 3-1-15,2 0-22 0,-2 0-28 16,0 2-11-16,0-3-58 0,0 4-20 16,-6-4-13-16,-7 2-104 0,-10-2 26 15,-8 1-69-15,-15-6-211 0</inkml:trace>
  <inkml:trace contextRef="#ctx0" brushRef="#br0" timeOffset="178353.55">21340 6856 7 0,'0'0'123'0,"0"0"-15"0,0 0 32 16,0 0 59-16,0 0-26 0,0 0-52 0,0 0-37 16,0-3-25-16,0 3-7 0,0 0-13 15,0 0-16-15,0 0-23 16,0 0-1-16,0 0-15 0,0 0-7 0,0 0 0 16,0 0-13-16,0 0-36 0,2 0-45 15,-2 0-69-15,2 0-52 0,2 0 65 16,-2 0 30-16</inkml:trace>
  <inkml:trace contextRef="#ctx0" brushRef="#br0" timeOffset="178527.99">21340 6856 118 0</inkml:trace>
  <inkml:trace contextRef="#ctx0" brushRef="#br0" timeOffset="179165.66">21340 6856 118 0,'145'-7'398'0,"-145"7"-147"0,0 0-114 0,0 0-42 0,0 0-30 0,0 0-38 0,0 0-27 16,0 0-33-16,0 0-6 0,0 0 4 15,0 0 8-15,0 0 5 0,0 0 5 16,0 0 4-16,0 0 0 0,0 0 13 15,0 0 19-15,0 0 20 0,2 0 3 16,2 0-3-16,-2 0 0 0,2 0-6 16,2 0 0-16,-1 0-14 0,1 0-18 15,5 0 0-15,-3 0-1 0,5 0 0 0,-3 0-2 16,4 0-17-16,-2 0 19 0,0 0 38 16,4 0-37-16,0 0 14 0,2 0 3 15,-1 0-18-15,-3 3 0 0,2-2 1 16,-4 2 2-16,-2-3-3 0,4 0 0 15,-4 2 1-15,-2-1 0 0,1-1 2 16,2 0 0-16,-3 2-3 0,3-2 0 16,-1 0-1-16,1 2 0 0,2-2 1 0,-3 2 0 15,6-2-1-15,-4 1 0 0,0 2-32 16,1-1 5-16,2 2 27 0,-2-2-17 16,0-1-15-16,0 1 10 0,-1 0 0 15,0 2 21-15,2-2-21 0,-4 0 1 16,-2 0 5-16,1-2-10 0,0 0 25 15,-1 0-25-15,-1 0 25 0,-3 0-2 0,-2 0 4 16,2 0 0-16,-2 0 13 0,5 0 0 16,-3 0-13-16,3 0-2 0,1 0-21 15,0 0 22-15,5 0 0 0,0 0 0 16,-1 0 1-16,8 0 0 0,-4 0 59 16,4 0-4-16,-1 0-19 0,2 0-20 15,-4 0 20-15,-3 0 0 0,2 0-3 16,-6 0-1-16,-1 0 14 0,-5 0-1 0,0 0-19 15,-2 0-26-15,1 0-2 16,-1 0-1-16,0 0 1 0,-2 0-18 0,2 0 17 16,-2 0-13-16,2 0-1 0,-2 0-5 15,0 0 2-15,2 0 4 0,-2 0 0 16,2 0-1-16,1 0 2 0,1 0 14 16,2 0-8-16,0 0 7 0,3 0 2 15,0 0-23-15,-1 0-3 0,0 0 25 16,3 1-31-16,0 1 6 0,-1-2-30 15,1 4 11-15,2-1-40 0,-1-2-49 0,1 0-16 16,2 2 59-16,-2-1-88 16,-3 0 55-16,0-1 42 0,0-1 33 0,-2 3 7 15,-4-3 19-15</inkml:trace>
  <inkml:trace contextRef="#ctx0" brushRef="#br0" timeOffset="180528.26">22140 6846 10 0,'0'0'39'0,"0"0"3"0,0 0-19 15,0 0 13-15,0 0-16 0,0 0 15 16,0 0 8-16,0 0-24 0,0 0-18 16,0 0-1-16,89 0 2 0,-80 0-2 15,0 0-3-15,-1 0 3 0,2 0 0 0,-1 0 18 16,4 0-18-16,0 0-1 15,-3 0 0-15,0 0 1 0,4 0-3 0,-4 3 3 16,0-3-13-16,2 0 11 0,-2 0-1 16,0 3-20-16,-1-3 23 0,2 0 33 15,-3 0 6-15,1 0-16 0,1 0 45 16,1 0-16-16,2 0-29 0,-1 0 121 16,-1 0-43-16,2 0-63 0,-3 0-37 15,1 0 37-15,2 0-12 0,-5 0 7 16,3 0-18-16,-5 0-15 0,0 0-33 0,1 0 30 15,0 1-30-15,-1-1 33 16,2 3-32-16,-2-3-37 0,6 3 53 0,-2-1-56 16,0 2 14-16,3 0-60 0,0-2 76 15,-3 2 42-15,1-2 91 0,0-1-45 16,2 1 42-16,-3 0-43 0,-2 0-45 16,6 2 0-16,-6-2-26 0,0 0 0 15,-2-1 10-15,1 1-53 0,2 2 50 16,-3-4 18-16,0 3-61 0,1-2 29 0,-1 0 14 15,0 2 19-15,3-1 32 0,2-2-28 16,-3 3 18-16,0-3 44 0,6 3 12 16,-6-3 10-16,2 2-13 0,-2-2-56 15,4 2 7-15,-2-1 4 0,-2 1-30 16,1-2 1-16,-1 0 5 0,1 0-5 16,0 2 19-16,-3-2 32 0,0 0-26 15,-2 3-9-15,0-3 2 0,6 0 30 0,-4 0-13 16,-2 0-34-16,2 0 31 0,0 0-14 15,-2 0-16-15,1 0 14 0,2 0-17 16,-1 0-13-16,0 0-4 0,0 0-12 16,-1 0 28-16,-1 0-25 0,0 0-30 15,0 0 36-15,1 0 20 0,-1 0 0 16,-2 0-11-16,3 0-25 0,-3 0 33 16,0 0 3-16,2 0 11 0,0 0-11 0,-2 0 0 15,0 1 23-15,2-1 6 16,-2 0 7-16,3 2-17 0,-3-2-17 0,1 0-2 15,-1 0-1-15,2 0 1 0,0 0-13 16,0 0-3-16,2 0-7 0,-2 0 22 16,8 2-15-16,-4 0-4 0,2 0 1 15,1 0-43-15,2 1-3 0,2-1 62 16,-1 2 3-16,4-2-1 0,-2-1 18 16,0 2-17-16,-4 0 13 0,1-3 49 15,0 1-30-15,-1-1-2 0,-3 0 5 0,1 0 31 16,-1 0-37-16,0 0 7 0,-5 0-7 15,0 0 7-15,-2 0-34 0,0 0 0 16,-2 0-2-16,0 0-1 0,0 0-12 16,0 0-16-16,0 0-30 0,0 0 7 15,0 0 13-15,0 0 0 0,0 0 9 16,0 0 11-16,0 0 18 0,0 0 1 16,2 0 1-16,-2 0 0 0,2 0-1 0,0 0-13 15,0 0 13-15,-2 0-1 16,0 0 0-16,0 0 1 0,0 0-3 0,0 0-43 15,0 0-91-15,0 0-134 0,0 0 69 16,0 0 52-16,0 1 60 0</inkml:trace>
  <inkml:trace contextRef="#ctx0" brushRef="#br0" timeOffset="182208.05">22800 6936 51 0,'0'0'98'16,"0"0"-13"-16,0 0 32 0,0 0 56 15,0 0-30-15,0 0-38 0,0 0-43 16,0 0-20-16,0 0-29 0,24-4-13 0,-18 4-16 16,-2-2-20-16,2 2 16 15,2-2 20-15,-6 2 2 0,2 0-2 0,-2-1 4 16,0 1 38-16,2-3-13 0,-2 1-9 15,0 2-18-15,2 0-1 0,-4 0-1 16,5 0-2-16,-3 0-21 0,0 0 21 16,3 0-14-16,-1 0 13 0,0 0-15 15,0 0 18-15,0-2 13 0,3 2-12 16,-3 0 12-16,0-1 7 0,0 1-1 0,3 0-19 16,-1-2 17-16,1 2-14 0,-1 0-3 15,-2 0 16-15,2-2-3 0,4 2-13 16,-4 0-26-16,0 0 25 0,2 0-15 15,-2 0 3-15,1 0 13 0,2 0-20 16,-3 0-1-16,0 0 21 0,1 0 48 16,-3 0-25-16,-2 0-22 0,0 0-1 0,-2 0 23 15,0 0-3-15,0 0-7 0,0 0 0 16,0 0-10-16,0 0 10 0,0 0-10 16,0 0 10-16,0 0-9 0,0 0 15 15,0 0-19-15,0 0-3 0,0 0-17 16,0 0 7-16,0 0-3 0,0 0-4 15,0 0 4-15,0 0 13 0,2 0-7 16,0 0 10-16,3 0 20 0,-3 0-18 16,2 0 0-16,-2 0 0 0,0 0-2 0,3 0-1 15,-3 0-1-15,0 0-11 0,0 0 13 16,0 0-1-16,0 0-1 0,0 0-1 16,2 0 3-16,-2 0-2 0,0 2-14 15,3-2 3-15,-3 0 13 0,3 2 1 16,-1-2 19-16,0 1-20 0,0-1-22 15,2 2-7-15,-2-2 26 0,3 2-16 16,2 1-4-16,-3-2-23 0,0-1 33 16,3 2-29-16,-1-2 19 0,3 2-42 0,-3-2 65 15,1 2 29-15,-1-2 4 0,-2 0 9 16,1 0-42-16,-2 0-16 0,-5 0-20 16,0 0-81-16,0 0-125 0,0 2 50 15,0-2 16-15</inkml:trace>
  <inkml:trace contextRef="#ctx0" brushRef="#br0" timeOffset="184359.95">22832 6922 42 0,'0'0'134'0,"0"0"19"0,0 0 10 0,0 0-45 15,0 0-40-15,0 0-52 0,0 0 7 16,0 0-1-16,0 0-22 0,0 0-10 16,68-3-16-16,-63 3 16 0,1 0 11 15,-2 0-11-15,0 0-7 0,3 0 7 16,-1 0 0-16,-1 0 29 0,1 0-6 15,-2 0-6-15,0 0-16 0,2 0 2 16,2 0 39-16,-2 0 20 0,2 0-36 0,-2 0-22 16,0 1 12-16,3-1-14 0,0 2-2 15,1-2 0-15,-1 0 20 0,-1 2 9 16,5 1 0-16,-4-3-26 0,1 0 50 16,-2 0-18-16,4 0 4 0,-4 0 4 15,0 0 2-15,-2 0 17 0,3 0-13 16,0 0-10-16,-3 0-6 0,2 0-4 0,1 0 3 15,-1 0-29-15,1 0 19 0,-1 0-5 16,1 0-16-16,-3 0 2 0,0 0-3 16,1 0-2-16,0 0-5 0,-1 0 7 15,0 0 3-15,0 0-3 0,-2 0-13 16,1 0 9-16,0 0 1 0,1 0-8 16,0 0 11-16,0 0 0 0,0 0-27 15,-1 0 10-15,-1 0 17 0,5 0 1 16,-3 1 10-16,0-1-11 0,1 2 0 0,-1-2 15 15,2 0 8-15,1 0-22 0,-2 2 2 16,-3-2 10-16,2 0-11 0,0 2 1 16,-2-2-2-16,0 0 2 0,2 0-3 15,-2 0-4-15,0 0 4 0,-2 0 0 16,2 0-13-16,0 0 11 0,0 2 1 16,1-2 0-16,-1 0 0 0,0 0 0 15,1 0-1-15,1 0 0 0,-2 2 2 16,3-1 16-16,-1-1-16 0,0 0-1 0,0 2 1 15,3-2 0-15,-2 0 3 0,1 0-3 16,-2 0 0-16,0 2-3 0,4-2 1 16,-4 0-15-16,0 2 16 0,0-2-1 15,0 2-1-15,-1-2-1 0,1 0 1 16,3 0-10-16,-1 2 13 0,-1-2 3 16,-1 0-3-16,-2 0-22 0,2 0 22 15,1 0 0-15,2 0 29 0,-3 0-27 16,0 0-2-16,-2 0 1 0,0 0 1 15,4 0 21-15,-6 0-3 0,2 0-19 16,0 0-1-16,2 0-26 0,0 0 26 0,-2 0 25 16,1 0-25-16,-1 0-2 0,1 0-2 15,-1 0 1-15,4 0-13 0,-1 0 3 16,-1 0 9-16,0 0 2 0,3 0-14 16,-1 0-3-16,1 0-1 0,1 0-16 15,-2 0 33-15,4 0-13 0,-4 0-4 16,2 0 18-16,-3 0 2 0,2 0 0 0,-3 0 2 15,0 0 18-15,-2 0-7 0,3 0 3 16,-3 0 1-16,4 0-17 0,1 0-13 16,-2 0 12-16,-1 0 1 0,0 0 18 15,-2 0-18-15,2 0-1 0,4 0-1 16,-4 0 2-16,0 0-3 0,2 0-16 16,-2 0 18-16,4 0-19 0,-4 0 4 0,0 0 0 15,0 0-1-15,-1 0 1 16,-1 0 16-16,2 0 23 0,3 0-20 0,-5 0-3 15,0 0-16-15,1 0 15 0,-3 0 1 16,2 0 18-16,0 0-5 0,-2 1 7 16,2-1 12-16,0 3 14 0,4-3-1 15,-4 0 7-15,2 0-6 0,0 0-23 16,0 0-23-16,-2 0 2 0,3 0-1 16,0 0 15-16,-3 0-13 0,0 0 10 15,0 0-13-15,-4 0 0 0,2 0 0 0,-2 0 13 16,0 0-9-16,0 0 9 0,0 0 0 15,0 0 3-15,0 0 3 0,0 0 4 16,0 0-11-16,0 0-12 0,0 0-3 16,0 0-20-16,0 0-3 0,0 0-3 15,0 0 0-15,0 0 3 0,0 0-7 16,0 3 1-16,2-3-1 0,0 1 13 16,1 0 19-16,1 1-15 0,-4 1-16 15,2-3-17-15,-2 0-16 0,0 0 6 16,0 2 17-16,0-2 9 0,0 0 7 0,0 0 23 15,0 3-13-15,0-3-7 0,0 0-13 16,0 0 20-16,0 0 16 0,0 0-1 16,0 0 0-16,0 0-19 0,0 0 20 15,0 0 1-15,0 0 35 0,0 0 6 16,0 0 4-16,0 0 6 0,0 0-3 16,0 0-4-16,0 0 14 0,0 0 32 15,0 0-10-15,0 0-12 0,0-3-36 16,-2 1-33-16,2-3-2 0,-2 0 0 0,0 1-33 15,-3 0 34-15,1-2-1 16,0 3-21-16,0-3 4 0,0 3 19 0,-5-4-65 16,2 4 22-16,1-2 42 0,0 0-48 15,-2 2 20-15,1 2 3 0,0 0 0 16,1-2 7-16,0 3-118 0,0 0 85 16,-1 0 6-16,1 0 43 0,-3 0-63 15,3 0 63-15,-1 3-33 0,1-1 36 0,0 3 0 16,0 1-10-16,-1-1 8 15,2 2 2-15,1-2-26 0,4-1 6 0,0 1-6 16,0-1 0-16,0 0 26 0,0 0 29 16,7 0 17-16,6-1-20 0,-1 0 26 15,1-1 29-15,2 3 17 0,2-5-10 16,-5 0-42-16,6 0 6 0,-6 0-26 16,-3 0-24-16,2 0 30 0,-3-2-9 0,-2-1-7 15,-1 1 30-15,-3-1 0 16,0 0-43-16,-2-1 20 0,0-2-1 0,0 2 8 15,0-3-30-15,0 3 0 0,-7-1-33 16,1-2-38-16,-4 2-53 0,-4-1-10 16,0 4-2-16,0-1 15 0,-4 2 36 15,3 1 33-15,2 0 26 0,3 0-16 16,3 4 0-16,3 0 9 0,2 2 33 16,2-1 0-16,0 3 0 0,0-2-46 0,0-1 46 15,0 1 75-15,4 0 10 16,3-2 36-16,-3-1-53 0,4 0 13 0,-1-3 63 15,-1 0-24-15,3 0-48 0,-5 0-11 16,2 0-15-16,-2 0 3 0,3 0-13 16,-4 0-17-16,-1 0 23 0,2 0-16 15,-4-3-22-15,2 0 9 0,-2 2-4 16,0-2-8-16,0-1 12 0,0 2-13 16,0 0 0-16,0-2-22 0,0 2-14 15,0-1-55-15,-6 1-7 0,-4-2-9 0,2 2-170 16,-2 1-58-16,-5 1-268 0,64 30 308 15</inkml:trace>
  <inkml:trace contextRef="#ctx0" brushRef="#br0" timeOffset="188939.99">24168 6912 195 0,'0'0'482'16,"0"0"-277"-16,0 0-150 0,0 0-55 0,0 0-3 15,-7-3-10-15,5 3-1 0,0 0-8 16,0 0-14-16,0 0-13 0,2 0 10 15,0 0-7-15,0 0 20 0,0 0-6 16,0 0-66-16,0 0-3 0,0 0 58 16,0 0 43-16,0 0 0 0,0 0 13 15,0 0-13-15,0 0 0 0,0 0-19 16,0 0-4-16,0 0-42 0,0 0-56 0,-2 0-79 16</inkml:trace>
  <inkml:trace contextRef="#ctx0" brushRef="#br0" timeOffset="190192.72">24354 6904 153 0,'0'0'189'16,"0"0"33"-16,0 0-62 0,0 0-69 16,0 0-29-16,0 0-26 0,0 0-35 15,0 0-1-15,0 0-33 0,0 0 33 16,0 0 12-16,64 0-9 0,-57 0 29 15,1 0-19-15,-2 0-10 0,3 0 33 0,-2 0-6 16,1 0 12-16,-2 0-3 16,2 0-3-16,6 0 58 0,-2 0-55 0,3 0 14 15,2 0-18-15,0 0 1 0,2 0 10 16,0 0-45-16,1 0 32 0,-2 0-33 16,2 0 0-16,-3 3 30 0,-1-3-17 15,2 2-13-15,-4-2 13 0,2 0 6 16,-6 0-5-16,-2 0-11 0,-2 0 17 15,-1 0 0-15,2 0-19 0,-3 0-1 16,2 0-1-16,0 0-12 0,-2 0 9 0,3 0-22 16,-1 2-6-16,3-1 16 0,-1 2 3 15,1-1 0-15,-1 0-19 0,0 1 31 16,2-3-27-16,-2 5 28 0,2-4 3 16,-2 3-3-16,6-2-40 0,-4-2 37 15,1 2 3-15,-1-2 13 0,-1 0 6 16,0 0-16-16,-1 0 14 0,-2 0-1 15,-2 0 1-15,3 0-15 0,-5 0 16 0,1 0 5 16,-3 0-4-16,0 0 7 0,0 0-10 16,0 0-13-16,0 0-3 0,-3 0-50 15,1 0-12-15,-3 0-6 0,3 0-92 16,-4 0-84-16,-2 0-239 0,-5 0 89 16,49 0 285-16</inkml:trace>
  <inkml:trace contextRef="#ctx0" brushRef="#br0" timeOffset="191300.22">24539 6788 125 0,'0'0'254'0,"0"0"-107"0,0 0 16 15,0 0-6-15,0 0-24 0,0 0-32 16,0 0-39-16,0 0-29 0,0 0-24 0,0 0-7 15,-6-7-2-15,4 5 0 0,0 2 0 16,0 0 0-16,0 0 9 0,2-2 11 16,-2 2-4-16,-1-2 4 0,1 2 12 15,2 0 7-15,-2 0-3 0,2 0-7 16,-2 0-6-16,-1 0-22 0,-1 0-1 16,-4 0-1-16,-2 0 1 0,-6 0-3 0,4 0 19 15,-3 0-16-15,-2 0 13 0,2 4-12 16,-2-2 14-16,2 0-13 0,1-2-1 15,-2 2 0-15,2-2 33 0,-4 0-1 16,6 0-31-16,-1 0 44 0,1 0-11 16,1 0-5-16,0 0-27 0,1 0-2 15,2 0-1-15,-2 0 1 0,2 0 1 16,0 0-1-16,-3 1 1 0,0-1-2 16,3 2 0-16,0 2-21 0,-3-1 21 15,-2 0 2-15,0 2 8 0,1-3-7 16,-6 3 4-16,4-2 6 0,-6 4 0 0,4-4-13 15,-6 1-3-15,5-2 3 0,-1 1 23 16,0-1-10-16,2 0-12 0,-2 2 3 16,6-4 9-16,-3 2-10 0,2-2 10 15,2 4 2-15,1-4-15 0,2 3-1 16,-2-3-35-16,6 3 24 0,0-2 11 16,0 2-14-16,2-3 14 0,0 3 0 15,2-3-15-15,0 0-14 0,0 0 11 16,0 0-4-16,0 2 10 0,0-2-3 15,0 0 3-15,0 0 11 0,0 0 2 0,0 0 1 16,0 0 0-16,0 0 0 0,0 0 0 16,0 0-1-16,0 0-1 0,0 0-1 15,0 0 1-15,0 0-1 0,0 0 1 16,0 0-1-16,0 0-1 0,0 2 1 16,0-2-2-16,2 2-9 0,0 2 13 15,2 0 0-15,0 0 13 0,3 1-9 16,2 1 12-16,-3 1-15 0,2 0 1 0,1-2 2 15,-3 0 12-15,3 0-16 0,-1 0 19 16,1 1-6-16,1-2 10 0,1 2 10 16,4-1-7-16,-1 2 5 0,8 3-31 15,-3 0-3-15,7 2 3 0,6-1-2 16,4 5 18-16,8-1-16 0,3 0 13 16,-3 0-10-16,-1-5 10 0,-7 1-3 15,0-1-7-15,-8-3 11 0,-7-1-14 16,-9-1-19-16,-1-5 19 0,0 5-1 15,-1-3 0-15,-2 1-16 0,4-1-5 0,-6 0-47 16,-2 2 1-16,-2-4 0 0,0 2-17 16,-2 0-32-16,0-2-26 0,0 0-1 15,0 2-22-15,-2-2-189 0,-4 0 35 16,0 0 118-16</inkml:trace>
  <inkml:trace contextRef="#ctx0" brushRef="#br0" timeOffset="192163.41">23323 6795 264 0,'0'0'72'0,"0"0"68"0,0 0-68 16,0 0-56-16,0 0 75 0,0 0 89 16,0 0-60-16,0 0-15 0,0 0 28 15,0 0 7-15,11-31-32 0,-11 31-21 0,2-2-5 16,-2 2-1-16,0 0 0 0,0 0 1 15,2 0 2-15,-2 0-3 0,2 0-26 16,0 0-39-16,4 0-16 0,7 0-38 16,12 5 38-16,12 11 0 0,7 1 22 15,3 4-12-15,-1-2-10 0,0 0-24 16,-4 0 24-16,-2-2 14 0,-1-3-14 16,-10-3-3-16,-4-1-7 0,-10-4 8 0,0-3 4 15,-2 3-4-15,-3-2 0 0,2 3 2 16,-6-6 2-16,-4 0 11 0,-2-1 29 15,0 0 43-15,0 0-17 0,0 0-46 16,-2 0-22-16,-2 0 0 0,-10 5-2 16,-13 4 2-16,-15 6 43 0,-10 2 51 15,2 3 0-15,3-2-49 0,9-1-19 16,8-1 12-16,7-5-34 0,3-3 36 16,6 1-38-16,-6 0 24 0,2 0-9 0,-4 1-17 15,5-1 3-15,0-3 13 0,6 1-16 16,-1-3-1-16,2 2-12 0,-4-3 11 15,4 2-98-15,0 1-16 0,-2-2-27 16,4-1-12-16,2 3-7 0,2-3 6 16,-1 1-10-16,3 1-26 0,2-3-169 15,0 1-225-15,4 0 158 0</inkml:trace>
  <inkml:trace contextRef="#ctx0" brushRef="#br0" timeOffset="193307.34">24306 6735 50 0,'0'0'75'0,"0"0"-10"16,0 0 75-16,0 0 180 0,0 0-124 15,0 0-73-15,0 0-103 0,0 0-18 0,0 0-3 16,0 0 1-16,14-39-55 16,-11 38 22-16,-1-1-1 0,0-2 32 0,3 2-106 15,-3 0-13-15,2 1 17 0,2-1-14 16,0-1 60-16,-2 2 41 0,6-3-26 16,-4 2 43-16,0-2 19 0,0 1 187 15,0-2-180-15,1 3 78 0,-1-1-58 16,1 1 55-16,-5-1-16 0,2 0 12 0,-4 3 8 15,0-2-21-15,0-2 21 16,0 4 12-16,0-2-13 0,0 2-39 0,0 0-23 16,-2 0-19-16,0 0-23 0,-2 0-16 15,-3 0-56-15,-2 0-38 0,-5 0 70 16,-10 6 40-16,-10 7 79 0,-12 8-79 16,-3 4 48-16,-2-1 4 0,9-2-16 15,6-2 16-15,8-5-35 0,9-4-17 16,4-2 13-16,2-1-13 0,1 2 0 15,-4-1 3-15,4 1-2 0,2-3 0 16,0 2 1-16,6-4-1 0,0-2 0 16,2 0 0-16,0-1-1 0,0 0 0 15,0 2 0-15,0-3 0 0,0 1-1 0,2 2 1 16,0 0 0-16,0 1 17 16,0 1-14-16,4-1 23 0,2 6 52 0,4-4-4 15,6 5-35-15,2-1 4 0,8 1 5 16,6 3-25-16,9 0-22 0,1 1 22 15,-2-1-10-15,-8-5-13 0,-11-5-12 16,-5-1 10-16,-4-1-2 0,0 2-25 16,-1-4-42-16,2 3-36 0,-7-2 26 15,1 0-30-15,-5 1-29 0,-2-3-140 16,0 0-46-16,0 0-205 0,-7 0 143 0</inkml:trace>
  <inkml:trace contextRef="#ctx0" brushRef="#br0" timeOffset="194652.19">23993 6895 21 0,'0'0'94'0,"0"0"7"16,0 0 33-16,0 0 104 0,0 0-111 16,0 0 26-16,0 0-45 0,0 0-40 15,0 0 4-15,-12-29-62 0,6 24 19 16,0 0-29-16,-1-2 88 0,-2 0-85 15,3-1 85-15,0 3-36 0,-1-1 13 0,3 3-39 16,0-4 37-16,2 4-61 0,-5-2-2 16,5 3 17-16,0-3 9 0,0 2 16 15,0-2-40-15,0 1 11 0,2 1-11 16,-3 1 15-16,1-4-2 0,0 2-15 16,0 0-1-16,0-1-1 0,0 0-1 15,0 2 2-15,-2-2-2 0,2-2 3 16,0 2-1-16,-3-1 14 0,3 3-13 15,-3-3 0-15,3 2 1 0,0-3-1 16,0 2-1-16,-2-1 1 0,0 1 0 16,0-3 0-16,0 5 0 0,0-3 2 0,-2 2 34 15,2-2-33-15,0 1-3 0,0-3 0 16,0 3 0-16,0 0 0 0,0-1-23 16,-1 1 22-16,1 1 2 0,2 0 2 15,0 2-2-15,-1-2-1 0,1 3 0 16,0-1-2-16,2-3 2 0,-2 4 0 0,0-3 0 15,0 4 0-15,-2-3 0 16,1-2 19-16,-1 1 4 0,0 1 0 0,0-1 6 16,0-2-13-16,0 2 0 0,-1 1 20 15,1-1-7-15,1-1 11 0,-1 2-38 16,0-1-2-16,0-2 0 0,0 2-6 16,-2-1 4-16,-1 1 2 0,-2-2-1 0,3 3-3 15,-2-1 3-15,-1 0 0 0,3 1-1 16,-5-2 0-16,5 2 2 0,-1-1 23 15,1-1-10-15,2 2 6 16,0 1-16-16,-3-1-3 0,3 0 1 0,2-1-1 16,-3 2 20-16,1-1-20 0,0-1 1 15,-2 2 0-15,0-1-1 0,-4 0-26 16,2-2 25-16,2 3 1 0,-2-3 24 16,1 3-1-16,1-3-2 0,-1-1-21 15,1 5 0-15,4-2 1 0,-2 0 16 0,-1 3-15 16,3-4 37-16,0 2-36 0,-2 0-1 15,0-1 21-15,2 0-4 0,-3 0 17 16,-1-1-13-16,1-1-23 0,-1 3 0 16,0-5-2-16,-2 2 15 0,-4-1 7 15,4-2-20-15,-2 1-1 0,-3-5-1 16,-2 3 2-16,2-1 40 0,1 1-39 16,-1-1 12-16,4 1 12 0,1 1-5 15,0 1-20-15,-2 2 10 0,4-2-10 16,0 3 29-16,2 0 13 0,0-2-42 0,0 5 1 15,0-3-1-15,-1 2-3 0,-2 0-49 16,3-1 42-16,-2 0 8 0,2-1 2 16,-3 1-26-16,1-2 26 0,2 3 0 15,-3-3 19-15,3-1 1 0,0 4-5 16,2 0-14-16,-3 0 14 0,3 1-15 16,0 1 0-16,2 0-2 0,0 0-11 15,0 0-19-15,0 0-23 0,0 0-33 0,0 0-38 16,0 0-23-16,0 0-37 0,0 3-64 15,-2 5 77-15,-2 3 17 0,2 5-137 16,-2-1-248-16,16-68 220 0</inkml:trace>
  <inkml:trace contextRef="#ctx0" brushRef="#br0" timeOffset="202026.46">24302 7456 68 0,'0'0'85'16,"0"0"137"-16,0 0-95 0,0 0 7 15,0 0 19-15,44 56-78 0,-36-41-3 16,4 1 9-16,0 1 1 0,0 1 2 16,2 0 11-16,0 2 9 0,-1-1-71 15,-3-2 25-15,2-2-29 0,-4-1-16 16,-2-3-13-16,-2 0 0 0,-2-3 0 15,0-1 8-15,-2-5-8 0,0 5 0 0,0-3-81 16,0 0-89-16,0 1 1 0,-4 1-36 16,-2 0-226-16,2-2 7 0</inkml:trace>
  <inkml:trace contextRef="#ctx0" brushRef="#br0" timeOffset="-197837.19">18907 9689 2 0,'0'0'62'0,"0"0"62"0,0 0 137 16,0 0-186-16,0 0 62 0,0 0 29 16,0 0-117-16,0 0-49 0,-4-48 55 15,4 44-16-15,0 1-39 0,0-1 0 16,0 0 27-16,0 2 25 0,0-3 6 16,0 3-45-16,0-1 20 0,0-1 71 15,0 1-39-15,0-1 20 0,0 0 0 16,0 0-40-16,0 1-32 0,0 1 16 0,0 0 14 15,0 0-28-15,0 0-15 0,0 0-2 16,0 2 2-16,0-1 3 0,0-2-3 16,0 3 3-16,0-2 13 0,0 2 17 15,0 0 3-15,0 0-10 0,0-2-4 16,0 1-5-16,0-1-16 0,0 0 9 16,0-1-9-16,0 1-1 0,0 2 32 0,0-3 1 15,0 3-7-15,0-2-17 16,0 0-9-16,0 2-3 0,0-1 3 0,0 1 1 15,0 0 1-15,0 0-2 0,0 0-1 16,0 0-12-16,0 0-3 0,0 0 0 16,0 0-10-16,0 0-3 0,0 0-4 15,0 0-9-15,0 0-4 0,0 0-2 16,0 0-8-16,0 1 15 0,2 6 40 16,2 2 2-16,2 0 1 0,3 2 53 15,0 3-22-15,1 1 19 0,-2 4-13 0,8 8 3 16,0 5 30-16,1 5-4 0,0-2-32 15,-4-9-10-15,-5-6 16 0,1-6 23 16,-2 0-10-16,-1 4-26 0,2-1-6 16,0-1-7-16,2 1 0 0,-4-4 1 15,-2 1-14-15,0-4-2 0,0-1 15 16,-2-4-13-16,3 2 0 0,-3-6 26 16,-2 2 10-16,2-1-6 0,-2-2 2 0,0 0 17 15,0 0 13-15,0 0-4 16,2 0-3-16,-2 0-6 0,0 0 2 0,2 0 4 15,-2 0 7-15,3 0-1 0,-1 0 3 16,2-5 17-16,4-3-4 0,1-3-80 16,3-2-18-16,6-6 18 0,-6 0 28 15,8-8-26-15,-2-5-2 0,2-11-3 16,-1 2 2-16,-5-1 1 0,0 6-16 16,-4 3-32-16,0 6-6 0,-2 8 9 15,0 4-10-15,-4 1-9 0,2-1 32 0,-2 2-55 16,-2-1 36-16,0 5 6 0,-2 1-27 15,0 4 24-15,0 4-36 0,0-1-61 16,0 1-30-16,0 0-30 0,0 0-38 16,-2 3-125-16,-8 2-179 0,-8 4 74 15,6-1 176-15</inkml:trace>
  <inkml:trace contextRef="#ctx0" brushRef="#br0" timeOffset="-197600.78">18947 9319 1378 0,'0'0'218'0,"0"0"-14"15,0 0-15-15,0 0-130 0,0 0-57 0,0 0 7 16,0 0-8-16,0 0-2 0,0 0-43 15,0 0-28-15,36-58-9 0,-27 58-39 16,4 0-52-16,-1 8-164 0,-3 1-100 16,-1-1-138-16</inkml:trace>
  <inkml:trace contextRef="#ctx0" brushRef="#br0" timeOffset="-197176.78">19689 9823 1280 0,'0'0'325'16,"0"0"-136"-16,0 0-69 0,0 0-119 16,0 0-1-16,0 0 68 0,131-34-35 15,-93 34-33-15,-4 1-7 0,-11 9-25 0,-1-3-17 16,-12 4-120-16,-2 0-182 0,-3 0-177 16,0-2-257-16</inkml:trace>
  <inkml:trace contextRef="#ctx0" brushRef="#br0" timeOffset="-197003.25">19568 10031 894 0,'0'0'352'16,"0"0"-189"-16,0 0-134 0,0 0 1 0,0 0 71 16,0 0 22-16,114-2-38 0,-67 2-30 15,-5-3-29-15,-3 3-24 0,-17 0-2 16,2 0-75-16,-7 0-48 0,-2 3-147 15,4 1-88-15,-7-2-291 0</inkml:trace>
  <inkml:trace contextRef="#ctx0" brushRef="#br0" timeOffset="-194628.03">20928 9829 55 0,'0'0'261'0,"0"0"82"15,0 0-180-15,0 0-85 0,0 0-39 16,0 0-19-16,0 0 48 0,0 0-26 16,0 0 76-16,0 0-109 0,-36-96 11 15,23 89-40-15,-2 5 20 0,-1-3-39 16,-4 4 39-16,2-1 29 0,-4 0 42 15,3 2-32-15,-3 0-13 0,4 0 23 16,-4 0-48-16,8 8 19 0,-4 1-20 0,8 4 0 16,1 0 7-16,5 5-7 0,2-3-1 15,2 1-25-15,0-2 25 0,0 1 1 16,6-4 0-16,3 0-1 0,-1-2 1 16,8-1 98-16,-2-1-50 0,0-4-44 15,2 1 25-15,-6-4 13 0,-1 2-16 16,-3-2-3-16,1 0 23 0,-3 0-7 15,2 0-7-15,-1 0-9 0,-1-2 2 16,0-2-25-16,0 1 0 0,0 0-14 16,-2 1 12-16,3 2-9 0,2 0-51 0,-1 0-23 15,4 5 20-15,-2 4 0 0,6 4-13 16,-2 3 59-16,-1 4 19 0,4 6 46 16,2 8 13-16,-5-4-27 0,1-3-2 15,-2-6-17-15,-3-6 16 0,-2 0-3 16,4 1-16-16,-4-7 3 0,-2-1 3 15,0-4-14-15,-4-2 0 0,2-2 54 16,-2 0 57-16,0 0 30 0,2 0 0 0,0 0-7 16,0 0 13-16,0-8-30 0,-2-1-119 15,5-5 0-15,-3 0-16 0,2-2 16 16,3-2-26-16,-3-1 4 0,4-3-30 16,3-10-42-16,4-4 0 0,-2-3-32 15,-3 10-20-15,-2 5 84 0,-4 11 30 16,4 0-30-16,-2 2 20 0,-2-3 0 15,0 2-10-15,0 5 52 0,-4 1 0 0,2 2 30 16,-2 3 32-16,0 1-4 0,0 0-58 16,0 0-27-16,0 0-28 0,0 0 6 15,0 0 30-15,0 7 19 0,0 4 107 16,2 4-42-16,0-2 3 0,5 2-19 16,0 0-10-16,1 0-7 0,0 1 10 15,1-3-6-15,1-1-4 0,1-3 7 16,2-1-16-16,-1-1-7 0,2-1 10 15,0-2-3-15,-1-1-7 0,2 1-13 16,-5-4-1-16,-3 0 9 0,1 0-11 0,1 0 0 16,-1 0-1-16,1-5 1 0,-1-5-55 15,2-1-10-15,4-2 13 0,-4-1-84 16,3 2 42-16,0 1 36 0,-3 3 35 16,-1 5-6-16,-1-2-20 0,1 3 49 15,-1 2 32-15,5 0 1 0,2 0 6 16,8 10 3-16,9 2-6 0,6 3-4 0,-1-4 14 15,-10-1-30-15,-6-2 13 0,-6-4-10 16,6-1 11-16,0 1 5 0,7 0-2 16,-2-2-20-16,-3-2 6 0,0 0-6 15,-4 0 0-15,-1 0 13 0,-4-2 16 16,-2-4 3-16,0 3 1 0,-4-6 15 16,-2 4-19-16,-2-3 3 0,-1-1-22 15,-1-3-7-15,-2 1-16 0,0 0-3 0,-5-1-75 16,-1 0 49-16,-2 3-13 15,-2 3-6-15,-6 1 15 0,2 1-44 0,-12 1-1 16,-6 3-48-16,3 0 22 0,1 3 3 16,2 3 78-16,12 0 20 0,-6 3-36 15,1 0 3-15,5 2 23 0,-2-1 0 16,6 2 13-16,4-3 0 0,2-1-1 16,4-1 1-16,0 0 0 0,0-5 2 15,0 1 2-15,4 1 41 0,2-3-29 16,2 4 27-16,10-1-1 0,2-1 7 0,4 1-17 15,-1-2-19-15,5-2 6 16,-4 0-17-16,5 0-2 0,9 0 0 0,6 0-2 16,4 2-16-16,-1 0 5 0,-7 0 12 15,-2 1 1-15,-4-1-2 0,-3 0 3 16,1 0-2-16,-4 1-15 0,-7-3 16 16,-6 0 32-16,-2 0-3 0,-3 0-25 15,4 0 34-15,-2-5 14 0,-4 1 33 16,1-3 2-16,0-1-6 0,-5-4-13 15,-2 2 22-15,-2-4-2 0,0 1-72 0,-2 1 3 16,-6-2-19-16,-4 3-19 0,2 2-4 16,-2 0 23-16,-4 3-90 0,2 2-20 15,-6 4 42-15,1 0 13 0,-2 0 19 16,2 2-12-16,-3 6 9 0,8 1 16 16,-1 0-26-16,2 2 14 0,5-1-14 15,4-2 7-15,4 0 0 0,0-3 9 16,0 1-6-16,0-2-6 0,2 1 19 0,4-3 26 15,7 3 22-15,2-5 21 0,-1 0 9 16,4 0-7-16,-2 0-3 0,2-7-19 16,-4 0 26-16,-1-3-7 0,4-1-26 15,-2-2-3-15,-3-5 10 0,4-2 6 16,-4-10-26-16,-2-7 10 0,2-8-13 16,-6 2-13-16,-4-1 10 0,-2 4-33 15,0-1 34-15,-8 3-17 0,-8 4 2 0,6 1-17 16,-2 9 33-16,0 6-11 15,6 7 12-15,4 3 23 0,-2 5-7 0,2-1 71 16,2 2 1-16,0 2-88 0,0 0-58 16,0 7-36-16,0 19 68 0,6 15 26 15,7 12 68-15,0 1-7 0,1 3-12 16,-3-6-20-16,2 2-29 0,-3-2 19 16,-1-2-19-16,2-3-2 0,-3 0-1 15,-1-3 3-15,-1-3 0 0,-2-4-61 0,-2-3-43 16,0-6-88-16,-2-9-35 0,0-5-232 15,0-2-82-15,-2-6-157 0</inkml:trace>
  <inkml:trace contextRef="#ctx0" brushRef="#br0" timeOffset="-193764.69">18965 11126 102 0,'0'0'290'16,"0"0"115"-16,0 0-171 0,0 0-116 15,0 0 35-15,0 0 35 0,0 0-64 16,0 0-13-16,0 0-1 0,14-70-25 16,-14 67-14-16,0 3-13 0,0-2-12 0,0 2-46 15,0 0-34-15,0 0-40 16,2 0-8-16,-2 8 8 0,4 2 74 0,1 3 64 15,-1 4 4-15,5 2-29 0,-1 2-10 16,3 0-3-16,-3-1-7 0,5-2-2 16,0-2-15-16,1-4-1 0,2 1 38 15,0-6-10-15,-1-1 0 0,6-4 0 16,-2-1-16-16,5-1 23 0,-2 0-7 16,0-7 7-16,0-1-20 0,-3-3 26 0,2-1-36 15,-4-3-6-15,-3 0-39 0,4 0-48 16,-10-1-10-16,1 5 49 0,-3 0 48 15,-1 4 20-15,-3 5 32 0,0-1 6 16,-2 3-58-16,0 0-45 0,0 0-27 16,2 0-2-16,4 8 74 0,1 4 13 15,1-1 35-15,3 4-18 0,2 0-29 16,-3-1 0-16,2-1 2 0,2-2-3 0,-4-1 0 16,-2-1-40-16,-1-3-80 0,0-2-42 15,-3-2-33-15,-2-2-17 0,-2 0-48 16,0 0 67-16,0-6-335 0</inkml:trace>
  <inkml:trace contextRef="#ctx0" brushRef="#br0" timeOffset="-193567.22">19195 10729 1434 0,'0'0'332'16,"0"0"-173"-16,0 0-159 0,0 0-55 16,0 0-33-16,0 0 88 0,0 0-19 15,0 0-4-15,0 0-65 0,0 0-104 16,125 38-179-16,-107-29-372 0</inkml:trace>
  <inkml:trace contextRef="#ctx0" brushRef="#br0" timeOffset="-193284.43">20193 11064 1910 0,'0'0'392'0,"0"0"-188"16,0 0-118-16,0 0-85 0,0 0-2 15,0 0-13-15,0 0-25 0,0 0-16 16,0 0-22-16,125-20-95 0,-105 27-52 0,-6 6-13 16,0-1-127-16,-6 2-235 0,-6-1-8 15</inkml:trace>
  <inkml:trace contextRef="#ctx0" brushRef="#br0" timeOffset="-193163.75">20255 11198 918 0,'0'0'495'0,"0"0"-228"16,0 0-95-16,0 0-64 0,0 0-11 15,0 0-65-15,0 0 4 0,0 0-5 0,0 0-31 16,0 0 0-16,0 0-22 0,97 2-1 16,-60 4-142-16,-5 2-79 0,-4-3-212 15,-10-1-582-15</inkml:trace>
  <inkml:trace contextRef="#ctx0" brushRef="#br0" timeOffset="-192344.86">22606 10069 575 0,'0'0'443'0,"0"0"-260"15,0 0-37-15,0 0-19 0,0 0-23 16,0 0-13-16,0 0-29 0,0 0-7 0,0 0-9 16,0 0-23-16,-5-21-10 0,5 17-10 15,0 0 0-15,0-3 75 0,0 0-39 16,0-3 23-16,0-2-17 0,0 1-9 16,0-2 6-16,0-2 26 0,3-1-36 15,1 1-18-15,0 0-12 0,0-1 29 16,2 1-31-16,0 0-26 0,3-1-10 15,4 1-25-15,0 2-40 0,1-1-35 16,6 2-7-16,-4 3-59 0,6 1 43 0,-6 3-251 16,4 3 2-16,-10 0-188 0</inkml:trace>
  <inkml:trace contextRef="#ctx0" brushRef="#br0" timeOffset="-191430.75">22924 9965 770 0,'0'0'303'0,"0"0"-189"15,0 0-95-15,0 0-3 0,0 0 76 16,0 0 83-16,0 0-80 0,0 0-50 16,0 0-45-16,-113 34-9 0,105-22-5 15,-1 3-12-15,5-4 13 0,4 0-2 16,0-2 15-16,0-1 2 0,0-1-2 15,2-2 0-15,6 1 0 0,3-3 17 0,4 1 18 16,-1-2-5-16,6-2-17 0,-3 0 23 16,4 0-4-16,0-3-3 0,3-3-28 15,0-2 24-15,-4 2-24 0,4-1-2 16,-5 1 2-16,-2 2 11 0,0 2 14 16,-5 0 7-16,6 2 6 0,0 0 0 15,4 0-23-15,-1 0 13 0,3 0-29 16,-4 0 0-16,2 0 0 0,-5 0 2 15,2 0 34-15,-4-5 13 0,0-5 32 16,0-1-36-16,-3-5 23 0,1-1-19 0,0-9-4 16,-5-7-13-16,-4-9-12 0,-2-4 28 15,-2-2-48-15,0 4 0 0,-8 3 1 16,-2 2 22-16,-3 1-22 0,0-1-1 16,3 2 0-16,1-1-2 0,-2 6 2 15,7 6-29-15,2 9 9 0,0 3 40 16,0 7-20-16,2 1 1 0,0 1-1 15,0 3-36-15,0-1-22 0,0 3-26 0,0 0-29 16,0 8-17-16,0 11 97 16,2 12 33-16,2 11 75 0,-4 5-7 0,0-3-16 15,0-7-23-15,0-11-3 0,-2-6-24 16,0-7 34-16,2-2-20 0,0-4 23 16,0 1-16-16,0-1 9 0,0-4-19 15,0-3 16-15,0 0 16 0,0 0 20 16,0 0 12-16,0 0 33 0,2 0 22 15,7-3-17-15,1-5-90 0,5-1-25 0,2-6-32 16,0 1-7-16,-3-1-44 0,4-1-7 16,-6 1-17-16,-1 0-57 0,0 3 5 15,-5 4 43-15,-2 2 52 0,-4 3 63 16,0 3-53-16,0 0-56 0,-2 3-72 16,-10 14 91-16,-6 9 61 0,-2 14 30 15,-2 3-6-15,5 3 6 0,4-5 32 16,9-7 14-16,4-3-7 0,0-5-38 0,2-6 15 15,6-5 1-15,2-4-4 16,0 2 26-16,2-1 9 0,8 1 4 0,-1-5 0 16,2 0 3-16,-2-5-6 0,5-1-13 15,-4-2-7-15,2 0-3 0,-5 0 0 16,2-2-4-16,-2-4 14 0,-2-1 12 16,2-2-31-16,-3-1 31 0,4-2-19 15,-4-1-29-15,-3 2 13 0,-2 3-13 16,-3 1 0-16,-4 4 0 0,0 1-35 0,0 2-17 15,1 0-32-15,3 0-7 0,0 10 46 16,5 0 32-16,2 3 12 0,-1 0-6 16,4 5 4-16,-6-3 3 0,2-2-39 15,-3 2-110-15,4-3 12 0,-5-3-61 16,3-1-147-16,-5-2-203 0,1-4-68 16</inkml:trace>
  <inkml:trace contextRef="#ctx0" brushRef="#br0" timeOffset="-191321">23622 9729 204 0,'0'0'261'0,"0"0"36"15,0 0-238-15,0 0-59 0,0 0-163 16,0 0-278-16</inkml:trace>
  <inkml:trace contextRef="#ctx0" brushRef="#br0" timeOffset="-191125.56">23949 9895 1604 0,'0'0'299'0,"0"0"-299"0,0 0 0 15,0 0 23-15,0 0 71 0,0 0 20 16,0 0-53-16,0 0 14 0,0 0 41 16,38 113 33-16,5-90-52 0,5 2 6 15,4-4-55-15,-6-6-48 0,-7-6-164 16,-3 1-56-16,-2-6-13 0,-7-1 13 0,-3-3-53 15,-10 0-199-15,-8 0-544 0</inkml:trace>
  <inkml:trace contextRef="#ctx0" brushRef="#br0" timeOffset="-190186.56">21068 11023 125 0,'0'0'130'0,"0"0"226"15,0 0-108-15,0 0-144 0,0 0 49 16,0 0 108-16,0 0-56 0,0 0-20 16,0 0-32-16,0 0-37 0,51-2-83 15,-36-9-10-15,0-3 54 0,2-3-27 16,-2-1-48-16,-3 0 22 0,6-6 15 16,-2-4-39-16,2-9 0 0,-6 0-13 0,-1-4-39 15,-3 3-32-15,1 0-49 0,-5 0-30 16,-4 0 30-16,0 1-49 0,0 4-46 15,0 11 4-15,0 4-155 0,0 9 249 16,0 5 130-16,0 0 192 0,0 2-38 16,0 2-57-16,-2 0-97 0,2 0-32 15,-2 4-141-15,-3 7 173 0,1 9 117 16,-4 10-87-16,-3 14 181 0,-3 6-97 16,-2 1 7-16,4 1 19 0,-4-6-23 15,8 2-23-15,2-5-61 0,4-2 22 0,2-4-32 16,0-4 9-16,0-8-12 0,6-4 2 15,2-8-19-15,4-1 32 0,2 0-6 16,6 1 1-16,3-2 5 0,0-4-12 16,0 0-4-16,3-3 1 0,0-4-17 15,-1 0-3-15,3 0 3 0,-3-5-19 16,0-6 6-16,-3 0-12 0,-3-2-14 16,0-1-22-16,-4 2 35 0,-3-1 23 0,1 4 13 15,-4 3 10-15,-3 0 71 0,-2 5-23 16,-2 1-45-16,0 0 6 0,0 0-32 15,0 0-22-15,5 1 19 0,4 7 3 16,1 1 12-16,1 3 5 0,2 1-17 16,0 1 13-16,-3-1-13 0,6 0-30 15,-6 1-64-15,2-3-58 0,-2 0-30 16,-2-1-55-16,-1-4-203 0,-3-2-319 0</inkml:trace>
  <inkml:trace contextRef="#ctx0" brushRef="#br0" timeOffset="-189996.56">21641 10771 1341 0,'0'0'302'16,"0"0"-139"-16,0 0-62 0,0 0-49 15,0 0-49-15,0 0-3 0,0 0-23 16,0 0-71-16,0 0-82 0,0 0-146 15,5 0 124-15,7 13-190 0,-3-1-219 16</inkml:trace>
  <inkml:trace contextRef="#ctx0" brushRef="#br0" timeOffset="-188999.65">21850 11074 841 0,'0'0'248'0,"0"0"91"15,0 0-134-15,0 0-69 0,0 0-42 16,0 0-48-16,0 0 25 0,0 0-19 16,25 98 3-16,-25-94 13 0,0-4-32 15,0 2-23-15,0-2 0 0,0 0 13 16,0 0 13-16,0 0 16 0,2 0 9 0,0 0 37 16,0 0-5-16,3-7-96 0,-1-6-32 15,2 0-107-15,1-2 7 0,3-1-24 16,3 1 7-16,-2 4 51 0,-1 3 43 15,-2 2 23-15,2 4 6 0,0 2-7 16,0 0 18-16,3 0 15 0,4 8 26 16,2 4 20-16,9 3 6 0,4 5-7 15,12 4 4-15,5 1 12 0,-3-4-38 16,-3-7 42-16,-7-4-20 0,-8-2-42 0,-7-4 13 16,-4 0-13-16,-4-4 26 0,4 2-6 15,2-2-7-15,-2 0 20 0,-2 0-4 16,-5-4 30-16,1-2-11 0,0-2 20 15,-5-2-6-15,-2-1 16 0,-2-2-81 16,0-2-39-16,-2-1 38 0,0-1-115 16,0 0 45-16,-4 2-1 0,-2 4 14 0,0 1-3 15,0 2 58-15,-2 2 2 0,4 3-36 16,2 1 1-16,-2 2-10 0,0 0 1 16,0 0 0-16,0 0-14 0,-3 0 14 15,0 5 43-15,1 3 2 0,2 0 3 16,0 3 29-16,0 0-6 0,4 1-22 15,-2 0 31-15,2 1 1 0,0-2-33 16,2 2 10-16,4-4 0 0,4 2 16 16,12 2 7-16,6 1-4 0,12-3-2 15,7-1-5-15,-1-3-8 0,1-3-1 0,-5 0-14 16,3-4-2-16,-3 0-16 0,2 0-7 16,2-2 10-16,0-4 13 0,-1 0-22 15,-3-1 20-15,-8 0-11 0,-11 0-8 16,-3 2 21-16,-8-1 0 0,-1 0 1 15,4-2 12-15,-5 3 16 0,-3-1 13 16,-5 3 46-16,0-1-44 0,-2-1-43 16,0-1-2-16,-4 1-20 0,-5-2-24 15,-1 1 16-15,-5 1-62 0,-2-1 33 0,-3 4 29 16,2 2-7-16,1 0-6 0,0 0 9 16,2 2-9-16,2 4 6 0,2 0 36 15,3 0-1-15,-2 3 0 0,4-4-17 16,-2 0 15-16,4 2-10 0,2-4 9 15,0 3 4-15,2-1-3 0,0-1-13 16,0 2 16-16,0 0 0 0,0-2-2 16,0 1 2-16,0-1 19 0,6 2 4 0,8-2-7 15,-2 2 7-15,5-5 3 16,4 2-7-16,0-3 1 0,3 0-4 0,0 0 3 16,-2-4 20-16,2-4-22 0,-3-4 12 15,5 1 32-15,-3-3 4 0,0 0 39 16,1-3-33-16,-3-3 36 0,0-1-33 15,-4-2-55-15,0 2-19 0,-4 0 55 16,-3 2-32-16,-6 2-4 0,3 3 62 0,-2 5 38 16,-3 3 3-16,0 3-39 15,-2 0-29-15,0 3-29 0,0 0-25 0,2 0-1 16,4 0-41-16,2 4-27 0,10 6 69 16,1 3 2-16,4 3 17 0,4 5-19 15,-1-2-12-15,4 5 10 0,-7-3-34 16,-1 1-176-16,-4-2-75 0,0 0-4 15,-2-2-49-15,-3-2-129 0,-2-7-656 16</inkml:trace>
  <inkml:trace contextRef="#ctx0" brushRef="#br0" timeOffset="-178727.2">20695 13234 141 0,'0'0'98'0,"0"-9"91"0,0 4 79 0,0-1-70 16,0 0-74-16,0 1-59 16,0-1 30-16,0 0 91 0,0-1-105 0,0 2-6 15,2-2-73-15,0 1 47 0,-2 4-7 16,2-5-13-16,0 3 10 0,0 2 10 15,-2 1-16-15,0-2-17 0,0 3-15 16,0 0-1-16,0 0-1 0,0 0-2 16,0 0-14-16,0 0 1 0,0 0 0 0,0 0-7 15,0 0 7-15,0 0 0 16,0 0 3-16,0 0-4 0,0 0-2 0,0 0-11 16,0 0-9-16,0 3-9 0,0 4 48 15,0 2 22-15,4 6 40 0,0 3-13 16,8 8-29-16,2 3 6 0,3 10 0 15,4-1 19-15,-2 1-3 0,3-5 27 16,-6-5-44-16,4 2 24 0,-8-5-20 16,-1-6-28-16,0-5 19 0,-5-1 19 15,3 1-39-15,-3 2 1 0,2 1 12 0,1-5-11 16,-4-3-2-16,-1-3-24 16,-2 0 24-16,0-7 30 0,0 0-14 0,-2 0 10 15,0 0 29-15,2 0 52 0,-2 0 74 16,2 0 68-16,0-14-48 0,4-9-200 15,0-12 24-15,2-2-25 0,0-1-3 16,0 1-26-16,-2 4 26 0,3 1 3 16,2-1-126-16,-3 1 42 0,3 0 26 15,-1 1-10-15,6 2-22 0,-6 6 87 16,0 5-91-16,0 3 91 0,-2 4-23 0,0-2 10 16,2-2-33-16,4-3 14 15,-4 5 5-15,-2-1 27 0,1 6-20 0,-1-3-38 16,1 4 48-16,-2 1-46 0,-1 1-2 15,-2 1-27-15,0 2 7 0,-2-1-43 16,-2 2-54-16,0 1-112 0,0-2-228 16,-2 0-161-16</inkml:trace>
  <inkml:trace contextRef="#ctx0" brushRef="#br0" timeOffset="-178441.96">20881 12695 1076 0,'0'0'286'0,"0"0"7"15,0 0-124-15,0 0-58 0,0 0-59 16,0 0-49-16,0 0-3 0,0 0-52 16,0 0-19-16,0 0-14 0,-15-35-55 0,22 46 33 15,4-2-49-15,-3 6-62 16,3-2-261-16,-5 0-66 0</inkml:trace>
  <inkml:trace contextRef="#ctx0" brushRef="#br0" timeOffset="-177969.22">21520 13337 884 0,'0'0'583'0,"0"0"-333"0,0 0-130 16,0 0-110-16,0 0 13 0,0 0 12 15,0 0 17-15,126-33-52 0,-84 35-6 16,3 11-43-16,-5 2 1 0,-10 1-160 16,-13-5-63-16,-7 0-142 0,-6-8-301 0</inkml:trace>
  <inkml:trace contextRef="#ctx0" brushRef="#br0" timeOffset="-177769.76">21535 13532 24 0,'0'0'1191'0,"0"0"-947"0,0 0-185 15,0 0 2-15,153-12 11 0,-108 9 25 16,-13 0-2-16,-11 3-21 0,-4 0-74 16,0 0-2-16,11 0 1 0,-1 3-30 15,1 2-125-15,-7 0-46 0,-8 2-198 16,-1-4-298-16</inkml:trace>
  <inkml:trace contextRef="#ctx0" brushRef="#br0" timeOffset="-176654.9">22391 13107 166 0,'0'0'186'16,"0"0"69"-16,0 0-53 0,0 0-10 15,0 0-68-15,0 0 3 0,0 0 71 0,0 0-61 16,0 0-98-16,0 0 36 0,-13-53-7 16,13 51-13-16,0 0-9 0,0 2-11 15,0 0 4-15,0 0-6 0,0 0-14 16,0 0-19-16,0 0-18 0,0 0-14 16,0 0-7-16,0 0 0 0,0 0-4 15,0 0-2-15,0 2-1 0,0 5 46 16,0 1 72-16,2 5-40 0,2 3 37 0,1-1-24 15,-3 4-29-15,2 1 17 0,0-2 15 16,3 2-15-16,-3-1 15 0,0 1-28 16,1 0 3-16,-1-1 15 0,-2-2-5 15,0 0-17-15,-2-1-1 0,0-1-14 16,0-2 31-16,0 2 6 0,0-2-2 16,0 2-23-16,0-2 0 0,0 0 6 15,0 0 7-15,0 1-23 0,0-4 33 0,0 1-36 16,0-4 1-16,0 1 0 0,0 0 2 15,0-1-3-15,0-1 1 0,0 0 11 16,0-1-9-16,0-1 0 0,0 2-3 16,0-2-38-16,0-1-40 0,0 2 43 15,-2-1-20-15,2 1-7 0,-2 1-12 16,2 0-33-16,-2 1 3 0,2 1-39 16,0-1-29-16,0 3 35 0,0-2-133 15,0-1-7-15,0-1-290 0,2-2 170 16,2-87 397-16</inkml:trace>
  <inkml:trace contextRef="#ctx0" brushRef="#br0" timeOffset="-175892.93">22870 13363 722 0,'0'0'404'16,"0"0"-225"-16,0 0-176 0,0 0-1 16,0 0-2-16,0 0 114 0,0 0 0 0,0 0-94 15,0 0-7-15,0 0 22 0,149-19-8 16,-106 18 8-16,-3-1 11 0,-6-2-1 15,0 0 33-15,-11 2 10 0,-1 0-26 16,-8 2-49-16,0 0-10 0,2 0-2 16,-1 0-1-16,6 0-16 0,-6 0-10 15,0 0-39-15,-6 0-33 0,-3 0 33 16,-2 0 20-16,-2 0-1 0,-2 0 4 16,0 0-56-16,0 0-103 0,0 0-102 15,-2-3-447-15</inkml:trace>
  <inkml:trace contextRef="#ctx0" brushRef="#br0" timeOffset="-175432.61">23096 13184 233 0,'0'0'313'0,"0"0"-40"15,0 0-181-15,0 0-27 0,0 0-13 16,0 0 16-16,0 0 59 0,0 0-6 16,0 0-7-16,0 0-30 0,-6-23-15 15,6 21-17-15,0 2-16 0,0 0-36 16,0 0-7-16,0 0-42 0,0 5 46 0,0 5 3 16,2 7 88-16,4 9 26 0,0 6-40 15,0 2-2-15,-4 0-33 0,-2-3 19 16,0-4-29-16,0-4-6 0,0-6-20 15,0-4-1-15,0 1-1 0,0-1 19 16,-2 3-19-16,0-3 1 0,0 0 11 16,-2-3-13-16,2 0 0 0,0-2-2 15,0 1-86-15,0 0 7 0,2-1-58 16,-2-1-47-16,0 1-152 0,2-3-98 0,0 0-259 16</inkml:trace>
  <inkml:trace contextRef="#ctx0" brushRef="#br0" timeOffset="-174309.18">23754 13070 122 0,'0'0'205'0,"0"0"79"16,0 0-124-16,0 0-30 0,0 0-19 15,0 0-10-15,0 0-23 0,0 0-13 16,0 0-3-16,0 0-10 0,2-12-10 15,-2 12-9-15,0 0-14 0,0 0-19 16,0 0-10-16,0 0-26 0,0 0-20 16,0 1-28-16,0 5 84 0,2 4 75 0,5-1 0 15,-1 5-10-15,2 3-63 0,-1 1 47 16,1-1 19-16,-2 1-29 0,3 0-3 16,-2 1-7-16,1 1 10 0,-2-2 3 15,0 2-13-15,4-3 10 0,-4 5 0 16,0-3 30-16,0 3-34 0,-2-2-6 15,2 1 27-15,-1 0-27 0,2 0 13 16,-3-1-39-16,0-4 26 0,0 1-9 16,0-3 1-16,-2-2-20 0,3-3 33 15,-3-3-33-15,-2-1 14 0,2-3-15 0,-2 1 13 16,2-3 13-16,-2 0 19 0,0 0 20 16,0 0 19-16,0 0 45 0,2 0 16 15,0-3-4-15,3-2-15 0,-1-3-126 16,2-5 0-16,1 0-18 0,1-1 18 15,-2-1-1-15,6 0-19 0,-4-1 18 16,-2-1 1-16,2 0-18 0,1 0 19 16,0-2-4-16,-3-2-31 0,2 1 6 0,1-2 29 15,-3-2-58-15,3 4 46 16,-1-6 12-16,-1 4-3 0,1-2-19 0,-2 2 22 16,3-2 0-16,-2 4-16 0,1-1 15 15,0 1 1-15,-2 6-13 0,1-1 13 16,0 3-3-16,-1 0 3 0,-2 5 0 15,0-1-45-15,0 2 22 0,-2 1-6 16,1 3 28-16,-1 0-67 0,-2 0-3 16,0 2-6-16,0 0-27 0,0 0-22 15,0 0-23-15,0 0-33 0,0 0-52 0,0 4-75 16,0 3-42-16,-5 3 158 0,1-1-322 16</inkml:trace>
  <inkml:trace contextRef="#ctx0" brushRef="#br0" timeOffset="-172387.4">24491 12743 158 0,'0'0'264'15,"0"0"3"-15,0 0-32 0,0 0-72 16,0 0-40-16,0 0-41 0,0 0 38 0,0 0-32 15,0 0-6-15,0-31-50 0,0 27-3 16,0 4-3-16,0-2-6 0,0 2-4 16,0-2-14-16,0 2 2 0,0-2-1 15,0 2-3-15,0-2-8 0,0 0 8 16,0 1 13-16,-2-1 13 0,0 0-10 16,0 2-16-16,-4-2-22 0,4 2 9 15,0-2-4-15,0 0-9 0,0 0-3 0,2 2 16 16,0 0-6-16,0 0-4 0,0 0-13 15,0 0 4-15,0 0 15 0,0 0 14 16,0 0 3-16,0 0 3 0,0 0 14 16,0 0 5-16,0 0-2 0,0 0-1 15,0 0-15-15,0 0 9 0,0 0-13 16,0 0-4-16,0 0-22 0,0 0-26 16,0 0-84-16,0 0-21 0,0 0-2 15,-4 0-4-15,0 2 163 0,0 2-1 16,0-2-36-16,2 0 11 0,-3 0 3 0,5-2 23 15,-2 1 10-15,2-1 26 0,0 0 29 16,-2 0 42-16,2 0 11 0,-3 0 28 16,1 0-3-16,0 0-39 0,2 0-61 15,-2-1-14-15,2-1 7 0,0 2 32 16,0 0-6-16,0-2-10 0,0 2-13 16,0 0-13-16,0 0-7 0,0 0 7 0,4-2 7 15,3 2 2-15,4-2-17 0,3-2-18 16,4 4 0-16,4-2 1 0,0 2-1 15,-1 0 0-15,1 0 0 0,-8 4-13 16,0 2-4-16,-4-1 1 0,-4 1 0 16,0 2 5-16,-2-1 11 0,-2 3 1 15,-2 2 1-15,3-1 19 0,-3 2 8 16,0 2-3-16,-5 3 10 0,-5-1-20 16,-2 2 26-16,-4 2-13 0,-2 3-26 15,-6-4 16-15,3 1-18 0,-5-2 0 0,0-2 15 16,4-2-2-16,-4-1-11 0,1-2-3 15,1-3 10-15,2-1-7 0,8-3-2 16,-1 2 14-16,2-4-14 0,5-1-1 16,2 0 13-16,1-1-13 0,1 2 1 15,4-3 0-15,0 2 0 0,0-2-1 16,0 0-2-16,0 0 0 0,0 0 2 16,0 0 0-16,0 0 26 0,6 0 6 0,7 0 7 15,11 2 55-15,14 0 22 16,6-1-29-16,7-1-45 0,0 0 22 0,3 0-3 15,0 0 7-15,-7 0 15 0,-3 0 10 16,-12 0-13-16,-8 0-45 0,-7 0-35 16,-4 0 4-16,2 0-3 0,-3 0-1 15,1 0-13-15,-4 0 11 0,-5 0-11 16,-2 0 11-16,0 0-14 0,-2 0-19 16,0 0-26-16,0 2-32 0,0-2-29 15,0 0-58-15,0 0-46 0,-6 0-4 0,-5 4-72 16,-4-2-85-16,-4 0-85 0,0-1-532 15</inkml:trace>
  <inkml:trace contextRef="#ctx0" brushRef="#br0" timeOffset="-170699.13">24397 12733 174 0,'0'0'186'15,"0"0"45"-15,0 0-16 0,0 0-120 16,0 0 13-16,0 0-30 0,0 0-26 16,0 0 16-16,0 0-68 0,30-24 1 0,-30 23 25 15,0 1 39-15,0 0-42 16,0-2-23-16,0 2 0 0,0-2 0 0,0 2 13 16,0-2 7-16,-2 0 25 0,0 0 6 15,-1 1-51-15,1-1-1 0,0 0 1 16,0 2 0-16,0 0-29 0,2 0-10 15,0 0 3-15,0 0 10 0,0 0 23 16,0 0 1-16,0 0 2 0,0 0 1 16,0 0 12-16,0 0 19 0,0 0 27 15,0-2 9-15,0 2-6 0,0 0 3 0,0 0-45 16,2 0-18-16,-2 0 0 0,2 0 21 16,2 0 0-16,1-2 12 0,1 0-35 15,0 0 23-15,3 0-7 0,0-1-4 16,-1 3-11-16,0-2-2 0,0 0 1 15,6-1 0-15,-4 3 2 0,1-2 2 16,4 2-4-16,-3 0-1 0,-1 0-12 0,2 0 10 16,-2 0 3-16,-1 0 0 15,-2 0 1-15,2 0-1 0,-4 0-16 0,0 2-10 16,-2 5 8-16,0-2 17 0,0 3-27 16,-2-1 8-16,0 2 20 0,-2-1 18 15,0 4-16-15,0-2-1 0,0-1 17 16,0 1-17-16,0-1 41 0,0-1-16 15,0 1 6-15,-2-1-31 0,-2 0-1 16,0 1 16-16,0 0-13 0,-2-1 27 16,0 2-17-16,-4-2 0 0,4 1 0 15,-2-1-11-15,0-1 11 0,1 1-12 16,-4-3 12-16,5 2-13 0,0-2 1 0,-3 1 1 16,1 0 11-16,-1-1-10 0,0 3 23 15,1-4-25-15,2 1 2 0,-2 0-1 16,0 0 17-16,2-1-19 0,2 2-1 15,-2 0-12-15,2-1 13 0,-2 0 2 16,-1 0 0-16,0 0-2 0,1 2 0 16,-2-2 1-16,1-1-1 0,-1 2 0 15,2-3 46-15,-3 1-46 0,2 2-20 0,1-5 20 16,2 4-16-16,0-3 15 0,0 1 1 16,2-1-16-16,0 1 13 0,0-1-9 15,-4 3 12-15,2-2 0 0,2 0 0 16,0 1-1-16,0-2-10 0,0-1 11 15,0 3 17-15,0-2-17 0,0 0 0 16,-2 0 0-16,2-1 1 0,0 2-1 16,-3 0 0-16,3-1 1 0,-3 0 3 0,1 0-3 15,2 1 1-15,0-1-2 0,0-2-1 16,2 3-1-16,-2-1 2 0,2-2-1 16,0 0-2-16,0 2 0 0,0-2 0 15,0 0-10-15,0 0 10 0,0 1-14 16,0-1 4-16,0 0 11 0,0 0 1 15,0 0 0-15,0 0 1 0,0 3 3 16,0-2 14-16,0 2 9 0,2-1 3 0,0-2 0 16,4 1 3-16,3 1 17 0,2-2 19 15,7 2 13-15,12 0-19 0,13-2 15 16,7 0-28-16,4 0 12 0,-1 0-9 16,-9 0 6-16,-1 0-10 0,-9 0-2 15,-6 0-46-15,-10 0-7 0,0 0-9 16,-8 0 14-16,3 2-11 0,-2-2-45 15,-1 2-39-15,-3-2 13 0,-5 0-10 16,-2 1 13-16,0-1 29 0,0 0-6 16,0 0-33-16,0 3-39 0,-4-2-45 0,-7 1-85 15,-4 2 6-15,-2 0-284 0,0-1-59 16</inkml:trace>
  <inkml:trace contextRef="#ctx0" brushRef="#br0" timeOffset="-168931.04">22485 13225 67 0,'0'0'108'0,"0"0"-33"16,0 0 130-16,0 0 76 0,0 0-177 0,0 0-42 16,0 0 13-16,0 0-26 0,0 0 29 15,-20-39 4-15,20 37 61 0,0-1 0 16,0 1-42-16,0 2-20 0,0-3 0 16,0 1 1-16,0-1-8 0,0 0-48 15,0-1 33-15,0 1-14 0,0 1-3 16,0-2-9-16,0 0-27 0,-2 0-6 15,2-1 0-15,-2 1 13 0,2-1 0 0,-2-2-6 16,0-1-7-16,0 3 0 0,0-3 6 16,0 1 10-16,-3 1-14 0,3-2 34 15,-5 1-34-15,5 2 7 0,0-2-7 16,0 3 18-16,0 1-20 0,2-1 0 16,0 2 0-16,-2-2 6 0,2 2-4 15,-2 0-4-15,2 2 2 0,0-1-1 16,0 1-2-16,0 0-10 0,-2 0 0 15,2 0 0-15,0 0 0 0,0 0 10 16,0 0-10-16,0 0-3 0,0 0-1 0,0 0-5 16,0 0 9-16,0 0 11 0,0 0-2 15,0 0-22-15,0 0-3 0,0 0 0 16,0 0-7-16,0 0 17 0,0 3 16 16,0 1 3-16,0 1 13 0,0 3-12 15,0-1 0-15,0 0 0 0,-2-1 12 16,2 1-11-16,0-1-1 0,0 2 2 15,-2-3-2-15,2 1 16 0,-3 0-5 0,3-1 1 16,-2-1 0-16,2-1 0 0,0 4 0 16,0-3 1-16,0 2-11 0,0-1-3 15,-2 1 12-15,2-1-11 0,0 3 14 16,-2-1-14-16,2 2 0 0,0 0 1 16,0-1-2-16,0 2 0 0,0-2 1 15,0 1-1-15,0 2 3 0,2-2-3 16,-2 1 1-16,2-3 2 0,-2 2-1 0,0-2-2 15,0-1-18-15,0-1 18 16,0 1 3-16,0-1-3 0,0 0 1 0,2 0-3 16,-2 2 2-16,0 0-3 0,0-1 3 15,3-1 3-15,-3 1 12 0,0-1-14 16,2 1-1-16,-2 0 0 0,2-1-1 16,-2 2 1-16,2-3 0 0,-2 0 2 15,0 3-2-15,0-1 0 0,0-1 1 16,0 1 0-16,0 1 0 0,0 0 1 15,0 1-1-15,0-1 10 0,0 3-11 0,0-3 0 16,0 0-2-16,0 1 2 0,0-1-2 16,0 4-11-16,0-4 13 0,-2 1 2 15,2-1-2-15,0 1 3 0,0-3-3 16,0 4 1-16,-2-4-2 0,2 1 2 16,0-2-2-16,0 1-8 0,0-1 7 15,0 2 2-15,0-2-13 0,0-1 13 0,0-1 18 16,0 3-18-16,0-3-15 0,0 1 15 15,0-1 0-15,0 0-13 0,0 2 13 16,0 0 1-16,0-1 10 0,0 3-9 16,0 2 47-16,0-1-19 0,0 0-14 15,0 4-13-15,0-2 26 0,0 3-13 16,0-3-16-16,0-1 1 0,0 0-1 16,2-4 2-16,-2 1-4 0,0-1 4 15,2-2-2-15,-2-2 13 0,0 2-12 16,0-2 0-16,0 0 1 0,0 0 14 0,0 0 0 15,0 0 0-15,0 0 1 0,0 0 2 16,0 0-6-16,0 0-11 0,0 0-2 16,0 0-27-16,0 0-12 0,0 0-19 15,0 0-16-15,0 0-24 0,0 0-32 16,0 0-35-16,0-8-118 0,0-1-515 16,0 1 100-16,0 33 698 0</inkml:trace>
  <inkml:trace contextRef="#ctx0" brushRef="#br0" timeOffset="-157858.29">20901 12748 79 0,'0'0'98'16,"0"0"-23"-16,0 0 209 0,0 0-30 0,0 0-130 15,0 0-85-15,0 0 7 0,0 0-43 16,0 0 13-16,0 0-16 0,36-22-1 15,-36 17-2-15,0 0-26 0,0 1-98 16,0-2-20-16,-4 2-3 0,-1-1-16 16,-4 1 48-16,1 2 92 0,0 0 13 15,-3 0 13-15,0 2 0 0,1 0 0 16,-1 0 13-16,1 0 46 0,-4 0 3 16,6 2 29-16,-2 2-22 0,2 0-47 15,1 1 24-15,2 1-10 0,3-2-7 0,2 0 72 16,0 1-101-16,0-2 17 0,0-1-17 15,7 1 65-15,-3-3 46 0,5 0-17 16,1 0 23-16,-2 0-3 0,8 0-6 16,-4 0-14-16,-3-3-42 0,1-2-6 15,-1 1-7-15,-3 1-10 0,-1-3 4 16,-3 2-7-16,0 0-13 0,-2-1 3 16,0 1-16-16,0 0 0 0,0-3-1 0,0 5-12 15,0-3 9-15,-4 3-22 16,-1-1 26-16,-1 1 0 0,0 0 3 0,-1 2-2 15,3 0-1-15,-1 0-30 0,3 0 1 16,2 0-7-16,0 0-19 0,0 0 39 16,0 0 16-16,0 4 3 0,0-1-3 15,0-3-16-15,0 2 16 0,0 1 19 16,2-3 4-16,3 2 6 0,1-2-9 16,1 0 19-16,-3 0-16 0,0 0-22 15,-2 0 1-15,0 0 27 0,-2 0-4 0,0 0-25 16,0 0-52-16,0 0-16 0,0 0-20 15,0 2-81-15,0-2-69 0,-2 3-114 16,-4 1-134-16</inkml:trace>
  <inkml:trace contextRef="#ctx0" brushRef="#br0" timeOffset="-152465.15">22989 14870 84 0,'0'0'257'15,"0"0"200"-15,0 0-167 0,0 0-144 16,0 0 95-16,0 0-107 0,0-64 2 15,0 55-35-15,0-1-4 0,0 2-19 16,2 0-6-16,3 1-38 0,-3 1-33 16,0 2 14-16,1-1 2 0,-3 1-15 0,2 2-2 15,-2 0 23-15,0 0-11 0,0 0-8 16,0-2 9-16,0 3-13 0,0-1-1 16,-5-3-1-16,1 2-16 0,-5-1 2 15,1-2 3-15,-2 1-13 0,-6 1 26 16,4-2-3-16,-5 2-10 0,-7 2-52 15,-8 2 16-15,-8 0 23 0,-2 0-29 16,1 2-3-16,5 4 2 0,11-2 11 16,4 1 19-16,6-1 23 0,0 2-1 15,0 1-24-15,1 2 28 0,0 4 0 0,8 0-30 16,4 0-16-16,2 2 6 0,2 1 40 16,8-1 20-16,8 0 6 0,3 1 0 15,13-5 13-15,-4-2 16 0,-2-2-9 16,-6-5-33-16,-4-2-11 0,1 0 14 15,2 0 23-15,-2-2-3 0,-5-5-7 16,2-4 3-16,-4 0 24 0,-3 0-34 16,2-7 14-16,-3 3 3 0,-2-3 10 0,1-8-24 15,-3-4-8-15,-4-7-4 16,0 1 3-16,0-3 2 0,0 1-17 0,-9 4-2 16,3-3-34-16,-2 3-24 0,-1 8-6 15,2 4 17-15,3 9 18 0,0 0 1 16,0 0 0-16,0-3-10 0,-2 3 36 15,2-1 3-15,-2 5 0 0,2 1 1 16,2 5 93-16,0 1-36 0,2-1 4 16,-2 3-29-16,2 0-33 0,0 0-12 15,0 0-5-15,0 0 1 0,0 0-19 0,-2 10-11 16,0 7 46-16,0 10 65 0,2 9 35 16,0 8-32-16,4 2-25 0,6-3-43 15,4-6 12-15,-2 1 8 0,3-3-7 16,0 2-11-16,2-5-4 0,0-2 2 15,-2 1-3-15,-3-10 3 0,2-1-97 16,-4-7-62-16,-4 0 6 0,5 2-35 0,2 0-59 16,-1 1-82-16,1-5-124 15,-2-3-108-15</inkml:trace>
  <inkml:trace contextRef="#ctx0" brushRef="#br0" timeOffset="-152149.25">23153 14679 323 0,'0'0'619'0,"0"0"-466"15,0 0-133-15,0 0-20 0,0 0 91 16,0 0-29-16,0 0 130 0,0 0-42 16,0 0-56-16,0 0 13 0,66 107-48 15,-54-91-4-15,4-3-16 0,-2-2 49 16,1 0 15-16,0-7-28 0,0-1 3 15,2-1 25-15,0-2 65 0,1 0 13 16,4 0-66-16,-3-7-28 0,0 0-36 0,-4-6 17 16,0 3-14-16,-2-1-22 0,-3-1-30 15,-2-3 17-15,2 1 10 0,-4-2-29 16,-2 0-189-16,0-4 35 0,-2 1 22 16,0-1-168-16,0 4 19 0,1-1 15 15,-3 4-46-15,2 4-167 0,0 3-254 16</inkml:trace>
  <inkml:trace contextRef="#ctx0" brushRef="#br0" timeOffset="-151222.47">23100 14544 33 0,'0'0'619'0,"0"0"-257"0,0 0-300 16,0 0-62-16,0 0 75 0,0 0 26 16,0 0-17-16,-32-99-32 0,30 95 49 15,2 0 13-15,0 1-36 0,0 3-42 16,0 0 23-16,0 0-7 0,0 0-52 0,0 0-15 15,2 0-27-15,4 7 6 0,8 9 36 16,4 10 121-16,6 12 2 0,1 6-26 16,-1 0-29-16,-8-6 23 0,0-6-90 15,-4-3 28-15,-4-4 4 0,1-7-30 16,0-5-3-16,-3-2 1 0,2 1 9 16,-1-1 8-16,1 0-17 0,-1-3 10 15,-1-1-11-15,-4-7 0 0,0 1 12 16,-2-1 24-16,2 0 19 0,-2 0 35 15,0 0 39-15,3 0 0 0,-1 0-20 0,0 0-9 16,0-1-27-16,2-6-50 16,0 2-7-16,2-3-16 0,4 1-3 0,-2-2-44 15,2 1 46-15,0 1-27 0,2 0 28 16,-2-1 0-16,1 1-13 0,-3 1-6 16,1 0 15-16,-3 0 4 0,-2 3 11 15,-1-2-8-15,-1 2-3 0,0-1-2 16,0-2 2-16,0 2 12 0,-2 1-11 0,0-1 14 15,0-2-15-15,0 2 0 0,0-1-3 16,0-2-7-16,0 0-3 0,0-1-3 16,2-1 16-16,0-1 0 0,0-2 0 15,5-1 4-15,-1 0-14 0,1-4 10 16,1-1-35-16,2-2 3 0,4 0 0 16,2-4-46-16,-1 3 4 0,4 0-16 15,-2 2-104-15,3 4 97 0,-6 5 3 0,-6 2-3 16,2 4 36-16,-4 4-43 15,-2 0-39-15,4 0-29 0,-2 2 48 0,1 6-55 16,2 2-153-16,-7 1-69 0,0 2-23 16</inkml:trace>
  <inkml:trace contextRef="#ctx0" brushRef="#br0" timeOffset="-150661.04">22531 15272 121 0,'0'0'352'0,"0"0"-42"15,0 0-121-15,0 0-62 0,0 0 3 16,0 0 13-16,0 0 17 0,0 0-63 16,0 0 17-16,0 0-7 0,-92-11-3 15,90 9 29-15,0 0-10 0,2 0-19 16,0 0 9-16,0 2 23 0,4 0-13 16,3 0-123-16,4 0-29 0,9 0-52 0,28 0 16 15,31 0 65-15,20 0 62 16,16 0-27-16,8 0-35 0,-8-2 74 0,-1-4 49 15,-8 1-72-15,-12 5 1 0,-18 0-20 16,-15 0-32-16,-12 0 0 0,-9 0-48 16,-10 4-68-16,-8-3-36 0,-10 2 0 15,-5-3-9-15,-1 2 15 0,-2-2-52 16,-2 1 3-16,-2-1 52 0,0 0 39 16,-8 0-36-16,-11 2-153 0,-9-2-196 15,-10 6-3-15</inkml:trace>
  <inkml:trace contextRef="#ctx0" brushRef="#br0" timeOffset="-150286.66">22596 15603 251 0,'0'0'727'0,"0"0"-359"16,0 0-208-16,0 0-76 15,0 0-15-15,0 0-8 0,0 0-18 0,0 0-43 16,0 0 0-16,0 0 69 0,-38 46-30 15,32-17 39-15,4 5-7 0,-2 4-16 16,2-4-13-16,0-2-25 0,2-3-5 16,-2-6-11-16,2-1 16 0,0-9-16 15,0 0-1-15,0 1 0 0,0-1-19 16,4 2-88-16,0-3-17 0,2-1-38 0,3-1-59 16,0-4-105-16,1-5-71 0,-2 1-177 15</inkml:trace>
  <inkml:trace contextRef="#ctx0" brushRef="#br0" timeOffset="-150073.84">22928 15658 1539 0,'0'0'361'0,"0"0"-348"0,0 0-13 15,0 0-32-15,0 0 32 0,0 0 103 16,0 0-28-16,0 0-26 0,11 115-30 15,-5-83-16-15,-2-6-3 0,0-7-11 16,-4-7-25-16,0 3-113 0,0-1 22 16,0 1-104-16,0-1 42 0,-2-4-123 15,-6-3-17-15,-5-4-102 0,-6-2 161 16</inkml:trace>
  <inkml:trace contextRef="#ctx0" brushRef="#br0" timeOffset="-149916.82">22717 15870 492 0,'0'0'594'16,"0"0"-265"-16,0 0-98 0,0 0-40 15,0 0 1-15,0 0-40 0,0 0-97 16,0 0-53-16,0 0 11 0,0 0-10 16,105-75 22-16,-52 62 21 0,2 6-11 15,-4 1-15-15,-9 2-20 0,-5 4-29 16,-5 0-39-16,-14 0-133 0,0 0 16 16,-6 0-30-16,-1 0-77 0,2 0-138 0,-5 2-268 15</inkml:trace>
  <inkml:trace contextRef="#ctx0" brushRef="#br0" timeOffset="-149629.8">23191 15719 154 0,'0'0'617'16,"0"0"-376"-16,0 0 26 0,0 0-17 0,0 0-64 16,0 0-95-16,0 0 26 0,0 0 16 15,68 97-33-15,-57-80-28 0,-1 0 15 16,3-2-22-16,-2-1-52 0,-1-3 51 15,-1-4-22-15,-2-3 68 0,-3-2-32 16,-2-2 18-16,0 0-6 0,0 0 13 16,0 0 44-16,0 0 7 0,4-6-5 15,2-5-82-15,6-3-13 0,-2-1-51 0,-1-6 7 16,2 1-10-16,-3-1-19 0,3 3-102 16,-2-5 7-16,4 2-107 0,-1 3-10 15,2 0-82-15,-2 7 22 0,-1 0 35 16,2 4 16-16,-2 2-163 0,-3 4-252 15,-2 1-37-15</inkml:trace>
  <inkml:trace contextRef="#ctx0" brushRef="#br0" timeOffset="-149228.69">23747 15454 28 0,'0'0'1244'0,"0"0"-915"15,0 0-176-15,0 0-72 0,0 0-22 16,0 0 6-16,0 0-1 0,0 0-43 15,0 0-19-15,0 0 9 0,36 13-11 16,-33 0 0-16,-1 2 0 0,-2 3 12 0,0-1 11 16,0 4-1-16,-5-2 20 15,-1 1-16-15,2-5-26 0,0-4 13 0,4-2-11 16,-2-4 2-16,2-3 9 0,0-2 22 16,0 0 33-16,2 0 10 0,12 0-13 15,14-5 28-15,13-4 1 0,1-2-49 16,-2-1-45-16,-3 1-1 0,-5 1-57 15,-1-3-91-15,5 2-9 0,-2-1-43 16,-4-2 19-16,-5 5-146 0,-3 1-92 16,-10 3-561-16</inkml:trace>
  <inkml:trace contextRef="#ctx0" brushRef="#br0" timeOffset="-148814.83">25005 15137 1351 0,'0'0'400'16,"0"0"-235"-16,0 0-165 0,0 0-24 0,0 0-18 15,0 0-107-15,109-12 25 0,-99 13-123 16,-6 6-245-16,-2-2-238 0</inkml:trace>
  <inkml:trace contextRef="#ctx0" brushRef="#br0" timeOffset="-148650.58">25005 15137 1209 0,'-48'113'179'0,"64"-115"-136"0,6-5-14 16,2 2-19-16,2 2 68 0,1-4-16 16,-5 6-49-16,0-4-13 0,2 5-36 15,0 0-189-15,-3 0-175 0,-9 0-262 16</inkml:trace>
  <inkml:trace contextRef="#ctx0" brushRef="#br0" timeOffset="-147705.84">26062 15172 412 0,'0'0'319'0,"0"0"-146"0,0 0-59 16,0 0-114-16,0 0-65 0,0 0 49 0,0 0-7 15,0 0 23-15,-121-55 7 0,97 53 74 16,5 0-49-16,0 2-31 0,2 0 40 16,2 0-41-16,2 2-25 0,3 4 25 15,1-1 16-15,5 3 40 0,2-1-21 16,2 0-12-16,0 3 130 0,0-3-120 16,6 0-14-16,5 1 20 0,1 4 10 15,14-4 10-15,6 1-30 0,6 1 4 0,-1-3-33 16,-11-5-79-16,-8-2 1 15,-6 0 13-15,-1 0 12 0,2 0 53 0,0-2 0 16,-3-5 2-16,1-1 8 0,-2-3 39 16,-1-2-17-16,-2-2 50 0,-2-3-14 15,0-4-19-15,4-12 9 0,-4-6-45 16,2-4 62-16,-2 1-16 0,-2 2-45 16,0 3-13-16,-2 4-2 0,0 0-9 15,0 7 10-15,0 5 58 0,0 7-58 16,-2 2-28-16,-4-1 28 0,0 1 23 0,2 1-7 15,-6 3 33-15,8 3-29 16,-2 3 44-16,2 0-21 0,0 3-43 0,2 0-23 16,-2 3-81-16,0 4 7 0,-2 8 97 15,-3 6 45-15,3 10 23 0,-1 7 10 16,5 4-3-16,0-2-43 0,0-6 23 16,5-2-16-16,2-8-23 0,-1-4 18 15,2 4-32-15,0 3 9 0,6-1 2 16,-2 0-10-16,-4-10 10 0,-1-3-12 0,4 2 10 15,1 2-11-15,1 2-13 0,2-2-45 16,0 0-72-16,-1-2 7 0,6 0-66 16,-6-1-6-16,4-3-81 0,-4-3-151 15,-1-3-192-15</inkml:trace>
  <inkml:trace contextRef="#ctx0" brushRef="#br0" timeOffset="-147261.9">26567 14797 693 0,'0'0'245'0,"0"0"-7"16,0 0-10-16,0 0-49 0,0 0 3 15,0 0-52-15,0 0-17 0,0 0-9 16,0 0-33-16,0 0-45 0,-11-37-26 0,9 37-35 16,2 0 5-16,-2 4 5 15,0 5 25-15,-3 6 35 0,1 9 75 0,-2 5-35 16,0 7 9-16,2-6 13 0,-1-4-58 15,3-6 35-15,-1-7-23 0,3 3-12 16,0 3 6-16,0 2-22 0,0-2 2 16,0 0-12-16,0 0-12 0,3-3 0 15,4 1 2-15,1-3 9 0,2 1-12 16,3-1-35-16,4 1-4 0,0-1-80 16,1 0-26-16,0-5 35 0,2 3-16 0,-2-6-26 15,2-3 9-15,-3-1-45 16,-3-2 32-16,2-2-115 0,-4-7-38 0,-4-1-496 15</inkml:trace>
  <inkml:trace contextRef="#ctx0" brushRef="#br0" timeOffset="-147065.5">26489 14986 763 0,'0'0'368'16,"0"0"-140"-16,0 0-75 0,127 4-29 15,-85-4-10-15,-6 0-56 0,3 0 26 16,-3 0-2-16,0 0-24 0,-5 0-19 16,3 0-36-16,-4 0-3 0,-9 0-73 15,-4 0-90-15,-6 1-32 0,-1-1-185 16,1 0-295-16,-4 0 87 0</inkml:trace>
  <inkml:trace contextRef="#ctx0" brushRef="#br0" timeOffset="-144904.49">23215 15658 97 0,'0'0'107'16,"0"0"-35"-16,0 0 85 0,0 0-53 0,0 0-104 15,0 0 267-15,0 0-221 16,0 0 7-16,0 0-53 0,0 0 0 0,2-38-37 16,0 34 37-16,0 2 43 0,-2-1-4 15,2 0 101-15,-2 0-13 0,2 1-7 16,-2 0 14-16,0 0-53 0,0 0-16 15,0 0-10-15,0 1-6 0,0-2 26 16,0 2-23-16,0-2-49 0,0 3 20 0,0-3-7 16,0 3 4-16,0-2-2 0,0 2-18 15,0-3 0-15,0 3 1 0,0 0 19 16,0 0-17-16,0 0-3 0,0 0 0 16,0 0-2-16,0 0 2 0,0 0 13 15,0 0 0-15,0 0 6 0,0 0 1 16,0 0-1-16,0 0 1 0,0 0-8 15,0 0 1-15,0 0 4 0,0 0 5 16,0 0-2-16,0 0-1 0,0 0-2 16,0 0 5-16,0 0-6 0,0 0 7 0,0 0-10 15,0 0-10-15,0 0 17 0,0 0-20 16,0 0-12-16,0 0-4 0,0 0-7 16,0 0-6-16,0 0 3 0,0 0 0 15,0 0 6-15,0 0 1 0,0 0 0 16,0 0-7-16,0 0-10 0,0 0 0 15,-2 0 4-15,0 0-20 0,0 0-13 16,0 0 39-16,-2 0 23 0,2 0-1 0,2 0-8 16,-2 0 12-16,2 0 3 15,0 0 0-15,0 0 16 0,0 0 46 0,2 0-3 16,-2 0-17-16,2 0-43 0,-2 0-1 16,0 0 12-16,0 0 9 0,0 0-9 15,0 0-12-15,0 0 0 0,2 0-1 16,0 0-3-16,0 3 3 0,4 2 10 15,-2 3-9-15,2 2 0 0,2-1 12 16,-2 2 0-16,2-2-13 0,-2 4 0 16,3-4 11-16,-3 3-11 0,3-1 0 0,-1-2 21 15,-1 1-18-15,-1 0 45 16,-2-1-47-16,0-1 12 0,0 1-12 0,3 1 19 16,-4 0 16-16,1-1-24 0,0-3-10 15,-2 2-1-15,0-5 1 0,0 1 0 16,0 2-2-16,0-4-3 0,0 1 2 15,-2 4 0-15,2-2 1 0,0-1 0 16,2 1 0-16,-1 2-3 0,0-4 3 0,-1 4-2 16,2-2 2-16,-2 1 0 15,0 0 7-15,2 1-4 0,-2-2-2 0,2 1-1 16,0 3 0-16,1-5-1 0,-1 5 1 16,0-2 0-16,1 1 12 0,-1-2-11 15,0 1-1-15,0 0 0 0,1-2 0 16,-3-1-1-16,0 2 1 0,0-3-1 15,-2-3 1-15,0 2-1 0,0-2 0 16,0 2 1-16,0-2 16 0,0 2-16 0,0 0-2 16,2-2-2-16,-2 0 3 0,0 0 1 15,0 0 0-15,0 1-1 0,0-1 0 16,0 0 0-16,0 0 0 0,0 0 1 16,0 0 0-16,0 0 1 0,0 0 12 15,0 0 3-15,0 0 0 0,0 0 4 16,0 0-1-16,0 0 7 0,0 0 0 15,0 0 3-15,0 0 3 0,2 0 1 16,-2 0 5-16,0 0 11 0,0-1-1 16,2-5-15-16,0-2-33 0,3-2 0 0,1-3-55 15,3-2-43-15,1-3 96 0,0-1-19 16,6 1 8-16,3-6-6 0,0 2-7 16,0-3 11-16,3 2 15 0,-2 0 0 15,2 0-21-15,-6 2 21 0,4 0 0 16,-5 4 4-16,-3 2-4 0,-1 1 48 0,-4 5-47 15,-3 1 3-15,-2 3-2 16,0-2-1-16,0 6 15 0,-2-1-13 0,0 0-3 16,2 2-22-16,-2 0-1 0,0 0-6 15,0 0-17-15,0 0-15 0,0 0-17 16,0 0-22-16,0 0-24 0,0 0-9 16,-4 0-39-16,-2 0-78 0,-1 5 58 15,-6 3-43-15,5 0-306 0,-1-3 80 16,56-31 461-16</inkml:trace>
  <inkml:trace contextRef="#ctx0" brushRef="#br0" timeOffset="-139387.44">23628 16944 8 0,'0'0'166'0,"0"0"-62"0,0 0-29 15,0 0 82-15,0 0 68 0,9-13-85 0,-7 13-58 16,0-2-79-16,1-3 92 0,-3 5 3 15,2 0-30-15,-2-5 92 0,2 3-10 16,0-2-102-16,0 1-9 0,-2-1-26 16,2 2 65-16,-2 0-26 0,0-2-52 15,2 3-19-15,-2-3-40 0,0 2 40 16,0-1 3-16,0 1-49 0,0 2 29 16,0-3-6-16,0 1-89 0,0 0 17 0,0 1 66 15,0-2-40-15,0-1 70 16,0 1 16-16,0-3-15 0,0 0 17 0,0-1 0 15,0-2 26-15,2-1-16 0,0-2-9 16,3-1 25-16,-3 2 10 0,0-2-23 16,0 0 35-16,-2 4-22 0,0-1-24 15,0 2 105-15,0 0-58 0,0 3 48 16,0-1-5-16,0 0-79 0,0 5 42 16,0-3 39-16,0 4-16 0,0 0-41 15,0 0-37-15,0 0-42 0,0 0-7 0,0 0 0 16,0 5 49-16,0 7 0 0,0 1 52 15,2 8 42-15,2 14 26 0,3 8-26 16,-3 8-32-16,0-3 6 0,1 0 3 16,-3-4 10-16,0-5-35 0,0-1-21 15,0-3-24-15,0-3 0 0,0-5-1 16,0-8-3-16,-2-3 2 0,2-7 1 16,0 1 23-16,0-3-23 0,-2-1-1 0,0-2-3 15,0-4 4-15,0 0 7 16,0 0 45-16,0 0 32 0,0 0 19 0,0-4 16 15,-2-6-119-15,-4-5-13 16,-2-5-64-16,2 0-17 0,-1-3 10 0,3 2 81 16,4 1-7-16,0-2-2 0,0 3-1 15,6-1-14-15,9-2 27 0,-3-2 0 0,8 2 0 16,1 1-10-16,4-2-55 16,12-3 23-16,7 2 0 0,3 4-13 0,-5 1-77 15,-8 7-76-15,-10 4-3 0,-7 4 25 16,-7 1-168-16,5 1-239 0,-4 2 58 15</inkml:trace>
  <inkml:trace contextRef="#ctx0" brushRef="#br0" timeOffset="-138813.17">24108 17173 296 0,'0'0'388'16,"0"0"-242"-16,0 0-25 0,0 0-4 0,0 0 27 15,0 0 22-15,0 0-52 0,0 0-7 16,-121 37-45-16,105-28-1 0,0 4-15 15,4-4 22-15,3 2-9 0,3-4-17 16,4-1-41-16,2 2 15 0,0-3-16 16,0 2-38-16,8-2 16 0,1-1 18 15,3 1 4-15,8 0-2 0,3-4 2 16,2-1 6-16,1 0-6 0,-3 0-13 0,-1-3-36 16,-2-1 20-16,0-4-23 0,-3 3 13 15,-4-3-7-15,-3 1 23 0,-1 2 23 16,-3 3 20-16,-4-2-1 0,0 4 76 15,0 0-37-15,-2 0-19 0,0 0-6 16,0 0-7-16,2 0 6 0,0 0-3 16,3 0-13-16,4 0 17 0,-3 0-17 15,4 0 36-15,-2 2-3 0,6 2-20 16,-4-2 19-16,1 1-6 0,4 0 23 16,0-3-16-16,-1 1 12 0,4-1 17 0,-2 3-27 15,2-3-25-15,-2 0-6 0,1 0-20 16,0 0 23-16,-2 0-23 0,0 0-22 15,-2 0 19-15,-1 0-13 0,4 0-16 16,-4 0 32-16,1 0-23 0,2 0-54 16,-5 0-20-16,3 0-10 0,-2 0-9 0,2 0-37 15,-3 0 4-15,-2 0-53 16,4 0-104-16,-6 0-117 0,-2 0-236 16</inkml:trace>
  <inkml:trace contextRef="#ctx0" brushRef="#br0" timeOffset="-138481.68">24473 16801 1165 0,'0'0'391'16,"0"0"-252"-16,0 0-35 0,0 0-19 16,0 0-56-16,0 0-26 0,0 0 7 15,0 0-10-15,0 0-36 0,139-29 14 16,-112 29-24-16,-1 0-42 0,-7 4-25 15,4-4-27-15,3 3-13 0,-6-1-13 16,4 1-33-16,-9-1-313 0,-2-2 101 16</inkml:trace>
  <inkml:trace contextRef="#ctx0" brushRef="#br0" timeOffset="-138262.91">24872 16588 361 0,'0'0'1084'16,"0"0"-795"-16,0 0-185 0,0 0-100 16,0 0 9-16,0 0-7 0,0 0 30 15,0 0 84-15,0 0 3 0,0 0-61 0,-8 132-15 16,8-91-47-16,0-5-3 0,0-9 0 16,0-6 3-16,0-8-58 0,4 2-4 15,0 3-61-15,0-3 6 0,4 3 6 16,-2 2-94-16,0-6-228 0,-4-5-303 15</inkml:trace>
  <inkml:trace contextRef="#ctx0" brushRef="#br0" timeOffset="-137854.43">25118 16702 367 0,'0'0'476'0,"0"0"-72"0,-99 97-150 16,71-59-10-16,6 3-65 0,2-4-14 15,7 2-41-15,3 1-34 0,3-1-9 16,5-2-39-16,2-6 52 0,0 0-62 16,9-9-32-16,-1-3 16 0,3-6-16 15,-1 3 0-15,12 1 13 0,8 3 13 16,10 2-26-16,3-5-76 0,-7-5-54 15,-9-4-54-15,-10-7 61 0,-4 2-53 16,1 0-90-16,4-3-134 0,0 0-86 16,-6 0-153-16</inkml:trace>
  <inkml:trace contextRef="#ctx0" brushRef="#br0" timeOffset="-136929.51">25395 16929 565 0,'0'0'352'0,"0"0"-182"0,0 0-17 15,0 0-49-15,0 0 13 0,0 0-32 16,0 0-33-16,0 0-13 0,0 0-13 15,0 0-26-15,0-23-15 0,0 23-15 0,0 0-2 16,0 0 9-16,0 0-13 0,0 0-26 16,0 4 30-16,4 3 32 0,3 5 78 15,-3-2-42-15,2 3 35 0,-2 0-32 16,3 4-19-16,-3-1 25 0,2 1-25 16,1 1 12-16,1 0 11 0,-1 1 2 15,-1 2-12-15,2-1-1 0,-2 1 10 16,6-2 13-16,-4-2-22 0,0 1-7 0,1-6 13 15,2 2-4-15,-3-5-18 16,0-1 18-16,-1-3 27 0,-3 0-23 0,2-5 12 16,1 0 53-16,-3 0 12 0,5 0 23 15,3-5 19-15,2-5-30 0,0-1-54 16,0-2-36-16,4-1 4 0,-6-4 12 16,1 1-41-16,2-2-13 0,-2-5-23 15,-3 2 23-15,6 1-41 0,-6-4 25 0,2 1-71 16,0 0 55-16,-4 1-51 15,0 0 48-15,-1 1-78 0,-1 4-19 0,-2 3 45 16,-2 2-45-16,3 3 5 0,-5 2 24 16,2 2-63-16,-2 3 20 0,0-1 52 15,0 2-39-15,0 0-92 0,0 2-38 16,-4 0-158-16,-3 0-104 0</inkml:trace>
  <inkml:trace contextRef="#ctx0" brushRef="#br0" timeOffset="-136614.51">25987 16481 823 0,'0'0'596'15,"0"0"-411"-15,0 0-19 0,127 81 26 0,-97-43-7 16,-15 3-62-16,-4 5-55 0,-9 5-16 16,-2 2 3-16,0 7 51 0,-15 1 14 15,-4-3-79-15,-5 3-18 0,-3-6 22 16,-5-6-32-16,2-5 0 0,2-10-11 16,10-8-2-16,3-11-74 0,2-4-3 15,0 1-4-15,1-2-52 0,-3 2 33 16,2-4-52-16,1-2 0 0,0-3-1 0,6 0-39 15,2-3-22-15,2 0-63 16,2-4-7-16,0-4-420 0</inkml:trace>
  <inkml:trace contextRef="#ctx0" brushRef="#br0" timeOffset="-136276.11">26777 16904 413 0,'0'0'483'0,"0"0"-360"0,0 0-123 0,121-13-44 15,-102 13-109-15,-4 0-287 16,-7 0 58-16</inkml:trace>
  <inkml:trace contextRef="#ctx0" brushRef="#br0" timeOffset="-136078.11">26715 17057 17 0,'0'0'1422'0,"0"0"-1116"0,0 0-205 16,0 0-49-16,0 0-7 0,0 0 114 15,0 0-39-15,137-41-36 0,-95 32-48 16,0 1-25-16,-5 3-11 0,-11 3-20 16,-2 0-31-16,-9 2-89 0,0 0-58 15,-2 0-68-15,-3-3-180 0,1 1-294 16</inkml:trace>
  <inkml:trace contextRef="#ctx0" brushRef="#br0" timeOffset="-134881.62">27717 16511 64 0,'0'0'248'0,"0"0"-56"16,0 0 14-16,0 0-24 0,0 0-29 16,0 0-32-16,0 0 9 0,0 0-3 15,0 0-32-15,0 0-43 0,9-16-36 0,-9 16-15 16,0 0 15-16,0 0-16 0,0 0-23 16,0 0-3-16,0 2-30 0,-2 7 56 15,-1-1 98-15,1 3 12 0,0 1-16 16,-2 2-22-16,0 1-17 0,0 0 33 15,0 1-43-15,-1 0-6 0,3 2 26 16,-2-1-33-16,0 2 7 0,-1 1-13 16,1-2 0-16,4 1 3 0,-2 2-13 15,0 0 20-15,2 2 25 0,0-1-6 0,0 0-16 16,0 1-20-16,0-4 85 0,0-1-66 16,0-1 4-16,0 0-38 0,0-3 70 15,0 1-39-15,0-6-19 0,0 0 13 16,0-1-13-16,2 0-14 0,0-3 27 15,2-1 3-15,1 1-31 0,-1 2 22 16,2-3-23-16,3 0 29 0,-1 1-4 16,3 2-9-16,2-5-14 0,1 3 11 0,4 1-13 15,-2-5-3-15,4 2 1 16,-3 0-46-16,-1-3-32 0,4 2-39 0,-8-2 6 16,2 0-22-16,-6 0 18 0,0 0 4 15,-4 0 0-15,0 0-7 0,-4-5-26 16,0-2-13-16,0-1-101 0,0-6-219 15,-4 4-284-15</inkml:trace>
  <inkml:trace contextRef="#ctx0" brushRef="#br0" timeOffset="-134416.87">27503 16759 236 0,'0'0'515'0,"0"0"-189"0,0 0-95 16,0 0-81-16,0 0-75 0,0 0 19 15,115-35 10-15,-75 27-19 0,5 1-4 16,-3 0-26-16,-2 0-19 0,-3 2-6 16,1 2-30-16,-4 1-1 0,0-1-2 0,-7 3-1 15,-7-2-18-15,-6 0-56 0,-4 2-7 16,2 0-22-16,-2-1-13 0,0 1-79 16,-3 0-90-16,-5 0-122 0,1 0-101 15</inkml:trace>
  <inkml:trace contextRef="#ctx0" brushRef="#br0" timeOffset="-129735.01">28327 16761 77 0,'0'0'13'16,"0"0"-11"-16,0 0 24 0,0 0 23 15,0 0 0-15,0 0-23 0,0 0-26 16,2-6-3-16,-2 6 0 0,0 0-10 0,0-2-10 15,2 2-19-15,-2-2 2 0,2 2-12 16,-2 0-14-16</inkml:trace>
  <inkml:trace contextRef="#ctx0" brushRef="#br0" timeOffset="-125755.65">27874 17048 45 0,'0'0'55'0,"0"0"154"0,0 0 35 16,0 0-29-16,0 0-48 0,0 0-66 0,0 0 0 15,66 0 3-15,-53-3 0 16,-2 2-26-16,0-3-19 0,-3 2 9 0,-2-3-48 16,0 3 28-16,-2-3 14 0,4-1 6 15,-2 1-68-15,0-1-3 0,0-1 3 16,-2 0 49-16,-2 2 6 0,0 0-55 16,-2-2-1-16,0 6-41 0,0-3 0 15,0 1-7-15,0 3-26 0,0 0-19 16,0 0-88-16,0 0-53 0,0 0-185 0,0 0-89 15</inkml:trace>
  <inkml:trace contextRef="#ctx0" brushRef="#br0" timeOffset="-124137.56">24705 17945 123 0,'0'0'94'0,"0"0"-28"0,0 0-1 15,0 0 59-15,0 0 32 0,0 0-9 16,0 0-49-16,0 0-56 0,0 0-26 15,0 0-12-15,0 0 12 0,0 0-13 16,0 0 20-16,0-1 10 0,0-2 15 16,0 0 5-16,0-4 38 0,2 7 39 15,0-7-16-15,-2 5 0 0,2-4-39 16,-2 1-7-16,2-1-3 0,-2 3 13 0,0-4-10 16,0 2 7-16,0 0 16 0,0-2-62 15,0 3-6-15,0 0-21 0,0-1 30 16,0 3 4-16,0 0-4 0,0-1 4 15,0 1-20-15,0 2 32 0,0 0-2 16,0 0-17-16,0 0-10 0,0 0-19 16,0 0-19-16,0 0-13 0,0 0-11 15,0 0 5-15,0 0 2 0,0 0 0 0,0 0 1 16,0 0 2-16,0 0-2 16,0 0-1-16,0 0 0 0,0 3 14 0,0 5 22 15,4 3 65-15,-2 5 12 0,6 1-28 16,-2 3-26-16,2-3 38 0,0 3-25 15,1 1-17-15,2 0-17 0,-1 4 24 16,1-4-6-16,-1 1-20 0,3-2 19 16,-2-1-19-16,-1-4-23 0,1 0 23 15,-4-3 15-15,-1-4-11 0,-2 2-4 16,-2-9-4-16,0 3 4 0,0-1 0 0,-2-3 17 16,0 0 12-16,0 0 6 15,2 0 10-15,-2 0 4 0,2 0 12 0,0 0 20 16,3-8 15-16,4-2-96 0,-1-3 10 15,2-2-12-15,3-5 4 0,0 1 8 16,2-2-10-16,-1 0-58 0,2 0 22 16,0-4-22-16,0 2 56 0,-2-1-104 15,1 0 31-15,2 2-38 0,0-2 29 16,-2 3-16-16,0 3 61 0,-3-1 3 0,2 6-45 16,-2-1 29-16,-4 2 36 0,1 5-7 15,0 2-51-15,-1 2-43 0,1 3-59 16,-1 0-130-16,0 0-62 0,1 5-268 15</inkml:trace>
  <inkml:trace contextRef="#ctx0" brushRef="#br0" timeOffset="-123899.05">25610 17977 1280 0,'0'0'257'16,"0"0"-208"-16,107-5-49 0,-81 5-1 15,-9 0-162-15,-4 0-176 0,-3 4-257 16,-3-3 109-16</inkml:trace>
  <inkml:trace contextRef="#ctx0" brushRef="#br0" timeOffset="-123729.46">25576 18093 141 0,'0'0'626'0,"0"0"-287"0,0 0-52 16,0 0-53-16,0 0-42 0,0 0-59 16,0 0-62-16,0 0 1 0,0 0-37 15,0 0 40-15,99 5-10 0,-43-5-30 16,-2-1-23-16,-5-3-12 0,-7 4-3 15,-3 0-59-15,-3 0-100 0,-6 0-19 16,-4-2-21-16,-6 2-169 0,-4-3-127 16,-8 1-216-16</inkml:trace>
  <inkml:trace contextRef="#ctx0" brushRef="#br0" timeOffset="-123184.56">26641 17613 795 0,'0'0'413'0,"0"0"-94"0,0 0-101 16,0 0-91-16,0 0-59 0,0 0-52 15,0 0 7-15,0 0-7 0,0 0 43 16,0 0 83-16,-17 93-22 0,17-41 10 16,0 0 60-16,0-6-64 0,2-7-52 15,0-3-42-15,0 3-13 0,-2-4-6 16,0-3 3-16,0-9-16 0,0-4 16 15,0-5-16-15,0-3-24 0,0-3-112 0,0-1-2 16,-2-2-11-16,2-2 46 0,0-3 90 16,0 0 13-16,0 0 62 0,-2 0 15 15,-2-3-77-15,0-6-90 0,-2-2-30 16,-1-2-10-16,-2-5 36 0,3 3 52 16,0 2 13-16,2-3 13 0,-1 3-27 15,3 2 43-15,0-3 29 0,2 4 48 16,0-1-51-16,0-2 20 0,0 1 15 0,7-2-30 15,1 2-29-15,2-2 57 16,6 1-49-16,-2-1-10 0,6 1-26 0,-2 0 0 16,4 2 13-16,-1 1-68 15,1 3 0-15,0-2 3 0,6 4-32 0,-2-1-43 16,-1 4-114-16,-1 2-127 0,-12 0-290 16</inkml:trace>
  <inkml:trace contextRef="#ctx0" brushRef="#br0" timeOffset="-122420.57">26828 18110 965 0,'0'0'414'0,"0"0"-235"15,0 0-82-15,0 0-77 0,0 0 32 16,0 0 62-16,0 0-40 0,0 0-32 15,0 0-29-15,0 0-13 0,0 0 0 16,-11-46-39-16,1 40 36 0,-5 0-10 16,0 3-23-16,-2-1-2 0,4 1 38 0,-3 3 0 15,0 0 13-15,4 0 12 0,-1 0-13 16,0 3-12-16,2 4 0 0,3 5 30 16,0-1-1-16,-1 2-3 0,2 1 26 15,5-3-39-15,2 3-13 0,0-2 0 16,0-1 0-16,0-2 17 0,7-1-16 15,2-2-1-15,-1-1 0 0,0 2 16 0,1-7-16 16,2 5 4-16,-3-3 10 16,3-2-14-16,-3 0-26 0,-2 0-17 0,3 0 21 15,0-5-11-15,-1 0-19 0,2-3 17 16,4-1 31-16,0-2-87 0,1-3-71 16,2 1-53-16,0-1 62 0,-2 5-68 15,-2-1 120-15,-3 4 101 0,-6 3 88 16,0 1 110-16,-2 0-19 0,1 0-68 15,0 2-78-15,-1 0-7 0,0 0 0 0,2 6 26 16,0 0 29-16,2 1-58 0,0 1 9 16,1 1-6-16,-1 0-6 0,1 1 2 15,1-3 1-15,-1 2-20 0,1-3 10 16,-2-3 7-16,7 1-7 0,0-2 7 16,-1 0-20-16,4-2 0 0,-2 0 17 15,1 0 10-15,0 0-27 0,-2-2-26 16,-3-4 23-16,3 1-62 0,-2 1-13 0,-1-2-7 15,-2 1-16-15,4-2 40 0,-6 6 57 16,0-3-23-16,-2 1 27 0,-2 3 23 16,3 0 22-16,-3 0 4 0,2 0 10 15,5 0 12-15,-1 0 4 0,1 0-26 16,-1 0-36-16,3 3 13 0,0-1-7 16,-3 0-18-16,0-1-1 0,-2 1 16 15,4 1-12-15,-4-3-1 0,4 0 0 16,1 0 33-16,0 0-34 0,3 0-2 15,-1 0-13-15,2 0 0 0,0-5-3 0,-3 5 3 16,2 0-13-16,-2 0 8 0,0 0 16 16,0 0 0-16,-2 0-14 0,-2 0 0 15,1 0-10-15,-3 0-13 0,3 2-13 16,-1 1 6-16,-1-1-38 0,-1-1-63 16,0 0-123-16,3 2-160 0,-4-3-131 15</inkml:trace>
  <inkml:trace contextRef="#ctx0" brushRef="#br0" timeOffset="-122011.05">27845 17662 611 0,'0'0'300'0,"0"0"-212"16,0 0-87-16,0 0 18 0,0 0 37 16,0 0 12-16,0 0-66 0,0 0 151 15,0 0 0-15,0 0-13 0,-60 85-29 16,42-49-27-16,-2 5 17 0,6 2 35 0,-2-3-12 15,6-3 34-15,1-2-41 0,3 0-20 16,0-2 6-16,1-2 3 0,3-7-35 16,0-2 23-16,2-7-53 0,0-2-41 15,0 2-1-15,0 3 0 0,0 1 0 16,7-4-2-16,1-3-10 0,1 2-100 16,3-4-90-16,1 0 32 0,2-5-3 15,-1-1 21-15,6-2-19 0,1-2 16 16,5 0-16-16,-3-8-134 0,0-3-306 0,-3 2-54 15</inkml:trace>
  <inkml:trace contextRef="#ctx0" brushRef="#br0" timeOffset="-121608.24">28150 17775 780 0,'0'0'336'0,"0"0"-118"0,0 0-127 16,0 0-52-16,0 0 7 0,0 0 13 0,0 0-1 15,0 0-19-15,0 0-38 16,0 0-1-16,-34-6-23 0,26 15 23 0,-2 1 108 15,-1 4 5-15,-2 5-5 0,0 4-14 16,1 7 13-16,-1 9-43 0,0 1 17 16,5-2-39-16,2-6 49 0,4-4 16 15,0-8-72-15,2 0 23 0,0-7-57 16,0-4 51-16,0 2-30 0,0 4-21 16,0-2 16-16,6-2-5 0,2-4-12 15,2 1-6-15,4-1 6 0,2 0 0 0,3-5-29 16,5 2-100-16,0-4-3 15,-2 0-37-15,4 0 20 0,-3-3-26 0,-1-2-39 16,-4-7-108-16,0 3-141 0</inkml:trace>
  <inkml:trace contextRef="#ctx0" brushRef="#br0" timeOffset="-121351.09">27789 18010 1191 0,'0'0'391'15,"0"0"-307"-15,0 0-45 0,130-19 46 0,-83 17 35 16,-2-1-42-16,3 3-17 0,1-2-35 15,0 2 6-15,0 0-32 0,-6 0-39 16,-5 0-146-16,-7 0-49 0,-9-3-241 16,-10-1-340-16</inkml:trace>
  <inkml:trace contextRef="#ctx0" brushRef="#br0" timeOffset="-121043.66">28607 17655 1451 0,'0'0'417'0,"0"0"-314"16,0 0-103-16,0 0 0 0,0 0 101 15,144 67 32-15,-97-25 42 0,0 4 38 16,-14 0 16-16,-3-3-56 0,-10 3-54 16,-12 0-49-16,-8 3-70 0,-8-1 0 15,-20 3-29-15,-14 2-108 0,-20 0-127 16,-13-4-75-16,-8-3-7 0,1-13-255 0,19-8-791 16</inkml:trace>
  <inkml:trace contextRef="#ctx0" brushRef="#br0" timeOffset="-118008.5">27138 18190 78 0,'0'0'140'0,"0"0"92"0,0 0-147 15,0 0 71-15,0 0-123 0,0 0-1 16,0 0 53-16,0 0-20 0,0 15-52 16,0-15-9-16,0 2 19 0,0-2 12 15,0 0 4-15,0 0-3 0,0 0-3 16,0 0-4-16,0 0 1 0,0 0-8 16,0 0-5-16,0 0-17 0,0 0-16 15,0 0-16-15,0 0-7 0,0 0 3 16,0 0 10-16,0 0-7 0,0 0-16 0,0 0-32 15,0 0-23-15,0 0-7 0,0 0 16 16,0 0 33-16,0 0 24 0,0 0 38 16,0 0 43-16,-2 0 9 0,2-2-52 15,0 1-78-15,0-4 19 0,0 4 59 16,0-5 26-16,0 1-7 0,0 3-15 16,-2-5-1-16,2 6 36 0,0-3-10 15,0 0 177-15,-2 2-131 0,2 0-17 16,0 0-35-16,0 2-3 0,0-2 19 15,0 0 23-15,0 2 10 0,0 0-27 0,0 0-2 16,0 0 15-16,0 0 30 16,0 0 3-16,0 0-26 0,0 0-22 0,0 0-1 15,0 0-10-15,0 0-12 0,0 0-19 16,0 0 1-16,0 0 14 0,0 6-3 16,0-2 75-16,2 0-29 0,2 1-1 15,-2 2-25-15,2-2-17 0,-2-3 7 0,0 4-23 16,2-5 3-16,-1 4-3 0,-3-4 2 15,2 1-2-15,0 2 2 0,-2-4 18 16,0 0-17-16,0 0 13 0,0 0-13 16,0 0 17-16,0 2 3 0,0-2-1 15,0 0 11-15,0 0-4 0,0 0-10 16,0 0-2-16,0 0-1 0,2 0-13 16,-2 0 0-16,0 0-2 0,0 0 2 0,0 0 0 15,0 0 13-15,0 0 0 16,3 0 10-16,-3 0 6 0,2 0 27 0,2-6 41 15,2 3-3-15,3-7-97 0,1 1-52 16,3-3-2-16,2-2 53 0,-1 5-1 16,6-4 2-16,-1 0-22 0,0 1-63 15,2-2 24-15,5-1-43 0,6-2 43 16,6 3 25-16,2 2-10 0,-6 5 17 16,-11 3-29-16,-7 4 16 0,-6-2 22 15,0 2-12-15,1 0 28 0,-2 0 4 0,-3 2 4 16,-2 4 41-16,1 1-19 0,-1 2 81 15,0 4-3-15,0 1-33 0,0-1 14 16,-4 2 18-16,2 0-35 0,0 1 3 16,3-3-3-16,-3 0 0 0,3 1-52 15,-1-6 0-15,-2 2 0 0,2-1-15 16,-2-4 0-16,2-1-1 0,0 2 0 16,0-5-50-16,-2 1-34 0,6 2-68 0,-2-4-42 15,2 5 6-15,0-5-20 0,1 0-82 16,2 0-690-16</inkml:trace>
  <inkml:trace contextRef="#ctx0" brushRef="#br0" timeOffset="-116349.9">30068 17232 170 0,'0'0'469'16,"0"0"-198"-16,0 0-118 0,0 0-59 16,0 0-16-16,0 0 1 0,0 0-8 15,0 0-12-15,0 0-17 0,0-1-9 0,0 1-7 16,0 0-4-16,0 0 4 0,0 0 1 16,-3 0 5-16,3 0 1 0,0 0-4 15,0 0-6-15,0 0-4 0,0 0-3 16,-2 0-12-16,2 0 9 0,0 0-11 15,0 0 1-15,0 0-3 0,0 0-13 16,0 0-7-16,0 0-2 0,0 0 2 16,0 0-3-16,0 0 4 0,7 0 19 0,3 0 0 15,5 0 26-15,2-4-3 0,9 1-23 16,10 3 32-16,6-3-9 0,7 3 0 16,2 0 3-16,0 0-26 0,0 0-4 15,4 0 4-15,1 0 13 0,3 0-9 16,1 0 28-16,-4 0 7 0,1 3 10 15,-1-3-13-15,-5 0-1 0,-5 0-15 16,-5 0-20-16,-1 0 0 0,-4 0-2 0,0 0 2 16,-1 0 0-16,-1 0 3 15,0 0 9-15,2 0-11 0,2 0 0 0,3-3 1 16,-1 1 1-16,4 0 0 0,3-2 23 16,4 1-3-16,3-1 3 0,6-2-6 15,-1 4 9-15,5-3-10 0,3-2 7 16,-6 2 0-16,1 2 6 0,-3-4-16 15,-6 2 7-15,-2-3 9 0,-6 4-7 16,-5 1-24-16,-2-1 18 0,-2 2-6 16,0 2-1-16,3-2-11 0,1 2-1 15,-2 0 1-15,3 0 0 0,1 0 0 0,3 0-1 16,-1 0-13-16,-2 0 13 0,-3 0 1 16,-5 0 1-16,-4 0 11 0,-10 0-12 15,-5 0-1-15,-2 0 1 0,-2-3 0 16,1 3-1-16,-3 0-45 0,-4 0-13 15,-3 0-7-15,-2 0-3 0,0 0-16 16,0-3-62-16,-9-2-33 0,-12-2-289 16,4 0-265-16,-17-5 124 0</inkml:trace>
  <inkml:trace contextRef="#ctx0" brushRef="#br0" timeOffset="-114520.8">30964 15363 5 0,'0'0'56'16,"0"0"-7"-16,0 0-17 0,0 0-19 16,0 0 20-16,0 0 6 0,0 0 26 15,0 0 36-15,0 0-16 0,-5 5-29 16,5-5-27-16,0 0-6 0,-2 0 6 15,2 0 4-15,0 0 3 0,0 0-7 16,0 0 0-16,0 0 1 0,0 0 2 0,0 0 7 16,0 0 7-16,0 0 3 0,0 0-7 15,0 0-9-15,0 0-14 0,0 0-19 16,0 0-19-16,0 2-20 0,0-1-20 16,0 1 59-16,0 3 7 0,0-3 38 15,-2 5-45-15,2-6 2 0,0 4 47 16,-2-1-29-16,2-1-3 0,-2-3-17 0,2 2 0 15,-2 2 22-15,2-1-9 16,-3 1 39-16,3 2 13 0,-2 1-64 0,0-1-1 16,2 3 0-16,-2-2 0 0,2 0 13 15,-2 5 7-15,0 1 22 0,0 1-40 16,0-1 2-16,2 3 54 0,-2 2-25 16,0 0-8-16,0 2-24 0,-3 0 53 15,3-1-18-15,-1 4 3 0,1-2 0 0,-2-3-26 16,2 4-12-16,0 0 2 15,0 0 27-15,-2 1-1 0,2 0-3 0,-2 1-10 16,2 0 10-16,-2 6-25 0,1 3 2 16,-2-6 1-16,1-1 9 0,2-4 26 15,-2-3-38-15,2-1 15 0,-2 5 7 16,2 0-20-16,-2 3 13 0,1-2-1 16,1 1-15-16,-2 4-13 0,2 0 13 15,-2 2 3-15,1-7-1 0,1-2-2 16,0-5 0-16,0 7 1 0,2 3 1 0,-2-7 0 15,2 6 14-15,0 0-14 0,0-6 1 16,0 2 0-16,-2 2-3 0,2-6-1 16,0 3 1-16,0-2 0 0,0 0 13 15,0 0-13-15,0-1-11 0,0 1 11 16,0 0 40-16,0 0-17 0,0 2-22 16,0-3-1-16,0 2 0 0,0 1 0 15,0-1 0-15,0 0 23 0,0 1-21 16,0 1 14-16,0 2-3 0,0-3-3 0,0 1-10 15,0 0 0-15,0 2 6 0,-2-4 17 16,-1 5-23-16,3-2 0 0,-2 1-2 16,2 4-22-16,0 4 23 0,0-3 1 15,0-2-2-15,0-5 2 0,0-3 1 16,0 3 1-16,2 2-1 0,-2-2 0 16,3 0-1-16,-3 0-1 0,0-3 1 15,2-3 2-15,-2 4-2 0,0-3 0 16,0 0 0-16,0-2 2 0,0 2 2 0,0 2 12 15,0-1-14-15,0 1 24 0,0 0 10 16,-2 0-27-16,2 2 8 0,0-1-18 16,0 0 2-16,0-1-2 0,0 0 4 15,0-2-3-15,0 3 0 0,0-3-16 16,0 0 16-16,0 2-2 0,0-2 5 16,0 0-4-16,0 2 1 0,2-1 0 15,0 0 2-15,2 1 0 0,-2-4-1 0,0 2-1 16,3 0 0-16,-3 0 0 0,0-2 0 15,-2 1 6-15,2 1 7 0,-2-2 13 16,0 3-23-16,0 0 13 0,0 1 0 16,0 1 0-16,0 1-3 0,0-1 19 15,0 0-32-15,0 1 13 0,0-2-10 16,0 3-3-16,0-5 19 0,0 5-18 16,0-3 12-16,0 1 29 0,0-2-13 15,0 2 0-15,2 0-9 0,0-1 22 0,1 3-13 16,-1-3 23-16,0 1-14 0,2 6-12 15,-2-6 10-15,0 6 2 0,0-1-9 16,-2-4-13-16,2 1 17 0,-2 0-8 16,0-4-25-16,2-5 1 0,-2 2-3 15,0-3 9-15,0-2-7 0,0-3 2 16,0-3-2-16,0 2-1 0,0-6-83 16,0 0-42-16,0 0 23 0,0 0 32 15,0 0 3-15,-2 0-32 0,-4-10-59 16,-4-8-179-16,-1-1-254 0</inkml:trace>
  <inkml:trace contextRef="#ctx0" brushRef="#br0" timeOffset="-112832.95">30872 17515 52 0,'0'0'166'16,"0"0"154"-16,0 0-176 0,0 0-144 16,0 0-10-16,0 0 10 0,0 0 78 15,0 0 30-15,0 0-66 0,0 0 4 16,4-34-33-16,0 28-11 0,-4 0 47 16,0 3-17-16,3-1-9 0,-3-2 104 0,0 4 68 15,0-3-139-15,0-1-53 0,0 3 91 16,0-4-51-16,0 1 22 0,0 2 0 15,0 1-4-15,0-3-61 0,0 0-21 16,-3 1 21-16,1-1 16 0,0 0-15 16,0 1-2-16,0-4-11 0,-2 4 9 15,2-5-7-15,-2 3 10 0,2-3 0 0,-3-2-23 16,3-1 20-16,0 0 0 16,0 0 2-16,0-1 1 0,2 3 10 0,0-2 3 15,0 1-4-15,0 0-9 0,0-1-16 16,4 2 3-16,-2-2 13 0,3 1 3 15,-3-2-1-15,2 1-4 0,-2-3-103 16,2 1 82-16,0 2 20 0,-2-2-23 16,2-1 39-16,-1 1-13 0,2 2 1 15,-1 1 1-15,-2 2 48 0,0-5-46 16,2 6-4-16,-2 0 33 0,0-2-33 0,2 1 0 16,0 0 24-16,-2 1-24 15,5-5 23-15,-2 2-53 0,-1 1 69 0,2 0-81 16,-2-2 71-16,2-1-29 0,-1 0 49 15,1 1-49-15,1 0 20 0,1-3-20 16,1 1 3-16,-3-3 13 0,2 3-16 16,1 1 0-16,-2-2 2 0,1 3-4 15,-2-4 4-15,0 2 15 0,0-2-3 16,2 0-14-16,-4 1-33 0,2-1 10 16,0 1 23-16,-2 3 20 0,1 0-18 0,-1-1 0 15,0 6 41-15,-2-3-43 16,5 3 2-16,-1 1 0 0,0-3-2 0,3 0-1 15,-1 1 1-15,3-1 2 0,0 1-1 16,-1-3-2-16,0 4 2 0,4-5 12 16,-2 0-10-16,-1 1 1 0,2 4 28 15,-1-5-6-15,-1 6-24 0,-1-2-2 16,-1 0 0-16,2 1-9 0,-1 3 9 0,0 0 10 16,4-2-10-16,-4 2-26 15,3-1 26-15,2-1 10 0,0 1-4 0,2-6-6 16,2 5-2-16,1-7 2 0,0 3 52 15,2-3-49-15,-3 1 14 0,0-2-17 16,-2 4 26-16,-1-3-23 0,0 4 23 16,0-3-13-16,-3 2 8 0,2 1-19 15,-2-2-2-15,2 1 0 0,-2 2 0 16,-1-2 10-16,3 1-10 0,-2-2 4 16,1 1-4-16,0 1 2 0,-2-3-2 0,1 1 42 15,-3-1-41-15,3 0-1 16,-2 0 1-16,1-1 2 0,0 0 17 0,0 1-17 15,-2-1-6-15,4-2-20 0,-2-2 20 16,-2 0 3-16,3 2 0 0,-2-1 5 16,2 0 24-16,-3-1-12 0,1 2-17 15,0-3 0-15,-1 1-13 0,0 0 13 16,0 0 26-16,0 2 32 0,-2-1-45 16,1 2-3-16,-1-5 6 0,-1 4-16 0,1-2 22 15,1 1-15-15,-3 0-7 0,0-2 0 16,3 2 12-16,-2-1 10 0,-1-1-22 15,0 1-15-15,0-2 14 0,0 1-12 16,2 0 13-16,-4-3 13 0,2 2-13 16,-2-4 42-16,0 2-13 0,-2-2-29 15,2 4-15-15,-1-6 15 0,-1 4 39 16,0 0-39-16,-2-6 0 0,0 6 0 0,0-5 26 16,0-2-26-16,0 0-16 0,0-7 16 15,-2 0 1-15,0 2-1 0,2 5 29 16,0 3-29-16,0-2 2 0,0 2-2 15,4-1-6-15,2 4-4 0,-1 3-19 16,1 0 26-16,3-6 3 0,-3-3 9 16,2-4 11-16,-4 5-20 0,1 11-14 15,-3-1 4-15,0 3 10 0,3-3 32 0,-1-3-12 16,0-8-17-16,2-3 37 0,0-4-38 16,0-3 28-16,2 5-14 0,-4 8 33 15,-2 9-49-15,0 2 0 0,0 1 35 16,0-5-19-16,0-3-19 0,2 0 3 15,-2-2-23-15,3-2 23 0,-1-5-9 16,3-3 28-16,-3-3-21 0,2 3 2 16,-2 5 0-16,0 1 34 0,1 5-34 15,-1 6-13-15,-2 2 13 0,2 3 0 0,0-2-35 16,1 2 35-16,-1-5 16 0,1 5-16 16,1 0-16-16,-4 1 0 0,2 2 16 15,-2 0 1-15,2 1 28 0,-4 3-27 16,2 3-2-16,-2 0 0 0,0 1-10 15,0 1-19-15,0 0-16 0,0 0-19 16,0 0-43-16,0 0-29 0,0 0-42 0,0 1-79 16,-2 13-175-16,-4 7 103 15,-2 2 88-15,-1-2-284 0</inkml:trace>
  <inkml:trace contextRef="#ctx0" brushRef="#br0" timeOffset="-110877.64">32392 13998 9 0,'0'0'94'0,"0"0"-35"16,0 0-13-16,0 0-7 0,0 0 36 15,0 0 98-15,0 0 3 0,0 0-56 16,0 0-71-16,0-2-49 0,0 2 0 15,0 0-36-15,0 0-19 0,0 0-23 0,0 0-7 16,0 0 7-16,0 0 48 0,2 4 30 16,-2 0 1-16,0-1 12 0,0 3 17 15,0-3-30-15,0 2-4 0,0-1 4 16,0-3 0-16,0 3-3 0,0-1 3 16,0 2 50-16,-2-1 61 0,0 0-52 15,2 1 61-15,-2 3-109 0,2-1-9 0,0 1 12 16,0 2 9-16,0-1-3 15,0 1-20-15,0 1 13 0,0 0 37 0,0 3-50 16,0-1 0-16,0 1 12 0,0 0 18 16,-2-1-28-16,0 0 22 0,0 0-11 15,0 1 23-15,-2-1-20 0,-1 2 20 16,1 3-6-16,0-1 28 0,1 2-22 16,-1-1-13-16,2 4-20 0,0-1 20 15,0 0-10-15,0 0-13 0,0-2 0 16,-1 2 6-16,-1-1-6 0,0 0 56 0,0 3-55 15,-2-3-1-15,-1 0 0 16,0-1 52-16,1 1-29 0,0-2 29 0,0 2-7 16,0-1-43-16,-2 0 18 0,2 0 3 15,2 3-22-15,-2-5 15 0,2 1-16 16,0 1 0-16,-1-3 0 0,1 1 3 16,2-2 1-16,-3 3-2 0,1-3 0 15,2 3 30-15,-2-4-28 0,2 2 15 0,0 0 7 16,2 1 0-16,-3-3-24 15,3 4 1-15,-2-4 19 0,2 2-20 0,-2 1 0 16,2 3 20-16,-2-1 1 0,2 1-7 16,-2-3 1-16,2 4-17 0,0-1-2 15,0-3 1-15,-2 0-20 0,0 0 21 16,2-1 13-16,-2 1-13 0,0 3 1 16,2-5 1-16,0 3 11 0,0-2-13 15,0 1-3-15,0 0-14 0,0 0 15 16,0 1-9-16,0-1 11 0,0 2 3 0,0-2 0 15,2 0 19-15,-2-1-21 16,0 1 20-16,0-2 18 0,0 3-38 0,2-1 16 16,-2-1-17-16,0 2 1 0,0 1-1 15,0 1 10-15,0 0-10 0,0-1 0 16,0 2-1-16,0 0 2 0,0 0-1 16,0 2 2-16,0-1 14 0,0 0-15 15,0 1 15-15,0 3-14 0,0 2 21 16,4-6-21-16,0 3 24 0,-2-4-13 15,3 0-13-15,-1 0-1 0,-2-2 1 0,0-1 0 16,-2-1 1-16,0 0 1 16,0-4-2-16,0 2 1 0,0 1 12 0,0-1-12 15,0 0 1-15,0 5 11 0,0-3 12 16,0 4-24-16,0 2 2 0,0-1 0 16,0 9-3-16,0 0 19 0,0-3-19 15,0-1 3-15,0-6 4 0,0-1 29 16,2 0-4-16,0 3-32 0,2 2 26 0,-1 1 3 15,-1-4-16-15,0 2-11 0,0-2-1 16,0-3 15-16,-2 1-3 0,3 0-12 16,-3-2 2-16,0 2 13 0,2-1-15 15,-2 5 34-15,2-4-22 0,-2 1 4 16,2 1-1-16,-2-2-13 0,0 0-1 16,2 1 11-16,0 0 13 0,-2 1-3 15,2 0 25-15,-2-1-19 0,2-1-13 16,-2 7 33-16,2-4 41 0,-2 0-32 15,0 2 16-15,2-7-42 0,-2 6-13 0,2-4 7 16,-2 0-6-16,2-5-20 0,-2 3 0 16,2-3 14-16,0-2-14 0,-2-2-1 15,4-1 1-15,-2 2 2 0,0-5 1 16,-2-1-3-16,2 2 0 0,-2-3-22 16,0-3-71-16,0 4 6 0,0-2-58 15,0-1 48-15,0 2-13 0,0-3-26 0,0 3-48 16,0-1 5-16,0 0-71 0,0 2-186 15,0-3-262-15,0 1 168 0</inkml:trace>
  <inkml:trace contextRef="#ctx0" brushRef="#br0" timeOffset="-110471.1">32176 17631 146 0,'0'0'603'0,"0"0"-300"0,0 0-111 0,0 0-58 16,0 0 90-16,0 0-110 0,0 0-20 15,0 0 17-15,0 0 116 0,-2-81-94 16,2 77-1-16,0-1-3 0,0 5-35 16,0 0-94-16,0 0-3 0,-2 0-68 15,0 0-29-15,0 0-4 0,0 11 104 16,-4 0 7-16,2 6 54 0,0 5 43 16,0-4-59-16,2 2-19 0,0-1-26 0,0-2-4 15,2-2 3-15,0-1 1 16,0-3 0-16,0-4-1 0,0-1-50 0,0 0-50 15,2-4-28-15,0 1-65 0,0-1 22 16,0-2 58-16,4 0-74 0,2 0-50 16,2-7-55-16,-2-1-486 0</inkml:trace>
  <inkml:trace contextRef="#ctx0" brushRef="#br0" timeOffset="-110271.36">32378 17531 1615 0,'0'0'306'15,"0"0"-306"-15,0 0 26 0,0 0-26 16,0 0 110-16,0 0-13 0,0 0-9 16,0 0-72-16,0 0 40 0,0 0-54 15,0 0 15-15,0 97-17 0,0-89 0 16,0 1-6-16,0-1-33 0,2-2-55 16,-2-3-55-16,0 3 19 0,0-4-55 0,0-2-10 15,-2 0-46-15,-7 0 46 0,-6 0-20 16,4-2-278-16</inkml:trace>
  <inkml:trace contextRef="#ctx0" brushRef="#br0" timeOffset="-110066.08">31912 17387 1337 0,'0'0'303'0,"0"0"-199"15,119-26-65-15,-57 18 62 0,-3 6 38 16,1-1-25-16,5 3-23 0,6-3-10 15,1 3-17-15,-4 0 8 0,-7 0 15 16,-8 0-51-16,-10 0-36 0,-9 3-35 16,-11 0-62-16,-8-1-52 0,-4-2-16 15,-1 2-33-15,-3 0-52 0,-3 2-131 16,-4-3-307-16,-2 2 83 0</inkml:trace>
  <inkml:trace contextRef="#ctx0" brushRef="#br0" timeOffset="-109804.81">31904 17798 84 0,'0'0'798'0,"0"0"-481"0,0 0-168 15,0 0 1-15,0 0-36 0,0 0 71 16,0 0 13-16,129 2-19 0,-69-5-92 15,-3 1-29-15,-6 0-3 0,-6 0-22 16,-4 2 1-16,-6 0-34 0,-5 0-2 16,-9 0-14-16,-6 0-65 0,-5 0-58 15,2 0-4-15,-2 0-16 0,-2 0-26 16,-2 4-23-16,-3-2-98 0,-3 1-304 0,0-1 105 16</inkml:trace>
  <inkml:trace contextRef="#ctx0" brushRef="#br0" timeOffset="-109449.71">32112 17999 1106 0,'0'0'381'0,"0"0"-186"15,0 0-94-15,0 0-46 0,0 0 46 16,0 0-7-16,0 0 3 0,125-20-9 15,-105 22-14-15,-2 6-28 0,-2 4 15 16,-6 1-61-16,-4 2-1 0,-2 3 1 16,-4 1 47-16,0 1 36 0,-4 2 8 15,-4-1 12-15,-4 0-26 0,-2-4 45 0,0 1-32 16,-4-1-42-16,4-3-9 0,-1 1-10 16,2-2-28-16,4-4 1 0,3-3-4 15,6-5-4-15,0-1 6 0,0 0 20 16,0 0 11-16,6 0-31 0,20 0 2 15,23-3 1-15,25-9 64 0,15-2-45 16,4 2-22-16,-7-2-35 0,-14 7-96 16,-6-1-58-16,-6 3-33 0,-8 0-23 0,-3 3-27 15,0 2-69-15,-5-1-176 16,-12-3-491-16</inkml:trace>
  <inkml:trace contextRef="#ctx0" brushRef="#br0" timeOffset="-81090.87">27926 10230 753 0,'0'0'378'16,"0"-3"-234"-16,0 3-76 0,0 0-39 15,0 0 30-15,0 0 25 0,0 0-12 16,2 0-23-16,-2 0-23 0,0 0-13 16,0-1-11-16,0 1 14 0,0 0 7 15,0 0 19-15,0 0 4 0,0 0 2 0,0 0 1 16,0 0 0-16,0-2-13 0,0 2-11 15,0 0-5-15,0 0 16 0,0 0 3 16,0 0-7-16,0 0-19 0,0 0-13 16,0 0-23-16,0 0-48 0,0 8 16 15,2 11 55-15,2 15 32 0,-2 20 40 16,0 12 28-16,-2 5-29 0,0-2-19 16,0-8-52-16,0-3 3 0,0-7-3 15,0-2 0-15,4-14-3 0,1-7 2 16,-3-10 1-16,2-9-14 0,-2-3 14 0,0-2 13 15,-2 0-13-15,2-1 13 0,-2-3 32 16,0 0 30-16,0 0 34 0,0 0 36 16,0-8 55-16,0-6-101 0,-6-3-99 15,0-8-64-15,-3 2 42 0,3-2-26 16,0 1 48-16,1 4 52 0,1-1 9 0,4-1-39 16,0 4-22-16,0-3-1 15,13-1-15-15,6-4-77 0,13-5 32 0,10-4-10 16,7-2 30-16,-3 4 2 0,2 7-58 15,-8 4 0-15,-5 2-16 0,-1 3-20 16,-6 3-58-16,-6 3 9 0,-5 3-81 16,-7 3-72-16,-4 5-115 0,3-2-140 15</inkml:trace>
  <inkml:trace contextRef="#ctx0" brushRef="#br0" timeOffset="-80423.6">28380 10839 882 0,'0'0'369'0,"0"0"-174"16,0 0-140-16,0 0 33 0,0 0-16 15,0 0-1-15,-123-13 10 0,99 17 20 16,3 5 3-16,2 1-33 0,2 4-41 16,2 1-28-16,4 0-2 0,5 2-46 15,0-1 30-15,6 2-13 0,0-2 26 16,2-1-47-16,10-4 48 0,10 3 4 16,8-3-4-16,10-1-8 0,3-2-22 15,-10-7-33-15,-5-1-26 0,-13 0 9 16,-2-1 34-16,1-5 27 0,2-2 19 0,-2-2-22 15,-3 1 24-15,-5-1 20 0,1 3-1 16,-5 0 4-16,0 0 97 0,-2 3 46 16,0 0-46-16,0 2-3 0,0 1-17 15,0 1-22-15,0 0-17 0,0 0-19 16,0 0-29-16,0 0-13 0,0 0-26 16,0 0-3-16,2 0-3 0,-2 0-4 0,2 0-6 15,0 0 6-15,2 0 36 0,3 0 0 16,-3 0 26-16,0 0-13 0,0 0-12 15,0-2 1-15,3 0-2 0,-2 0-3 16,1 0-10-16,-2 0-22 0,0 1 34 16,0 1-25-16,-2 0 3 0,0-3 22 15,0 3-22-15,6 0-9 0,-2 0 32 16,2 0 18-16,2 0-2 0,1 0-12 0,2 0-2 16,-2 3 37-16,-1-2 6 0,1 1 7 15,0-2-10-15,-1 0-7 0,0 0-9 16,0 0-6-16,-4 0-4 0,-2 0 19 15,0 0 1-15,0 0 6 0,2-2 3 16,1-2-44-16,0 1-1 0,1-1-45 16,3-3 42-16,-1 5-52 0,3-3 10 15,2 3-30-15,-3-4-25 0,6 5-7 0,-4-1-19 16,6 0 12-16,-4 0-64 16,1-2-73-16,3 1-175 0,-8-1-379 0</inkml:trace>
  <inkml:trace contextRef="#ctx0" brushRef="#br0" timeOffset="-80212.48">28757 10311 960 0,'0'0'508'0,"0"0"-251"16,0 0-137-16,0 0-120 0,0 0-13 15,0 0 13-15,123-9 81 0,-71 9-48 16,-10 8-22-16,-5 1-11 0,-3-2-32 16,-3 4-130-16,-3-4-63 0,-9-5-221 15,-6 2-343-15</inkml:trace>
  <inkml:trace contextRef="#ctx0" brushRef="#br0" timeOffset="-80036.95">29159 10101 1336 0,'0'0'339'0,"0"0"-96"0,0 0-116 16,0 0-59-16,0 0-47 0,0 0-21 15,0 0-39-15,0 0-10 0,0 0-32 16,0 0 52-16,0 0 26 0,-21 100-40 0,19-50-48 16,2 1-126-16,0-3-187 0,0-15-199 15,0-13 28-15</inkml:trace>
  <inkml:trace contextRef="#ctx0" brushRef="#br0" timeOffset="-79790.21">29352 10324 1030 0,'0'0'140'0,"0"0"-65"0,0 0 59 16,0 0 38-16,-63 143-61 0,49-91-14 16,8-1-41-16,4-7-37 0,2-1-19 15,0-2-8-15,2-3 8 0,6-1 2 0,4-11-2 16,-4-3-71-16,0-8-26 0,3-1-30 16,-2-1-202-16,3 1-134 0,1-5-10 15</inkml:trace>
  <inkml:trace contextRef="#ctx0" brushRef="#br0" timeOffset="-79493.01">29463 10633 163 0,'0'0'756'0,"0"0"-394"0,0 0-362 16,0 0 39-16,0 0 43 0,0 0 67 15,0 0-28-15,0 0 15 0,0 0-19 16,48 107 13-16,-42-83-56 0,4-2 7 15,-2-3-39-15,-2-5 30 0,2-1-27 16,-1-6 91-16,-3-3-39 0,1-2 19 0,-5-2 48 16,2 0 38-16,0 0-13 0,2 0-37 15,2-6-18-15,5-3-71 0,-1-3-19 16,1 1-28-16,2-4 28 0,-5-1-44 16,0-3-50-16,4-3-51 0,0-10 28 15,1-6-55-15,0-1 7 0,-1 2-119 16,3 4 3-16,0 3-160 0,2-1 8 15,3 0 38-15,0 2-150 0,-2 4-599 16</inkml:trace>
  <inkml:trace contextRef="#ctx0" brushRef="#br0" timeOffset="-79293.54">29966 10411 990 0,'0'0'300'0,"0"0"-24"15,33 119-55-15,-19-73-39 0,-6-4-75 16,-4 0 0-16,-2-2-55 0,-2 2-26 0,-2 0-13 16,-10 4 10-16,-10 0-23 15,-3 2 0-15,-5-5-1 0,-2-3-31 0,0-5-68 16,5-13-53-16,5-8-132 0,6-4-168 16,2-6 82-16,2-3-199 0</inkml:trace>
  <inkml:trace contextRef="#ctx0" brushRef="#br0" timeOffset="-79028.25">30726 10744 1462 0,'0'0'429'15,"121"-26"-257"-15,-64 15 3 0,-21 5-35 16,-15 3-50-16,-12 3-53 0,-5-2-37 16,-2 2-42-16,1 0-75 0,-1 0-41 15,-2 5-99-15,-9 7-126 0,-4-2-226 16</inkml:trace>
  <inkml:trace contextRef="#ctx0" brushRef="#br0" timeOffset="-78874.66">30811 10900 1368 0,'0'0'322'16,"0"0"-280"-16,135-27 36 0,-94 22-10 15,-3 1 36-15,4 0-19 0,1 2-52 16,-1 2-33-16,-8 0-91 0,-8 0-94 15,-9 0 3-15,-7 0-225 0,-1 2-570 16</inkml:trace>
  <inkml:trace contextRef="#ctx0" brushRef="#br0" timeOffset="-78509.99">31581 10343 429 0,'0'0'1050'15,"0"0"-852"-15,0 0-130 0,0 0-68 16,0 0-52-16,0 0 52 0,0 0 29 15,0 0 118-15,0 0-17 0,-12 137-10 0,8-81 3 16,-1-5-59-16,3-5 40 0,0-4-46 16,2-4 7-16,0-5-33 0,0-5 39 15,4-1-52-15,1-4 4 0,-1-4 8 16,0-6-31-16,0 2-26 0,2-3-19 16,1 4-94-16,1-1-3 0,1-3-23 15,-1-1 9-15,3-4-25 0,-3-1 5 16,-2-4-78-16,4-2-97 0,-6 0-213 15,0-6 54-15</inkml:trace>
  <inkml:trace contextRef="#ctx0" brushRef="#br0" timeOffset="-78352.21">31600 10681 1121 0,'0'0'560'16,"0"0"-151"-16,0 0-188 0,0 0-85 16,0 0-52-16,0 0-46 0,0 0-15 15,128-44 12-15,-73 40-35 0,7 2-35 16,-5 0-13-16,-6 2 25 0,-13 0-35 0,-12 0-153 15,-14 2-93-15,-4 2-223 0,-3-2-458 16</inkml:trace>
  <inkml:trace contextRef="#ctx0" brushRef="#br0" timeOffset="-77588.24">27951 12039 706 0,'0'0'600'0,"0"0"-314"16,0 0-269-16,0 0-17 0,0 0-150 0,0 0 124 15,0 0 26-15,0 0 98 16,0 0 2-16,64 109 8 0,-43-59-24 0,-4 2-19 15,0-6 7-15,-2-12-46 0,-2-6-7 16,-5-8-3-16,0-7 4 0,-2-4-4 16,6 1 23-16,-6-1-16 0,2-2 28 15,-4-4-5-15,-2-1-24 0,-2-2 24 16,0 0 70-16,0 0 94 0,2 0 48 16,-2-7-30-16,3-7-100 0,-1-1-116 15,5-4-12-15,-3-3-22 0,0 0 6 0,2 0 3 16,3-4 13-16,-1 1-29 0,1 2-18 15,4-4-63-15,3-3 24 0,8-6-40 16,4-3-96-16,-3 8 18 0,7 5-58 16,-2 5 12-16,-5 5-147 0,0-3-355 15,-12 10 52-15</inkml:trace>
  <inkml:trace contextRef="#ctx0" brushRef="#br0" timeOffset="-77272.57">28854 12183 1705 0,'0'0'322'0,"0"0"-309"16,0 0-13-16,0 0 0 0,145-33 44 16,-106 29-44-16,-7 4 0 0,-11 0-65 0,-6 0-126 15,-3 2-60-15,0 5-172 16,-4 1-288-16</inkml:trace>
  <inkml:trace contextRef="#ctx0" brushRef="#br0" timeOffset="-77131.26">28959 12360 651 0,'0'0'447'0,"0"0"-174"16,0 0-149-16,0 0 22 0,0 0 46 16,0 0-1-16,0 0-38 0,124 20-66 15,-75-20-54-15,-1 0-20 0,-1 0-13 0,-3-2-21 16,1-3-105-16,-3 3-72 0,-4-3-182 15,-12-1-275-15</inkml:trace>
  <inkml:trace contextRef="#ctx0" brushRef="#br0" timeOffset="-76532.52">29834 11651 1165 0,'0'0'377'15,"0"0"-377"-15,0 0-87 0,0 0 87 16,4 140 107-16,-2-81-3 0,1 2 16 16,-1 0 7-16,-2 1-39 0,0-3-43 15,0-2-9-15,0-3-35 0,-2-7 2 0,-3-7 13 16,1-9-16-16,2-12 0 16,2-7-21-16,0-7-8 0,0 1-7 0,0-4 13 15,0 3 23-15,0-5 51 0,0 0 56 16,0-5 19-16,0-10 1 0,6-11-125 15,7-11-2-15,0-5-4 0,1-3 4 16,2 4 33-16,-2 2-33 0,-1 1 0 16,6 2-28-16,-4 1 28 0,0 7 15 15,0 5-15-15,-5 8-55 0,1 2 6 16,2-2 10-16,1 2-35 0,8 0-1 0,-1 6-77 16,0 2 38-16,2 5-77 15,3 0-118-15,-2 3-304 0,-8 1-124 0</inkml:trace>
  <inkml:trace contextRef="#ctx0" brushRef="#br0" timeOffset="-75763.58">30195 12207 793 0,'0'0'440'0,"0"0"-124"0,0 0-261 15,0 0-55-15,0 0-42 0,0 0 0 16,0 0 12-16,0 0 30 0,0 0 0 16,0 0 97-16,-119 19-96 0,100-5 44 15,2 1-29-15,2 2-3 0,5 1 39 0,4-3-52 16,-2 0 0-16,6-1-1 0,2-1 0 16,0-4-3-16,0-1 1 0,5-1 3 15,2-2 1-15,1-1 28 0,2-1-26 16,1-1 26-16,4-2-6 0,0 0-7 15,0 0 3-15,0 0-19 0,-1 0-9 16,2-5-21-16,-4-2 28 0,0 0-89 16,2-1-19-16,-4-2 54 0,-2 1 21 0,3 2 15 15,-2-3 20-15,-1 0-26 0,1 3 3 16,-1-1 23-16,-2 2 3 0,1 1 14 16,-3 3 41-16,3-2-6 0,-3 3-49 15,0 1 49-15,0 0-33 0,0 0-6 16,0 0 23-16,0 0 26 0,4 5 3 15,-2 2 26-15,0 1 9 0,2 3-38 16,1-1-17-16,-2 2-12 0,-1-3-31 16,-2-2 34-16,2 1-7 0,-3-1-16 15,-1-4 0-15,2 2 0 0,-2-5-1 0,0 0 8 16,0 0-7-16,2 0 0 0,1 0 6 16,4 0 14-16,-1 0 12 0,4 0-45 15,2-7-52-15,-2-1-32 0,0 0-46 16,-1 1 98-16,2-2-95 0,-4 3 56 15,-1 0 68-15,-4 3 3 0,0 0 6 16,1 3 10-16,-1 0 14 0,1 0-4 16,-1 0 35-16,2 0 20 0,0 3-12 0,0 0-11 15,-2 3-29-15,6-2-6 0,-4 0-7 16,0-1 39-16,2 1-29 0,1 0 9 16,4-2 10-16,0-2-19 0,3 0-3 15,2 0-4-15,2 0-19 0,2 0-9 16,-1 0 6-16,2-4-58 0,3 0-26 15,-1 1 54-15,1-3 14 0,0 1-10 16,-3-2-13-16,-2 1 22 0,-4 4 20 0,-5-5 30 16,2 5 5-16,-8-2 56 15,-2 3-75-15,0 1 23 0,-2-3-26 0,-2 3-13 16,2 0-1-16,0 0-28 0,3 0-23 16,2 0 13-16,1 0 7 0,0 4-53 15,5 2-67-15,0 1-36 0,0-3-27 16,1 4-178-16,-1-3-318 0,-2 0 147 15</inkml:trace>
  <inkml:trace contextRef="#ctx0" brushRef="#br0" timeOffset="-75403.66">31293 11793 1039 0,'0'0'514'16,"0"0"-273"-16,0 0-241 0,0 0-4 16,0 0 4-16,0 0 68 0,0 0 36 15,0 0 139-15,0 0-26 0,8 128-85 16,-4-83 36-16,-2-1-59 0,0-1-6 15,-2-3-3-15,0-2-39 0,0 1-33 16,0-5 8-16,0-2-8 0,2-4 12 0,1-8-40 16,-1-5 0-16,0-4-1 0,0 4-107 15,0-1-11-15,3 0-41 0,-1-3 2 16,0-2-90-16,2-2 18 0,1-4 29 16,-1-3 42-16,3 0-14 0,2-3-93 15,1-14-409-15,-4 1-54 0</inkml:trace>
  <inkml:trace contextRef="#ctx0" brushRef="#br0" timeOffset="-75237.52">31279 12053 1280 0,'0'0'381'0,"0"0"-284"0,0 0-97 16,0 0-65-16,0 0 65 0,0 0 101 15,0 0 6-15,151-26-61 0,-104 21-24 16,0 0 17-16,-9 0-39 0,-6 3-73 15,-11-1-21-15,-8 1-88 0,-3 2-173 16,0-2-78-16,-4 0-145 0</inkml:trace>
  <inkml:trace contextRef="#ctx0" brushRef="#br0" timeOffset="-74737.86">30942 11816 699 0,'0'0'199'0,"0"0"-27"16,-42 102 56-16,25-48-65 0,2 4-55 15,2-1-43-15,7 2 35 0,2-1-18 16,4-5-47-16,0-5-13 0,8-5-22 16,9-6 0-16,5-5-13 0,-4-5 0 15,2-8 0-15,3-2-5 0,11-3 17 16,8 1-99-16,9-3-53 0,3-5-98 15,-6-2-38-15,5-3-8 0,-3-2-231 0</inkml:trace>
  <inkml:trace contextRef="#ctx0" brushRef="#br0" timeOffset="-74151.43">31195 12083 975 0,'0'0'316'15,"0"0"-62"-15,0 0-131 0,0 0-90 16,0 0 35-16,0 0 55 0,0 0-106 15,0 0 61-15,0 0 6 0,0 0-16 0,-13-19-39 16,13 19-29-16,0 0-19 0,2 0-33 16,11 0 16-16,13 0 36 0,16 0 40 15,4 0 19-15,6 0-56 0,-5 0-3 16,-7 0-27-16,-2 0-61 0,-2 0 40 16,-2-1 9-16,-6-2-52 0,-9 3-65 15,-4 0 6-15,-5-2-136 0,0 2-177 0,0-2-150 16</inkml:trace>
  <inkml:trace contextRef="#ctx0" brushRef="#br0" timeOffset="-73799.92">31934 11718 861 0,'0'0'632'0,"0"0"-310"15,153 33-163-15,-92-11 22 0,3 5 17 16,-5 6-43-16,-5 3 29 0,-14 2-52 16,-15 5-74-16,-12 0-58 0,-10 5-21 15,-6 4-85-15,-20 3 45 0,-18 1-74 16,-11 1-69-16,-15 0-78 0,-3-7-95 16,2-8-306-16,19-15 96 0</inkml:trace>
  <inkml:trace contextRef="#ctx0" brushRef="#br0" timeOffset="-73132.35">31400 12339 160 0,'0'0'316'16,"0"0"-133"-16,0 0-27 0,0 0-32 0,0 0-108 16,0 0 10-16,0 0 79 0,0 0-60 15,0 0-19-15,0 0-9 0,41 44 87 16,-30-38 33-16,2 0-17 0,-3-3-49 15,3-1 11-15,2 0-1 0,-3 0 10 16,4-2 16-16,0 0-22 0,-1 0 9 16,2 0 6-16,-2 0-19 0,-2-2-7 15,0-3-35-15,-3-1-39 0,-2 2 0 0,-1-3 110 16,0 0-33-16,-1 0-60 16,-2-1-17-16,-2-2 0 0,0 3 3 0,-2 0-3 15,0-1-49-15,0 2-183 0,0 0 141 16,0 2-97-16,0 1-166 0,-2 1-205 15,-2 0-450-15</inkml:trace>
  <inkml:trace contextRef="#ctx0" brushRef="#br0" timeOffset="-64877.88">31008 16765 58 0,'0'0'166'15,"0"0"65"-15,0 0 4 0,0 0-62 16,0 0-59-16,7-20-33 0,-5 16-22 16,2 1 10-16,0 1-17 0,-2-1-7 15,2 1-9-15,-2-1-22 0,0-1-13 16,0 2-1-16,1-1 17 0,-3-1-1 16,0 0-16-16,2 2 26 0,1-2 23 0,-3 1 22 15,2-1 1-15,-2 1-30 0,2 0-3 16,-2-2 7-16,2 3-24 0,-2-1 8 15,2-2-8-15,-2 2 4 0,0 3-22 16,0-4 12-16,2 4-16 0,0-1 0 16,0-1-16-16,2-2-33 0,3 0-6 15,-1-1 36-15,-2-1 18 0,5-1-18 16,-1 0 19-16,1 0 3 0,-3-3 42 0,2 3-33 16,-1 1-11-16,0 0 0 15,-1 1 61-15,-2 0-49 0,2 0-11 0,-2 0 11 16,0 0-2-16,-1 0-11 0,4 1-36 15,-3 0 36-15,0 0-13 0,2 0 13 16,-2 1-2-16,3-1 0 0,-1-1 1 16,1 2 1-16,-3-1 18 0,2 1-15 15,-2 0 13-15,1-2 20 0,-1 1-17 16,2 0-16-16,-2-2 24 0,1 4-27 16,-1-3 0-16,3 1 12 0,-3 1-12 0,2-4-13 15,0 4 13-15,0-2-19 16,2 0 19-16,2-1 2 0,-2 0-2 0,3 1-1 15,-3-1 1-15,3-1-1 0,0 1-5 16,-3-1 6-16,3 0 3 0,0-1-2 16,-1 1 2-16,0 2 20 0,2-4-20 15,-2 1 39-15,0 1-40 0,1 0-2 16,2-1-8-16,-3 2 8 0,1-1 2 16,-3 1-2-16,1 1 3 0,-2-2 23 15,-1 2-26-15,2 3-10 0,-2-4-3 0,-2 4 13 16,1 0 22-16,-2 0 1 0,1 0 3 15,0 1-26-15,0-5-7 0,2 2 7 16,0 2 0-16,1 0 31 0,0-3 18 16,1 3-49-16,0-3-15 0,-1 0 12 15,1 2 3-15,1-4 6 0,-3 4 7 16,1-1-6-16,-1 0 6 0,0 2 6 16,-2-4 8-16,2 3-27 0,2-1 0 0,-2-1 15 15,2 0-14-15,-2 2 2 16,0-2-3-16,1 3 10 0,0-3-8 0,-3 3 12 15,2-2-11-15,0 1 24 0,1-3-25 16,-1 2 9-16,1-2-11 0,1 2 0 16,-1-1 1-16,-1-2-2 0,0 5 2 15,0-3 11-15,1-2-12 0,0 1-22 16,-1 0 19-16,0 1 3 0,0-2 27 16,-2 4-11-16,3-2 19 0,-2-4-22 0,-1 4-13 15,2-5-25-15,0 1 25 0,3 1 25 16,-5-2-22-16,2 1 26 0,-1 1-29 15,-1 1 3-15,0 1-3 0,0-2 0 16,1 1 10-16,-1 1-23 0,0-1 13 16,0 0 0-16,-2 2 58 0,2-1-58 15,1 0-1-15,0-1-25 0,-1 0 26 16,0-1-32-16,0 0 51 0,2-2-22 0,-2 1 3 16,2-2-25-16,2 3 25 0,-2 1 10 15,-2-4-10-15,2 3 0 0,-2-1 6 16,1 2-6-16,-1-4 0 0,0 2 33 15,-2-2 2-15,3 2-6 0,-3-3-29 16,0-2 62-16,0 3-59 0,0 0 6 16,-2-1-9-16,2 0 0 0,-2 1 0 15,2 0 20-15,1-1-20 0,1 2 0 0,-2 1 3 16,0-1-3-16,2-1 0 0,0 2-10 16,-2 0-32-16,3-2 42 0,-1 2-9 15,1-1 9-15,-3 3 0 0,2-5 6 16,-2 2 39-16,2 1-45 0,-2-1-1 15,2 3 1-15,0-4 10 0,-2 3-10 16,0-2-2-16,4 0 2 0,-2 3 0 16,0-3-18-16,0 3 16 0,0-3 2 15,2 2 35-15,-1 1 10 0,1-2-43 16,-2 0-2-16,3 1 42 0,-3 0 23 0,0-1-65 16,1 0 35-16,-1 2-16 0,0-3-3 15,-2 0-3-15,2 0 0 0,0-1 16 16,1-2 47-16,-1 4-76 0,1-3-3 15,-3 3 0-15,0-1 3 0,0 2 5 16,0-1-5-16,0-1 0 0,-2 2 35 16,0-1-35-16,2 0-10 0,-2-3 8 15,0 3-21-15,2-3 20 0,-2 0 6 0,2 0 48 16,-2 0-51-16,0-1-25 16,0-1 22-16,0 4 3 0,0 1 12 0,0 1-12 15,0 3 4-15,0-2-4 0,0 2 3 16,0-1 16-16,0 0-18 0,0 3-1 15,0-5 0-15,0 2-3 0,0 1 3 16,0-2 0-16,0 2-38 0,0-1 37 16,0 0-1-16,0-1-1 0,0 2 1 15,0-5-53-15,2 2 17 0,-2 0 38 16,2-1 0-16,-2 1 13 0,0-1 9 0,2 1-6 16,-2-2-32-16,0 3-39 15,0-2 55-15,0-1 55 0,0 0-54 0,0 1-1 16,0-2 3-16,0-1-3 0,0 0 0 15,0 3 42-15,0-1-42 0,0 0 35 16,0 1-35-16,-2 0-10 0,2 1-3 16,-2 0-6-16,2 3 17 0,0-4 2 15,0 4 41-15,0-1-41 0,0 2-33 0,0-1 33 16,0-1 29-16,0 1-29 0,0-1-13 16,0-2 13-16,0 0 30 0,0 0-30 15,0-3-22-15,0 0 22 0,0-1 10 16,0 1-10-16,-2-1-19 0,2-1-19 15,0 1 76-15,-2-1-80 0,2 2 84 16,-2-2-58-16,0 2 35 0,2 3-20 16,0-2 1-16,-2 0 0 0,2 1 20 0,0 0-18 15,0 2-2-15,0-3 0 0,0 3-10 16,0-1 10-16,0-1 0 0,0 1-3 16,0-1-10-16,0-1 13 0,-2 3 36 15,2-1-36-15,-2 1-20 0,2-2 18 16,0 1-25-16,0 1 27 0,-2-3 46 15,0 3-46-15,2 0 0 0,-3-3-6 16,1 0-14-16,2 3 40 0,-2-3-8 16,2 1-12-16,0 1-28 0,0-1 24 0,0-1 4 15,0 0 0-15,0 3 0 0,0-3 10 16,0 5-10-16,0-1 42 0,0 1-40 16,0-2 14-16,0 1-13 0,0 1-3 15,0-3-78-15,0 0 78 0,0 1 55 16,0-1-33-16,0-2-44 0,0 3 14 15,0-5 8-15,0 3 0 0,0-3 26 16,0 2-13-16,2-1-10 0,-2-2-3 0,2 1-1 16,1 3-22-16,-1 0 4 15,0-1 19-15,0-1 48 0,0 3-48 0,0-1-45 16,-2-1 45-16,2 0 13 0,-2 1-13 16,0-1 35-16,2 1-35 0,-2-1 0 15,0 0 1-15,0 1-1 0,0 1-9 16,2-1-27-16,0-1 36 0,0 0 29 15,0 1-13-15,0-2-16 0,0 0 0 16,2-1-59-16,0 0 59 0,-2 4 54 16,0-1-38-16,0 4-16 0,0-2 13 0,0 2-10 15,0 2-3-15,-2 2 2 16,0 0 14-16,0 1-16 0,0 0-22 0,0 0-13 16,0 0-7-16,0 0-19 0,0 0-55 15,0 0-96-15,0 0-31 0,0 0-9 16,0 2-44-16,0 10 39 0,-10 2 98 15,-4 3-177-15,4-4-342 0,44-71 298 0</inkml:trace>
  <inkml:trace contextRef="#ctx0" brushRef="#br0" timeOffset="-62916.66">32335 14026 50 0,'0'0'95'0,"0"0"-53"0,0 0-6 0,0 0-4 16,0 0-32-16,0 0 79 0,0 0 51 15,0 0-3-15,0 0-35 0,11-51 9 16,-9 46 9-16,0-2-25 0,0 3 42 16,-2-1-65-16,2 1-36 0,-2 2 114 15,2-2 23-15,-2 4-26 0,0-3-46 16,0 1-88-16,0 0 23 0,0 2 10 15,0 0-4-15,0 0-32 0,0 0-26 16,0 0-13-16,0 0 0 0,0 0-3 0,0 0-4 16,0 0-2-16,0 0-14 0,0 2-16 15,0 3 68-15,-2 3 10 0,0 1 29 16,0 2 13-16,0 1 14 0,0 2-54 16,-1-1 50-16,-1 1-13 0,2 1 0 15,0 2-37-15,0-2 18 0,-2 4-17 16,2-2 39-16,-3 2-29 0,1 3-5 15,2-3-8-15,-3 1 0 0,1 1 11 16,2 3-11-16,-2-5 1 0,0-1 1 16,0-1-3-16,0 1 2 0,2-3-1 0,-4-2 2 15,4-1 11-15,-2-2-13 0,2-3-2 16,0 2 2-16,2-4 32 0,-2 1-29 16,2-2 0-16,0 0 36 0,0 1-20 15,-2-1-18-15,2 0 3 0,0 0-3 16,-2-1-1-16,2 1 0 0,-2 2 3 15,2-1-3-15,-2 2 2 0,0-2 21 16,2 5-20-16,-2-3 10 0,0 3-11 0,-1-1 14 16,1 1-16-16,0 0 17 0,0-1-15 15,2 1-2-15,0-1 2 0,-2-1-2 16,2 2 3-16,0-3-3 0,0-1 1 16,-3 3-1-16,3 0 1 0,0 0 0 15,0-1-1-15,-2-3-3 0,2 3 1 16,0-4 2-16,-2 1 0 0,2 1 0 15,-2-3 17-15,2 2-17 0,-2 0-8 0,0 0 8 16,0 4 3-16,0-1 16 0,0 3-19 16,2 0 0-16,-3 1-6 0,1 1 6 15,0 1 11-15,0-3-10 0,0 1 12 16,0-1-13-16,0 1-3 0,2-5 0 16,-2 0 6-16,2 0 6 0,-2-2-9 15,2-1-3-15,0 2-13 0,-2-1 14 16,2 3-2-16,0 1 4 0,0 1 0 15,0 2-1-15,-3 1 1 0,3 0 1 0,-2 1 0 16,0-1-2-16,2 1 0 0,-2-2-11 16,2-2 12-16,-2 2 0 0,2 0 0 15,0-1 11-15,-3-1-9 0,3 1 11 16,-2 1 0-16,0-1-9 0,2-2 6 16,-2 2-7-16,0-2-3 0,2 2 0 15,-2 1 6-15,0-1-5 0,0 0-1 16,2 1 0-16,-2 1-11 0,2-2 11 15,0 0 0-15,0 4 19 0,0-2 3 0,0 2-21 16,0-1-1-16,4 1 0 0,-2-2-1 16,0-1 0-16,0-2 0 0,-2 2 2 15,2-4 1-15,-2 1 9 0,0 1-11 16,0-3 0-16,0 4 4 0,0 0-4 16,0 2 0-16,-2 0-2 0,2 3 1 15,-2-1 2-15,2 0-2 0,-2 0-4 16,2 1 5-16,0-3 0 0,0 2 3 15,0-6-6-15,0 4-7 0,0-4 9 0,-2-2 1 16,2 3-2-16,-2-3 0 0,0 1 1 16,0 1 1-16,0-2 1 0,0 2 0 15,-2-1-1-15,0 2 0 0,0 2 0 16,0-1-1-16,0 0 1 0,0 3 0 16,0-1 0-16,0 2-39 0,2 1 13 15,2-1-10-15,0 0 4 0,0-2 9 16,0 1 7-16,0-1 15 0,0-1-25 0,4 1 26 15,0-1 0-15,-2-1-20 16,0 0 1-16,0-1 6 0,0-2 12 0,-2 2-1 16,0-2-2-16,0 1-12 0,0-2 13 15,0 1-26-15,0 1 28 0,0-1-16 16,0 1 4-16,0-1 12 0,0 1 1 16,0 1-1-16,-2-1-1 0,2 1-18 15,0 0-19-15,0 0 20 0,0-3 3 16,0 0 15-16,0 1-19 0,-2 0-3 15,2-2 10-15,-2 1 10 0,0-1 3 0,2 0-1 16,-2-2 1-16,0 1-1 0,0-1-2 16,0 3 0-16,2-2 3 0,-3 1-2 15,3 1 2-15,-2 1 0 0,2 1 2 16,0 1-2-16,0 0 13 0,0 1-9 16,0 0-4-16,0 1 13 0,0 0-12 15,0 5 0-15,0-2-1 0,0-1-1 16,0 1-32-16,0-2 31 0,0 0-34 0,0-1 35 15,0-4-25-15,0-1 26 16,0 0-1-16,0-1-35 0,0 2 36 0,2-3 23 16,1 1-23-16,-1 1 16 0,0 0-16 15,0 2 30-15,-2 1-17 0,2-3-10 16,0 3 20-16,-2 0-23 0,0-3 0 16,0 3 0-16,0-1 0 0,0-1 13 15,0 2 3-15,0-1 20 0,0 4-35 0,0-3 1 16,0 3 0-16,0 0 14 0,0 1 1 15,0 1-4-15,0-1-13 0,2-1-15 16,2-2 15-16,-2 1 1 0,2 0 0 16,-2-3 2-16,4 2-3 0,-2 3 16 15,-2-4-5-15,2 0-10 0,-2 4-2 16,0-4-1-16,-2 1 2 0,2 0 9 16,-2 1-8-16,0-2-1 0,0 1 0 15,0-1-3-15,0 2 2 0,0-3 2 0,0 2 16 16,0-2-16-16,-2 3-1 0,0-4 2 15,0 1 1-15,0 1-3 0,0-4-1 16,2 3 1-16,0-2 0 0,0 0 1 16,0 0 1-16,0 3 21 0,0-3-10 15,0 3 29-15,0 2 14 0,0-2-14 16,0 4-40-16,0-2 29 0,0 0-31 16,0-1 0-16,0-3 0 0,0 3 4 0,0-4-2 15,0 3 11-15,0-1-11 0,0 0-2 16,-2-2-1-16,0 2 1 0,0-1 2 15,2 2 0-15,-4-2-2 0,4-1 0 16,-2 3 0-16,0-3 1 0,2 0 1 16,-2 1-2-16,2 1-2 0,0 2-14 15,0-5-20-15,-2 1-3 0,2 1-61 16,0-3 9-16,0 2-13 0,-2-2-17 0,2-1-103 16,-2 0 2-16,0-3-224 15,0-1-34-15</inkml:trace>
  <inkml:trace contextRef="#ctx0" brushRef="#br0" timeOffset="-61632.6">32325 16856 860 0,'0'0'400'0,"0"0"-400"16,0 0-58-16,0 0 48 0,0 0 10 16,0 0 16-16,0 0 40 0,0 0 46 15,18 46-100-15,-18-38-4 0,3-1 2 16,-3 5-157-16,0-4-9 0,0-4-287 15,0 1-42-15</inkml:trace>
  <inkml:trace contextRef="#ctx0" brushRef="#br0" timeOffset="-60301.17">30158 12823 42 0,'0'0'79'0,"0"0"-14"0,0 0 7 15,0 0-53-15,0 0-19 0,0 0-3 16,0 0 3-16,0 0 13 0,0 0 26 16,56-2-13-16,-41 2-26 0,2 0 101 15,6 0-19-15,11 0-7 0,19 0-36 16,13 5-20-16,11 3 47 0,10 2 31 0,4-3-95 15,11 1 89-15,11-3 0 0,3 3-42 16,5-1 114-16,-4 2-10 0,-9-1-30 16,-14-1-74-16,-18 2-39 0,-19-1-10 15,-18-1-65-15,-14 0-62 0,-8-4-140 16,-7 1 62-16,-1-2-56 0,0 2-94 16,-7-2 81-16</inkml:trace>
  <inkml:trace contextRef="#ctx0" brushRef="#br0" timeOffset="-3470.17">13209 7425 52 0,'0'-2'98'0,"0"2"-10"0,0-3 52 0,0 3 36 15,0 0 30-15,0-3-56 0,2 1-85 16,0 2-52-16,2-2 23 0,-4 2 22 15,2 0 4-15,-2 0-19 0,0 0-25 16,3 0-18-16,-3 0-29 0,0 0-23 16,0 0-4-16,0 0-6 0,0 2 36 15,0 3 26-15,0 4 33 0,0 2 3 16,0 5-17-16,0 5 4 0,0 6 36 0,0 14 9 16,0 7-19-16,4 2 19 15,2 1 40-15,0 2-11 0,1 3-74 0,0 4 23 16,-1 1 19-16,2 0 3 0,2 3-3 15,4 2 3-15,-4 2-26 0,0 1 1 16,4-1-4-16,-6 2-14 0,0-3-22 16,1-2 10-16,-3-2-11 0,1-2-1 0,-3-2 1 15,-2 1 40-15,-2-6-6 0,0 1-17 16,0-4 19-16,0-5-37 0,0-3 35 16,0-4-36-16,0-5 0 0,0-5-1 15,0-10-8-15,0-4 9 0,0-5 0 16,0 2-3-16,0-1 1 0,0-2 2 15,0-1 0-15,0-5 0 0,0 0 2 16,-2-3 24-16,0 0-10 0,2 0-3 16,-5 0 23-16,3 0 44 0,-2 0 37 15,0-8 2-15,-2-4-119 0,-3-9-72 0,-1-5 8 16,1-13-17-16,0-3-26 0,5-2 3 16,4 1-22-16,-2 3-1 0,0-5 85 15,0 2-55-15,-2 0-1 0,0 1-3 16,0-2-26-16,-4-1-29 0,4-4-16 15,2 1 45-15,-2-5 55 0,-2 2-199 16,2-2 7-16,0 2 101 0,1-3 121 0,-1 1-36 16,2-1-1-16</inkml:trace>
  <inkml:trace contextRef="#ctx0" brushRef="#br0" timeOffset="-3393.36">13266 7906 26 0,'0'0'3'15,"0"0"-3"-15,0 0-29 0</inkml:trace>
  <inkml:trace contextRef="#ctx0" brushRef="#br0" timeOffset="-2999.79">13310 7649 38 0,'0'0'29'0,"0"0"-26"0,0 0-3 16,0 0 0-16,0 0 27 0,0 0-27 15,0 0 36-15,0 0-33 0,0 0 11 16,0 0-14-16,7-29-2 0,-7 29 2 16,0-2 1-16,0 0 2 0,0 0 22 0,0-1-24 15,0 0 21-15,0 1 43 16,0-1 102-16,0-1-96 0,0 1 89 0,0 2-92 16,-2-1-45-16,2 2-23 0,-2 0-75 15,2 0-68-15,-3 0-36 0,3 2 55 16,0 6 52-16,0 11 72 0,0 11 13 15,3 21 153-15,3 10 46 0,1 8-19 16,-1 6-83-16,0-2 21 0,1 10-14 0,-1 0-29 16,2 3 10-16,1 1-46 15,-2-12-10-15,-1-2-22 0,-2-8 9 0,-2-6-29 16,-2-5 78-16,0-5-55 0,0-5-10 16,0-3 3-16,0-3-16 0,-2-6 0 15,0-7 18-15,-2-6-18 0,2-6-3 16,0-1-16-16,0 1-95 0,-3 4-153 15,1-2 26-15,-1-3-258 0</inkml:trace>
  <inkml:trace contextRef="#ctx0" brushRef="#br0" timeOffset="-2065.33">13001 9578 943 0,'0'0'271'15,"0"0"-271"-15,0 0-13 0,0 0-134 16,0 0 4-16,0 0 143 0,0 0 81 16,0 0 225-16,11 148-88 0,1-93 26 15,0 2-101-15,4-2 7 0,-4-1-69 0,3-1-7 16,0-5-45-16,-4-6 4 15,1-5-33-15,-1-11 16 0,-2-6 0 0,-3-7-16 16,0-4 3-16,0-1 10 0,4-1-13 16,-2 0 2-16,-2-5 19 0,0-2 2 15,1 0 83-15,4 0-18 0,-1-7 15 16,3-6 22-16,4-8-51 0,2-10-45 16,3-9 87-16,-2-2-103 0,-2-1 105 15,-2-1-38-15,-3 3-29 0,4 1-48 16,-4-1 36-16,-1-2-39 0,2 2 0 0,-4 0 15 15,0 1-15-15,6 0-13 0,-4 3-19 16,1 5-115-16,2 1-20 0,-4 5-35 16,-1 4 31-16,-2 2-20 0,1 9-90 15,-2 1-5-15,-1 2-81 0,0 2-1 16,0 4-147-16,-4 2 22 0</inkml:trace>
  <inkml:trace contextRef="#ctx0" brushRef="#br0" timeOffset="-1306.63">13544 10350 518 0,'0'0'597'0,"0"0"-545"16,0 0-52-16,0 0-137 0,0 0 137 15,0 0 49-15,0 0 140 0,0 0-29 16,0 0 67-16,4 130-9 0,3-86-56 0,2 0-35 15,-5-4-40-15,0-8-3 0,-2 0-22 16,0-8-49-16,-2-7 22 0,0-3-9 16,0-3-10-16,0 2-5 0,0 0-11 15,0-1 0-15,0-2 0 0,0-4 13 16,0-2-13-16,0-3 1 0,-4-1 12 16,2 0 3-16,0 0 46 0,0 0 28 0,0-1 39 15,-3-7 54-15,1-6-183 16,-3-7-29-16,-1-9 13 0,0-10-64 0,4-6 51 15,-1-2-65-15,5 2-31 0,0 6 124 16,5 1-35-16,5 2-12 0,4 2-23 16,10 0-13-16,-1 4 80 0,9-1-96 15,6 3 29-15,5-2 71 0,8 4 0 0,-2 1 32 16,-7 4 140-16,-7 7-59 16,-17 7-13-16,-10 4-23 0,0 4-77 15,-4 0 0-15,-2 0-29 0,0 0 26 16,-2 0-42-16,0 6-29 0,0 7 32 0,-8 10 42 15,-18 13 19-15,-17 10-16 0,-7 6 42 16,-2-6-41-16,14-14-4 0,15-11-42 16,5-8-62-16,8-3-12 0,2 2 2 15,-3-3-9-15,2 4-62 0,7-4-39 16,2-4-205-16,9-3-60 0,0 0-160 16</inkml:trace>
  <inkml:trace contextRef="#ctx0" brushRef="#br0" timeOffset="-88.1">13982 10606 273 0,'0'0'1023'16,"0"0"-662"-16,0 0-185 0,0 0-72 15,0 0-4-15,0 0 43 0,0 0-4 0,0 0-32 16,0 0-13-16,0 0-33 0,104-50-19 15,-83 36 10-15,2-2-33 0,-6 0 13 16,3-2-32-16,-6 0 2 0,-3 1 27 16,0 0-29-16,-5 0-29 0,-2-1-22 15,-4 3 20-15,0 4 30 0,0 1 2 16,-2 3-2-16,-4 0-19 0,-3 4 20 16,-2-1 0-16,3 2-62 0,-2 2 7 0,-4 0 7 15,0 0-7-15,-1 0 32 16,-2 4-13-16,2 6 17 0,5-1 16 0,1 7-56 15,4 0 4-15,3 3 55 0,2 1 36 16,0 1 29-16,5-2-36 0,6-2 10 16,1 0-20-16,3-4 7 0,4 3 3 15,0-5-16-15,5 0 26 0,-3-3-33 16,2-1-6-16,-2-2-51 0,1-3-17 0,-4 0 13 16,4-2-23-16,-8 0 26 15,4 0 4-15,-6-4-14 0,1-1 20 0,0-5 26 16,-2 3 13-16,-5-3 6 0,0-1 20 15,-4 1-19-15,0 0 15 0,-2 2 13 16,0 1 59-16,-6 3 35 0,-2 0-25 16,-1 2-8-16,-4 0-54 0,3 0-39 15,-1 1-68-15,-3 1 23 0,0 0 45 16,2 0 3-16,0 0-3 0,-4 5-22 0,6 8-11 16,1-4-2-16,-2 8 2 0,5-4 1 15,0 1 29-15,4-5-17 0,0-1-15 16,-1 3-14-16,3-5-35 0,0 1 22 15,0-3-19-15,0-1-13 0,5 3 16 16,-1-5 3-16,0-1 4 0,-2 0 12 16,2 0 56-16,1 0-7 0,-1 0-55 0,1 0-16 15,-1 0 58-15,2 0 23 16,-2 0 26-16,2-4-26 0,4 1-22 0,-4 2 22 16,0 1 23-16,0-2 42 0,4 2 7 15,2 0 12-15,2 0 4 0,-1 0 3 16,4 0-16-16,2 0-7 0,1-2-32 15,0 2-14-15,4-2-5 0,-3-2 5 16,0 1 4-16,0-5 10 0,3-1 0 16,-5-3 16-16,4-2 3 0,1-4 0 0,-3-4 9 15,0 0-18-15,-6-1 28 16,2-4 52-16,-6-2-23 0,-1-7-39 16,-1-4-25-16,-5 5 22 0,-4 1-32 15,0 3 3-15,0-1-13 0,-7 0-19 0,-1 1-10 16,-2 0-95-16,-2 9-85 0,4 5 109 15,2 7 78-15,4 4 0 0,-2 2 6 16,2 0 81-16,0 2-84 0,2 2-29 16,-2 0-97-16,2 0-7 0,-3 2 10 15,1 12 16-15,-3 13 107 0,1 11 68 16,-2 9-13-16,-2 5 26 0,-1-2-55 16,1-5 13-16,-5-1-38 0,2-2 25 0,5-5-13 15,-2-8-3-15,4-9-10 0,1-6 0 16,1-2 8-16,-1-1-8 0,1-2-1 15,0 1-1-15,2-3-66 0,-2-3 33 16,2 0 2-16,0-3 11 0,0-1-1 16,0 0 23-16,0 0 18 0,0 0 24 15,0 0 4-15,2 0-11 0,2 0 10 16,6-1 20-16,0-9-65 0,9-7-16 0,9-6-65 16,10-7 62-16,4-3 12 0,3 0 4 15,-3 4 3-15,1 0 0 0,-1 0-19 16,-2 4-10-16,-8 4 9 0,-6 6 10 15,-11 5 10-15,-5 3 14 0,-1 3-13 16,-2 0-2-16,-3 2 0 0,-4 2 1 16,0 0 23-16,-4 0-22 0,-5 0 44 15,-4 6-44-15,-2 5 38 0,-8 9 13 16,-4 8 51-16,-1 7-38 0,2-3-7 16,13-7-1-16,7-7-31 0,6-9 19 0,0 2-13 15,4 0-9-15,9 4 112 16,13-3-20-16,16 0-23 0,26-5 4 0,13-7-42 15,6 0-54-15,-4-7-35 0,-11-8-57 16,-9-2-81-16,-5-3-32 0,-9-5-62 16,-9 0-53-16,-4-7-124 0,-13 4-356 15</inkml:trace>
  <inkml:trace contextRef="#ctx0" brushRef="#br0" timeOffset="2723.52">13377 8298 62 0,'0'0'55'16,"0"0"1"-16,0 0-7 0,0 0-30 15,0 0 1-15,0 0-4 0,0 0 310 0,0 0-68 16,0 0-92-16,-18-8-88 16,18 8-19-16,0 0 9 0,0-1 17 0,0 1 13 15,0 0 6-15,0-3-10 0,0 3-19 16,0-1-13-16,0 1-1 0,0 0 11 16,0 0 15-16,0 0 7 0,0 0 1 15,0-2-11-15,0 0 3 0,0-2-6 16,0 2-20-16,0-1-12 0,0 1 51 15,0-1-26-15,0 0-72 0,0 1 21 16,0 0-22-16,0-1 2 0,0 3-3 0,0-3-12 16,-2 3 9-16,0-2 3 0,2 2 1 15,-2-2 2-15,0 2 10 0,0-4-13 16,2 3-2-16,-2-1-21 0,0-2 23 16,0 0 22-16,-1 0-19 0,1 1 13 15,0-1-16-15,0-2 0 0,-2-1-12 16,2 4 12-16,-2-2 16 0,-1-1-14 15,3-2-2-15,-2 2-3 0,-1 1 1 0,1 0 4 16,2 0-4-16,-2 2-2 16,2 1 2-16,0-3-17 0,2 4 19 0,-2 0 16 15,2 1-3-15,0-3 0 0,-2 3-10 16,2 0 19-16,0-2 4 0,-2 0-26 16,0 0-10-16,-2 0-2 0,-2-2 5 15,4 2 7-15,0-1 0 0,-2 0 0 16,2 0-35-16,-2-1 15 0,0 0 7 15,0 2-25-15,-3-1 38 0,0-2 0 16,1 3 1-16,-2-4 18 0,1 4-19 0,-1-5 2 16,0 2-14-16,-3-1-11 0,0 0 20 15,1-1 2-15,-6 0-3 0,2-1-8 16,-1-1 2-16,-2 0 10 0,0 2 26 16,0-1-26-16,0 0 2 0,3-1-1 15,-4 1 13-15,6 0-13 0,-4 1 11 16,4-1-12-16,1 0 2 0,-1 1-2 0,-1 1 0 15,2-2-2-15,1-1-8 0,-6 1 10 16,4-3 0-16,-2-1-18 0,-6 1 18 16,5-1-2-16,-6-1 4 0,4 1-2 15,-3 1 29-15,4 0-29 0,-4-1-3 16,2 0-20-16,-4 2 20 0,1-2 1 16,0 3-44-16,-2-6 46 0,-5 2 20 15,-6-2 6-15,-7-3-26 0,5 1-36 0,9 0 36 16,-5 2-2-16,0-2-4 15,-6 0 3-15,-4-2 2 0,-1 1 2 0,7 3 13 16,-2 0-14-16,-1 2 3 16,3-1 30-16,-2-2-32 0,0 1-1 0,-3 2 19 15,1-2-19-15,-2 4 0 0,1-4-16 16,-1 6 16-16,-2-2 0 0,-1 2-20 16,1 0 6-16,1-1 12 0,-1 3 4 15,-1-4 7-15,-2 2-9 0,-2 1-22 16,3-1 19-16,-1 0 3 0,5 4 0 15,-5-2-20-15,0 1 7 0,0 2 12 0,-4 0 0 16,1 1-12-16,-2-1 13 0,1 2-19 16,3-2 9-16,3-1 10 0,-1 3 14 15,-1 2-14-15,0-3-13 0,0 3 10 16,3 0-10-16,-1 0 0 0,1 0 12 16,-3 0-2-16,1 0-29 0,-2 0-4 15,2 0 7-15,-1 3-20 0,0-1 24 0,3 3 12 16,-3 1-13-16,-2-1 6 15,0 1 4-15,5-1-3 0,-3 0 17 0,5-1 2 16,-1-1 0-16,3-3 3 16,2 5-1-16,-2-5 0 0,-3 3 0 0,1 1-2 15,-1-2-3-15,-2 2-12 0,0 1 14 16,-3-1-18-16,-7 3 19 0,-9-1-1 16,1 0-41-16,3-1-23 0,9-5 56 15,7 3 9-15,1-3 42 0,1 5-26 16,-4 1-16-16,0 0-26 0,3 0 3 15,11-3 21-15,8 1 2 0,6-2 2 0,3 0 11 16,-1 2-13-16,-6 1 0 0,-2 2-3 16,-2 1 0-16,-11 1 0 0,7 0-10 15,0 1 13-15,4-3-1 0,-4 5 0 16,-13 4-16-16,-3-2 14 0,-6 2 3 16,5-3 0-16,3-1 0 0,-1-1 16 15,1 2-6-15,-1-1-10 0,3-2-2 16,2-1 2-16,-3-1 3 0,3 1-1 0,2-1 1 15,-3-3 0-15,5 5-1 0,0-6-2 16,4 4 2-16,2-3 14 0,1 4-16 16,-1-5 15-16,4 2-15 0,8 1-3 15,0-7 2-15,1 7 1 0,-8-2 0 16,-9 5 0-16,-11 1-19 0,1 0 19 16,3 0-2-16,3 0 2 0,4-2 3 15,3 3-3-15,-5 0 0 0,4-3 2 0,0 1 0 16,2-1-2-16,5 0 1 0,5-5 7 15,4 1-6-15,0 2-2 0,-1-3 1 16,-1 3-1-16,-6 1 0 0,0 0 0 16,4-1 0-16,-2 3 0 0,-1-2 6 15,1 1-6-15,4-2 17 0,-4 2-17 16,4-4 1-16,-4 3 17 0,1-3-15 0,-3 2 10 16,4-2-2-16,-4 1-10 15,2-1-1-15,-1 1 1 0,2 1-1 0,-2-3 2 16,1 2 8-16,2 1-8 0,-2 0-1 15,1-2 1-15,-1 1 10 0,4 0-12 16,-2-1-2-16,4 2 1 0,0-2-2 16,4-1 3-16,1 0 10 0,5 0 9 15,-5-1 0-15,3 2-6 0,-3-2-13 16,1 3 20-16,-4-1-17 0,0 2-3 16,2 1-3-16,-6-1 0 0,1 0-19 15,0 2 22-15,-2-1 1 0,2 2 12 16,0-1-11-16,3-4 11 0,-2 3 3 0,4-2 10 15,-1-2-13-15,0 2 7 0,0-2-19 16,3 0-1-16,-3 2 1 0,2-1 2 16,-1 3 0-16,-2-2-3 0,4 1-1 15,0-1 1-15,1-1 8 0,3 0-6 16,-1-2-2-16,5-3 22 0,0 2 17 16,2-2-10-16,0 0-9 0,0 0-4 0,0 0 3 15,0 0 1-15,-2 0-8 16,0 2-12-16,-4 3-16 0,-3 0 13 0,-4 5-12 15,-4 1 15-15,1 0 13 0,-2 1 0 16,2 0-11-16,0-1-2 0,2 0-1 16,1-2 1-16,2-1-1 0,3-1-11 15,3-5 9-15,3 1-10 0,2-3 13 16,0 2 16-16,-2-2 16 0,2 0-16 16,-2 2-15-16,-2 1 2 0,0 2 10 15,0-2-13-15,-2 3 0 0,-2 1-3 0,0-1-15 16,2 2 18-16,-2 0 1 0,-1-1 1 15,-2 3-1-15,3-3-2 0,-3 1 0 16,5-2-2-16,-3 0 1 0,5-4-11 16,2 1 11-16,0-3 0 0,2 0-2 15,0 0-8-15,0 0-5 0,0 0-2 16,0 0-7-16,0 0-19 0,0 0-23 16,0 0-42-16,-2 0-26 0,-3 0 13 0,-1-3-176 15,-2-6-150-15,-1-9-288 16,0 2 194-16,48 62 543 0</inkml:trace>
  <inkml:trace contextRef="#ctx0" brushRef="#br0" timeOffset="3257.28">6131 8090 54 0,'0'0'294'16,"0"0"-27"-16,0 0-143 0,0 0-101 16,0 0-23-16,0 0-36 0,0 0 36 15,0 0 13-15,0 0 16 0,0 5 95 0,0 2-16 16,0-2-23-16,0-1-27 0,0 0 11 16,0 0-43-16,0-1 6 0,0-1 33 15,0 2-48-15,0 1-16 0,0 0-1 16,0-2 71-16,0 3-2 0,0-2-27 15,-2 1-36-15,2-3 7 0,0 3 33 16,0 2-46-16,-2 1 0 0,2 1 81 16,-2 1-48-16,2 1-10 0,-2 3 9 0,0 1 33 15,-4 0-26-15,2 8-3 16,-4 8 6-16,-4 9 3 0,-2 4-2 0,0-2-14 16,-1-2 13-16,2-8-6 0,2-7-1 15,7-6-31-15,0-7-1 0,2 0 0 16,2-3-2-16,0 0-1 0,0 1-3 15,0-4-23-15,0-2 26 0,2-3 19 16,4 1 49-16,-1 0-45 0,-1 1 3 16,0-1 0-16,-2-2-10 0,5 3-16 15,-3-1 1-15,0 2 1 0,5-1 1 16,3 1 17-16,4 2-18 0,0-1 10 0,4 4-11 16,5-1 11-16,9 1-12 0,6 2 1 15,7 0 0-15,-1 1 2 0,0 0-3 16,-4-1-107-16,2 2-22 0,5 0-53 15,2 3 13-15,5-5-227 0,-10-5-262 16,-8-4-99-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4:37.565"/>
    </inkml:context>
    <inkml:brush xml:id="br0">
      <inkml:brushProperty name="width" value="0.05292" units="cm"/>
      <inkml:brushProperty name="height" value="0.05292" units="cm"/>
      <inkml:brushProperty name="color" value="#002060"/>
    </inkml:brush>
  </inkml:definitions>
  <inkml:trace contextRef="#ctx0" brushRef="#br0">6653 14405 11 0,'0'0'33'0,"0"0"66"15,0 0-99-15,0 0 0 0,0 0-7 16,0 0-39-16,0 0-20 0</inkml:trace>
  <inkml:trace contextRef="#ctx0" brushRef="#br0" timeOffset="2777.54">6694 14243 81 0,'0'0'3'15,"0"0"3"-15,0 0 87 0,0 0 355 16,0 0 31-16,0 0 9 0,0 0-224 16,0 0-54-16,0 0-146 0,0 0 5 15,-20-50 99-15,16 45 128 0,2 2-73 0,-2 1-17 16,1-1-159-16,1 3 16 0,2 0 61 16,-2 0 0-16,2 0-72 0,-2 0-52 15,2 0-21-15,0 0 21 0,0 0 0 16,0 0-4-16,0 0-63 0,-2 0 28 15,2 0-1-15,-2 0-5 0,2 0-28 16,-2 0-19-16,2 0-14 0,0 0-23 16,-2 3-40-16,2 1-37 0,0 2 56 0,0-1 150 15,0 5 6-15,0 1 50 0,4 3-31 16,0-1-19-16,-2 0 13 0,2-2-13 16,3 2 13-16,-3-2-13 0,0 2 1 15,3 0 23-15,-1 0-30 0,-1-1-32 16,1 2 32-16,0-1 30 0,0 1-24 15,0-1 25-15,4 0-29 0,-4 0-2 0,0 1 42 16,2-1-42-16,-1 3 24 16,2-4 11-16,-3 3-33 0,0-2-4 0,2 0 2 15,1 3-4-15,0-1-14 0,-1 0 13 16,1 1 10-16,-1-1 45 0,2 2-1 16,0-4-47-16,-2 3 0 0,-2-3 20 15,0 2-16-15,0-1 24 0,2-1 30 16,-2-1-58-16,-2-1 43 0,0 0-45 15,0 1 0-15,0 0 0 0,1-3 35 16,-1 0-11-16,0 2-18 0,3 0 17 0,-3-2-21 16,-2 0 0-16,4 2 28 0,-1 4-9 15,1-2-21-15,0 0-6 0,3 3 6 16,0 1-2-16,-3-1 4 0,2 1-4 16,2 3-4-16,2-2-46 0,-4 1 52 15,0-2 5-15,3 1-5 0,0 2 6 16,-3-3-6-16,1-1 30 0,-1-1-30 15,-2-2-47-15,3-2 47 0,-4 1 0 16,1-3-4-16,0 1 2 0,0 0 0 16,0-3-37-16,1 3 39 0,2-1 23 0,-5-1 12 15,2 4 1-15,0-3-13 0,1 1-23 16,2 0 30-16,-3 2-7 0,0-2-23 16,1 1 4-16,1-1 0 0,-2 1-2 15,3 1 2-15,-3-4-2 0,1 3 33 16,1-2-35-16,-2 4 0 0,0-4 1 15,4 2 1-15,-4-1 2 0,0-1-4 16,0 0 23-16,-2 3-18 0,3-3 20 0,0 1-25 16,-1 0 0-16,-2-1 32 0,2-1-32 15,-1 1-32-15,1-1 30 0,0 2 4 16,1-3 7-16,-1 0-7 0,-1 0 0 16,1 1 0-16,-2-3-2 0,2 1-19 15,0 1 19-15,2-1 6 0,-2 1-6 16,0 0 34-16,-2 1-34 0,2-1 0 15,-2-1 1-15,1-2 1 0,-1 1 0 16,3-1-2-16,-3 1 2 0,0 0-2 16,0-2 2-16,3 4 24 0,-3-2-26 0,2 1 0 15,3 0 4-15,-3 1-4 0,1 0 28 16,-1 1-28-16,0 0 0 0,2 0 28 16,0-3-28-16,-2 3 0 0,-2-2 19 15,2 1-17-15,-2-2-4 0,0 2 4 16,3-1-2-16,-3-1 2 0,3-1-4 15,-3 2 2-15,-2-2 0 0,4 1 17 16,-2 2-17-16,1-2 0 0,-1 0 0 0,0 2 2 16,0-2-2-16,3 1 0 0,-3 0 0 15,1-1-4-15,-1 1-17 0,2-2 20 16,0 1 2-16,0 1 3 0,2 0 2 16,-2-1-6-16,0 0 0 0,2 0 2 15,-2 1 0-15,3-1 0 0,0 2-2 16,-3-4 1-16,0 2-1 0,3 0 0 0,-1-1 0 15,1 1 0-15,0 1 4 0,-1 0 0 16,0-1-2-16,5-1 3 0,-4 0 33 16,1 3-36-16,0-5 0 0,4 5 3 15,-4-3-5-15,3 1-5 0,2 1 3 16,-2-1 2-16,-1 1 6 0,3 0-5 16,-4 1 1-16,3-2 18 0,0 2 7 15,-4-1-27-15,0-2-2 0,1 1 0 16,2-1 2-16,-5 2 0 0,3-2 0 15,-1 0 4-15,2-3 1 0,-4 3 17 0,2-1-17 16,-2-2 19-16,6 3-23 0,-6-1-1 16,2-2 33-16,4-1-28 0,-4 4 22 15,3-4-27-15,-1 2 23 0,2 0-19 16,-4 0 3-16,2-2-7 0,2 1 0 16,-4 1 2-16,0-2-2 0,-1 0-2 15,2 2-3-15,-5 0 5 0,3-2-6 16,-3 2 6-16,2-2 2 0,1 2 3 0,-2 0-5 15,-1-2-18-15,2 2 18 16,2-2 6-16,4 1 37 0,-6-1-38 0,4 4-5 16,0-4-21-16,-2 2 15 0,-2-2-26 15,3 2-11-15,0-2 2 0,-3 0 41 16,3 3 5-16,-1-3-5 0,1 1 0 16,-2-1 0-16,-3 0-2 0,2 0 2 15,-2 0 4-15,6 0-4 0,-4 0 2 16,0 0 3-16,3 0 22 0,0 0-27 15,-1-4 4-15,3 2-4 0,1-2 43 0,0 1-24 16,0-1-19-16,4 0 0 0,-4 0 22 16,3 1-22-16,0-3-5 0,0 1 5 15,1-2 3-15,-4 3-3 0,0-1 22 16,2 1-17-16,-4-2 32 0,3 2-37 16,-2-1-2-16,2 1-8 0,-3-2 8 15,2-1 4-15,0 3 17 0,4-1-14 16,-6-2 26-16,3 1-31 0,0 0-55 15,-5 3 55-15,3-3 0 0,-3 3-2 16,2-1-3-16,-2 1-24 0,0 0 29 0,2-2 0 16,-2 3 22-16,0-3-22 0,1-1 5 15,0 1-1-15,-3-1-4 0,3 1 3 16,1-5 59-16,1 1-59 0,0-2 28 16,-1 0-30-16,4 0 4 0,-2 0-5 15,-1 1 2-15,2-4 17 0,-2 5-16 0,-1-1 1 16,1-1-4-16,-4 3 23 15,1-2-23-15,-2 3-1 0,4-3-3 0,-4 3 4 16,0-4 0-16,1 6-3 0,2-4-43 16,-3-1 46-16,3 3-3 0,1-5 3 15,3 2 3-15,-4-1-3 0,3 2-20 16,0-1 15-16,-4 0 5 0,0 2 5 16,2-1 20-16,-2 0 6 0,-2 1-31 15,-1-1 46-15,-1 1 10 0,0 0 7 0,-1 0 5 16,-1-1-67-16,0 0 71 15,-1 1 8-15,1-4-80 0,-2-1 23 0,4-1-41 16,-2 0 18-16,2-1-29 0,1 2 26 16,0 0-18-16,-3-4 5 0,2 2 16 15,0-1 0-15,3-3 0 0,2-2-24 16,-3 3 5-16,3-6 19 0,-1 2 29 16,1 0-29-16,-5 3-31 0,3-1 3 0,-1 0 28 15,0 1 4-15,2 0-4 0,-4 2 0 16,0-2 5-16,0-1 48 0,0 4-48 15,-2-4 25-15,4 1-30 0,-2 0 0 16,-4 2 19-16,2 0-17 0,2-4 1 16,-2 2-3-16,1-1 1 0,1-1-2 15,1 2 2-15,-3 0 8 0,0-2-9 16,0 0 5-16,1 0 49 0,-1-2-54 0,0-3-36 16,0 3 36-16,2-6 4 15,1 2 1-15,0 2-5 0,-3 2-48 0,0 3 48 16,2 0 0-16,0 1-2 0,1-3-1 15,0 5-42-15,-3 3 45 0,0-3 15 16,0 3-15-16,0-1-20 0,0 0 20 16,-1 1 20-16,1 1-19 0,-2-3 69 15,0 4-30-15,-2-5-8 0,3 0 13 16,-1-2-45-16,0 0-21 0,0-1 3 16,0 3 13-16,0-3 5 0,0-1-36 0,2 1 36 15,-1 4 5-15,1-4 17 16,0 1-22-16,0 2-24 0,-2-2 6 0,2 2 18 15,1 2 18-15,-3 0 27 0,0-1-45 16,1 1-13-16,-1 0 13 0,-2-1 25 16,2 3-23-16,-2 0 16 0,2 0 0 15,0 1-18-15,0-2-27 0,0 1-23 16,0-1 46-16,0 3 2 0,0 0 2 16,2 1 0-16,-2 0-3 0,0 1-33 15,4-1 14-15,-2 1 22 0,-2-1-9 0,0-2 9 16,0 4-2-16,2-4-21 0,0 0 23 15,0-2-14-15,3 1 33 0,-3 0-19 16,0 0 0-16,1 1 9 0,-3 0-9 16,0 3 63-16,0 2-9 0,0-1 32 15,-2 3-14-15,0 1-51 0,0 1-21 16,0 2 0-16,0-1 29 0,2 2 5 16,-2 0-9-16,0 0-22 0,0-2 13 15,0 2 5-15,0 0 4 0,0 0-22 16,0 0 17-16,0 0-16 0,0 0-4 0,0 0 0 15,0 0-35-15,0 0-24 0,0 0-8 16,0 0-38-16,0 0-231 0,0 0-210 16,0 4-283-16,-2 4-704 0,0-3 388 15,6-22 1086-15</inkml:trace>
  <inkml:trace contextRef="#ctx0" brushRef="#br0" timeOffset="4677.82">6389 13891 295 0,'0'0'4'0,"0"0"-8"16,0 0 63-16,0 0 211 0,0 0 66 15,0 0-173-15,0 0 0 0,0 0 7 16,7-98-54-16,-7 93-32 0,0-4 39 16,0 6 36-16,0-2 114 0,0 0-123 0,-4 1 85 15,1 1-132-15,-1 1-6 16,2 0-24-16,0 0 50 0,2 0-53 0,-2 2-66 16,2 0-4-16,0-1-23 0,0 1-12 15,0 0-18-15,0 0-24 0,0 0 11 16,-2 0 24-16,2 0 38 0,0 0 4 15,0 0 6-15,-2 0 36 0,0 0 13 16,2 0 27-16,-4 0 35 0,4 0 11 16,-4 0-66-16,2 0-22 0,-4 0-6 15,4 0 56-15,0 0-2 0,2 0-61 0,0 0-27 16,0 0 0-16,-2 0-20 0,2 0-12 16,0 0-40-16,0 0-30 0,0 0-28 15,0 0-57-15,0 0-82 0,0 1-12 16,0 7 69-16,4 1 170 0,4 2 40 15,-2 6-14-15,2-3-10 0,0 3-6 16,3-1 3-16,0-1 29 0,-3 2 6 0,1-1 62 16,-1-3-68-16,3 2 0 15,0 0 100-15,-3-1-32 0,2-1-61 0,4 1 36 16,-4-2-5-16,0 2 24 0,3 0 0 16,-2 1-1-16,2-1-61 0,-3-1 36 15,3 1-12-15,-4-4 7 0,-1 0-29 16,0-2 22-16,-2 1-24 0,2-3 4 15,-4 2-2-15,0-3 27 0,0 2-25 16,0 0 2-16,0 1 24 0,0-3-6 16,1 3-24-16,-1-2 2 0,3 1-2 0,-1 1 0 15,-2 2 25-15,2-3 3 0,1 2-27 16,-1 1 3-16,1-3 20 0,-3 1-20 16,0 2-2-16,1-2 19 0,-1-1-21 15,0 1 18-15,0-3-18 0,0 3 4 16,2-1 25-16,-1 0-25 0,0-1 0 15,-1 1 20-15,0-1-19 0,2-1 36 16,-2 2-5-16,0-2-1 0,0 1-31 0,1 0 0 16,0-1 25-16,-1-1-29 15,-2 2 0-15,0-2 0 0,0-1 0 0,0 1 2 16,0 0 2-16,0 0 2 0,0 2-6 16,0 2 33-16,0-1 13 0,1 1-45 15,1-1 22-15,-2 1-19 0,0-1 1 16,2 0-1-16,1 2 30 0,-1-1-32 15,2-1 21-15,1-1-23 0,1 1-6 0,2 1 6 16,4-2-2-16,0 0-145 0,6-2-57 16,-2-4-71-16,6 0-396 0,-7-8-639 15,9-17 574-15</inkml:trace>
  <inkml:trace contextRef="#ctx0" brushRef="#br0" timeOffset="8044.24">8294 13324 68 0,'0'0'97'0,"0"0"-95"15,0 0 161-15,0 0 133 0,0 0-296 16,0 0-26-16,0 0 26 0,0 0 0 0,-2-15 2 16,2 15-2-16,0 0 2 15,-2 0 84-15,2 0 59 0,0 0-7 0,-2 0-136 16,2 0 4-16,-2 0 217 0,0 0 89 15,0 0-118-15,-1 0-117 0,1 0-51 16,-2 0-26-16,-1 5-39 0,1 2-25 16,-4 5 64-16,0 1 4 0,-6 11 20 15,2 2-22-15,-3 8 67 0,0 0-69 0,5-1 19 16,1-5-19-16,1-1 2 0,-1 1 81 16,0-2 23-16,3-3-104 0,0-2 98 15,0 1 0-15,-4 7-75 0,-2 6 38 16,0 3 55-16,-1 2-112 0,0 0 82 15,0 3-27-15,1-1 30 0,-4-1-61 16,6-3 43-16,2 1-43 0,-4-6 35 16,4-1-64-16,0-7 33 0,2-4-11 15,0-4 24-15,1-2-41 0,-2 4 23 0,3 3 42 16,-4 7-36-16,-1 2 18 0,3-2-51 16,0-4 43-16,-1-4-6 0,1-4-39 15,-1 8 0-15,-3 11 23 0,0 5 0 16,-6 1-20-16,4-2-3 0,1-2 2 15,-2-6 15-15,3 3-11 0,-3 0 39 16,0 0-43-16,0 0 43 0,1 2-39 16,-3-3 27-16,2 0-6 0,1-3-21 0,3-3 48 15,-4 0-54-15,5-4 0 0,2-7 10 16,-1-3-10-16,3 1-3 0,-3-1 3 16,3 3 21-16,-2 3-17 0,-1-3-4 15,1-1 0-15,2 3 2 0,0-2-4 16,-5 6 2-16,2 5 0 0,-1 7 0 15,2 4-2-15,-2-3 2 0,-2 0 4 16,0 0-4-16,0 3 5 0,-1 0-5 16,-4 1 22-16,4 1-19 0,-1-5-3 15,1-1 0-15,0-4-2 0,1-1 2 0,2-4 2 16,2-4 30-16,-2-4-30 0,4-2-2 16,0-4 22-16,0 5-22 0,-2 2 0 15,-1 3-4-15,3 1 4 0,-2 0 0 16,-1 2 2-16,5-4 9 0,-2 2 10 15,0 0-21-15,-3 2 2 0,1 5 0 16,0 7 1-16,-5 1 19 0,2-3-22 16,1-4 5-16,2-9 18 0,2-3-22 0,0-4-2 15,-4-1 2-15,2 3 1 16,2 3 25-16,-2 2-23 0,0 1 28 0,-1 0-32 16,0-2 20-16,1-2-20 0,0 2 31 15,2-3 5-15,-1 2 20 0,1 1 3 16,0-4-2-16,0 3-52 0,0-1 53 15,-5 2-55-15,2-1 40 0,1 2 5 16,0 0-45-16,0 0-3 0,0-1 30 16,-2-1-29-16,2 0 1 0,2-2-2 15,0 2 1-15,0-5 28 0,2 0-26 0,0-2 21 16,-1-5-6-16,3-1 36 0,0 2-53 16,-2 0 2-16,2-1 0 0,0 2 0 15,-2-3-1-15,2-1-1 0,-2 2-1 16,0-3 0-16,-1 1 0 0,1-2 0 15,2 3 5-15,-2-1-2 0,2 1-2 16,0-2 2-16,-2 1 2 0,2 1 22 16,-2-1-27-16,0 1-2 0,0 0-7 0,0 0 5 15,2-1 4-15,-2 1-5 0,0-1-26 16,-1 2 31-16,1 1 13 0,2 1-13 16,-2 0 0-16,0-2 3 0,0 1-1 15,2-2-4-15,0-2 4 0,-2 3-1 16,2-4 1-16,-2 1-1 0,2 0 4 15,-2-2-5-15,2 1-2 0,-2 2 2 16,-1-2 3-16,1 2 24 0,0-2-24 16,2 1-2-16,-2-3 3 0,2 0 21 0,0 0-23 15,-2 1-2-15,2-3-3 0,0 0-1 16,0 5-16-16,-3-3 19 0,3 1-2 16,-2 2 2-16,0 2-2 0,0 0 3 15,2 1 17-15,-2-1-15 0,0-3-2 16,2 1-4-16,-2-2 1 0,2-1 3 15,0 1 0-15,0-3-2 0,0 0-1 16,0 0-14-16,0 0-223 0,0 0 82 0,0 0-63 16,0 0 22-16,0 0-142 0,2 0-210 15,4 0 77-15,3-15-150 0,0 2-362 16,3-27 327-16,-50 108 659 0</inkml:trace>
  <inkml:trace contextRef="#ctx0" brushRef="#br0" timeOffset="9300.65">7528 15746 143 0,'0'0'580'0,"0"0"-108"16,0 0-134-16,0 0-170 0,0 0-90 15,0 0-8-15,0 0 89 0,0 0 57 16,0 0-42-16,-2-12-136 0,2 9 5 0,-2 1-12 15,0-3 85-15,2 0-92 0,-5 1 13 16,5 1 24-16,-2-1-61 0,-1 2 0 16,3-2 44-16,-2 0-42 0,2 3-2 15,-2-3 6-15,0 2 55 0,2-1 13 16,-2 1-74-16,0-1-18 0,-2-1 18 16,2 3 18-16,0-2-18 0,-2-1 0 15,2 3-2-15,0-1-21 0,-3 0 23 0,0 2 0 16,3 0 11-16,0 0 19 0,0 0-28 15,0 0-2-15,0 0 0 0,0 0-30 16,0 0-34-16,0 2-3 0,0 1-36 16,0 4-19-16,0 1 92 0,-1 1-113 15,3 2 106-15,0-2-32 0,0 1-56 16,0-2 27-16,3-4 94 0,1 0-55 16,2-4 33-16,-2 3-63 0,0-3 64 15,2 0-7-15,2 0 32 0,-2-3 70 16,0-1 76-16,-2 0-50 0,-2 0-8 0,0 2 24 15,-2-1 75-15,2-4 1 0,-2 2-1 16,2-1-58-16,-2-3-23 0,0 0-4 16,0-1-28-16,0 0 72 0,0 0-65 15,-2 3 59-15,-4-3-113 0,0 3 3 16,0 3-30-16,2-1 0 0,-6 5 9 16,6 0-9-16,0 0 0 0,0 0-32 15,0 0-65-15,0 0 11 0,2 0 16 0,-1 2-31 16,1 3-52-16,0 4 73 0,2 1-2 15,0 1 82-15,0-2-24 0,0 0-11 16,0-1 29-16,0 1-29 0,4-2-169 16,1 1 83-16,1-1 115 0,0 1-191 15,0-1 10-15,4 0-35 0,-4 2-130 16,0-1-220-16,0-3-184 0</inkml:trace>
  <inkml:trace contextRef="#ctx0" brushRef="#br0" timeOffset="9470.56">7649 15671 29 0,'0'0'1949'16,"0"0"-1546"-16,0 0-284 0,0 0-70 16,0 0 12-16,0 0-61 0,0 0-55 15,0 0-225-15,0 0-112 0,0 0-438 16,-13 8 278-16,13-4 256 0</inkml:trace>
  <inkml:trace contextRef="#ctx0" brushRef="#br0" timeOffset="12283.48">7553 15666 2 0,'0'0'225'0,"0"0"-61"16,0 0 41-16,0 0-67 0,0 0 72 16,0 0-210-16,0 0 255 0,0 0-248 15,0 0-5-15,-13-34 181 0,11 34 211 16,-2 0 13-16,0 0-326 0,2-2-18 15,-2-1 43-15,-3 3-44 0,2 0 115 16,3 0-86-16,-4 0-89 0,2 0-2 0,-4 0-122 16,2 0-136-16,-6 10 146 0,2 2-77 15,-3 1 94-15,0 4-46 0,3 4 20 16,-1 0 30-16,5-1 78 0,0 4 11 16,2-2 2-16,1-4-90 0,3 0 90 15,0-3-7-15,0-3-45 0,3-5 14 16,5-2 5-16,-2-2-19 0,3-2 26 15,1-1 7-15,3 0-53 0,-2-4 59 16,1-5 13-16,4 0 169 0,-4-4-26 16,2-2-1-16,4 3-20 0,-8 0-7 0,-1 2-13 15,-3-2 13-15,1 5-3 0,-5-2 69 16,0-1-63-16,-2 0-27 0,0-3-87 16,0 1 142-16,0 0-142 0,0-2 98 15,-7 2-98-15,-1 1 61 0,2 0-60 16,-1 3-5-16,1 1 2 0,2 5 128 15,-2 0-43-15,-1 2-48 0,2 0-35 16,3 0 36-16,-2 0-40 0,0 0-62 0,-2 4-54 16,2 5-43-16,-2 4-178 0,-4 6 152 15,6-1 79-15,2-2 49 0,2 0-43 16,0-3 30-16,0-1 32 0,2-4 38 16,4-3-57-16,4-1 52 0,-4-2 5 15,2-2-2-15,0 0 2 0,-1-4 0 16,2-2 32-16,-3 3 121 0,-4-5-28 15,2 1 93-15,0-1-17 0,-2 0-32 0,-2 0-39 16,0-1-7-16,0 1-82 0,0-1 55 16,-2 1-56-16,-6 0-12 0,2 3-28 15,-5 1 0-15,2 0 0 0,-1 2 66 16,2 0 76-16,-2 2-142 0,0 0-154 16,2 0 120-16,-1 0-101 0,1 5-168 15,1 5 110-15,1 3-182 0,2-1 329 0,2 3 46 16,-1 1 0-16,3-1-162 15,0-1 117-15,7-3-216 0,1-3 94 0,7-3-170 16,0-3-457-16,-3 1 313 0</inkml:trace>
  <inkml:trace contextRef="#ctx0" brushRef="#br0" timeOffset="12871.85">7575 15831 68 0,'0'0'317'0,"0"0"137"0,0 0-107 0,0 0-197 16,0 0-59-16,0 0 456 0,0 0-426 16,0 0 205-16,0 0-135 0,0 0-21 15,-5-77-50-15,3 69 9 0,0 3 29 16,0-2-158-16,-3 4-17 0,1 1-1 16,0 0 18-16,0 0 2 0,-3 2-2 15,3 0-33-15,0 0-149 0,0 0 117 16,0 0 24-16,-3 0-32 0,2 6-202 0,3 4-259 15,-2 3-464-15,2 2 485 0,2-2 243 16</inkml:trace>
  <inkml:trace contextRef="#ctx0" brushRef="#br0" timeOffset="19754.53">8927 14552 57 0,'0'0'0'0,"0"0"-57"16,0 0 57-16,0 0 0 0</inkml:trace>
  <inkml:trace contextRef="#ctx0" brushRef="#br0" timeOffset="23996.49">7357 14122 898 0,'0'0'282'0,"0"0"-132"16,0 0-150-16,0 0-26 0,0 0 26 15,0 0 39-15,0 0 188 0,0-2 44 0,0 0-106 16,2 1-57-16,2 1 24 0,-4-3 49 16,0 3 10-16,0 0-21 0,0-2-9 15,0 2-26-15,0 0-25 0,0 0-8 16,0 0 0-16,0 0-3 0,0 0-23 16,0 0-12-16,0 0-10 0,0 0-32 15,0 0-22-15,0 0-22 0,0 0 17 0,0-2-22 16,0 2 21-16,0 0-26 0,0 0 30 15,0 0-3-15,0 0 0 0,0 0-22 16,0 0 27-16,0 0 0 0,0 0 0 16,0 0 0-16,0 0 1 0,0 0 3 15,0 0 0-15,0 0-4 0,0 0 0 16,0 0-2-16,0 0 2 0,0 0-4 16,0 0 2-16,0 0-24 0,0 0-7 0,0 0 1 15,0 0 5-15,0 0-7 0,0 0-50 16,0 0-69-16,0 0-163 0,4 0-334 15,0 7-320-15,4-2 846 0,2 5-151 16,-3-3-575-16</inkml:trace>
  <inkml:trace contextRef="#ctx0" brushRef="#br0" timeOffset="24756.05">8848 14707 999 0,'0'0'799'0,"0"0"-355"16,0 0-54-16,0 0-118 0,0 0 32 15,0 0-18-15,0 0 12 0,0 0-135 16,0 0 2-16,0 0-54 0,-21-39-21 16,21 37 0-16,0 2-3 0,0-2-20 15,0 2 16-15,0 0-30 0,0 0-22 16,0 0-31-16,-2 0 1 0,2 0-1 0,0 0-1 16,0 0-26-16,0 0 3 0,0 0-5 15,0 0-4-15,0 0-9 0,0 0 13 16,0 0-30-16,0 0-28 0,0 0-113 15,0 0-134-15,0 0-123 0,0 4-206 16,0 7-268-16,-2 3 348 0,2-2-251 16,2-53 434-16</inkml:trace>
  <inkml:trace contextRef="#ctx0" brushRef="#br0" timeOffset="25628.44">9279 16998 2537 0,'0'0'516'0,"0"0"-252"15,0 0-146-15,0 0 13 0,0 0-13 16,0 0 58-16,0 0 33 0,0 0-79 15,0 0-20-15,0 0-56 0,-25-21-14 16,25 21-22-16,0 0 9 0,0-3 12 16,0 3 15-16,0-1 4 0,0 1-3 0,0 0-30 15,0 0-23-15,0 0 0 0,0 0-2 16,0 0-4-16,0 0-13 0,0 0 13 16,0 0-13-16,0 0-8 0,0 0 22 15,-2 0-22-15,2 0 0 0,0 0-12 16,0 0 16-16,0 0-25 0,0 0-107 15,0 0-164-15,0 0-62 0,0 0-71 16,0-3-208-16,-6-2-300 0,-2-1-148 0,24 20 668 16</inkml:trace>
  <inkml:trace contextRef="#ctx0" brushRef="#br0" timeOffset="26539.3">5732 15918 147 0,'0'0'315'0,"0"0"-315"0,0 0-198 15,0 0 7-15,0 0 118 0</inkml:trace>
  <inkml:trace contextRef="#ctx0" brushRef="#br0" timeOffset="51292.92">8362 14145 242 0,'0'-2'257'0,"-3"0"-138"0,1-2 530 16,0 1-344-16,2-4-260 0,-2 5 130 15,0-3 98-15,0 2-114 0,0-4 102 16,0 4-77-16,0-3-124 0,0 2 62 15,0 0 72-15,0 2-26 0,0 1-151 16,2-1-17-16,-3-2-51 0,1 1 51 16,2 3 21-16,0-2 2 0,0 2-1 15,0 0 1-15,0 0-19 0,0 0 18 0,0 0-20 16,0 0-2-16,0 0 0 0,0 0-56 16,0 0-65-16,0 0-55 0,0 0-52 15,0 0-135-15,2 9 62 0,7 8 237 16,3 8-8-16,6 11 72 0,2 0 216 15,2 1-121-15,-3-4-95 0,-2-9 87 16,-6-7-12-16,-1-5 33 0,-4-1-106 16,6-2-2-16,-4 1 25 0,0-3-23 0,-2 2 4 15,-2-6 36-15,1-1-11 0,-5 1-7 16,3-3 31-16,-1 0 84 0,-2 0 150 16,0 0 69-16,0 0 13 0,0 0 12 15,0 0-119-15,0-5-45 0,0-3-52 16,0-7-120-16,0-11-47 0,0-12-94 15,2 3 55-15,-2 2 39 0,2 11 0 16,0 5-7-16,-2 5 3 0,2-4-20 16,0-2-41-16,0 1 65 0,0-1 21 15,0 0-19-15,0 3-2 0,-2 2 2 0,0 2 13 16,2-1-15-16,-2 5-20 0,0-3 20 16,0 4 0-16,0-1 0 0,0 3-17 15,0-2-11-15,0 3 24 0,0-1 0 16,0 1-25-16,0 0 24 0,0 1-36 15,0-1-43-15,0 2 46 0,0 0-7 16,0 1-67-16,0 0-71 0,0 0-130 16,-2 0-112-16,0 0-126 0,-4 0-349 15,4 1-461-15,-11 5 794 0,38-3 567 0</inkml:trace>
  <inkml:trace contextRef="#ctx0" brushRef="#br0" timeOffset="51739.2">8286 13843 773 0,'0'0'1423'0,"0"0"-849"0,0 0-413 0,0 0-131 16,0 0 105-16,0 0 121 0,0 0 13 16,0 0-39-16,0 0-73 0,0 0-27 15,10-9-21-15,-10 9 4 0,0 0 15 16,0 0 14-16,0 0-18 0,0 0-16 15,0-2-6-15,0 0-1 0,0-3-27 0,0 2-51 16,0-5-22-16,0 2 22 16,0-1-20-16,0-1 7 0,0-1-10 0,0-1-29 15,0 2-1-15,0-1 0 0,2 2 30 16,-2-3-13-16,2 3-36 0,1-1 11 16,-1 1 38-16,-2 2 0 0,0 3 0 15,0 0-58-15,0 0-68 0,2 2-50 16,-2 0-102-16,2 0-270 0,2 2-188 15,0 7-450-15,5 3 468 0,-5-2-70 16</inkml:trace>
  <inkml:trace contextRef="#ctx0" brushRef="#br0" timeOffset="52527.61">8895 13914 139 0,'0'0'237'0,"0"0"-237"0,0 0-40 16,0 0 7-16,0 0 29 0,0 0-22 0,0 0-20 15,0 0-1-15,0 0 8 0,0 0 39 16,6 0 0-16,-6 2 33 0,2-1 20 16,-2-1 6-16,0 0 251 0,0 0 313 15,0 0-40-15,0 0-182 0,0 0-171 0,0 0-87 16,0 0-46-16,0 0-12 15,0 0-13-15,0 0-18 0,0 0-7 0,0 0-12 16,0 0-5-16,0 0 11 0,0 2-35 16,-4 3-6-16,-2-3-22 0,0 9-78 15,-6 0 65-15,0 8-18 0,-5 10-8 16,-4 8 55-16,0 6-37 0,-1 1 43 16,4-2-24-16,0-2 18 0,4-3 6 15,0-6 0-15,6-11 30 0,4-5-28 16,0-5 23-16,2 0-25 0,0-2-37 0,-1-3 31 15,3-1 6-15,0-4 0 0,0 0 134 16,0 0 7-16,3 0 6 0,1 0 80 16,-2 0-55-16,0 0-145 0,-2 0-27 15,2-2 0-15,0 2-4 0,0-2 4 16,0 0 25-16,2 2 11 0,3 0-36 16,0-3-38-16,-1 3 33 0,2 0-22 15,0 0 24-15,6 0-30 0,-2 0 33 16,5 0 43-16,0 0 17 0,0 0-17 15,5 0-40-15,-2 0 108 0,4 0-85 0,0 0-26 16,-1 0-415-16,0-3-263 0,-4-1-96 16,-1 1-474-16,-4-7 571 0</inkml:trace>
  <inkml:trace contextRef="#ctx0" brushRef="#br0" timeOffset="52982.83">9131 13967 661 0,'0'0'250'0,"0"0"-250"16,0 0 0-16,0 0 203 0,0 0 65 15,0 0-48-15,0 0 19 0,0 0-4 16,0 0-190-16,0 0-39 0,18 97 213 0,-9-85-219 15,2-2 38-15,-3-3 24 0,3 1 146 16,4-1-165-16,-4-3 150 0,-1 1-46 16,0-4-88-16,2-1 11 0,-4 0 83 15,0 0-97-15,-2 0-11 0,1 0 16 16,0-1 4-16,-3-2-1 0,0-1 39 16,-2-1 61-16,2-3 111 0,0-1-49 15,1 0-91-15,-3-6-39 0,0 1 25 16,-2-3-62-16,0 2-21 0,0 1-14 0,-2-3 28 15,-3 1-52-15,1 3 0 0,0 1 11 16,2 3-11-16,-2 1-1 0,-2 3-14 16,1 0 1-16,-2 3 6 0,1 1-23 15,-2 1-15-15,0 0 19 0,-4 0-27 16,0 0-31-16,-1 1 22 0,-4 8-289 16,4-2 213-16,1 1 67 0,1 1 72 0,0 0-101 15,3 4-73-15,0 2-84 16,0 2 22-16,-2 0-120 0,4-2-157 0,4-4-528 15,-2-3-214-15</inkml:trace>
  <inkml:trace contextRef="#ctx0" brushRef="#br0" timeOffset="54874.17">6885 13834 319 0,'0'0'349'16,"0"0"12"-16,0 0 115 0,0 0-314 15,0 0 24-15,0 0-135 0,0 0 19 16,0 0 115-16,0 0-48 0,-7-17-81 16,4 14 13-16,3 1-13 0,-2 2 0 15,2-2-32-15,-2 0 61 0,2 1 55 0,-2-1-14 16,2 0-79-16,-2 0-45 16,0 2-2-16,2-2 6 0,-2 0-6 0,2 1-24 15,-2-4-29-15,0 2-7 0,0-1-12 16,2-1 72-16,-2 5-2 0,2-5 4 15,-2 3 20-15,0 1 2 0,2-2-22 16,-2 1 22-16,2 0-24 0,-2-1 0 16,-1 1-48-16,1 0 48 0,2 0 18 15,-5 0 60-15,3 2-7 0,0-2-59 0,0 1-6 16,0 1-6-16,2 0 70 0,-2 0 30 16,2 0-48-16,0 0-46 0,0-3-1 15,0 3 18-15,0 0 5 0,0 0 40 16,0-1 33-16,0 1-12 0,-2-2-46 15,0 0 48-15,0 0-21 0,0 0-28 16,2-3 24-16,-2 5 31 0,-1-3-56 16,1 1 24-16,2 0 35 0,-2 2-42 0,2-1-39 15,-2 1 0-15,2 0 0 0,0-2-19 16,0 2-23-16,0 0-107 0,0 0-99 16,0 0-33-16,0 0-93 0,6 3-55 15,3 4 247-15,3 7 138 0,6 0-35 16,-2 4 53-16,4 0 7 0,-4 2 9 15,2-3-9-15,-3-2-4 0,-1 0-3 16,2-4 7-16,-4 1 2 0,-2-2 47 16,2-3-43-16,-4-2 31 0,-4 0-35 15,0-3-2-15,-2-1 6 0,-2-1 60 0,0 0 44 16,0 0 13-16,0 0 24 0,0 0 30 16,0 0 14-16,0 0 19 0,0 0 16 15,0-1-1-15,2-3-13 0,-2-2-42 16,2 0-61-16,0-5-67 0,1 0-41 15,-1-5-1-15,-2-1 62 0,2-1-46 16,-2-1-13-16,2 1-3 0,-2-4 0 16,0 0 4-16,2 1 30 0,-2-3-34 0,2 0 0 15,1 1-1-15,-3 0-42 16,2 1 27-16,0 4-46 0,-2 5 12 0,0 1 49 16,2 6 1-16,-2 2-29 0,0 2 26 15,0 0-64-15,0 2-54 0,0 0-45 16,0 0-50-16,0 0-36 0,0 0-37 15,0 0-73-15,2 0-163 0,2 0-190 16,3 2-69-16,-3 0-18 0</inkml:trace>
  <inkml:trace contextRef="#ctx0" brushRef="#br0" timeOffset="55511.78">6766 13447 2812 0,'0'0'685'0,"0"0"-376"16,0 0-54-16,0 0-60 0,0 0 29 15,0 0-16-15,0 0-34 0,0 0-50 16,0 0-35-16,0 0-15 0,-2-17-2 16,2 13-38-16,0 1-9 0,0-2-10 0,-2 0 25 15,2-3-21-15,-3 3-19 0,1-5-10 16,2 3-2-16,0-4 0 0,0 2 0 16,0 0-25-16,0-1 10 0,0 0 24 15,0 0-28-15,0 0-35 0,0-2 30 16,0 3 22-16,5-1-27 0,-1 3-53 15,0 2-120-15,4 0-141 0,5 5-175 16,4 0-121-16,0 0-33 0,5 12-3 0,-8-3-479 16,3 13 494-16</inkml:trace>
  <inkml:trace contextRef="#ctx0" brushRef="#br0" timeOffset="56258.67">7436 13377 143 0,'0'0'112'0,"0"0"53"0,0 0 158 0,0 0 5 15,0 0 5-15,0 0-100 0,0 0-34 0,0 0 18 16,0 0-9-16,0 0-40 15,-10 3-56-15,5 1-51 0,-1 4-61 0,0 1 42 16,-7 5-40-16,0 4 0 0,1 0 41 16,-2 7-37-16,0 6 55 0,-1 5-61 15,-2 4-25-15,2-2 21 0,7-7 8 16,2-11-8-16,1-8-32 0,3 0 6 16,0-3 23-16,2 1 3 0,-2 0 4 15,2-5-24-15,0-2-129 0,0 0-28 16,4-1 50-16,0-2 131 0,1 0 194 0,-3 0-76 15,2 0-118-15,-4 0-23 16,2 2 23-16,-2-2 50 0,2 0 36 0,-2 0 29 16,4 0 54-16,1 0-22 0,3-2 0 15,5-3 28-15,0 2 89 0,3-2-120 16,2-4-52-16,-2 4-61 0,2 1-26 16,-6 1-5-16,1-1 0 0,2 2-46 15,-2-2 46-15,-1 2 43 0,4 0-13 16,-6-1-9-16,0 3-21 0,1 0 35 15,2 0-35-15,-5-3-170 0,5 3-172 0,0-1-116 16,0-3-173-16,-3-3-405 0,-4 0-192 16</inkml:trace>
  <inkml:trace contextRef="#ctx0" brushRef="#br0" timeOffset="56995.34">7636 13314 523 0,'0'0'532'0,"0"0"-512"0,0 0-13 0,0 0-7 16,0 0 52-16,0 0 15 0,0 0-67 15,0 0-4-15,0 0 4 0,0 0 85 16,36 73 43-16,-25-66-128 0,-3 0-39 16,3-1 39-16,-3-2 5 0,3-2 59 15,-2 0 311-15,-1-2-31 0,0 0-132 16,-2 0-93-16,4 0 27 0,-2 0-18 15,-2-4-8-15,2 0-14 0,-1-2 29 0,-1 1 25 16,3-4 3-16,-3-1 69 0,-2-2-96 16,3-1-44-16,-3 2 4 0,0-4-39 15,0 3 63-15,-2 0-66 0,-2-1-52 16,0 2-2-16,0-1 22 0,0 4 95 16,0 1-54-16,-2-1-58 0,0 4 29 0,0-1 12 15,0 3 0-15,-2-3 9 16,0 3-54-16,-3 2-1 0,1-5-21 0,-3 3 17 15,-1 2 4-15,1 0 8 0,-1 0-8 16,-1 0 0-16,-2 0-54 0,1 0-114 16,-1 0 15-16,0 0 116 0,3 2 37 15,3 0 0-15,1 1-72 0,-1 2-5 16,1-1 34-16,-3-1 10 0,3 3 31 16,0-2-21-16,0 2-33 0,-1 1 5 15,-2-1-21-15,3 1 72 0,0 3-2 0,0 0-33 16,2 1-8-16,-1-1 39 15,-2 0-88-15,5-1 12 0,2-1 37 0,0-1 20 16,0-1-44-16,0-1 33 0,0-1 30 16,2 0-41-16,5 1 17 0,0-2 28 15,-1 1-40-15,0 0 35 0,0 0-24 16,3-1 18-16,0 1 11 0,-3-2 23 16,4 0-20-16,-1 0 76 0,4-1-16 0,-3 2-63 15,1-3-183-15,-1 1-165 16,4-1-267-16,-6 0-115 0,0 0-338 0</inkml:trace>
  <inkml:trace contextRef="#ctx0" brushRef="#br0" timeOffset="72066.05">7244 14565 106 0,'0'0'171'0,"0"-2"-6"0,0 0-132 16,0 0 257-16,0 1-139 0,0-2-53 15,0 3 65-15,0-1 47 0,0 1-23 16,0 0-19-16,0 0-8 0,0-2-33 16,0 2-12-16,0 0 23 0,-2-2-14 15,2 2 1-15,0 0-22 0,-4-2-30 16,4 0 12-16,-2-1 40 0,2 1 5 16,-2-2-128-16,0 1 2 0,0 2 19 15,0-3 24-15,0 1-47 0,2 1 81 16,-2-1-30-16,0-1-51 0,0 2 0 0,0 1 32 15,0-4-32-15,0 4 3 0,0-1-3 16,-1-2 6-16,1 2 56 0,2 0-58 16,-2 1 26-16,0 1-30 0,2-2 0 15,-2 2 39-15,2 0 6 0,-3 0-45 16,3 0-31-16,-2 0-3 0,2 0 0 16,-2 0 0-16,2 0-22 0,-2 0-18 15,0 0-30-15,2 0-19 0,0 2-79 0,0 3-97 16,0 5 175-16,0 2-7 15,0 1 68-15,4 2-7 0,3-2-25 0,-1 1 95 16,1-3-26-16,-1 0-42 0,2-1 68 16,-2-3 49-16,4 3-49 0,-4-5-25 15,-2-2 25-15,0 1 25 0,2-2-21 16,-2 0 1-16,1-2 33 0,4 0 32 16,-3 0 25-16,2-2 36 0,3-4 13 15,-1-2 64-15,3-4-98 0,-2 3 28 16,-1 0-97-16,2-2 0 0,-6 4 53 0,-4-1 0 15,2 1-38-15,-2-3 6 0,-2 3-45 16,2-4 17-16,-2-1 40 0,0 4-52 16,0 0 6-16,0 1-22 0,0 3-6 15,0 1 5-15,0-1-5 0,0 1 0 16,0 2-39-16,0-1-29 0,0 0 29 16,0 2 33-16,0 0 1 0,0 0-29 0,0 0-11 15,0 0 5-15,0 0 6 0,0 0 5 16,0-3-6-16,0 3 33 0,0 0 2 15,0 0-2-15,0 0 2 0,0 0-6 16,0 0-24-16,0 0 25 0,0 0-31 16,0 0 32-16,0 0 0 0,0 0 1 15,0 0-3-15,0 0-30 0,0 0-16 16,0 0-13-16,0 0-51 0,2 0-54 0,-2 0-97 16,4 5 28-16,2 1 105 0,4 1 64 15,0 4 32-15,5 4 38 0,2 0 102 16,0 1 121-16,-1-1-79 0,4 2-132 15,-4 0 26-15,2-6 5 0,-3 2-11 16,2-5-28-16,-4 1 89 0,-3-3-19 16,0-2-20-16,0 0 68 0,-4-2 34 15,-4-1-156-15,-2-1-260 0,0 0-528 0,-2 0 30 16,-4-1-150-16</inkml:trace>
  <inkml:trace contextRef="#ctx0" brushRef="#br0" timeOffset="72791.55">7135 14328 536 0,'0'0'768'0,"0"0"-168"0,0 0-245 0,0 0-26 15,0 0-50-15,0 0-62 0,0 0-73 16,0 0-65-16,0 0-79 0,0 0-17 15,0-12-96-15,0 12-39 0,0 0 5 16,0 0 39-16,0 0 51 0,0 0 57 16,0 0 103-16,0 0 51 0,0 0 34 15,0 0 16-15,0-1 43 0,2 1 19 0,-2 0-33 16,0-2-50-16,0 0-30 0,2 0-39 16,-2-3-1-16,2-3-8 0,2-4-12 15,1-5-73-15,1-2-20 0,1 0-50 16,-1-2 50-16,-2 1 1 0,3 3 26 15,-3 2-27-15,0 0-69 0,0 4 65 16,0 3-39-16,1 3-93 0,-3 0-2 16,0 3-113-16,2 2-168 0,-1 0-96 0,5 0 56 15,0 2-232-15,6 6 37 16,-6-3-282-16</inkml:trace>
  <inkml:trace contextRef="#ctx0" brushRef="#br0" timeOffset="73370.87">7659 14162 196 0,'0'0'586'0,"0"0"-108"0,0 0-82 0,0 0-69 15,0 0-24-15,0 0-48 0,0 0-42 16,0 0-22-16,0 0-15 0,0 0-44 15,0-6-19-15,0 6-113 0,0 0 0 16,-2 0-57-16,0 0 18 0,-2 4-29 16,2 4-54-16,0 7 10 0,-2 10 36 15,-3 8 76-15,2 5-6 0,1-2-11 0,0-1 17 16,2-11 41-16,-2-5-2 0,2-5-37 16,0-3-4-16,0 1-10 0,0-1 12 15,0-3 35-15,0-3 24 0,2-2-18 16,-3-2 6-16,3-1 11 0,0 0 44 15,0 0 67-15,0 0 63 0,3 0 21 16,-1 0-10-16,0-1-59 0,0-2-90 0,-2 3-77 16,0 0-17-16,2-2-3 0,0 1-32 15,0-1-23-15,2 0-1 0,0 0 10 16,0 0 3-16,3 0 3 0,2-5-15 16,-1 7 58-16,2-4 0 0,3 1-14 15,2 1 14-15,0-3 14 0,2 3-14 16,0-2-9-16,2 0-377 0,0-1-120 15,0-3-63-15,-2-1-360 0,-6 0-431 16</inkml:trace>
  <inkml:trace contextRef="#ctx0" brushRef="#br0" timeOffset="73781.03">7764 14033 40 0,'0'0'290'0,"0"0"-145"16,0 0-73-16,0 0 146 0,0 0-74 16,0 0 216-16,0 0-178 0,0 0 12 15,0 0-129-15,0 0 191 0,95 66 41 16,-87-66-179-16,0 0 20 0,4-3-5 15,-4-5-48-15,2-1 72 0,3-2 49 0,0-2-80 16,-2 0-30-16,-1-1-22 16,1-1-72-16,-2 2 54 0,-3 0-54 0,0-2 68 15,0 4-11-15,-4 0 38 0,0 2 18 16,-2-1-54-16,0 0-15 0,0 1-20 16,-6 1 140-16,-2 1-84 0,-2 3-44 15,-2 0-36-15,0 2-2 0,-1 0 68 16,-2 2-68-16,-2 0-87 0,3 0-105 15,-6 6 19-15,4 3-9 0,2 3 79 16,4 0 17-16,4-2 36 0,1 4-58 0,3 1-92 16,2 1-17-16,0 1-265 15,0-2-240-15,0-3-382 0,2-2 524 0</inkml:trace>
  <inkml:trace contextRef="#ctx0" brushRef="#br0" timeOffset="75445.02">6125 15943 22 0,'0'0'79'0,"0"0"-13"15,0 0-6-15,0 0 302 0,0 0 144 16,0 0-421-16,0 0-59 0,0 0 338 16,0 0 91-16,0 0-171 0,-16-27-241 0,14 23-43 15,2 3 75-15,-2-4-69 16,2 2 32-16,-2-1-38 0,0 2 68 15,0 0 11-15,0 1-18 0,2-3 60 0,-2 4-54 16,0-4 50-16,2 2 12 0,-2 2-2 16,2-3 2-16,-2 1-33 0,2 2-42 15,0 0-49-15,0 0-5 0,0 0-25 16,0 0-35-16,0 0-25 0,-2 0-11 16,2 0-17-16,-3 0-5 0,3 0-11 15,0 5-46-15,0 1-50 0,0 1 125 0,0 7 61 16,0 0 39-16,3-2 0 0,1 3-169 15,2 3 167-15,2-5 2 0,-2 1 25 16,6-1 25-16,-4 1-31 0,2-1 112 16,3-2-69-16,0 2-62 0,0-1 2 15,-1-3-4-15,1 1-15 0,0-4 17 16,-1-2 25-16,4-1 31 0,-4-1-50 16,1-2 25-16,2 0 17 0,-3-2-18 0,3-5 104 15,3-4 44-15,-4-6-19 0,4 3-16 16,-4-4-81-16,-2-1 39 0,0 0-40 15,-4 2 47-15,-2-3-12 0,-2 0-74 16,1 2 106-16,-5-2-97 0,0 1 40 16,0 3-71-16,0 3 60 0,0 6-31 15,-2 1-24-15,-3 0 81 0,5 4-38 16,-2 2-48-16,2 0 0 0,0 0-52 16,0 0-6-16,0 0-60 0,0 0-86 15,0 0-48-15,0 0-6 0,0 2 32 0,0 4 149 16,4 3 24-16,5 3 42 0,-1 2-19 15,1-3 15-15,0 2 11 0,1 0 8 16,0-4 9-16,4 3 11 0,-6-2-20 16,2-1 84-16,1-2-86 0,0 0 92 15,-3 1-90-15,3-5 43 0,-3 2-47 16,3-4-332-16,-4-1-311 0,-1 0-292 0,-6-1-189 16</inkml:trace>
  <inkml:trace contextRef="#ctx0" brushRef="#br0" timeOffset="76185.43">6152 15597 301 0,'0'0'1012'0,"0"0"-158"15,0 0-425-15,0 0-223 0,0 0-116 16,0 0-90-16,0 0-47 0,0 0-160 16,0 0-45-16,0 0 202 0,4 2-44 15,-2 0 94-15,3-2 281 0,-3 2-190 0,0-2-85 16,-2 0 55-16,0 0 109 16,0 0 65-16,0 0 5 0,0 0 19 0,0 0 45 15,0 0-15-15,0 0-47 0,0 0-60 16,0 0-37-16,0 0-52 0,0-4-39 15,0 0-8-15,0-4-46 0,0 0-80 16,0-3 33-16,0 0 47 0,0 2-1 16,0-1-56-16,0 0-87 0,0 6 39 0,0 0 19 15,0 4-99-15,0 0-222 0,0 0-134 16,2 0-317-16,7 0-51 0,1 8 296 16,-2-3-210-16</inkml:trace>
  <inkml:trace contextRef="#ctx0" brushRef="#br0" timeOffset="76820.93">6855 15561 284 0,'0'0'828'0,"0"0"-211"15,0 0-152-15,0 0-122 0,0 0-124 16,0 0-16-16,0 0-39 0,0 0-123 16,0 0 112-16,0 0 52 0,-8-13-59 15,8 13-61-15,0 0-24 0,0 0 16 16,0 0-16-16,-3 0-56 0,1 0-5 0,-5 2-82 16,3 3-4-16,-2 2-14 0,-7 10-56 15,0 9 129-15,-4 10 22 0,-1 2 1 16,0 0-23-16,4-3 26 0,0-5-50 15,4-5 29-15,4-8 16 0,2-3-22 16,2-7 0-16,0 1 28 0,2 1 43 16,0-1-43-16,0-1-62 0,0-5-17 15,0-2-7-15,4 0 86 0,-2 0 24 0,2 0 15 16,-2 0-39-16,2 0-63 16,-2 0 16-16,2 5 24 0,3-5-36 0,-2 2 57 15,1 2 2-15,0-4 2 0,2 1 2 16,-1 2 27-16,2-3-31 0,-3 0 6 15,2 0 18-15,1 0 35 0,1 0-2 16,3 0-51-16,2 0 56 0,-1 0 5 16,4-4-61-16,-2 0 96 0,4-3-59 0,1 2 38 15,3-1-52-15,-4 0-29 16,2 3-469-16,-3-3-14 0,-4 3-401 0,-3 1-462 16</inkml:trace>
  <inkml:trace contextRef="#ctx0" brushRef="#br0" timeOffset="77464.39">7022 15611 189 0,'0'0'875'16,"0"0"-875"-16,0 0 0 0,0 0 20 0,0 0 32 16,0 0 403-16,0 0-229 15,0 0-130-15,0 0 6 0,0 0-45 0,115 38-57 16,-102-36 25-16,-2-1 1 0,-3 1 93 16,0-2-50-16,-1 0 6 0,-3 0 24 15,-2 0 12-15,2 0 10 0,-2 0-12 16,0 0 22-16,1-3 21 0,1 1-25 15,-4 0-43-15,2-2 7 0,-2 2 46 16,2-5 40-16,-2 0 38 0,0-2-102 16,3-4-22-16,-1-1-57 0,-2 2 19 0,0 1 73 15,0-2-126-15,0-1-32 0,-5 3 32 16,1-3 36-16,-5 5-36 0,3 0 0 16,0 3 9-16,-1 1-7 0,3 0-2 15,0 2-27-15,0 1 4 0,0 0-58 16,-1 2 81-16,1 0 45 0,2 0-43 0,-3 0-2 15,3 0-18-15,0 0-14 16,-2 2-1-16,2 0-15 0,-4-1 0 0,2 3-62 16,-10 4 34-16,2 2-1 0,-1-3 21 15,0 3 56-15,3-1-15 0,1-1 15 16,3 1-62-16,-3 1 8 0,3 0 22 16,-1-1-87-16,5 4 48 0,2-3 3 15,0 4 29-15,2 0-51 0,7-2 86 16,2 2 4-16,-5-3 90 0,5 0-90 15,-3-1 0-15,3-5-4 0,0 4-1 0,-3-4 5 16,2-1 28-16,-1-1-24 0,0 0 63 16,1-2 11-16,-2-1-30 0,3 0 6 15,-2 0-54-15,-1-1 0 0,1-7-270 16,-3 1-29-16,0-4-59 0,-1-2-81 16,-3 0-760-16,-2 2 225 0</inkml:trace>
  <inkml:trace contextRef="#ctx0" brushRef="#br0" timeOffset="82887.72">8135 16893 235 0,'0'0'225'0,"0"0"84"0,0 0 261 16,0 0-240-16,0 0-10 0,0 0-123 16,-10-25 34-16,8 21-131 0,-2 0 70 0,2 0-18 15,-2-1-64-15,0 1 135 0,0-3-109 16,2 2 16-16,-2 0 190 0,2 0-201 15,-2 2 3-15,2 1-14 0,-1 0 31 16,1 2-56-16,2 0-20 0,-2 0-32 16,2 0-31-16,0 0-34 0,0 0-56 15,0 0-67-15,0 0-66 0,0 4-49 16,0 4-26-16,0 2 191 0,7 10 73 16,3 8 34-16,6 8 17 0,0-4 15 15,-2-6-32-15,-3-6 0 0,2-9 6 16,-2 0-6-16,1 3-19 0,6-4 19 15,-6-1 23-15,0-1 10 0,2-7-4 0,-2 1-29 16,-1-2 22-16,0 0 12 0,-3 0 17 16,-2 0 27-16,1-3-56 0,-1-1 32 15,-2-2-11-15,3-1 64 0,1-5-3 16,-1-2-42-16,1-3 4 0,0 2 5 0,4-5-38 16,-6 2-33-16,0 3-25 15,0-1 25-15,-4 5 24 0,2 5 5 0,-4 0 51 16,0 5-79-16,0-1 46 0,0 2 9 15,0 0-24-15,0 0-32 0,0 0-27 16,0 0-10-16,0 0-112 0,0 2-76 16,0 3 10-16,0-1 59 0,5 7-4 15,4 3 160-15,-1 1 124 0,0 2-58 16,3 5-66-16,2-5 2 0,-3-3-2 16,-1 1 4-16,1-6-20 0,-1 2 48 0,0-5-21 15,-5 2 53-15,2-3-37 0,-2 1 0 16,0-3-27-16,0 4-256 0,-2-4-140 15,-2-1-135-15,0 1-300 0,0 0-240 16,0-3 508-16</inkml:trace>
  <inkml:trace contextRef="#ctx0" brushRef="#br0" timeOffset="83241.09">8173 16604 48 0,'0'0'2471'0,"0"0"-2084"16,0 0-33-16,0 0-81 0,0 0 34 15,0 0 47-15,0 0-66 0,0 0-72 16,0 0-69-16,0 0-43 0,-15-18-43 16,15 15-31-16,-2-1-30 0,2 0-29 15,0-1-7-15,0 3 34 0,0-2 2 16,0 2 0-16,0 0-17 0,-2 0-12 0,2 0-3 16,0 2-6-16,0 0-12 0,0 0-12 15,0 0-17-15,0 0-42 0,0 0-211 16,11 0-138-16,-1 0 134 0,7 0 46 15,5 0-169-15,-2 4-252 0,-2 0-616 16,-116-10 707-16</inkml:trace>
  <inkml:trace contextRef="#ctx0" brushRef="#br0" timeOffset="83857.15">8778 16789 321 0,'0'0'1341'0,"0"0"-530"0,0 0-536 0,0 0-66 16,0 0 42-16,0 0-37 0,0 0 3 16,0 0-49-16,0 0-15 0,0 0-65 15,-32-5-49-15,32 5 14 0,0-3 4 16,0 3-14-16,0 0-43 0,0-2-110 15,0 2-50-15,4 0-13 0,0 0 15 16,8-3 50-16,-2 3 22 0,7 0 86 0,4-4 49 16,0 4-46-16,1-2 73 15,-2 0-39-15,-2 2-37 0,-3 0 0 0,-2 0 0 16,-5 0 24-16,-2 0-21 0,-1 0-3 16,-1 0-5-16,-4 0 5 0,2 0 0 15,-2 0 64-15,0 0-12 0,0 0-52 16,0 0-64-16,0 2-28 0,2 4 12 15,-2 4 58-15,2 3-10 0,0 4 32 16,0 0 27-16,-2 4 0 0,0 3 0 16,0-2-6-16,0 2-3 0,-4-2-14 0,0 1 35 15,-2-2-21-15,1 0-16 16,-1 1-2-16,0-4 43 0,-3 3 11 0,3-2-51 16,1-2-1-16,1-2-4 0,2-1-30 15,0-4-227-15,2-1-64 0,0-1-81 16,0-4-381-16,0-4-463 0,2 0 558 15</inkml:trace>
  <inkml:trace contextRef="#ctx0" brushRef="#br0" timeOffset="84320.91">9194 16656 86 0,'0'0'698'16,"0"0"-291"-16,0 0-82 0,0 0-105 15,0 0 29-15,0 0 66 0,0 0-23 0,0 0-159 16,0 0 30-16,0 0-81 0,119 101 6 16,-104-93 63-16,-2-5-105 0,-3 1 66 15,3-2-106-15,-4 0 11 0,-3-2 17 16,0 0 70-16,-2 0-2 0,0 0-48 15,1-2 10-15,-3-2 53 0,1 2 54 0,-1-4 66 16,0-1-36-16,0 0-76 16,2-5-87-16,-2-2 66 0,0 1-104 0,0-2 2 15,-2-1 26-15,0-1 37 0,0 4-65 16,0-3 28-16,0 3 9 0,-4 2-37 16,-2 0-4-16,0 0 1 0,-4 4-39 15,4 1 38-15,0 1-42 0,-2 1-5 16,2 2 24-16,-6 0 8 0,4 0-25 15,-2 2 41-15,1 0-30 0,-2 0-39 16,3 0-11-16,1 4 79 0,1 2-27 0,2 1-95 16,-4 6-99-16,-1 1 16 0,0 5 7 15,3-1 68-15,0-1-122 0,4 0 20 16,2-3-92-16,0 3-41 0,0-5-85 16,0-2-526-16,0-3 104 0</inkml:trace>
  <inkml:trace contextRef="#ctx0" brushRef="#br0" timeOffset="85676.61">8490 15125 66 0,'0'0'99'16,"0"0"92"-16,0 0 362 0,0 0-187 15,0 0-268-15,0 0-13 0,0 0 199 16,0 0 48-16,0 0-18 0,0 0-310 0,-16-34 157 15,14 31 15-15,0 2-31 16,0 0-21-16,0 1-118 0,2-6 64 0,-2 5 30 16,0 0-16-16,2-2-33 0,-2 1-17 15,0 0-28-15,2 2 56 0,0-1 10 16,-2-1 9-16,2 2-17 0,0-2-31 16,0 2-32-16,0-3 3 0,0 3-2 15,-3 0 25-15,3 0 16 0,0 0 2 16,0 0-39-16,0-1 14 0,0 1-17 15,0 0 38-15,0 0-5 0,0 0 0 0,0 0 9 16,-2-2-10-16,2 2-16 0,0-2-17 16,-2 2 1-16,2 0 16 0,0-1-14 15,0 1-2-15,0 0-3 0,0-3-19 16,0 3-19-16,0 0-23 0,0 0-10 16,0 0 15-16,0 0-11 0,0 0-7 15,0 0-7-15,0 0 11 0,0 0 5 0,0 0-8 16,0 0-29-16,0 0-81 0,0 0-89 15,0 0-69-15,0 0-15 0,0 0 95 16,0 3 101-16,0-2 157 0,0 1-35 16,0 0-105-16,2-2 14 0,-2 1 18 15,2-1-33-15,1 3 20 0,1-1-47 16,0 1-250-16,0-3 151 0,-2 2 118 16</inkml:trace>
  <inkml:trace contextRef="#ctx0" brushRef="#br0" timeOffset="86436.65">8464 15051 51 0,'0'0'72'16,"0"0"-12"-16,0 0 65 0,0 0 27 0,0 0-1 15,0 0 27-15,0 0-21 16,0 0-6-16,0 0 6 0,0 0 25 0,0-2 44 15,0 0-77-15,-2 0-54 0,0 0-90 16,0-1 116-16,0 0 224 0,-3-1-120 16,5 3-221-16,-4-4 40 0,2 3 102 15,-5-1-56-15,5 1-43 0,-2 0-43 16,2 2 102-16,2 0 11 0,-2-2-117 0,2 2 6 16,-2 0 45-16,2 0-10 15,0 0-41-15,0 0-45 0,0 0-29 0,0 0-26 16,0 2-106-16,0 10 78 0,6 7 128 15,5 7 175-15,4 11-116 0,1-8-24 16,0-1-5-16,-6-10-7 0,0-5-21 16,4 0-2-16,-4 0 0 0,5 1-2 15,0-4 0-15,-5-5 0 0,1-1 2 16,-5-1 18-16,0-3 46 0,-1 0-34 16,0 0 39-16,-3 0-7 0,0 0 6 0,2-1 28 15,0-7 23-15,0 0 43 16,2-4-28-16,-2-1 3 0,3-2-40 0,-2 2 23 15,-1-4-55-15,-4 1-2 0,0 3-63 16,0-1 36-16,0-1-23 0,0 4 19 16,0 3-32-16,-2 1 0 0,0 3-2 15,0 3 2-15,2-2-1 0,0 3-19 16,0 0-52-16,0 0-76 0,0 0-96 0,0 0-42 16,0 0 13-16,4 4 69 0,2 2 140 15,4 5-1-15,3 0 38 0,2 3 27 16,-2-2 76-16,1 2 18 0,2 0-49 15,-2-3-43-15,0 1 20 0,-2-3 7 16,-2-1-27-16,1-1 65 0,0-3-61 16,-3 1 45-16,1-4-23 0,1 1 22 15,-1-2 4-15,0 0-54 0,-1 0-223 16,-2 0-194-16,-2-8-346 0,-2 3-617 0,-2-10 635 0</inkml:trace>
  <inkml:trace contextRef="#ctx0" brushRef="#br0" timeOffset="86871">8398 14815 646 0,'0'0'1307'0,"0"0"-638"0,0 0-303 15,0 0-105-15,0 0 7 0,0 0 24 16,0 0 2-16,0 0-106 0,0 0-26 16,0 0 1-16,2-27-23 0,1 26-47 15,-3 0-44-15,0-2-16 0,2 0-8 0,-2 2-25 16,0 0 0-16,2-2-15 16,-2 3 1-16,0 0-18 0,0 0-14 0,0 0-4 15,0 0-4-15,0 0-33 0,4 0-195 16,2 0-152-16,3 0-62 0,6 0 271 15,0 0-204-15,1 0-295 0,0 0-180 16,-8 3-115-16,-97-6 874 0</inkml:trace>
  <inkml:trace contextRef="#ctx0" brushRef="#br0" timeOffset="87523.65">8833 14961 128 0,'0'0'468'0,"0"0"214"0,0 0-358 16,0 0-195-16,0 0-77 0,0 0-52 15,0 0 0-15,0 0-39 0,0 0 39 16,0 0 179-16,90-6 6 0,-76 4-9 15,3 0-172-15,-4 2-4 0,-2 0 4 16,-3 0 34-16,0 0 5 0,-4 0-37 16,2 0-6-16,-4 0 38 0,0 0 43 15,-2 0 96-15,0 0 64 0,0 0-18 16,0 0-36-16,0 0-35 0,0 0-34 0,0 0-26 16,0 0-51-16,0 0-41 0,0 0-43 15,0 0-6-15,0 0-10 0,0 0 0 16,0 0 0-16,0 0-3 0,0 0-1 15,2 0 41-15,0 0 20 0,0 6-2 16,0 2 4-16,2 1 32 0,-2 4 13 16,0 5 12-16,-2 2-29 0,0 4-25 15,0-2 46-15,0 4-12 0,0-6-10 0,0 1-27 16,0 0-2-16,0-1-1 16,0-3-19-16,0 0 21 0,0 0-3 0,0-2 4 15,0-3 2-15,0-3 35 0,0 4 1 16,0-5-16-16,0 2-12 0,0 0 39 15,0-1-49-15,2 0-242 0,-2 0-86 16,2 0-136-16,0-3-400 0,1-3-454 16</inkml:trace>
  <inkml:trace contextRef="#ctx0" brushRef="#br0" timeOffset="88127.15">9260 14720 290 0,'0'0'1044'0,"0"0"-291"16,0 0-527-16,0 0-226 0,0 0 0 15,0 0 181-15,0 0 147 0,0 0-268 16,0 0 46-16,0 0-59 0,22 84-47 0,-12-73 2 16,-4 0-4-16,5 0-20 0,-3-7 22 15,1 1 4-15,0-1 61 0,-1 0-18 16,0-3 33-16,-2-1-80 0,4 3 40 16,-4-3-6-16,0 0-12 0,-2 0 12 15,2 0-34-15,1 0-15 0,0 0 15 16,-1-4 68-16,-2 0 37 0,2 0-35 15,-2-1 6-15,-1 3 46 0,-1-4 41 0,0-1 13 16,-2 0-42-16,0-3-35 16,0-1 0-16,0 0-96 0,-7-5 0 0,1 3 32 15,0-2 2-15,-5-3-37 0,0 5-19 16,3-2-50-16,0 4 69 0,-1 1-5 16,-2 0 5-16,5 3 0 0,0 1-1 15,2 3-26-15,-1 0-9 0,3 1 0 16,-2 2 33-16,2 0-2 0,0 0-13 15,-1 0 0-15,-1 0-4 0,2 0-5 16,-2 0-2-16,0 2-19 0,-3 4-43 0,-1 0-12 16,-3 3 99-16,0 2-58 15,1 3 58-15,2-2-49 0,2 0 48 0,-4 1-66 16,6 0 18-16,0-4-33 0,4 3 49 16,0-3-17-16,0 1-33 0,0-2 42 15,0 1-23-15,2 0 64 0,4-1 0 16,1 1 3-16,0 2 1 0,-1-7-125 15,0 5 97-15,2-4-201 0,1-2-29 0,0-2-491 16,-3 1-533-16</inkml:trace>
  <inkml:trace contextRef="#ctx0" brushRef="#br0" timeOffset="92604.38">9869 13390 81 0,'0'0'93'0,"0"0"-21"16,0 0-6-16,0 0 27 0,0 0 223 16,0 0-218-16,0 0 256 0,-6-29-9 15,4 26-29-15,0-1-265 0,0 0 317 16,0 2-3-16,2 2-189 0,-2 0-109 0,2 0-44 15,-2 0 12-15,-1 0 24 0,1 0-35 16,0 0 29-16,2 0-50 0,0 0-3 16,-2 0-47-16,2 0 18 0,0 0 0 15,0 0-7-15,0 0-40 0,0 0-15 16,0 0-122-16,0 0-67 0,0 6 211 16,0 3 69-16,2 3 31 0,-2 3 181 15,0 4-124-15,0 5-82 0,0 4 55 0,-5 7 24 16,-3 1-85-16,2-2 54 15,-1-3-23-15,1-9-31 0,2-2 0 0,-2-5 85 16,1-4-85-16,3 4-6 0,0 3 6 16,-3 2 0-16,3 0-2 0,2-1 2 15,0 3 38-15,0-4-38 0,0 2-24 16,0-3 24-16,0 1 12 0,0-2-12 16,0 1 4-16,0-4 54 0,0 1-16 15,0 0-1-15,0-3-6 0,0 2-35 16,0-2-328-16,-2-1-400 0,0-1-447 0,-8-2 367 15</inkml:trace>
  <inkml:trace contextRef="#ctx0" brushRef="#br0" timeOffset="94494.66">8754 18182 273 0,'0'0'66'0,"0"0"-66"0,0 0 0 16,0 0 0-16,0 0 79 0,0 0 368 15,0 0-191-15,0 0 57 0,0 0-177 0,-24-58-20 16,22 51 70-16,-3 2 114 0,0-1 79 16,1 0-185-16,2 0-121 0,0-2 40 15,-2 3-36-15,2-3 87 0,0 1 39 16,0 1-75-16,0 2 129 0,-1-1-257 15,1-1-19-15,0 3 17 0,2 1 2 16,0-1 4-16,-2 1-3 0,2 2-1 16,0 0-19-16,0 0 14 0,0 0-1 0,0 0 6 15,0 0 22-15,0 0 19 16,-2 0 20-16,2 0 26 0,0 0-2 0,0 0-23 16,0 0-28-16,0 0-34 0,0 0-2 15,0 0-60-15,0 0-52 0,0 2-3 16,0 1-24-16,0 2-26 0,0 1-1 15,4-1 27-15,7 3 95 0,3 3 11 16,4 5-12-16,2 3 47 0,6 2 30 16,6 6-28-16,-7-7 27 0,3 4 0 15,0-6-6-15,-9-3 6 0,4-2-24 0,-4-1 18 16,-1-4 29-16,-4-4-52 0,-4 1 0 16,0-5 66-16,-4 0 19 0,-4 0-46 15,2 0 20-15,-4 0 102 0,0-1 141 16,0-3 28-16,0-2-100 0,0-1-58 15,0-7-110-15,2 2-62 0,-2-2-16 16,4-3-15-16,-2 0-35 0,2-1 66 0,3 3-58 16,0-5 40-16,-1 0 18 15,-2-1 0-15,0 1-58 0,1-2 16 0,-3 2-4 16,0 1-40-16,-2 0 82 0,0 4-64 16,0 1 14-16,0 3-199 0,0 1 167 15,0 5-57-15,0 0 80 0,-2 5-29 16,2 0-149-16,-2 0-167 0,-1 0-226 15,1 7-78-15,0-1-373 0,0 1 555 16</inkml:trace>
  <inkml:trace contextRef="#ctx0" brushRef="#br0" timeOffset="94819.49">8839 17869 589 0,'0'0'1632'0,"0"0"-1162"15,0 0-136-15,0 0-40 0,0 0-8 16,0 0-65-16,0 0 48 0,0 0-49 15,0 0-81-15,0 0-67 0,-14-52-56 16,14 50-16-16,0-1 21 0,0 1-4 16,0 0 8-16,0 2-25 0,0 0-1 0,0 0-16 15,0 0-12-15,0 0-34 0,0 0-24 16,0-2-75-16,6 0-295 0,5 0-117 16,0 2 127-16,3 0-304 0,2 0-659 15,-74 8 803-15</inkml:trace>
  <inkml:trace contextRef="#ctx0" brushRef="#br0" timeOffset="95371.24">9421 17808 626 0,'0'0'909'0,"0"0"-510"0,0 0-164 15,0 0-166-15,0 0 112 0,0 0 58 16,0 0-26-16,0 0-8 0,0 0-72 15,0 0-133-15,0 0-92 0,-23 0-119 0,30 0 55 16,1 2 119-16,5 1 31 0,6-1 6 16,0 0 0-16,5-2 43 0,-2 0 23 15,4 0-6-15,2 0-24 0,-5 0-36 16,3-2 17-16,-8-1-17 0,4 1 4 16,-5 0 37-16,-2-2-41 0,-5 4 0 15,-1 0-23-15,-5 0 46 0,-2 0-23 16,0 0 30-16,-2 0 46 0,0 0-11 0,0 0 20 15,0 0 5-15,0 0-11 16,0 0-62-16,0 0-17 0,0 8-45 0,-2 9 45 16,-6 10 0-16,-3 7 28 0,3 7 83 15,-3-2-111-15,4-3-22 0,3-5 22 16,0-6 6-16,0-4 10 0,4-6-16 16,-2 0 0-16,2 1 59 0,-2 2-25 15,2-2-34-15,-2-2-202 0,2-6-70 16,0 2 37-16,0-3-327 0,0-4-228 15,0-3-251-15,2 0 540 0</inkml:trace>
  <inkml:trace contextRef="#ctx0" brushRef="#br0" timeOffset="95896.13">10037 17754 398 0,'0'0'481'0,"0"0"-17"16,0 0-224-16,0 0-46 0,0 0 169 15,0 0-194-15,0 0 195 0,0 0-170 16,108 27-48-16,-90-27-5 0,-2 0-5 15,1 0-74-15,0-6-22 0,-4 0 44 0,-3-1 2 16,4 1-54-16,-8-3 97 0,2 2 10 16,-2-1-17-16,-2-1-6 0,1 2 22 15,0-4 42-15,-3 0-77 0,-2-2-19 16,0 0 34-16,0-2-91 0,0 2 12 16,-7-5 3-16,-2 5-26 0,1-2-32 15,-2-2-50-15,-4 1 64 0,2 3-88 16,-1-1 7-16,-2 4-22 0,3 1 84 15,-1 2-28-15,3 1 4 0,-6 4 0 0,6 0 14 16,0 2-10-16,-2 0 4 0,2 2-6 16,0 6-96-16,1 3 60 0,-2 1-18 15,5 3-15-15,-1 0 5 0,5 1 32 16,2 2 26-16,0 2 49 0,0-2 119 16,2 2-82-16,3-3-37 0,-1 0 33 15,0-1-49-15,0-5 64 0,1-3-52 16,-1-1 8-16,-2 1-8 0,3-3-173 0,-1 2-202 15,0-5-60-15,-2-2-205 0,2 0-435 16,-4 0 72-16</inkml:trace>
  <inkml:trace contextRef="#ctx0" brushRef="#br0" timeOffset="97679.13">5691 16970 279 0,'0'0'126'16,"0"0"472"-16,0 0-77 0,0 0-217 0,0 0-177 15,0 0-70-15,0 0 13 0,0 0 57 16,0 0-9-16,-6 0-5 0,6 0 41 15,0 0-75-15,0 0 24 0,0-1-12 16,0 1-9-16,0-2-18 0,0 2-17 16,0 0-47-16,0 0-31 0,0 0-57 15,2 0-79-15,0 0-95 0,0 0-49 16,5 3 108-16,1 4 203 0,4 3-7 0,4 2-82 16,0 4 89-16,6 2 191 0,-1 0 66 15,3 1-182-15,4 2 6 0,-4-1 29 16,2 1-1-16,2-2-24 0,-5-4-30 15,-1 0-12-15,-4-1-39 0,0-3 21 16,-6-4-1-16,1-1 5 0,-7-1 18 16,3-5 64-16,-7 3-70 0,0-3-19 15,-2 0 57-15,0 0 85 0,0 0 57 0,2 0-9 16,-2 0-23-16,0-6-13 16,2 0-14-16,0-3-42 0,1-4-36 0,-3-2 17 15,0-9-47-15,0-5-42 0,0-5 3 16,-5 0 16-16,-1-1-31 0,-1 11-8 15,3 6-168-15,0 7 101 0,2 3-5 16,2 3-57-16,-2-1 97 0,2 2-55 16,0 2-156-16,0 2-135 0,0 0-107 15,0 0-270-15,6 0-104 0,0 0 16 16,-1 4 242-16</inkml:trace>
  <inkml:trace contextRef="#ctx0" brushRef="#br0" timeOffset="98044.39">5762 16835 1701 0,'0'0'1220'0,"0"0"-604"0,0 0-305 0,0 0-130 16,0 0-61-16,0 0 11 0,0 0 22 16,0 0-67-16,0 0-70 0,0 0-16 15,0-41 5-15,0 38 24 0,0 1 17 16,0-3-21-16,0 0 20 0,-3 2-45 15,1-1-44-15,2 0 44 0,0 1-1 16,-2 0 1-16,2 0-71 0,0-1 42 16,0 2-114-16,0-2-158 0,0 3-59 0,0-2-33 15,0-1-52-15,0 4-261 16,9-5-324-16,-3 5-22 0</inkml:trace>
  <inkml:trace contextRef="#ctx0" brushRef="#br0" timeOffset="98662.05">6288 16789 545 0,'0'0'1137'0,"0"0"-446"0,0 0-438 16,0 0-180-16,0 0 6 0,0 0 0 15,0 0-79-15,0 0-61 0,0 0 31 16,0 0-86-16,6 0-217 0,1 0 240 15,3 0 93-15,3 0 35 0,-2 0-33 16,1 0 64-16,4-3 22 0,-2 1-20 0,3-1-36 16,-2 3 22-16,2-2-54 15,0-1 0-15,0 3 0 0,-3-2 49 0,2 0-45 16,-2 0-2-16,-3 2 51 0,0-2-47 16,-5 2 0-16,0-2-2 0,-4 2 2 15,-2 0 18-15,3 0 43 0,-3 0 17 16,0 0 69-16,0 0-6 0,0 0-63 15,0 0-33-15,0 0-45 0,0 0 14 16,0 0-20-16,0 0-67 0,0 6-64 16,0 3 31-16,0 7 100 0,0 11 70 0,0 0-70 15,-3-3-2-15,1 3 2 16,2 2 89-16,-4 9-83 0,2 4 45 0,-2-9 79 16,4-9-89-16,0-11-41 0,0 0 0 15,0 1-23-15,0 1 27 0,0 2-6 16,0-6 4-16,0-2 43 0,0 0-45 15,0-3-20-15,4 0 20 0,0-1 0 16,3 0-164-16,-1-3-143 0,2 0-252 16,3-2-274-16,-2 0-239 0</inkml:trace>
  <inkml:trace contextRef="#ctx0" brushRef="#br0" timeOffset="99134.78">6795 16648 31 0,'0'0'46'16,"0"0"119"-16,0 0 270 0,0 0 142 15,0 0-324-15,0 0-143 0,0 0 135 16,0 0-67-16,106 93 24 0,-91-90 29 15,-2-2-120-15,-4-1-57 0,-1 0 1 0,-2 0 103 16,-4 0-52-16,2 0-7 16,-1-1 24-16,-1-5 52 0,0 1 13 0,3-6-21 15,-3-2-74-15,2-4 24 0,-2-2-31 16,-2 0-23-16,0-4 42 0,0 2-105 16,0-3-77-16,-4 2 77 0,0-2 2 15,-5 4-2-15,0-1-116 0,1 3 55 16,2 3 61-16,-3 6-15 0,3 1 18 15,-3 3-4-15,3 2 1 0,1 2 0 16,1 1-41-16,0 0 41 0,0 0-97 0,2 1 13 16,-4 6-8-16,-4 0-37 15,0 4 16-15,0 2 108 0,1 2-35 0,-2-3 12 16,1 4 28-16,1-1 0 0,3 0 0 16,2-3-34-16,-1 2-11 0,3-4 39 15,0 4-81-15,2-1 87 0,0 3-45 16,0 1 43-16,0-2 0 0,2 0 0 15,7 2 1-15,2 1-123 0,1-3-498 0,3-3-462 16,-4-4-60-16</inkml:trace>
  <inkml:trace contextRef="#ctx0" brushRef="#br0" timeOffset="104625.28">9788 16978 152 0,'0'0'402'0,"0"0"-402"0,0 0 0 16,0 0 532-16,0 0 53 0,0 0-188 16,-4-1-158-16,4 1-108 0,0-3-26 15,0 3 4-15,-2-1-11 0,2 1 11 16,-2 0 2-16,2 0-23 0,-2-3-46 16,2 3-13-16,-2 0 6 0,2-1-29 15,0 1 39-15,0 0 57 0,-2 0-40 0,2 0-62 16,0 0-21-16,0-2 19 0,0 2 2 15,0-2 34-15,0 2-6 0,0-2 12 16,0-2 8-16,2 1 22 0,2-5 11 16,2-3-6-16,7-7-75 0,6-10-3 15,14-12-3-15,1-5 1 0,4-2 5 16,2 1 26-16,-2 2 41 0,5-4-27 16,1 2-36-16,1 3 26 0,-1 1 37 0,-3 5-67 15,-5 4 0-15,-11 7-5 0,-6 5 3 16,-4 7 4-16,-4 3 56 0,-1 2-34 15,-3-3-24-15,1 0 5 0,-4 7 67 16,-2 1-5-16,-2 0 36 0,0 2-27 16,0 0-8-16,0-1-50 0,0 1-18 15,0 2-3-15,0 0-38 0,2 0-13 16,3 0-36-16,-1-5-38 0,1 3-42 16,1 2 68-16,0-3 66 0,0-1-15 0,0 4-114 15,2 0-195-15,-6 0-37 0,0 0-187 16,-2 7-177-16,0 2-174 0,-9-2 546 15,-32-16 217-15</inkml:trace>
  <inkml:trace contextRef="#ctx0" brushRef="#br0" timeOffset="105177.64">10071 16422 48 0,'0'0'416'0,"0"0"-1"0,0 0-147 15,0 0 213-15,0 0-154 0,0 0 164 0,0 0-283 16,0 0-110-16,0 0-13 16,0 0 39-16,-49-2 28 0,47 2 8 0,2-4 10 15,0 3-67-15,-2-1-12 0,2-2 27 16,0 2-27-16,0-1 11 0,0-1-18 15,0-1 17-15,0 0-58 0,4 2-43 16,2-6-28-16,5 0-59 0,2-1-15 16,4-3 45-16,9-1-34 0,-4 1 86 0,6 4-131 15,0-1 87-15,-5 3 28 16,5 0-8-16,-2 4 25 0,-6-1-19 0,4-2 1 16,-5 3 17-16,2-1 10 0,-6-2 44 15,2 4-47-15,-8-4-2 0,-1 6 43 16,-2-3 0-16,-4 1-22 0,0 2 6 15,0-2 5-15,1 2-27 0,-1-2 0 16,1 0 1-16,-1 1-1 0,0 1 41 16,0 0 10-16,-2 0-56 0,2 0-92 15,-2 0 29-15,2 0 9 0,-2 0 22 0,0 0-16 16,0 1-12-16,2 5 60 16,0 1 51-16,2 5 62 0,-2 1-29 0,0 12-48 15,1 8 46-15,-3 3-21 0,0 0-36 16,0-7 42-16,-3-10-67 0,3-8-3 15,0 0 0-15,0 1-2 0,0 0-34 16,0 3 39-16,0 0 5 0,7-3-5 16,-1 1-57-16,3-1-417 0,-3-1-149 15,-2-1-425-15,1-4-508 0</inkml:trace>
  <inkml:trace contextRef="#ctx0" brushRef="#br0" timeOffset="112420.37">9415 13383 92 0,'0'0'119'0,"0"0"-119"0,0 0 73 0,0 0 375 16,-2-3-146-16,2 3-113 0,-2 0-78 15,2-1-58-15,-2 1-21 0,0-2 84 16,0 0 104-16,0-1-220 0,-1 3-52 16,1-2 52-16,0-1 205 0,-1 1-109 15,3 2 82-15,-2-2 21 0,0 0-199 16,0 0-101-16,0 2 101 0,0-1 41 16,2 1-41-16,-2 0-81 0,2 0-19 0,0 0-28 15,-2 0-56-15,2 0-23 0,0 0 46 16,0 0 51-16,0 0 44 0,0 0 40 15,0 0 26-15,0 0 2 0,0 0 51 16,0 0 18-16,0-3-19 0,0 3-7 16,0-1 52-16,-2-1 142 0,2 2-16 15,0-2 48-15,-2 0-29 0,2 0-60 0,-2 0-72 16,2 1-16-16,-2-1 41 16,0 0 32-16,0 0 42 0,2-1-36 0,-3 2 21 15,3-1 23-15,0 2-107 0,-2-2-90 16,2-1-20-16,-3 3 67 0,1 0 5 15,0-2-23-15,0 2 14 0,2-3 7 16,-2 3-20-16,0-2 9 0,0 2-5 16,-2-2 34-16,2-1-30 0,-4 1-58 15,1-2-62-15,-1 0 62 0,-3 0 46 16,1 1-38-16,1-1 8 0,1 0 38 0,0 0-37 16,-5-1-15-16,2 3-4 0,1-3 20 15,-2 0-36-15,-2 1 20 0,4 0-2 16,-2 2 22-16,1-3-18 0,3 1 57 15,-5 0-61-15,3-2-89 0,-3 1 89 16,3 1-31-16,-3-1 31 0,0-2-17 16,1 1 15-16,2 2 4 0,-4-1 31 15,2-1 1-15,2 0-31 0,-1 1-3 0,-4-2-73 16,5 2 73-16,-3-1 4 16,5 2 50-16,-5-1-54 0,5 1 15 0,1 2-15 15,1 0 19-15,0 2-18 0,0-1-1 16,0-2 25-16,2 3-25 0,0-1-2 15,-2 1 1-15,-2-2-3 0,4 2-14 16,-2 0 0-16,2-2-4 0,-2 0 22 16,2 2 19-16,0-2-17 0,2 2 27 15,-2-2-11-15,0 2-18 0,0-3 0 16,0 3 15-16,0 0 18 0,-1-3-30 0,3 3-2 16,-2-2 24-16,0 2 0 0,0-2-25 15,2 2 2-15,0 0 13 0,-2 0 3 16,-1 0-18-16,3-1 0 0,0 1-1 15,-2 0 0-15,2 0 0 0,-2-2-14 16,0 2-10-16,0 0 23 0,0 0 2 16,0 0 0-16,2 0 2 0,-2 0 2 15,0-2-1-15,2 2 15 0,-3 0-15 16,1 0-1-16,2 0 2 0,0 0-1 16,0 0-3-16,0 0 0 0,0 0-21 0,0 0-4 15,0 0-1-15,0 0-6 0,0 0-7 16,0 0-8-16,0 0-11 0,0 0-19 15,0 0-31-15,0 0-17 0,0 0-78 16,0 9-378-16,0 12-75 0,0 2 263 16,-2-4-800-16,0-5-198 0,6-100 1292 0</inkml:trace>
  <inkml:trace contextRef="#ctx0" brushRef="#br0" timeOffset="113276.92">9131 13017 150 0,'0'0'118'15,"0"0"665"-15,0 0-378 0,0 0-179 16,0 0 221-16,0 0-140 0,0 0-56 15,0 0-105-15,0 0-69 0,0 0 52 16,-30-1-6-16,30 1 13 0,-2-2-12 0,0 2-68 16,0 0-51-16,0-2 70 15,-1 2-15-15,-1 0-23 0,0 0-31 0,-3 0-6 16,-1 0-11-16,-1 0-97 0,1 0 76 16,-5 5-45-16,0 4 21 0,1-2 28 15,-4 3 24-15,4 1-53 0,-3 0 39 16,-2 3 18-16,-2-1 0 0,0 2-4 15,2-1 4-15,0-2 0 0,4 1 22 16,3-6-14-16,4-3-8 0,3 0 0 16,1-4 2-16,2 3 20 0,0-3-16 0,0 0 39 15,0 0 0-15,0 0 0 16,0 0-12-16,0 0 4 0,0 0-35 0,2 0-2 16,-2 0-32-16,3 0 28 0,-3 0-1 15,0 0 1-15,0 0 4 0,0 0 25 16,0 0 8-16,0 0 10 0,0 0 0 15,0 0 5-15,0 0-48 0,0 0-46 16,0 0-35-16,0 0-27 0,0 0-5 16,0 0 6-16,2 0 3 0,-2 0-2 15,4 2 77-15,0 4 0 0,0 1-12 0,0 0 35 16,2 0-18-16,4 1-5 0,-4-1 5 16,-2 2 24-16,4-1 30 0,-1 1 17 15,-1 0-47-15,3-1 58 0,-3 1-16 16,0-1-37-16,3 2 25 0,-1-3-24 15,3 3 29-15,-2 1-6 0,5 0 24 16,4 5 15-16,0-1-68 0,6 2-80 0,-7-2-871 16,-5-3-1021-16</inkml:trace>
  <inkml:trace contextRef="#ctx0" brushRef="#br0" timeOffset="117891.68">7349 12504 264 0,'0'0'53'0,"0"0"-47"16,0 0-6-16,0 0 448 0,0 0-172 15,0 0-165-15,0-6-52 0,0 4 26 16,0 2 45-16,0-2-46 0,0 2 19 16,0 0 27-16,0-2-28 0,0 2-25 15,0 0-33-15,0 0-38 0,0 0 33 16,0 0 12-16,0 0-20 0,-2 0-31 0,2 0 5 15,-2 0 52-15,0 0 30 0,0 0-30 16,0 0-14-16,0 0-5 0,0 0 12 16,2 0-19-16,-2 0-13 0,-1 0-18 15,-1 0-43-15,0 2-1 0,-5 2-24 16,1 2-11-16,-3 3 79 0,1 3 0 16,-6 1 2-16,2 2 70 0,-2 3-70 15,2 1 28-15,-1 1 44 0,0 0-49 0,-2 1 31 16,5-1 42-16,-6-2-92 15,2-1 24-15,0 1 55 0,0-3-18 0,1 0-6 16,-2-2 27-16,0 0 35 0,2 1-123 16,-2-3 71-16,3 2-48 0,-2-1 81 15,2 2-104-15,-2-1-2 0,4 1 2 16,-1-4-4-16,3 2-30 0,-1 0 12 16,2-3-7-16,3 2 29 0,0-4 21 15,2-2-15-15,0 1-2 0,2-2-4 16,-4-2-17-16,6 2 13 0,-2-1 4 0,0 4 0 15,2-4-39-15,0 2-166 16,0 2-84-16,0-5-50 0,0 3-53 0,0-3-155 16,0 0-424-16</inkml:trace>
  <inkml:trace contextRef="#ctx0" brushRef="#br0" timeOffset="118554.42">6908 12706 46 0,'0'0'119'0,"0"0"165"0,0 0 261 16,0 0-81-16,0 0-199 0,0 0-105 15,0 0-77-15,0 0-20 0,0 0-18 16,0 0-45-16,-19 3 0 0,19 0-38 16,0-1-13-16,-2 1 2 0,0-1 47 15,0 0-17-15,0 3 19 0,-1-2 25 16,0 1 26-16,-1 2-51 0,2 1-6 15,0 1 6-15,0 1 25 0,0 3 1 0,2 0-20 16,-2-3 45-16,0 4 50 0,0-1-101 16,-2 0 38-16,2 1-1 0,-2 0 57 15,-1 2-63-15,-2 2 81 0,1 0-75 16,0 0 54-16,-3 1-60 0,1-1-7 16,-1-1-18-16,3-1 6 0,-1-4 31 15,1-1-37-15,2-1-4 0,0-4 28 0,2 2 0 16,-2-1 7-16,2-4-37 15,2 1-18-15,-3-3 14 0,1 2-1 0,2 0 5 16,0-2-4-16,0 2-26 0,-2 2 26 16,2 0-32-16,-3 1 36 0,1 2-25 15,2-2 25-15,0 3 0 0,0-2-34 16,0-1-33-16,0-1 25 0,0-2-19 16,5-1-26-16,-1-1 47 0,-1 0 36 0,1 0-15 15,-2 0 19-15,4 0 0 16,2 0 81-16,5 0-31 0,9 0 121 0,8-7 11 15,12-7-35-15,4-1-12 0,-1 0-89 16,-3 4-12-16,-5 3-12 0,-3 3 20 16,-4 5-42-16,-10 0-413 0,-5 0-351 15,-4 0-465-15,-3 0 350 0</inkml:trace>
  <inkml:trace contextRef="#ctx0" brushRef="#br0" timeOffset="125768.03">5409 16017 200 0,'0'0'99'0,"0"0"742"0,0 0-198 0,0 0-186 16,0 0-363-16,0 0 55 15,0 0 71-15,0 0-15 0,0 0-111 0,0 0-41 16,-24-11 11-16,22 11 6 0,2-2 26 16,-2 2 5-16,2 0-27 0,-2-2 12 15,0 0 32-15,2 0 69 0,0 2-39 16,0-1-62-16,0 1 10 0,0 0-7 16,0 0-26-16,0-2-14 0,0 0-13 15,0 2-18-15,0-2-16 0,0 2-2 16,0 0-27-16,0 0-32 0,0 0-120 0,0 0-34 15,0 0-22-15,0 0 20 16,6 0 65-16,3 0 144 0,4 0 6 0,-1 0 28 16,1 0 46-16,2 0-20 0,-2 0-51 15,-1 0-3-15,2 0-1 0,-2 2 1 16,0 2 39-16,4-3 20 0,-4 1 22 16,1 2-81-16,-3-2 0 0,-1 0 4 15,-2 0 17-15,-1 0 1 0,0-2-22 16,0 1 3-16,-4-1-1 0,6 2-2 15,-6 0-5-15,0-2 5 0,2 0 18 0,0 0-18 16,0 0 4-16,0 0 18 0,0 2-2 16,-2-2-18-16,1 0 0 0,-1 0 62 15,0 0-43-15,0 0-18 0,-2 0 2 16,0 0 31-16,0 0 5 0,0 0-12 16,0 0 0-16,0 0 9 0,0 0 10 15,0 0-9-15,0 0 9 0,0 0 3 0,0 0 7 16,0 0-4-16,0 0-4 0,0 0 7 15,0 0 26-15,0-2 18 0,3 0 1 16,-1-3-1-16,0-5-35 0,0-3-38 16,0-3-13-16,0-1 31 0,0-3 12 15,-2 2-38-15,0-3-19 0,0 0-1 16,0-2 30-16,0 3-34 0,-4-4 21 16,0 4-34-16,-3 0-3 0,1 3 7 0,1 5 13 15,3 3-46-15,0 4-54 16,0 0 24-16,2 3-83 0,0 2-94 0,0 0-242 15,8 0-184-15,8 0-104 0,-2 0 217 16,3 0-302-16,-4 0-165 0</inkml:trace>
  <inkml:trace contextRef="#ctx0" brushRef="#br0" timeOffset="129043.59">5107 15446 97 0,'0'0'277'0,"0"0"131"16,0 0 369-16,0 0-264 0,0 0-56 0,0 0-153 16,0 0-92-16,0 0-112 0,-6-12-32 15,6 12 11-15,0-1-28 0,0 1-23 16,0 0-26-16,0 0-2 0,0 0-22 16,0 0-18-16,0 0-33 0,0 0-1 15,0 0 4-15,0 0 11 0,0 0 0 16,0 0-5-16,0 0-38 0,0 0-31 15,0 0-75-15,0 1-29 0,4 6 73 0,0-2 113 16,5 3 51-16,0 5-2 0,1-3 4 16,3 3 23-16,0 2-18 0,-3-1 50 15,5 0 0-15,0 1-51 0,0-2 69 16,-1 0-37-16,4 3-1 0,-4-3-37 16,1 0 0-16,-2-2 6 0,0-1 50 15,-5 0-35-15,3-3-21 0,-4 1 0 16,-1-2-2-16,0-3 8 0,0 4 44 15,0-5-43-15,2 4 36 0,-2-1 18 0,0 1-18 16,2-1 24-16,1 1-63 0,-3-1 26 16,3 1 13-16,-1-1-37 0,-1 0 12 15,-1 0-14-15,0-1 0 0,3-1-4 16,-5 4 24-16,1-3 7 0,1 0-31 16,-2 1 0-16,0-1 0 0,0 1 55 15,2 2-51-15,2-4 4 0,-2 4 21 16,0-2-17-16,2 1 17 0,-1 0-11 0,1-1-16 15,1-1 2-15,-5-1-4 0,2 0-2 16,-1 1 2-16,-1-1 31 0,0-1-31 16,-2 1 0-16,2-1 18 0,-2 1-12 15,3 1 29-15,-3 0-33 0,0-3 51 16,1 4-50-16,-1-2 1 0,0 1-4 16,0-2 6-16,2 1-6 0,-2 0-17 15,0 2 17-15,2-3 17 0,-2 3-17 16,2-3-2-16,0-2-4 0,2 5 6 15,-4-3-2-15,2 2-7 0,0 0 9 0,2-1 63 16,-2 3-63-16,0-3 0 0,3 3 2 16,-2 0 0-16,1 1 32 0,-2 0-34 15,0-2 0-15,3 1 0 0,-3 2 22 16,0-1 10-16,0-2-30 0,-2 2 13 16,0-4-15-16,3 2 0 0,-3-4-2 15,0 1 2-15,-2 0 0 0,0 1 6 16,2-2-1-16,-2 0-1 0,2 2-4 0,-2-3-4 15,3 0 3-15,-3 2 1 0,2-2 26 16,0 2-20-16,0 0-5 0,0-2 28 16,0 1-11-16,-2 1-18 0,2 0-1 15,-2 0 1-15,2-2 1 0,0 0-1 16,-2 0-1-16,0 2 1 0,2-2 1 16,-2 0-1-16,0 0 4 0,0 0 19 15,0 0-1-15,0 0 6 0,0 0 20 0,0 0 11 16,0 0 1-16,0 0-12 0,0 0 0 15,0 0-2-15,0 0 5 0,0 0 0 16,0 0-51-16,0 0-10 0,0 0-327 16,0 0-14-16,-6 0 11 0,-6-2-288 15,-10-23-270-15,5 2 19 0,74 73 435 0</inkml:trace>
  <inkml:trace contextRef="#ctx0" brushRef="#br0" timeOffset="129534.79">5571 15666 119 0,'0'0'105'0,"0"0"436"15,0 0-541-15,0 0-88 0,0 0 88 16,0 0 230-16,0 0-66 0,0 0-158 16,0 0 151-16,0 0-39 0,0-59-40 15,0 53 180-15,0 2-33 0,0-2-60 16,0 2 93-16,0 1-23 0,0 1-77 16,0 2 58-16,0-3 18 0,0 3-59 15,0 0-57-15,0 0-26 0,0 0-33 0,0 0 0 16,0 0-59-16,0 0-145 0,0 3-122 15,2 5 1-15,2 7 213 0,4 7 53 16,2 13 6-16,2 0 17 0,-6-5 18 16,0-7-17-16,-2-8 5 0,0-2 0 15,-2 4 13-15,3 1 21 0,-3 2 38 16,0-2-99-16,1-3 54 0,-1-2-54 16,-2-2 4-16,0-4 22 0,0-1-24 0,0 2 52 15,0-3-52-15,0 4-4 0,0-4 2 16,0 2 1-16,0 1 35 0,0 3 53 15,0-4-48-15,0 1 11 0,0 0-54 16,0-1-237-16,0-2-39 0,0 1-95 16,0-5-170-16,0 1-141 0,0 2-331 15,0-4 435-15</inkml:trace>
  <inkml:trace contextRef="#ctx0" brushRef="#br0" timeOffset="147577.79">10548 18005 213 0,'0'-2'508'0,"0"2"-416"16,0 0 710-16,0 0-202 0,0 0-227 0,0 0-185 15,0-2-74-15,0 2-49 16,0 0-7-16,0 0-5 0,0 0 0 0,0 0-6 15,0 0 4-15,0 0-17 16,0 0-12-16,0 0 1 0,0-2 5 0,0 2 17 16,0 0 17-16,0-2 10 0,0 2-24 15,0 0-48-15,0 0-21 0,0 0-17 16,0 0 0-16,0 0-18 0,0 0-12 16,0 0-85-16,0 0-212 0,0 0-213 15,0 0-248-15,-2 0-230 0,4 2 704 0</inkml:trace>
  <inkml:trace contextRef="#ctx0" brushRef="#br0" timeOffset="149881.61">9708 15859 130 0,'0'0'777'0,"0"0"-54"0,0 0-326 15,0 0-194-15,0 0-10 0,0 0-32 16,0 0-22-16,0 0-42 0,0 0-37 0,2-21-30 16,-2 19 11-16,0-1 23 15,0 1 7-15,0-1-34 0,2-1-33 16,-2 3-2-16,0-3 4 0,0 1 17 0,0 3-19 16,0 0 19-16,0 0 5 0,0 0-28 15,0 0-4-15,0 0-29 0,0 0 33 16,-2 0 13-16,2 0-13 0,0 3-99 15,-2 1-42-15,2-3-26 0,-2 8 15 16,2-4 110-16,0 2 11 0,0-1-11 0,0 0-27 16,0-1 0-16,0-2 19 0,0-2 44 15,0 3 2-15,0-4 4 0,0 0 50 16,2 0 50-16,-2 0 59 0,2 0 41 16,-2 0 30-16,2 0-39 0,-2-2-22 15,0 0-11-15,0 1-1 0,0-2-30 16,0 0-25-16,0 1-18 0,0-2-51 15,0 1 25-15,0-2-58 0,-2 4-61 16,0-2-128-16,2 2 62 0,-2 1-6 16,0 0-23-16,2 0-13 0,-2 0 27 0,0 1-46 15,2 3-2-15,-3 4 26 0,3 0 158 16,0 1 6-16,0-2-98 0,0 0 36 16,5-1 31-16,-3-5-7 0,2-1 38 15,0 0 30-15,0 0 19 0,3 0 184 16,0-1 19-16,-3-10-52 0,2 2-13 15,2-2-14-15,-2 0-93 0,4-1 168 16,-6-1-136-16,-2 1 30 0,0 5-113 0,-2-3 62 16,0 3-36-16,0-2-37 15,-2 4 27-15,-2 1-40 0,0 0-5 0,-4 2-18 16,4 2 13-16,-2-2-26 0,0 2-62 16,0 0-8-16,-1 0-16 0,0 4-56 15,1 4-12-15,0 3 72 0,0 3 41 16,1 1 49-16,3-2 6 0,2 1-95 15,0-3-19-15,0 0-45 0,0-1-88 0,4-1-230 16,3 1 42-16,1 0-15 16,-2-5-584-16</inkml:trace>
  <inkml:trace contextRef="#ctx0" brushRef="#br0" timeOffset="156536.3">9883 15868 106 0,'0'0'118'0,"0"0"-111"0,0 0 92 16,0 0 342-16,0 0-172 15,-4-7-171-15,2 7-98 0,0-2 0 0,2 2-2 16,-2 0-4-16,0-2-27 16,2 2-6-16,-2 0-1 0,2-2-18 0,-2 0 18 15,2 2 40-15,-2-2 2 0,2 2 1 16,-2 0 1-16,2 0 81 0,0-1 20 15,0 1-14-15,0 0-32 0,0 0-59 16,0 0 0-16,0 0-72 0,0 0-33 16,0 0-104-16,0 0-120 0,0 0 46 15,0 0 118-15,0 0 59 0</inkml:trace>
  <inkml:trace contextRef="#ctx0" brushRef="#br0" timeOffset="156717.65">9883 15868 317 0,'-20'-32'408'0,"20"29"-60"0,0 3-67 16,-2-2-48-16,0-1 25 0,2 1-29 16,-2 0-84-16,0 1-76 0,0-2-19 15,2 2 0-15,0-2-13 0,-2 3-8 0,2 0-29 16,0-1-2-16,-3 1 2 0,3 0-6 16,0 0-50-16,0 0-56 0,0 0-179 15,0 0-146-15,-2 0-175 0,2 0 32 16,-2 1 284-16</inkml:trace>
  <inkml:trace contextRef="#ctx0" brushRef="#br0" timeOffset="156974.55">9804 15851 196 0,'0'0'514'15,"0"0"-94"-15,0 0-56 0,0 0-66 16,0 0-88-16,0 0-7 0,0 0-47 16,0 0-81-16,0 0-75 0,0 0-25 0,0 0-63 15,6-7-24-15,-6 7 43 0,2 0 5 16,-2-3 13-16,2 3 19 0,0 0 7 16,3-1 21-16,1 1-47 0,0 0-219 15,3-2-184-15,2 0-124 0,-5-1 117 16,-61 21 309-16</inkml:trace>
  <inkml:trace contextRef="#ctx0" brushRef="#br0" timeOffset="157218.61">9971 15777 664 0,'0'0'1363'16,"0"0"-752"-16,0 0-351 0,0 0-131 15,0 0-11-15,0 0 69 0,0 0-31 0,0 0-156 16,0 0-100-16,0 0-47 16,5-12 15-16,-3 12 85 0,2 0 45 0,-2 0-3 15,2 0-60-15,-2 0-70 0,2 0-212 16,0 0 185-16,4 0-38 0,-2 0-93 16,-2 4-197-16,0-3-67 0,2 2 30 15,0 1 248-15</inkml:trace>
  <inkml:trace contextRef="#ctx0" brushRef="#br0" timeOffset="157388.86">9971 15777 11 0,'128'-31'125'16,"-128"29"442"-16,2-1 75 0,0-1-260 15,0 0-222-15,2 0-160 0,0 0-19 0,5 0-32 16,-4 2 45-16,1 0-130 16,0 0-338-16,-2 2-373 0</inkml:trace>
  <inkml:trace contextRef="#ctx0" brushRef="#br0" timeOffset="157542.1">10230 15668 1475 0,'0'0'1029'0,"0"0"-1029"15,0 0 0-15,0 0-521 0,0 0-261 16,0 0-39-16</inkml:trace>
  <inkml:trace contextRef="#ctx0" brushRef="#br0" timeOffset="157704.7">10428 15608 1049 0,'0'0'1291'0,"0"0"-983"16,0 0-308-16,0 0-420 0,0 0-517 15,0 0 281-15,0 0 155 0</inkml:trace>
  <inkml:trace contextRef="#ctx0" brushRef="#br0" timeOffset="157998.34">10615 15551 167 0,'0'0'1286'0,"0"0"-625"0,0 0-391 16,0 0-72-16,0 0 26 0,0 0-122 15,0 0-102-15,0 0-102 0,0 0-31 16,0 0 42-16,36-40 54 0,-28 36-25 15,2 4-100-15,1 0-166 0,0 0-225 0,-5 0-226 16,1 0 239-16,-96 44 419 0</inkml:trace>
  <inkml:trace contextRef="#ctx0" brushRef="#br0" timeOffset="158176.17">10615 15551 90 0,'143'-76'560'15,"-139"71"129"-15,-2 2-224 16,0-1-114-16,0 0-114 0,0 0-82 0,0 3-155 16,0 1-74-16,-2-4-57 0,4 4 81 15,-2 0-25-15,2 0 13 0,0 0 11 16,1 0-268-16,-1 0-435 0,1 0-101 16</inkml:trace>
  <inkml:trace contextRef="#ctx0" brushRef="#br0" timeOffset="158345.7">10873 15426 405 0,'0'0'1061'0,"0"0"-616"0,0 0-445 16,0 0-225-16,0 0-138 15,0 0-167-15,0 0 3 0</inkml:trace>
  <inkml:trace contextRef="#ctx0" brushRef="#br0" timeOffset="158459.73">10873 15426 55 0,'130'-43'66'0,"-119"40"40"15,-1 2-106-15,1 0-58 0,0-2-111 16</inkml:trace>
  <inkml:trace contextRef="#ctx0" brushRef="#br0" timeOffset="158625.16">11122 15343 9 0,'0'0'112'16,"0"0"862"-16,0 0-422 0,0 0-552 15,0 0-6-15,0 0-52 0,0 0-72 0,0 0 130 16,0 0-64-16,0 0-165 0,0 0-480 15,93-42 258-15</inkml:trace>
  <inkml:trace contextRef="#ctx0" brushRef="#br0" timeOffset="158796.21">11122 15343 736 0,'130'-49'933'16,"-132"45"-447"-16,2 1-224 0,-2 2-77 0,2-3-21 15,0 1-91-15,0-2-73 16,0 3-134-16,2-2 19 0,0 2-8 0,4-3-2 15,0-1 123-15,2 1-42 0,4 0 44 16,-4 0 7-16,-4-2-7 0,0 7-82 16,0 0-31-16,-2 0 113 0,3 0 0 15,-3 0-96-15,2 0-320 0,1 0-282 16,-1 0 139-16,-2 0 220 0</inkml:trace>
  <inkml:trace contextRef="#ctx0" brushRef="#br0" timeOffset="158970.65">11468 15158 563 0,'0'0'1646'0,"0"0"-1049"16,0 0-331-16,0 0-42 0,0 0-33 0,0 0-138 16,0 0-53-16,0 0-148 15,0 0 7-15,0 0 27 0,62-60-596 0,-48 57-465 16,-3-1-35-16</inkml:trace>
  <inkml:trace contextRef="#ctx0" brushRef="#br0" timeOffset="159110.98">11718 15058 778 0,'0'0'1264'16,"0"0"-1194"-16,0 0-70 0,0 0-725 15,0 0 70-15,0 0 134 0</inkml:trace>
  <inkml:trace contextRef="#ctx0" brushRef="#br0" timeOffset="159296.27">11913 14979 2 0,'0'0'79'15,"0"0"-30"-15,0 0-49 0,0 0-7 0,0 0 3 16,0 0-62-16</inkml:trace>
  <inkml:trace contextRef="#ctx0" brushRef="#br0" timeOffset="159450.92">11913 14979 62 0,'151'-78'494'0,"-146"75"-454"0,3 1-40 0,3-2-112 15,-5 2-218-15</inkml:trace>
  <inkml:trace contextRef="#ctx0" brushRef="#br0" timeOffset="159633.59">12205 14829 40 0,'0'0'118'0,"0"0"271"0,0 0-389 16,0 0-28-16,0 0 24 0,0 0-104 15,0 0-136-15</inkml:trace>
  <inkml:trace contextRef="#ctx0" brushRef="#br0" timeOffset="159814.83">12205 14829 18 0,'103'-46'0'0,"-98"43"-3"0,-1 2-3 16,3 1-3-16,-3-1 9 0,0 1 0 16,0-3 0-16,1 1 22 0,1-1 11 0,0-1 26 15,3 0 633-15,0-1-436 0,1-1-165 16,2-2-25-16,4-1-60 0,-2 2-12 16,3 0-288-16,-4 4-616 0</inkml:trace>
  <inkml:trace contextRef="#ctx0" brushRef="#br0" timeOffset="160008.88">12599 14611 826 0,'0'0'1962'0,"0"0"-1488"0,0 0-206 15,0 0-179-15,0 0-89 0,0 0-107 16,0 0-88-16,0 0-5 0,0 0-368 15,0 0-219-15,0 0-460 0</inkml:trace>
  <inkml:trace contextRef="#ctx0" brushRef="#br0" timeOffset="160169.27">12863 14512 1086 0,'0'0'1542'0,"0"0"-932"0,0 0-475 16,0 0-135-16,0 0-68 0,0 0-33 16,0 0-21-16,0 0 69 0,0 0 30 15,0 0-54-15,0 0-433 0,93-32-147 0,-78 32-314 16,-6-1 332-16</inkml:trace>
  <inkml:trace contextRef="#ctx0" brushRef="#br0" timeOffset="160398.28">13084 14441 710 0,'0'0'739'0,"0"0"-288"16,0 0-103-16,0 0-79 0,0 0-63 16,0 0-84-16,0 0-40 0,0 0-5 0,0 0 5 15,0 0-70-15,0 0-12 0,61-44-49 16,-53 38 47-16,4 3 2 0,-4 1-4 16,-4-2-26-16,2 1 28 0,-2 3 2 15,-2-3 0-15,1 1 6 0,-3 2 53 16,2-2 12-16,-2 1 3 0,0 1-12 15,2-5-23-15,0 1-39 0,5 1-50 16,-5 1-29-16,2-2 27 0,0 2-25 16,0 2-28-16,1-1-479 0,1 1-379 0,-4 0-178 15,-42 24 870-15</inkml:trace>
  <inkml:trace contextRef="#ctx0" brushRef="#br0" timeOffset="160568.21">13264 14338 183 0,'0'0'1570'0,"0"0"-1025"0,0 0-545 0,0 0-143 16,0 0 28-16,0 0 51 0,0 0-38 16,0 0-271-16,0 0-458 0,0 0 161 15</inkml:trace>
  <inkml:trace contextRef="#ctx0" brushRef="#br0" timeOffset="161528.98">13024 14309 44 0,'0'0'33'0,"0"0"92"16,0 0 422-16,0 0-186 0,0 0-198 15,0 0-32-15,0 0 43 0,0 0 7 16,0 0 11-16,0 0 49 0,-12 7 40 16,12-7-61-16,0 0-123 0,0 0-13 15,0 0-19-15,0 0 0 0,0 0 5 16,0 0 6-16,2 0-24 0,0 0-13 15,0 0-35-15,-2 0-4 0,4 0-4 0,-2 0-35 16,4 0 33-16,-2 0-34 0,6 0-11 16,0 0 49-16,-2 0 2 0,3 0-47 15,2 0 24-15,-1 0-12 0,3-1 35 16,3-1 58-16,-4 2 31 0,1-2-34 16,0 2-55-16,-3 0-2 0,-1 0-20 15,0 0 22-15,-3 0 0 0,-1 0 0 16,-3 0-33-16,0 0 31 0,-2 2 2 0,0 0 29 15,-2-2-27-15,0 0 37 0,0 0 29 16,0 1 67-16,0-1 72 0,0 2-28 16,0-2-66-16,0 0-56 0,0 0-57 15,0 2-51-15,0-2-10 0,0 0 5 16,0 3-15-16,0 0 11 0,0 1 17 16,0 2 43-16,0 2 0 0,0 3 22 15,-2 0 10-15,0 5-32 0,-2-1 6 16,2 2-6-16,-2 1 1 0,1-1 1 15,1-2 2-15,0 0 15 0,2 1-15 0,0-5-8 16,0 0-207-16,0 1-138 0,0-4-151 16,0 1-384-16,2-5-501 0</inkml:trace>
  <inkml:trace contextRef="#ctx0" brushRef="#br0" timeOffset="181247.26">17729 17114 145 0,'0'0'337'15,"0"0"-114"-15,0 0-6 0,0 0-184 16,0 0 346-16,0 0 16 0,0 0-260 16,-38 0-71-16,36 0-58 0,-2 0-2 15,2 0 3-15,-2 0 50 0,2 0 13 16,0 0-6-16,0 0-35 0,0-2-29 15,-2 2-4-15,2 0-21 0,0 0-116 0,2 0-56 16,0 0 16-16,0 0 13 0,0 0 64 16,0 0 58-16,-2 0 46 0,2-1 5 15,0 1 41-15,0 0-7 0,0 0-1 16,0 0 8-16,0-3 64 0,0 1 32 16,0 1-1-16,-2 1-46 0,2-2-12 15,-2 0-6-15,0 2 105 0,0-2-8 16,2 2-21-16,0 0-50 0,-3-2-18 15,3 2-1-15,0-3-2 0,0 3 12 16,0 0-6-16,0 0-14 0,0 0-29 0,0 0-43 16,0 0-2-16,0 0-6 0,0 0-22 15,0 0 24-15,0 0 4 0,0 0 6 16,0 0 27-16,0 0-4 0,0 0 16 16,0 0 6-16,0 0-6 0,0 0 3 15,0 0-5-15,0 0 6 0,0 0-6 16,0 0-5-16,0 0-12 0,0 0-26 15,0 0 0-15,0 0-3 0,0 0-1 16,0 0 4-16,0 0 0 0,0 0 2 0,0 0 3 16,0 0 22-16,0 0-25 0,0 0 3 15,0 0 26-15,0-3-6 0,0 3-21 16,0 0 16-16,0 0 1 0,0 0-21 16,0-2 0-16,0 0-26 0,0 2-5 15,3-1 11-15,-3 1-5 0,2 0-2 16,0 0 5-16,0-2 21 0,0 2-3 15,-2 0 4-15,2 0 20 0,0-3 12 0,-2 3-7 16,2-2-21-16,0 2-3 0,0 0-1 16,0 0-1-16,0 0 1 0,0-3 5 15,4 1 36-15,-2 0 25 0,2 0-5 16,0-2-15-16,0 3-22 0,5-5 0 16,0 0 15-16,-3 1-6 0,1 1-4 15,1-2-10-15,3-1 5 0,-4-2 20 16,1 0 19-16,-2 1-13 0,4-2 8 15,-2 0-13-15,-2-1 3 0,0 0-47 0,-1 4 16 16,2 1 0-16,-5 0-13 0,0 1 17 16,-2 0 0-16,2 2-5 0,-1-4 1 15,-1 0-14-15,2 2 18 0,-2-3-17 16,2-1 0-16,3 0 13 0,-3-4 16 16,2 2-33-16,1-2 16 0,-3-3-16 15,4-1 0-15,-2 2 18 0,4-2-18 0,-4 1-2 16,2-1 2-16,-4 2 31 0,2 1-1 15,1-3-30-15,0 4-13 0,-1-2 13 16,-2-1 0-16,2-1 3 0,-4 2 20 16,5-1-23-16,-3 0 4 0,-2 0 15 15,3 3 5-15,-3-1-9 0,0 0 12 16,0-1 2-16,-2 1-29 0,2-2 0 16,-2 0-2-16,2-1 16 0,-2 3-10 0,2-1-2 15,-2 1 34-15,0-1-36 16,3-2-20-16,-3 0 20 0,2 1 0 0,0 1-6 15,0-3 6-15,0 1 0 0,0-1-4 16,2 0-21-16,-2-3 25 0,2 1-1 16,1-1 0-16,0 1 1 0,-1-1 3 15,-2 1 12-15,0-1 24 0,0 2-38 16,-2-1 1-16,0 0-1 0,2-1 11 16,-2 2-12-16,0 0 0 0,0 4 25 15,0-5-4-15,0 5-21 0,0-4-1 0,0 4-20 16,0-2 21-16,0 3 50 0,0 0-50 15,0-1-11-15,0 4 9 0,-2 0 4 16,2-1 35-16,0 0-37 0,0 1-1 16,0 0-13-16,0-1 14 0,-2-1 0 15,2 0 10-15,0-2-6 0,0 3 13 16,0-2-4-16,0 1-13 0,0-1 4 16,0 1 35-16,0 0-35 0,0 0-4 0,0-2 11 15,0 1-11-15,0-1-1 16,-2 0-36-16,2-1 37 0,-4 3 70 0,2-4-70 15,-3 1-10-15,0-1 8 0,-1 0 2 16,2 2-10-16,0-1 10 0,0-1 53 16,2 3-53-16,-3-3-27 0,3 2 27 15,0-2-36-15,0-3 36 0,2 4-17 16,0-1 14-16,0-1-14 0,0 1-9 16,0 1 26-16,0-1-31 0,0 0 9 15,0 0 19-15,0-2 3 0,2 2 3 0,-2-3-3 16,0 6 0-16,0 0 43 0,0 2-43 15,0-3-14-15,0 0-11 0,0 0 25 16,0-1 22-16,0-1-22 0,0 0-29 16,0 5 29-16,0-5 11 0,0 4-11 15,0 2-27-15,0 1 27 0,0 1 36 16,0 3-36-16,0 2-7 0,0 0 7 16,0 3 22-16,0-2-21 0,0 3-1 0,0-2-3 15,0 1 3-15,0-3 0 0,0 2 3 16,0 0-3-16,0-1-18 0,0 0-4 15,0 1 6-15,0 0 16 0,0 1 15 16,0-4-15-16,0 3-32 0,0 0 10 16,0 1 22-16,0-3 22 0,0 2-20 15,0 0-2-15,0-1-1 0,2 0 1 0,-2 2 16 16,0-1 16-16,0 2-12 16,0-2-20-16,0 2 0 0,0-2 4 0,0 2 12 15,0 0-16-15,0 0-2 16,0 0-1-16,0-2 0 0,0 2-22 0,0 0 11 15,0 0 10-15,0 0 1 0,0 0-12 16,0 0 13-16,0 0 1 0,0 0-2 16,0 0-15-16,0 0 15 0,0 0-12 15,0 0 13-15,0 0-23 0,0 0 7 16,0 0-7-16,0 0 7 0,-2 0-8 0,2 0 10 16,0 0 12-16,0 0 0 0,0 0-15 15,0 0 15-15,0 0-11 0,0 0 13 16,0 0 0-16,0 0-14 0,0 0 1 15,0 0 11-15,0 0-12 0,0 0 14 16,0 0-2-16,0 0-15 0,0 0-1 16,0 0 5-16,0 0 11 0,0 0-12 15,0 0-1-15,0 0 13 0,0 0 0 0,0 0 2 16,0 0-2-16,0 0 1 16,0 0 3-16,0 0 3 0,0 0 0 0,0 0-3 15,0 0-1-15,0 0-16 0,0 0-12 16,0 0 4-16,0 0 8 0,0 0 14 15,0 0-18-15,0 0 0 0,0 0 5 16,0 0 13-16,0 0-22 0,0 0 4 16,0 0 21-16,0 0 26 0,0 0 8 15,0 0-1-15,0 0 5 0,0 0-5 16,0 0-4-16,0 0-8 0,0 0-4 0,0 0-17 16,0 0-3-16,0 0-38 15,0 0-14-15,0 0-28 0,0 0-140 0,0 2-231 16,0 5-236-16,0 5-429 0,-4 8 44 15,-5-2 212-15,22-77 793 0</inkml:trace>
  <inkml:trace contextRef="#ctx0" brushRef="#br0" timeOffset="183464.57">18038 15138 77 0,'0'0'53'0,"0"0"-27"0,0 0-2 15,0 0-24-15,0 0-6 0,0 0-34 16,0 0-6-16,0 0-13 0,0 0 30 15,22-40 29-15,-16 33 0 0,2-1 0 16,2-2 0-16,-4 0 0 0,-2 4 37 16,0-4 16-16,-2 3 73 0,0-1 58 15,0-2 73-15,-2 2 124 0,0 2 62 0,0-1-152 16,-2 1-150-16,0-2 101 0,-2 3 26 16,2-1-268-16,0 1 56 0,2-1 18 15,-2 2-74-15,-2 0 2 0,2-2 16 16,-6 2 11-16,4 1-29 0,0-3-49 15,0 1 19-15,0 2 30 0,0-2 24 16,0 0-24-16,-3 1-18 0,0-1 18 16,3 1 30-16,0 1-24 0,0-3 43 15,0 2 48-15,2 2 6 0,2 0-7 0,-2-1-8 16,2 3-30-16,0 0-28 0,0-3-26 16,0 3-4-16,0-1-24 0,0-2 24 15,0 3-2-15,0-1 2 0,0-1 2 16,0 2 51-16,0 0-24 0,0 0-29 15,0 0-1-15,0 0-46 0,0 0 5 16,0 0-10-16,0 2-19 0,0 2-42 16,0 0 45-16,0 3 68 0,2-1 115 15,2 1-63-15,-2 2-52 0,0 0 0 0,2-1-2 16,0 3-3-16,0 2-1 0,4-2-18 16,-2 3-3-16,0 1 27 0,-2 0 2 15,2 5 2-15,0-3 37 0,-1 2-18 16,2-1 7-16,-3-2-26 0,-2 1 37 15,2 1 0-15,0-3-18 0,-2 0 18 16,0-2 18-16,-2 3-2 0,3-3-12 16,-1 1-6-16,0-1-39 0,2-1 4 0,-2-1 19 15,3 2-20-15,1-1-3 0,-2-1 51 16,1 2-47-16,-1 1-4 0,0-3 2 16,2 3-2-16,-2-1 0 0,1 0 34 15,-1 0 5-15,1-2-37 0,-1 0-2 16,0 2 1-16,-2-1 37 0,0-1-6 15,0 0-10-15,0 3 16 0,0-3-37 16,0 3 37-16,-2-1 0 0,2-4-33 16,0 3 17-16,0-2-19 0,-2 0 29 15,3-3-30-15,0 0-2 0,-1 1 2 0,0 1-4 16,0-1-1-16,2 0 3 0,-2 0 1 16,4 1-1-16,-4-1-1 0,5-1 1 15,-1 3 25-15,1 0-22 0,-3-3-4 16,0 1 2-16,0-2 3 0,-2 1 20 0,1-3-23 15,-1 3-1-15,-2-5 4 16,2 3-1-16,-2-1 2 0,0 1 31 0,2 1 12 16,-2 1-48-16,0-1 0 15,0 4 0-15,2-3 25 0,-2 3-22 0,0 0-3 16,2-3 2-16,-2 3 2 0,0-3-4 16,2 1 49-16,-2-3-49 0,2 4-21 15,-2-2 21-15,2 1-1 0,-2-1 1 16,0 0 0-16,0 1 1 0,2 1-1 15,-2-2-1-15,0-2-20 0,5 3 16 0,-3 1 5 16,0-4-30-16,1 2 30 16,-1 3-19-16,0-3 19 0,2 1 56 0,-2 1-56 15,2 0-56-15,-2 0 56 0,0 0 19 16,2-1 6-16,-2 2-20 0,0-2 36 16,3 0-39-16,-2-1 23 0,-1 0-25 15,-2 1 14-15,2 1-14 0,-2-1 29 16,0 1-29-16,2 3-1 0,0 0-4 0,2-3-16 15,-2 2 18-15,2 1-18 16,0 0 21-16,1-1 0 0,-1 0 0 0,0 1-21 16,3 0 20-16,-3-1 1 0,2-2 0 15,-1 2-14-15,-1-3 14 0,0 2 26 16,-2-1 27-16,2 3-53 0,0-5-16 16,1 3 16-16,-1 2 5 0,1-3-5 15,-3 1 0-15,2-1 5 0,-2 2-5 16,2-2 0-16,-2 0 19 0,0 0 0 15,2-1 15-15,-2 3-15 0,2-2 5 0,2-2 14 16,-4 1 1-16,2 1-38 16,-2-1-1-16,2-1 33 0,-2 0-30 0,2 4-3 15,-2-4 1-15,0 1 38 0,2 1-39 16,1 2 0-16,-1 0 23 0,1 0 17 16,-1 0-22-16,2 2-16 0,-2 2-2 15,1-3 1-15,-3 2 17 0,2-1-13 16,0-1-1-16,-2-1 19 0,2 1-20 15,-1-1-3-15,1-2 0 0,-2 1 0 16,0 0-2-16,1-5-34 0,-1 3 32 0,0 0 2 16,2-3-16-16,-2 2 18 0,2 0 0 15,0 1-18-15,0 1 14 0,0 0 4 16,2 2-3-16,0-1 3 0,0 0 4 16,-2 1 19-16,2 1-22 0,1 0 22 15,0-1-23-15,1 0-5 0,-2 3 5 16,3-1 9-16,-3 1-9 0,2-3-19 15,-1-1 17-15,-3-1 2 0,3-2-3 0,-5 2-13 16,2-6 16-16,-2 3 18 0,0 0-17 16,0-4-1-16,0 1-1 0,0-1-1 15,-2 2-2-15,2-1-28 0,0 0 32 16,3 2 17-16,0 0-17 0,-3 1 0 16,2-1 0-16,0-1-5 0,0 2-13 15,0-1 14-15,-2 2-1 0,2-2 5 16,1 0 3-16,2 2-1 0,-3-4 16 0,0 3-18 15,2 0 3-15,-2-1-5 0,-2-1 2 16,5 1-3-16,-3 2-1 0,2-2-14 16,1 0 18-16,-1-2 4 0,-1 2 23 15,-1 2-27-15,0-4-4 0,0 3 1 16,0-2 3-16,-2-3 0 0,0 2 0 16,3 0 0-16,-5-1 18 0,0 0 0 15,3 0-18-15,-3 1-3 0,2-3-20 16,-2 2 1-16,4 1 22 0,-2 1 25 0,2 0-25 15,0 3 3-15,0-3-6 16,0 2 3-16,3-1-27 0,0 1 14 0,-1 1 11 16,0-2 2-16,-2 0-1 0,3 0 1 15,-3 0 0-15,2 1 0 0,3-3 1 16,-5 1-1-16,2 2 0 0,1-2 0 16,-3-1 3-16,0 4-3 0,0-6 2 15,0 3-2-15,3-1 0 0,-2 2 3 16,1-3-3-16,2 3-2 0,-2-3 2 0,3 2 30 15,0 0-28-15,-1 0-1 0,0-2 2 16,1-1 20-16,2 1-2 0,-3 0-20 16,1 0 16-16,-3 1-14 0,0-3 62 15,3 1-61-15,-5-1 21 0,3 0 0 16,-3 2 55-16,2-2-44 0,-2 2-35 16,2 1-1-16,4-3 25 0,-2 0-10 15,0 0-13-15,0 2 0 0,1 1 19 16,2-1-18-16,-1 0 9 0,-1 0-12 0,-1-1 2 15,5-1 25-15,-2 0-26 0,-3 0 15 16,2 0-1-16,4 0-13 0,-2 0 21 16,-1 0-23-16,2 0 1 0,-3 0 3 15,3 0 8-15,2 0-9 0,-2 0-3 16,-1 0 16-16,4 0 5 0,-4 0-21 16,-2 0-124-16,1 0-108 0,0 0-262 15,-3 0-321-15,-3 0-1251 0,-5 0 915 0</inkml:trace>
  <inkml:trace contextRef="#ctx0" brushRef="#br0" timeOffset="183603.62">19383 17193 3277 0,'0'0'670'16,"0"0"-670"-16,0 0-546 0,0 0-449 0,0 0-1103 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3325F-2390-43B5-906B-1DAC0AA382C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9D2998D5-E0BB-4A86-AB0E-8D899614A8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C686E24-2711-4E1A-AF04-000A699369EA}"/>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5DAE251F-AC19-4F62-A4DA-291C1903B2B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E27C3EC-2B47-4F80-B667-10DF7C330CA9}"/>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8982490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54177-1464-4A31-9AEB-0E549362585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DA6D0EA7-D13C-40E4-B3BB-4BA3E3BC036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CACDFA-9529-4CD9-856F-5CC2C30690C3}"/>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B75E5DD6-782D-4EE4-B598-43A93668E7E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3A77D2A-7165-49B9-9569-7C0720182BE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74369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D61ECFE-AF17-4240-87BB-A953A636E3E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DB0965C-E4E3-4C99-BC81-223F3154682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6BBD648-7273-4BD8-B1D6-F71F6610F386}"/>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4E3319B0-BC8B-4A5F-BEF9-B437E7B5CA0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94829BC-AF5D-40C6-8D63-3959B52C60AB}"/>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931463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474E60-6A01-4C7E-9D7D-1D4DEEAB846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EC722B3-963A-4AE0-857D-7AA746D92F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F907F07-7A89-4B76-B2E5-C2EA41F6820D}"/>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27DB2CE3-BCF8-4807-AD71-38CD552DF5A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269F257-B2E6-4F63-B9B7-C75CAEF5CEC7}"/>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503409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2C775-3F7F-4441-9DC7-C2796914FB0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BD6E2CD-49F0-4B04-8C73-E0EF566094F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269C14B-F2E9-4EAF-8E74-2E384EF4CBC0}"/>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A80817B2-F5B2-4346-BE18-DF27F35FCD2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CF4841F-31B2-4AB9-A513-8F1261BE5335}"/>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40936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EB0590-C37D-44D8-A3DF-9BCE66E7611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2F114D8-0458-4BF2-8A9D-5AC7186DC3B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B48FB05-158A-4B5A-BAD9-F740784EFD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FE0BE4E-56B0-4E49-BC57-46E5DA0B1782}"/>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6" name="Footer Placeholder 5">
            <a:extLst>
              <a:ext uri="{FF2B5EF4-FFF2-40B4-BE49-F238E27FC236}">
                <a16:creationId xmlns:a16="http://schemas.microsoft.com/office/drawing/2014/main" id="{F318DFA3-51B3-49F6-9DFE-C3FD74EDBAD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55BBDF7-7BF0-43A6-BFF4-E8B2CF8F8C11}"/>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26181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5C465-2B07-4166-A963-73B2386895DF}"/>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522E1A3-85DF-4250-9044-9308D51EA9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22710F-4BD9-42FE-84C6-F56EF1FA9DD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376CE4B-9EC9-470F-9CEA-BE6F964DFA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0E3FB43-8629-41A1-9C1E-83EAAE9BC7E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9599660-1BC8-4F2C-AC9D-0A4B0AA6D83B}"/>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8" name="Footer Placeholder 7">
            <a:extLst>
              <a:ext uri="{FF2B5EF4-FFF2-40B4-BE49-F238E27FC236}">
                <a16:creationId xmlns:a16="http://schemas.microsoft.com/office/drawing/2014/main" id="{F44B5B23-8DFB-4110-A182-837B45CC45D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A75817D-3EEC-4B6B-A989-5562BB25B66D}"/>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226847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EE78C-AE54-4C9D-87B2-CF1F0C14C9D0}"/>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89C0778A-278F-4746-A39E-F8083F31BD55}"/>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4" name="Footer Placeholder 3">
            <a:extLst>
              <a:ext uri="{FF2B5EF4-FFF2-40B4-BE49-F238E27FC236}">
                <a16:creationId xmlns:a16="http://schemas.microsoft.com/office/drawing/2014/main" id="{AC00A105-6E0B-4984-8984-25829794C5E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45D6D79A-25E5-4629-A468-E774E688871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28365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8C864E-9B45-414F-A95F-8940137EE3A0}"/>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3" name="Footer Placeholder 2">
            <a:extLst>
              <a:ext uri="{FF2B5EF4-FFF2-40B4-BE49-F238E27FC236}">
                <a16:creationId xmlns:a16="http://schemas.microsoft.com/office/drawing/2014/main" id="{F8C22979-9EB0-4404-A2BB-5B590D7864E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6089899B-F318-4E9F-82A9-7B0FA61C3113}"/>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97330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79FAA-DA07-4407-9A36-1788B5C91A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D8E42260-C404-4F6A-BA9C-4D10D42A2D3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56C78B66-6656-4443-A835-EA2832AF9A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387566-3FBB-45A6-901A-D1533CBD18FF}"/>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6" name="Footer Placeholder 5">
            <a:extLst>
              <a:ext uri="{FF2B5EF4-FFF2-40B4-BE49-F238E27FC236}">
                <a16:creationId xmlns:a16="http://schemas.microsoft.com/office/drawing/2014/main" id="{226235E4-EF2D-4145-96B2-E086C9EE9D3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967D075-6898-4C2E-94E6-AA366AA4EC1C}"/>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548475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C6446-FA29-423A-AA9D-B89640AA6E5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D8B44DFF-5420-4FDE-AEAF-E5443F3BB1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93CE605-CE5C-4FD8-9222-FFD9875272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77171B-7A6B-4B08-BAFC-8D39B84CE34E}"/>
              </a:ext>
            </a:extLst>
          </p:cNvPr>
          <p:cNvSpPr>
            <a:spLocks noGrp="1"/>
          </p:cNvSpPr>
          <p:nvPr>
            <p:ph type="dt" sz="half" idx="10"/>
          </p:nvPr>
        </p:nvSpPr>
        <p:spPr/>
        <p:txBody>
          <a:bodyPr/>
          <a:lstStyle/>
          <a:p>
            <a:fld id="{42D15B0F-88DB-4DC5-80B0-83D1A28633A6}" type="datetimeFigureOut">
              <a:rPr lang="en-IN" smtClean="0"/>
              <a:t>24-09-2023</a:t>
            </a:fld>
            <a:endParaRPr lang="en-IN"/>
          </a:p>
        </p:txBody>
      </p:sp>
      <p:sp>
        <p:nvSpPr>
          <p:cNvPr id="6" name="Footer Placeholder 5">
            <a:extLst>
              <a:ext uri="{FF2B5EF4-FFF2-40B4-BE49-F238E27FC236}">
                <a16:creationId xmlns:a16="http://schemas.microsoft.com/office/drawing/2014/main" id="{3F076441-F0A8-49DC-96C6-F19CD6FA765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0965CC4-E69C-4E79-A372-1C339CE98840}"/>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59002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9C562E-D822-4D4A-A58A-3DCA34B4A39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61A9F63-DF24-4DD1-958B-AFE680EDF08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7B2B7C-B695-4DF1-88E8-0616D28DA22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D15B0F-88DB-4DC5-80B0-83D1A28633A6}" type="datetimeFigureOut">
              <a:rPr lang="en-IN" smtClean="0"/>
              <a:t>24-09-2023</a:t>
            </a:fld>
            <a:endParaRPr lang="en-IN"/>
          </a:p>
        </p:txBody>
      </p:sp>
      <p:sp>
        <p:nvSpPr>
          <p:cNvPr id="5" name="Footer Placeholder 4">
            <a:extLst>
              <a:ext uri="{FF2B5EF4-FFF2-40B4-BE49-F238E27FC236}">
                <a16:creationId xmlns:a16="http://schemas.microsoft.com/office/drawing/2014/main" id="{998E15C7-77F8-41B0-8E4D-516D9C0B352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36F8EF2D-177D-4AA0-9E97-E48201442B9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A5380E-870F-44F0-954C-291E4BD36BD7}" type="slidenum">
              <a:rPr lang="en-IN" smtClean="0"/>
              <a:t>‹#›</a:t>
            </a:fld>
            <a:endParaRPr lang="en-IN"/>
          </a:p>
        </p:txBody>
      </p:sp>
    </p:spTree>
    <p:extLst>
      <p:ext uri="{BB962C8B-B14F-4D97-AF65-F5344CB8AC3E}">
        <p14:creationId xmlns:p14="http://schemas.microsoft.com/office/powerpoint/2010/main" val="2421663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customXml" Target="../ink/ink13.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0.emf"/></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6.e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customXml" Target="../ink/ink18.xml"/><Relationship Id="rId5" Type="http://schemas.openxmlformats.org/officeDocument/2006/relationships/image" Target="../media/image15.emf"/><Relationship Id="rId4" Type="http://schemas.openxmlformats.org/officeDocument/2006/relationships/customXml" Target="../ink/ink17.xml"/></Relationships>
</file>

<file path=ppt/slides/_rels/slide1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6.png"/><Relationship Id="rId7" Type="http://schemas.openxmlformats.org/officeDocument/2006/relationships/customXml" Target="../ink/ink20.xml"/><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customXml" Target="../ink/ink19.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9.png"/><Relationship Id="rId7" Type="http://schemas.openxmlformats.org/officeDocument/2006/relationships/customXml" Target="../ink/ink22.xml"/><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customXml" Target="../ink/ink21.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2" Type="http://schemas.openxmlformats.org/officeDocument/2006/relationships/customXml" Target="../ink/ink23.xml"/><Relationship Id="rId1" Type="http://schemas.openxmlformats.org/officeDocument/2006/relationships/slideLayout" Target="../slideLayouts/slideLayout6.xml"/><Relationship Id="rId6" Type="http://schemas.openxmlformats.org/officeDocument/2006/relationships/image" Target="../media/image24.emf"/><Relationship Id="rId5" Type="http://schemas.openxmlformats.org/officeDocument/2006/relationships/customXml" Target="../ink/ink24.x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customXml" Target="../ink/ink26.xml"/><Relationship Id="rId4" Type="http://schemas.openxmlformats.org/officeDocument/2006/relationships/image" Target="../media/image24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customXml" Target="../ink/ink27.xml"/><Relationship Id="rId1" Type="http://schemas.openxmlformats.org/officeDocument/2006/relationships/slideLayout" Target="../slideLayouts/slideLayout7.xml"/><Relationship Id="rId5" Type="http://schemas.openxmlformats.org/officeDocument/2006/relationships/image" Target="../media/image17.emf"/><Relationship Id="rId4" Type="http://schemas.openxmlformats.org/officeDocument/2006/relationships/customXml" Target="../ink/ink28.xml"/></Relationships>
</file>

<file path=ppt/slides/_rels/slide21.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customXml" Target="../ink/ink30.xml"/><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customXml" Target="../ink/ink32.xml"/><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9.emf"/><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34.xml"/><Relationship Id="rId5" Type="http://schemas.openxmlformats.org/officeDocument/2006/relationships/image" Target="../media/image32.emf"/><Relationship Id="rId4" Type="http://schemas.openxmlformats.org/officeDocument/2006/relationships/customXml" Target="../ink/ink33.xml"/></Relationships>
</file>

<file path=ppt/slides/_rels/slide24.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33.e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customXml" Target="../ink/ink35.xml"/><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customXml" Target="../ink/ink36.xml"/><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customXml" Target="../ink/ink3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customXml" Target="../ink/ink40.xml"/><Relationship Id="rId3" Type="http://schemas.openxmlformats.org/officeDocument/2006/relationships/image" Target="../media/image15.png"/><Relationship Id="rId7" Type="http://schemas.openxmlformats.org/officeDocument/2006/relationships/image" Target="../media/image190.e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customXml" Target="../ink/ink39.xml"/><Relationship Id="rId5" Type="http://schemas.openxmlformats.org/officeDocument/2006/relationships/image" Target="../media/image340.emf"/><Relationship Id="rId4" Type="http://schemas.openxmlformats.org/officeDocument/2006/relationships/customXml" Target="../ink/ink38.xml"/><Relationship Id="rId9" Type="http://schemas.openxmlformats.org/officeDocument/2006/relationships/image" Target="../media/image36.emf"/></Relationships>
</file>

<file path=ppt/slides/_rels/slide29.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customXml" Target="../ink/ink41.xml"/><Relationship Id="rId1" Type="http://schemas.openxmlformats.org/officeDocument/2006/relationships/slideLayout" Target="../slideLayouts/slideLayout7.xml"/><Relationship Id="rId5" Type="http://schemas.openxmlformats.org/officeDocument/2006/relationships/image" Target="../media/image37.emf"/><Relationship Id="rId4" Type="http://schemas.openxmlformats.org/officeDocument/2006/relationships/customXml" Target="../ink/ink4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2.emf"/><Relationship Id="rId4" Type="http://schemas.openxmlformats.org/officeDocument/2006/relationships/customXml" Target="../ink/ink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customXml" Target="../ink/ink44.xml"/><Relationship Id="rId4" Type="http://schemas.openxmlformats.org/officeDocument/2006/relationships/image" Target="../media/image220.emf"/></Relationships>
</file>

<file path=ppt/slides/_rels/slide32.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270.png"/><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customXml" Target="../ink/ink46.xml"/><Relationship Id="rId4" Type="http://schemas.openxmlformats.org/officeDocument/2006/relationships/image" Target="../media/image260.emf"/></Relationships>
</file>

<file path=ppt/slides/_rels/slide33.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customXml" Target="../ink/ink48.xml"/><Relationship Id="rId4" Type="http://schemas.openxmlformats.org/officeDocument/2006/relationships/image" Target="../media/image290.emf"/></Relationships>
</file>

<file path=ppt/slides/_rels/slide34.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44.emf"/><Relationship Id="rId5" Type="http://schemas.openxmlformats.org/officeDocument/2006/relationships/customXml" Target="../ink/ink50.xml"/><Relationship Id="rId4" Type="http://schemas.openxmlformats.org/officeDocument/2006/relationships/image" Target="../media/image330.emf"/></Relationships>
</file>

<file path=ppt/slides/_rels/slide35.xml.rels><?xml version="1.0" encoding="UTF-8" standalone="yes"?>
<Relationships xmlns="http://schemas.openxmlformats.org/package/2006/relationships"><Relationship Id="rId3" Type="http://schemas.openxmlformats.org/officeDocument/2006/relationships/customXml" Target="../ink/ink51.xml"/><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customXml" Target="../ink/ink52.xml"/><Relationship Id="rId4" Type="http://schemas.openxmlformats.org/officeDocument/2006/relationships/image" Target="../media/image35.emf"/></Relationships>
</file>

<file path=ppt/slides/_rels/slide36.xml.rels><?xml version="1.0" encoding="UTF-8" standalone="yes"?>
<Relationships xmlns="http://schemas.openxmlformats.org/package/2006/relationships"><Relationship Id="rId3" Type="http://schemas.openxmlformats.org/officeDocument/2006/relationships/customXml" Target="../ink/ink53.xml"/><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370.emf"/></Relationships>
</file>

<file path=ppt/slides/_rels/slide37.xml.rels><?xml version="1.0" encoding="UTF-8" standalone="yes"?>
<Relationships xmlns="http://schemas.openxmlformats.org/package/2006/relationships"><Relationship Id="rId3" Type="http://schemas.openxmlformats.org/officeDocument/2006/relationships/customXml" Target="../ink/ink54.xml"/><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3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customXml" Target="../ink/ink5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customXml" Target="../ink/ink5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customXml" Target="../ink/ink5.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30.png"/><Relationship Id="rId7" Type="http://schemas.openxmlformats.org/officeDocument/2006/relationships/customXml" Target="../ink/ink6.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0.png"/><Relationship Id="rId10" Type="http://schemas.openxmlformats.org/officeDocument/2006/relationships/image" Target="../media/image6.emf"/><Relationship Id="rId4" Type="http://schemas.openxmlformats.org/officeDocument/2006/relationships/image" Target="../media/image40.png"/><Relationship Id="rId9" Type="http://schemas.openxmlformats.org/officeDocument/2006/relationships/customXml" Target="../ink/ink7.xml"/></Relationships>
</file>

<file path=ppt/slides/_rels/slide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customXml" Target="../ink/ink8.xml"/><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customXml" Target="../ink/ink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customXml" Target="../ink/ink11.x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9CA60-5107-4DB9-ACAD-704535A63321}"/>
              </a:ext>
            </a:extLst>
          </p:cNvPr>
          <p:cNvSpPr>
            <a:spLocks noGrp="1"/>
          </p:cNvSpPr>
          <p:nvPr>
            <p:ph type="ctrTitle"/>
          </p:nvPr>
        </p:nvSpPr>
        <p:spPr/>
        <p:txBody>
          <a:bodyPr/>
          <a:lstStyle/>
          <a:p>
            <a:r>
              <a:rPr lang="en-US" dirty="0"/>
              <a:t>Simple(r) Neuron models</a:t>
            </a:r>
            <a:endParaRPr lang="en-IN" dirty="0"/>
          </a:p>
        </p:txBody>
      </p:sp>
      <p:sp>
        <p:nvSpPr>
          <p:cNvPr id="3" name="Subtitle 2">
            <a:extLst>
              <a:ext uri="{FF2B5EF4-FFF2-40B4-BE49-F238E27FC236}">
                <a16:creationId xmlns:a16="http://schemas.microsoft.com/office/drawing/2014/main" id="{ABB82CF0-F4FF-4CB6-BF91-E436813FE48E}"/>
              </a:ext>
            </a:extLst>
          </p:cNvPr>
          <p:cNvSpPr>
            <a:spLocks noGrp="1"/>
          </p:cNvSpPr>
          <p:nvPr>
            <p:ph type="subTitle" idx="1"/>
          </p:nvPr>
        </p:nvSpPr>
        <p:spPr/>
        <p:txBody>
          <a:bodyPr/>
          <a:lstStyle/>
          <a:p>
            <a:r>
              <a:rPr lang="en-US" dirty="0"/>
              <a:t>BT6270 Introduction to Computational Neuroscience</a:t>
            </a:r>
            <a:endParaRPr lang="en-IN" dirty="0"/>
          </a:p>
        </p:txBody>
      </p:sp>
    </p:spTree>
    <p:extLst>
      <p:ext uri="{BB962C8B-B14F-4D97-AF65-F5344CB8AC3E}">
        <p14:creationId xmlns:p14="http://schemas.microsoft.com/office/powerpoint/2010/main" val="3963101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BAC9DE3-6953-35E6-CDB7-E1E3FA403970}"/>
              </a:ext>
            </a:extLst>
          </p:cNvPr>
          <p:cNvSpPr txBox="1"/>
          <p:nvPr/>
        </p:nvSpPr>
        <p:spPr>
          <a:xfrm flipH="1">
            <a:off x="2070462" y="1234020"/>
            <a:ext cx="2566852" cy="369332"/>
          </a:xfrm>
          <a:prstGeom prst="rect">
            <a:avLst/>
          </a:prstGeom>
          <a:noFill/>
        </p:spPr>
        <p:txBody>
          <a:bodyPr wrap="square" rtlCol="0">
            <a:spAutoFit/>
          </a:bodyPr>
          <a:lstStyle/>
          <a:p>
            <a:r>
              <a:rPr lang="en-US" dirty="0"/>
              <a:t>Transient</a:t>
            </a:r>
            <a:endParaRPr lang="en-IN" dirty="0"/>
          </a:p>
        </p:txBody>
      </p:sp>
      <p:pic>
        <p:nvPicPr>
          <p:cNvPr id="4" name="Picture 3"/>
          <p:cNvPicPr>
            <a:picLocks noChangeAspect="1"/>
          </p:cNvPicPr>
          <p:nvPr/>
        </p:nvPicPr>
        <p:blipFill>
          <a:blip r:embed="rId2"/>
          <a:stretch>
            <a:fillRect/>
          </a:stretch>
        </p:blipFill>
        <p:spPr>
          <a:xfrm>
            <a:off x="3857624" y="108897"/>
            <a:ext cx="4998993" cy="6615689"/>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36160" y="290160"/>
              <a:ext cx="7769880" cy="5065920"/>
            </p14:xfrm>
          </p:contentPart>
        </mc:Choice>
        <mc:Fallback xmlns="">
          <p:pic>
            <p:nvPicPr>
              <p:cNvPr id="2" name="Ink 1"/>
              <p:cNvPicPr/>
              <p:nvPr/>
            </p:nvPicPr>
            <p:blipFill>
              <a:blip r:embed="rId4"/>
              <a:stretch>
                <a:fillRect/>
              </a:stretch>
            </p:blipFill>
            <p:spPr>
              <a:xfrm>
                <a:off x="231840" y="283680"/>
                <a:ext cx="7779600" cy="5077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0001880" y="127800"/>
              <a:ext cx="2048760" cy="1574280"/>
            </p14:xfrm>
          </p:contentPart>
        </mc:Choice>
        <mc:Fallback xmlns="">
          <p:pic>
            <p:nvPicPr>
              <p:cNvPr id="3" name="Ink 2"/>
              <p:cNvPicPr/>
              <p:nvPr/>
            </p:nvPicPr>
            <p:blipFill>
              <a:blip r:embed="rId6"/>
              <a:stretch>
                <a:fillRect/>
              </a:stretch>
            </p:blipFill>
            <p:spPr>
              <a:xfrm>
                <a:off x="9994320" y="117000"/>
                <a:ext cx="2067120" cy="1595160"/>
              </a:xfrm>
              <a:prstGeom prst="rect">
                <a:avLst/>
              </a:prstGeom>
            </p:spPr>
          </p:pic>
        </mc:Fallback>
      </mc:AlternateContent>
    </p:spTree>
    <p:extLst>
      <p:ext uri="{BB962C8B-B14F-4D97-AF65-F5344CB8AC3E}">
        <p14:creationId xmlns:p14="http://schemas.microsoft.com/office/powerpoint/2010/main" val="1688774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A16C-558E-42B8-9785-E893C4F816D9}"/>
              </a:ext>
            </a:extLst>
          </p:cNvPr>
          <p:cNvSpPr>
            <a:spLocks noGrp="1"/>
          </p:cNvSpPr>
          <p:nvPr>
            <p:ph type="title"/>
          </p:nvPr>
        </p:nvSpPr>
        <p:spPr/>
        <p:txBody>
          <a:bodyPr>
            <a:normAutofit/>
          </a:bodyPr>
          <a:lstStyle/>
          <a:p>
            <a:pPr algn="ctr"/>
            <a:r>
              <a:rPr lang="en-US" sz="3000" b="1" dirty="0"/>
              <a:t>Quadratic Integrate and fire neuron (1 variable)</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C48642-430F-420C-8425-C2A4D29A5B67}"/>
                  </a:ext>
                </a:extLst>
              </p:cNvPr>
              <p:cNvSpPr>
                <a:spLocks noGrp="1"/>
              </p:cNvSpPr>
              <p:nvPr>
                <p:ph idx="1"/>
              </p:nvPr>
            </p:nvSpPr>
            <p:spPr/>
            <p:txBody>
              <a:bodyPr/>
              <a:lstStyle/>
              <a:p>
                <a:r>
                  <a:rPr lang="en-US" dirty="0"/>
                  <a:t>Simpler, one-dimensional version of the </a:t>
                </a:r>
                <a:r>
                  <a:rPr lang="en-US" dirty="0" err="1"/>
                  <a:t>Izhikevich</a:t>
                </a:r>
                <a:r>
                  <a:rPr lang="en-US" dirty="0"/>
                  <a:t> model (described above)</a:t>
                </a:r>
              </a:p>
              <a:p>
                <a:r>
                  <a:rPr lang="en-US" dirty="0"/>
                  <a:t>Consists only of membrane voltage dynamics with quadratic non-linearity</a:t>
                </a:r>
              </a:p>
              <a:p>
                <a:pPr marL="0" indent="0" algn="ctr">
                  <a:buNone/>
                </a:pPr>
                <a:r>
                  <a:rPr lang="en-IN" dirty="0"/>
                  <a:t>                                       </a:t>
                </a:r>
                <a14:m>
                  <m:oMath xmlns:m="http://schemas.openxmlformats.org/officeDocument/2006/math">
                    <m:f>
                      <m:fPr>
                        <m:ctrlPr>
                          <a:rPr lang="en-IN" i="1" smtClean="0">
                            <a:latin typeface="Cambria Math" panose="02040503050406030204" pitchFamily="18" charset="0"/>
                          </a:rPr>
                        </m:ctrlPr>
                      </m:fPr>
                      <m:num>
                        <m:r>
                          <a:rPr lang="en-US" b="0" i="1" smtClean="0">
                            <a:latin typeface="Cambria Math" panose="02040503050406030204" pitchFamily="18" charset="0"/>
                          </a:rPr>
                          <m:t>𝑑𝑉</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oMath>
                </a14:m>
                <a:r>
                  <a:rPr lang="en-IN" dirty="0"/>
                  <a:t>                            (9)</a:t>
                </a:r>
              </a:p>
              <a:p>
                <a:pPr marL="0" indent="0" algn="ctr">
                  <a:buNone/>
                </a:pPr>
                <a:r>
                  <a:rPr lang="en-IN" dirty="0"/>
                  <a:t>                            If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𝑝𝑒𝑎𝑘</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𝑟𝑒𝑠𝑒𝑡</m:t>
                        </m:r>
                      </m:sub>
                    </m:sSub>
                  </m:oMath>
                </a14:m>
                <a:r>
                  <a:rPr lang="en-IN" dirty="0"/>
                  <a:t>                 (10)</a:t>
                </a:r>
              </a:p>
            </p:txBody>
          </p:sp>
        </mc:Choice>
        <mc:Fallback xmlns="">
          <p:sp>
            <p:nvSpPr>
              <p:cNvPr id="3" name="Content Placeholder 2">
                <a:extLst>
                  <a:ext uri="{FF2B5EF4-FFF2-40B4-BE49-F238E27FC236}">
                    <a16:creationId xmlns:a16="http://schemas.microsoft.com/office/drawing/2014/main" id="{A6C48642-430F-420C-8425-C2A4D29A5B67}"/>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5552280" y="1363320"/>
              <a:ext cx="2226240" cy="3548880"/>
            </p14:xfrm>
          </p:contentPart>
        </mc:Choice>
        <mc:Fallback xmlns="">
          <p:pic>
            <p:nvPicPr>
              <p:cNvPr id="4" name="Ink 3"/>
              <p:cNvPicPr/>
              <p:nvPr/>
            </p:nvPicPr>
            <p:blipFill>
              <a:blip r:embed="rId4"/>
              <a:stretch>
                <a:fillRect/>
              </a:stretch>
            </p:blipFill>
            <p:spPr>
              <a:xfrm>
                <a:off x="5546880" y="1358280"/>
                <a:ext cx="2237040" cy="3559320"/>
              </a:xfrm>
              <a:prstGeom prst="rect">
                <a:avLst/>
              </a:prstGeom>
            </p:spPr>
          </p:pic>
        </mc:Fallback>
      </mc:AlternateContent>
    </p:spTree>
    <p:extLst>
      <p:ext uri="{BB962C8B-B14F-4D97-AF65-F5344CB8AC3E}">
        <p14:creationId xmlns:p14="http://schemas.microsoft.com/office/powerpoint/2010/main" val="17739501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678600" y="654840"/>
              <a:ext cx="8204760" cy="4322520"/>
            </p14:xfrm>
          </p:contentPart>
        </mc:Choice>
        <mc:Fallback xmlns="">
          <p:pic>
            <p:nvPicPr>
              <p:cNvPr id="2" name="Ink 1"/>
              <p:cNvPicPr/>
              <p:nvPr/>
            </p:nvPicPr>
            <p:blipFill>
              <a:blip r:embed="rId3"/>
              <a:stretch>
                <a:fillRect/>
              </a:stretch>
            </p:blipFill>
            <p:spPr>
              <a:xfrm>
                <a:off x="674640" y="648720"/>
                <a:ext cx="8213400" cy="4334760"/>
              </a:xfrm>
              <a:prstGeom prst="rect">
                <a:avLst/>
              </a:prstGeom>
            </p:spPr>
          </p:pic>
        </mc:Fallback>
      </mc:AlternateContent>
    </p:spTree>
    <p:extLst>
      <p:ext uri="{BB962C8B-B14F-4D97-AF65-F5344CB8AC3E}">
        <p14:creationId xmlns:p14="http://schemas.microsoft.com/office/powerpoint/2010/main" val="4622087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7278BD-4116-4C45-BDAA-44E8F29346F2}"/>
                  </a:ext>
                </a:extLst>
              </p:cNvPr>
              <p:cNvSpPr>
                <a:spLocks noGrp="1"/>
              </p:cNvSpPr>
              <p:nvPr>
                <p:ph idx="1"/>
              </p:nvPr>
            </p:nvSpPr>
            <p:spPr>
              <a:xfrm>
                <a:off x="838200" y="1507957"/>
                <a:ext cx="10515600" cy="4669005"/>
              </a:xfrm>
            </p:spPr>
            <p:txBody>
              <a:bodyPr/>
              <a:lstStyle/>
              <a:p>
                <a:r>
                  <a:rPr lang="en-US" dirty="0"/>
                  <a:t>If I&lt;0,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0</m:t>
                    </m:r>
                  </m:oMath>
                </a14:m>
                <a:r>
                  <a:rPr lang="en-IN" dirty="0"/>
                  <a:t> at two values,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𝐼</m:t>
                        </m:r>
                      </m:e>
                    </m:rad>
                  </m:oMath>
                </a14:m>
                <a:endParaRPr lang="en-IN" dirty="0"/>
              </a:p>
              <a:p>
                <a:r>
                  <a:rPr lang="en-IN" dirty="0"/>
                  <a:t>These roots can be termed a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endParaRPr lang="en-IN" dirty="0"/>
              </a:p>
              <a:p>
                <a:r>
                  <a:rPr lang="en-IN" dirty="0"/>
                  <a:t>For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0</m:t>
                    </m:r>
                  </m:oMath>
                </a14:m>
                <a:r>
                  <a:rPr lang="en-IN" dirty="0"/>
                  <a:t>. Therefore, V increases indefinitely</a:t>
                </a:r>
              </a:p>
              <a:p>
                <a:r>
                  <a:rPr lang="en-IN" dirty="0"/>
                  <a:t>For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lt;</m:t>
                    </m:r>
                    <m:r>
                      <a:rPr lang="en-US" b="0" i="1" smtClean="0">
                        <a:latin typeface="Cambria Math" panose="02040503050406030204" pitchFamily="18" charset="0"/>
                      </a:rPr>
                      <m:t>𝑉</m:t>
                    </m:r>
                    <m:r>
                      <a:rPr lang="en-US" b="0" i="1"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lt;0</m:t>
                    </m:r>
                  </m:oMath>
                </a14:m>
                <a:r>
                  <a:rPr lang="en-IN" dirty="0"/>
                  <a:t>, V de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t>
                </a:r>
                <a14:m>
                  <m:oMath xmlns:m="http://schemas.openxmlformats.org/officeDocument/2006/math">
                    <m:r>
                      <m:rPr>
                        <m:sty m:val="p"/>
                      </m:rPr>
                      <a:rPr lang="en-US" b="0" i="0" smtClean="0">
                        <a:latin typeface="Cambria Math" panose="02040503050406030204" pitchFamily="18" charset="0"/>
                      </a:rPr>
                      <m:t>V</m:t>
                    </m:r>
                    <m:r>
                      <a:rPr lang="en-US" b="0" i="0"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is an unstable state</a:t>
                </a:r>
              </a:p>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gt;V,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0</m:t>
                    </m:r>
                  </m:oMath>
                </a14:m>
                <a:r>
                  <a:rPr lang="en-IN" dirty="0"/>
                  <a:t>, V in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hence V =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is a stable state</a:t>
                </a:r>
              </a:p>
            </p:txBody>
          </p:sp>
        </mc:Choice>
        <mc:Fallback xmlns="">
          <p:sp>
            <p:nvSpPr>
              <p:cNvPr id="3" name="Content Placeholder 2">
                <a:extLst>
                  <a:ext uri="{FF2B5EF4-FFF2-40B4-BE49-F238E27FC236}">
                    <a16:creationId xmlns:a16="http://schemas.microsoft.com/office/drawing/2014/main" id="{F27278BD-4116-4C45-BDAA-44E8F29346F2}"/>
                  </a:ext>
                </a:extLst>
              </p:cNvPr>
              <p:cNvSpPr>
                <a:spLocks noGrp="1" noRot="1" noChangeAspect="1" noMove="1" noResize="1" noEditPoints="1" noAdjustHandles="1" noChangeArrowheads="1" noChangeShapeType="1" noTextEdit="1"/>
              </p:cNvSpPr>
              <p:nvPr>
                <p:ph idx="1"/>
              </p:nvPr>
            </p:nvSpPr>
            <p:spPr>
              <a:xfrm>
                <a:off x="838200" y="1507957"/>
                <a:ext cx="10515600" cy="4669005"/>
              </a:xfrm>
              <a:blipFill>
                <a:blip r:embed="rId2"/>
                <a:stretch>
                  <a:fillRect l="-1043" t="-1305"/>
                </a:stretch>
              </a:blipFill>
            </p:spPr>
            <p:txBody>
              <a:bodyPr/>
              <a:lstStyle/>
              <a:p>
                <a:r>
                  <a:rPr lang="en-IN">
                    <a:noFill/>
                  </a:rPr>
                  <a:t> </a:t>
                </a:r>
              </a:p>
            </p:txBody>
          </p:sp>
        </mc:Fallback>
      </mc:AlternateContent>
    </p:spTree>
    <p:extLst>
      <p:ext uri="{BB962C8B-B14F-4D97-AF65-F5344CB8AC3E}">
        <p14:creationId xmlns:p14="http://schemas.microsoft.com/office/powerpoint/2010/main" val="3623071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F0CEDE-3BE0-42B1-A1D3-90F9E4E41F9B}"/>
                  </a:ext>
                </a:extLst>
              </p:cNvPr>
              <p:cNvSpPr>
                <a:spLocks noGrp="1"/>
              </p:cNvSpPr>
              <p:nvPr>
                <p:ph idx="1"/>
              </p:nvPr>
            </p:nvSpPr>
            <p:spPr>
              <a:xfrm>
                <a:off x="838200" y="802105"/>
                <a:ext cx="10515600" cy="5374858"/>
              </a:xfrm>
            </p:spPr>
            <p:txBody>
              <a:bodyPr/>
              <a:lstStyle/>
              <a:p>
                <a:r>
                  <a:rPr lang="en-US" b="1" dirty="0"/>
                  <a:t>Case 1:</a:t>
                </a:r>
              </a:p>
              <a:p>
                <a:pPr marL="0" indent="0">
                  <a:buNone/>
                </a:pPr>
                <a:r>
                  <a:rPr lang="en-IN" dirty="0"/>
                  <a:t>	If I&lt;0,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real numbers</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appro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remains there forever</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grows indefinitely and unless clamped reaches infinity in a finite time</a:t>
                </a:r>
              </a:p>
              <a:p>
                <a:pPr marL="0" indent="0">
                  <a:buNone/>
                </a:pPr>
                <a:r>
                  <a:rPr lang="en-IN" dirty="0"/>
                  <a:t>	Reset condition of </a:t>
                </a:r>
                <a:r>
                  <a:rPr lang="en-IN" dirty="0" err="1"/>
                  <a:t>eqn</a:t>
                </a:r>
                <a:r>
                  <a:rPr lang="en-IN" dirty="0"/>
                  <a:t> 10, prevents runaway of V and resets i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IN" dirty="0"/>
                  <a:t> as soon as 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endParaRPr lang="en-US" b="0" dirty="0"/>
              </a:p>
              <a:p>
                <a:pPr marL="0" indent="0">
                  <a:buNone/>
                </a:pPr>
                <a:r>
                  <a:rPr lang="en-IN" dirty="0"/>
                  <a:t>	</a:t>
                </a:r>
                <a:r>
                  <a:rPr lang="en-US" b="0"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V tends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settles there</a:t>
                </a:r>
              </a:p>
            </p:txBody>
          </p:sp>
        </mc:Choice>
        <mc:Fallback xmlns="">
          <p:sp>
            <p:nvSpPr>
              <p:cNvPr id="3" name="Content Placeholder 2">
                <a:extLst>
                  <a:ext uri="{FF2B5EF4-FFF2-40B4-BE49-F238E27FC236}">
                    <a16:creationId xmlns:a16="http://schemas.microsoft.com/office/drawing/2014/main" id="{70F0CEDE-3BE0-42B1-A1D3-90F9E4E41F9B}"/>
                  </a:ext>
                </a:extLst>
              </p:cNvPr>
              <p:cNvSpPr>
                <a:spLocks noGrp="1" noRot="1" noChangeAspect="1" noMove="1" noResize="1" noEditPoints="1" noAdjustHandles="1" noChangeArrowheads="1" noChangeShapeType="1" noTextEdit="1"/>
              </p:cNvSpPr>
              <p:nvPr>
                <p:ph idx="1"/>
              </p:nvPr>
            </p:nvSpPr>
            <p:spPr>
              <a:xfrm>
                <a:off x="838200" y="802105"/>
                <a:ext cx="10515600" cy="5374858"/>
              </a:xfrm>
              <a:blipFill>
                <a:blip r:embed="rId2"/>
                <a:stretch>
                  <a:fillRect l="-1217" t="-1930" r="-348"/>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447800" y="5466240"/>
              <a:ext cx="3421440" cy="860760"/>
            </p14:xfrm>
          </p:contentPart>
        </mc:Choice>
        <mc:Fallback xmlns="">
          <p:pic>
            <p:nvPicPr>
              <p:cNvPr id="2" name="Ink 1"/>
              <p:cNvPicPr/>
              <p:nvPr/>
            </p:nvPicPr>
            <p:blipFill>
              <a:blip r:embed="rId4"/>
              <a:stretch>
                <a:fillRect/>
              </a:stretch>
            </p:blipFill>
            <p:spPr>
              <a:xfrm>
                <a:off x="4437360" y="5456520"/>
                <a:ext cx="3440160" cy="880920"/>
              </a:xfrm>
              <a:prstGeom prst="rect">
                <a:avLst/>
              </a:prstGeom>
            </p:spPr>
          </p:pic>
        </mc:Fallback>
      </mc:AlternateContent>
    </p:spTree>
    <p:extLst>
      <p:ext uri="{BB962C8B-B14F-4D97-AF65-F5344CB8AC3E}">
        <p14:creationId xmlns:p14="http://schemas.microsoft.com/office/powerpoint/2010/main" val="19324794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7BA2E49-0464-40A0-A383-F219348D0022}"/>
              </a:ext>
            </a:extLst>
          </p:cNvPr>
          <p:cNvGrpSpPr/>
          <p:nvPr/>
        </p:nvGrpSpPr>
        <p:grpSpPr>
          <a:xfrm>
            <a:off x="391887" y="228600"/>
            <a:ext cx="11665130" cy="5636624"/>
            <a:chOff x="2999874" y="2013284"/>
            <a:chExt cx="5151438" cy="1935163"/>
          </a:xfrm>
        </p:grpSpPr>
        <p:pic>
          <p:nvPicPr>
            <p:cNvPr id="2050" name="Picture 3" descr="nulc1.png">
              <a:extLst>
                <a:ext uri="{FF2B5EF4-FFF2-40B4-BE49-F238E27FC236}">
                  <a16:creationId xmlns:a16="http://schemas.microsoft.com/office/drawing/2014/main" id="{C6D9A97A-4172-4365-9574-D7600A4C95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874" y="2013284"/>
              <a:ext cx="2582863" cy="1935163"/>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4" descr="exci.png">
              <a:extLst>
                <a:ext uri="{FF2B5EF4-FFF2-40B4-BE49-F238E27FC236}">
                  <a16:creationId xmlns:a16="http://schemas.microsoft.com/office/drawing/2014/main" id="{68BDF813-350B-42A4-BCF9-940F116AF8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2737" y="2021222"/>
              <a:ext cx="2568575" cy="192722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A1791715-A2CB-4ECF-9097-7E2D2042FE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6BF4E591-AB61-48EB-B88D-E5C9AF0C4CF7}"/>
              </a:ext>
            </a:extLst>
          </p:cNvPr>
          <p:cNvSpPr>
            <a:spLocks noChangeArrowheads="1"/>
          </p:cNvSpPr>
          <p:nvPr/>
        </p:nvSpPr>
        <p:spPr bwMode="auto">
          <a:xfrm>
            <a:off x="0" y="23923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4238EE0D-B45A-4F1E-94E6-6A82F2136FFE}"/>
              </a:ext>
            </a:extLst>
          </p:cNvPr>
          <p:cNvSpPr txBox="1"/>
          <p:nvPr/>
        </p:nvSpPr>
        <p:spPr>
          <a:xfrm>
            <a:off x="1170036" y="6093822"/>
            <a:ext cx="10886981" cy="707886"/>
          </a:xfrm>
          <a:prstGeom prst="rect">
            <a:avLst/>
          </a:prstGeom>
          <a:noFill/>
        </p:spPr>
        <p:txBody>
          <a:bodyPr wrap="square" rtlCol="0">
            <a:spAutoFit/>
          </a:bodyPr>
          <a:lstStyle/>
          <a:p>
            <a:r>
              <a:rPr lang="en-US" sz="2000" b="1" dirty="0">
                <a:effectLst/>
                <a:latin typeface="Times New Roman" panose="02020603050405020304" pitchFamily="18" charset="0"/>
                <a:ea typeface="Times New Roman" panose="02020603050405020304" pitchFamily="18" charset="0"/>
              </a:rPr>
              <a:t>Figure 5.4.1.1:</a:t>
            </a:r>
            <a:r>
              <a:rPr lang="en-US" sz="2000" dirty="0">
                <a:effectLst/>
                <a:latin typeface="Times New Roman" panose="02020603050405020304" pitchFamily="18" charset="0"/>
                <a:ea typeface="Times New Roman" panose="02020603050405020304" pitchFamily="18" charset="0"/>
              </a:rPr>
              <a:t> a) Reset condition b) Voltage simulation at I = -5;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o</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reset</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thresh</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11;</a:t>
            </a:r>
            <a:endParaRPr lang="en-IN" sz="2000" dirty="0">
              <a:effectLst/>
              <a:latin typeface="Times New Roman" panose="02020603050405020304" pitchFamily="18" charset="0"/>
              <a:ea typeface="Times New Roman" panose="02020603050405020304" pitchFamily="18" charset="0"/>
            </a:endParaRPr>
          </a:p>
          <a:p>
            <a:endParaRPr lang="en-IN" sz="2000" dirty="0"/>
          </a:p>
        </p:txBody>
      </p:sp>
      <p:sp>
        <p:nvSpPr>
          <p:cNvPr id="2" name="Oval 1"/>
          <p:cNvSpPr/>
          <p:nvPr/>
        </p:nvSpPr>
        <p:spPr>
          <a:xfrm>
            <a:off x="5408023" y="4036423"/>
            <a:ext cx="130628" cy="12223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5173225" y="4202590"/>
            <a:ext cx="1034770" cy="523220"/>
          </a:xfrm>
          <a:prstGeom prst="rect">
            <a:avLst/>
          </a:prstGeom>
          <a:noFill/>
        </p:spPr>
        <p:txBody>
          <a:bodyPr wrap="none" rtlCol="0">
            <a:spAutoFit/>
          </a:bodyPr>
          <a:lstStyle/>
          <a:p>
            <a:r>
              <a:rPr lang="en-US" sz="2800" b="1" dirty="0" err="1"/>
              <a:t>V</a:t>
            </a:r>
            <a:r>
              <a:rPr lang="en-US" sz="2800" b="1" baseline="-25000" dirty="0" err="1"/>
              <a:t>thresh</a:t>
            </a:r>
            <a:endParaRPr lang="en-IN" sz="2800" b="1" baseline="-25000" dirty="0"/>
          </a:p>
        </p:txBody>
      </p:sp>
      <p:sp>
        <p:nvSpPr>
          <p:cNvPr id="9" name="Rectangle 8"/>
          <p:cNvSpPr/>
          <p:nvPr/>
        </p:nvSpPr>
        <p:spPr>
          <a:xfrm>
            <a:off x="7524206" y="125223"/>
            <a:ext cx="3370217" cy="456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a:off x="1575000" y="181800"/>
              <a:ext cx="9077040" cy="5004360"/>
            </p14:xfrm>
          </p:contentPart>
        </mc:Choice>
        <mc:Fallback xmlns="">
          <p:pic>
            <p:nvPicPr>
              <p:cNvPr id="8" name="Ink 7"/>
              <p:cNvPicPr/>
              <p:nvPr/>
            </p:nvPicPr>
            <p:blipFill>
              <a:blip r:embed="rId5"/>
              <a:stretch>
                <a:fillRect/>
              </a:stretch>
            </p:blipFill>
            <p:spPr>
              <a:xfrm>
                <a:off x="1572480" y="175320"/>
                <a:ext cx="9083520" cy="5018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p14:cNvContentPartPr/>
              <p14:nvPr/>
            </p14:nvContentPartPr>
            <p14:xfrm>
              <a:off x="643320" y="841680"/>
              <a:ext cx="7659360" cy="5188320"/>
            </p14:xfrm>
          </p:contentPart>
        </mc:Choice>
        <mc:Fallback xmlns="">
          <p:pic>
            <p:nvPicPr>
              <p:cNvPr id="10" name="Ink 9"/>
              <p:cNvPicPr/>
              <p:nvPr/>
            </p:nvPicPr>
            <p:blipFill>
              <a:blip r:embed="rId7"/>
              <a:stretch>
                <a:fillRect/>
              </a:stretch>
            </p:blipFill>
            <p:spPr>
              <a:xfrm>
                <a:off x="634320" y="832320"/>
                <a:ext cx="7670880" cy="5207040"/>
              </a:xfrm>
              <a:prstGeom prst="rect">
                <a:avLst/>
              </a:prstGeom>
            </p:spPr>
          </p:pic>
        </mc:Fallback>
      </mc:AlternateContent>
    </p:spTree>
    <p:extLst>
      <p:ext uri="{BB962C8B-B14F-4D97-AF65-F5344CB8AC3E}">
        <p14:creationId xmlns:p14="http://schemas.microsoft.com/office/powerpoint/2010/main" val="14800517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2281BA-F868-4E22-9DED-8EDBC4982F67}"/>
                  </a:ext>
                </a:extLst>
              </p:cNvPr>
              <p:cNvSpPr>
                <a:spLocks noGrp="1"/>
              </p:cNvSpPr>
              <p:nvPr>
                <p:ph idx="1"/>
              </p:nvPr>
            </p:nvSpPr>
            <p:spPr>
              <a:xfrm>
                <a:off x="838200" y="850232"/>
                <a:ext cx="10515600" cy="5326731"/>
              </a:xfrm>
            </p:spPr>
            <p:txBody>
              <a:bodyPr/>
              <a:lstStyle/>
              <a:p>
                <a:r>
                  <a:rPr lang="en-US" b="1" dirty="0"/>
                  <a:t>Case 2:</a:t>
                </a:r>
              </a:p>
              <a:p>
                <a:pPr marL="0" indent="0">
                  <a:buNone/>
                </a:pPr>
                <a:r>
                  <a:rPr lang="en-US" b="1" dirty="0"/>
                  <a:t>	</a:t>
                </a:r>
                <a:r>
                  <a:rPr lang="en-US" dirty="0"/>
                  <a:t>When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US" b="1" dirty="0"/>
                  <a:t>, </a:t>
                </a:r>
                <a:r>
                  <a:rPr lang="en-US" dirty="0"/>
                  <a:t>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r>
                  <a:rPr lang="en-US" b="1" dirty="0"/>
                  <a:t> </a:t>
                </a:r>
                <a:r>
                  <a:rPr lang="en-US" dirty="0"/>
                  <a:t>and gets rese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US" b="1" dirty="0"/>
                  <a:t> </a:t>
                </a:r>
              </a:p>
              <a:p>
                <a:pPr marL="0" indent="0">
                  <a:buNone/>
                </a:pPr>
                <a:r>
                  <a:rPr lang="en-US" b="1" dirty="0"/>
                  <a:t>	</a:t>
                </a:r>
                <a:r>
                  <a:rPr lang="en-US" dirty="0"/>
                  <a:t>Periodic firing – instead of slow return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US" b="1" dirty="0"/>
                  <a:t>. </a:t>
                </a:r>
                <a:r>
                  <a:rPr lang="en-US" b="1" dirty="0" err="1"/>
                  <a:t>Bistability</a:t>
                </a:r>
                <a:endParaRPr lang="en-US" b="1" dirty="0"/>
              </a:p>
              <a:p>
                <a:pPr marL="0" indent="0">
                  <a:buNone/>
                </a:pPr>
                <a:endParaRPr lang="en-US" b="1" dirty="0"/>
              </a:p>
              <a:p>
                <a:pPr marL="0" indent="0">
                  <a:buNone/>
                </a:pPr>
                <a:r>
                  <a:rPr lang="en-US" b="1" dirty="0"/>
                  <a:t>	</a:t>
                </a:r>
                <a:endParaRPr lang="en-IN" b="1" dirty="0"/>
              </a:p>
            </p:txBody>
          </p:sp>
        </mc:Choice>
        <mc:Fallback xmlns="">
          <p:sp>
            <p:nvSpPr>
              <p:cNvPr id="3" name="Content Placeholder 2">
                <a:extLst>
                  <a:ext uri="{FF2B5EF4-FFF2-40B4-BE49-F238E27FC236}">
                    <a16:creationId xmlns:a16="http://schemas.microsoft.com/office/drawing/2014/main" id="{C32281BA-F868-4E22-9DED-8EDBC4982F67}"/>
                  </a:ext>
                </a:extLst>
              </p:cNvPr>
              <p:cNvSpPr>
                <a:spLocks noGrp="1" noRot="1" noChangeAspect="1" noMove="1" noResize="1" noEditPoints="1" noAdjustHandles="1" noChangeArrowheads="1" noChangeShapeType="1" noTextEdit="1"/>
              </p:cNvSpPr>
              <p:nvPr>
                <p:ph idx="1"/>
              </p:nvPr>
            </p:nvSpPr>
            <p:spPr>
              <a:xfrm>
                <a:off x="838200" y="850232"/>
                <a:ext cx="10515600" cy="5326731"/>
              </a:xfrm>
              <a:blipFill>
                <a:blip r:embed="rId2"/>
                <a:stretch>
                  <a:fillRect l="-1043" t="-1831"/>
                </a:stretch>
              </a:blipFill>
            </p:spPr>
            <p:txBody>
              <a:bodyPr/>
              <a:lstStyle/>
              <a:p>
                <a:r>
                  <a:rPr lang="en-IN">
                    <a:noFill/>
                  </a:rPr>
                  <a:t> </a:t>
                </a:r>
              </a:p>
            </p:txBody>
          </p:sp>
        </mc:Fallback>
      </mc:AlternateContent>
      <p:grpSp>
        <p:nvGrpSpPr>
          <p:cNvPr id="6" name="Group 5">
            <a:extLst>
              <a:ext uri="{FF2B5EF4-FFF2-40B4-BE49-F238E27FC236}">
                <a16:creationId xmlns:a16="http://schemas.microsoft.com/office/drawing/2014/main" id="{DCF00511-85BC-47A5-BC8C-5CE3A87D6DD8}"/>
              </a:ext>
            </a:extLst>
          </p:cNvPr>
          <p:cNvGrpSpPr/>
          <p:nvPr/>
        </p:nvGrpSpPr>
        <p:grpSpPr>
          <a:xfrm>
            <a:off x="2731210" y="2886347"/>
            <a:ext cx="6729580" cy="2929982"/>
            <a:chOff x="2743200" y="3513597"/>
            <a:chExt cx="5189538" cy="1951038"/>
          </a:xfrm>
        </p:grpSpPr>
        <p:pic>
          <p:nvPicPr>
            <p:cNvPr id="3074" name="Picture 5" descr="nulc2.png">
              <a:extLst>
                <a:ext uri="{FF2B5EF4-FFF2-40B4-BE49-F238E27FC236}">
                  <a16:creationId xmlns:a16="http://schemas.microsoft.com/office/drawing/2014/main" id="{49264D79-087F-4C8A-96C6-0473956136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513597"/>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27" descr="bistab.png">
              <a:extLst>
                <a:ext uri="{FF2B5EF4-FFF2-40B4-BE49-F238E27FC236}">
                  <a16:creationId xmlns:a16="http://schemas.microsoft.com/office/drawing/2014/main" id="{A92784D7-1EB4-4091-B971-D2053B134E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513597"/>
              <a:ext cx="2598738" cy="195103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C7BA8687-CD55-4100-BC65-2FF70069F0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7A9FC879-D4F8-4D89-AB03-2D1080CA804A}"/>
              </a:ext>
            </a:extLst>
          </p:cNvPr>
          <p:cNvSpPr>
            <a:spLocks noChangeArrowheads="1"/>
          </p:cNvSpPr>
          <p:nvPr/>
        </p:nvSpPr>
        <p:spPr bwMode="auto">
          <a:xfrm>
            <a:off x="0" y="43513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TextBox 6">
            <a:extLst>
              <a:ext uri="{FF2B5EF4-FFF2-40B4-BE49-F238E27FC236}">
                <a16:creationId xmlns:a16="http://schemas.microsoft.com/office/drawing/2014/main" id="{696EB8B7-437C-4820-BCD6-634BF0FEA5D7}"/>
              </a:ext>
            </a:extLst>
          </p:cNvPr>
          <p:cNvSpPr txBox="1"/>
          <p:nvPr/>
        </p:nvSpPr>
        <p:spPr>
          <a:xfrm>
            <a:off x="1405212" y="5976944"/>
            <a:ext cx="9371283" cy="369332"/>
          </a:xfrm>
          <a:prstGeom prst="rect">
            <a:avLst/>
          </a:prstGeom>
          <a:noFill/>
        </p:spPr>
        <p:txBody>
          <a:bodyPr wrap="none" rtlCol="0">
            <a:spAutoFit/>
          </a:bodyPr>
          <a:lstStyle/>
          <a:p>
            <a:pPr indent="114300" algn="ctr"/>
            <a:r>
              <a:rPr lang="en-US" sz="1800" b="1" dirty="0">
                <a:effectLst/>
                <a:latin typeface="Times New Roman" panose="02020603050405020304" pitchFamily="18" charset="0"/>
                <a:ea typeface="Times New Roman" panose="02020603050405020304" pitchFamily="18" charset="0"/>
              </a:rPr>
              <a:t>Figure 5.4.1.2:</a:t>
            </a:r>
            <a:r>
              <a:rPr lang="en-US" sz="1800" dirty="0">
                <a:effectLst/>
                <a:latin typeface="Times New Roman" panose="02020603050405020304" pitchFamily="18" charset="0"/>
                <a:ea typeface="Times New Roman" panose="02020603050405020304" pitchFamily="18" charset="0"/>
              </a:rPr>
              <a:t> a) Reset condition b) Voltage simulation at I = -5;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o</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3;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reset</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3;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threshold</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11;</a:t>
            </a:r>
            <a:endParaRPr lang="en-IN" sz="1800" dirty="0">
              <a:effectLst/>
              <a:latin typeface="Times New Roman" panose="02020603050405020304" pitchFamily="18" charset="0"/>
              <a:ea typeface="Times New Roman" panose="02020603050405020304" pitchFamily="18" charset="0"/>
            </a:endParaRPr>
          </a:p>
        </p:txBody>
      </p:sp>
      <p:sp>
        <p:nvSpPr>
          <p:cNvPr id="2" name="Rectangle 1"/>
          <p:cNvSpPr/>
          <p:nvPr/>
        </p:nvSpPr>
        <p:spPr>
          <a:xfrm>
            <a:off x="6808206" y="2833551"/>
            <a:ext cx="2299062" cy="2487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5">
            <p14:nvContentPartPr>
              <p14:cNvPr id="8" name="Ink 7"/>
              <p14:cNvContentPartPr/>
              <p14:nvPr/>
            </p14:nvContentPartPr>
            <p14:xfrm>
              <a:off x="3502800" y="2746440"/>
              <a:ext cx="6038640" cy="2771640"/>
            </p14:xfrm>
          </p:contentPart>
        </mc:Choice>
        <mc:Fallback xmlns="">
          <p:pic>
            <p:nvPicPr>
              <p:cNvPr id="8" name="Ink 7"/>
              <p:cNvPicPr/>
              <p:nvPr/>
            </p:nvPicPr>
            <p:blipFill>
              <a:blip r:embed="rId6"/>
              <a:stretch>
                <a:fillRect/>
              </a:stretch>
            </p:blipFill>
            <p:spPr>
              <a:xfrm>
                <a:off x="3500280" y="2740680"/>
                <a:ext cx="6047280" cy="2780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3304440" y="2714040"/>
              <a:ext cx="6302160" cy="2815920"/>
            </p14:xfrm>
          </p:contentPart>
        </mc:Choice>
        <mc:Fallback xmlns="">
          <p:pic>
            <p:nvPicPr>
              <p:cNvPr id="9" name="Ink 8"/>
              <p:cNvPicPr/>
              <p:nvPr/>
            </p:nvPicPr>
            <p:blipFill>
              <a:blip r:embed="rId8"/>
              <a:stretch>
                <a:fillRect/>
              </a:stretch>
            </p:blipFill>
            <p:spPr>
              <a:xfrm>
                <a:off x="3295080" y="2703960"/>
                <a:ext cx="6321600" cy="2837880"/>
              </a:xfrm>
              <a:prstGeom prst="rect">
                <a:avLst/>
              </a:prstGeom>
            </p:spPr>
          </p:pic>
        </mc:Fallback>
      </mc:AlternateContent>
    </p:spTree>
    <p:extLst>
      <p:ext uri="{BB962C8B-B14F-4D97-AF65-F5344CB8AC3E}">
        <p14:creationId xmlns:p14="http://schemas.microsoft.com/office/powerpoint/2010/main" val="9524872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070E7DA-CBA8-4116-A40D-325C8B7362C2}"/>
                  </a:ext>
                </a:extLst>
              </p:cNvPr>
              <p:cNvSpPr>
                <a:spLocks noGrp="1"/>
              </p:cNvSpPr>
              <p:nvPr>
                <p:ph idx="1"/>
              </p:nvPr>
            </p:nvSpPr>
            <p:spPr>
              <a:xfrm>
                <a:off x="838200" y="814972"/>
                <a:ext cx="10515600" cy="5313111"/>
              </a:xfrm>
            </p:spPr>
            <p:txBody>
              <a:bodyPr/>
              <a:lstStyle/>
              <a:p>
                <a:r>
                  <a:rPr lang="en-US" b="1" dirty="0"/>
                  <a:t>Case 3: </a:t>
                </a:r>
              </a:p>
              <a:p>
                <a:pPr marL="0" indent="0">
                  <a:buNone/>
                </a:pPr>
                <a:r>
                  <a:rPr lang="en-US" dirty="0"/>
                  <a:t>	When I&gt;0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unreal.</a:t>
                </a:r>
              </a:p>
              <a:p>
                <a:pPr marL="0" indent="0" algn="ctr">
                  <a:buNone/>
                </a:pPr>
                <a:r>
                  <a:rPr lang="en-IN" b="1" dirty="0"/>
                  <a:t>Tonic firing, without excitation</a:t>
                </a: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B070E7DA-CBA8-4116-A40D-325C8B7362C2}"/>
                  </a:ext>
                </a:extLst>
              </p:cNvPr>
              <p:cNvSpPr>
                <a:spLocks noGrp="1" noRot="1" noChangeAspect="1" noMove="1" noResize="1" noEditPoints="1" noAdjustHandles="1" noChangeArrowheads="1" noChangeShapeType="1" noTextEdit="1"/>
              </p:cNvSpPr>
              <p:nvPr>
                <p:ph idx="1"/>
              </p:nvPr>
            </p:nvSpPr>
            <p:spPr>
              <a:xfrm>
                <a:off x="838200" y="814972"/>
                <a:ext cx="10515600" cy="5313111"/>
              </a:xfrm>
              <a:blipFill>
                <a:blip r:embed="rId2"/>
                <a:stretch>
                  <a:fillRect l="-1043" t="-1952" r="-522"/>
                </a:stretch>
              </a:blipFill>
            </p:spPr>
            <p:txBody>
              <a:bodyPr/>
              <a:lstStyle/>
              <a:p>
                <a:r>
                  <a:rPr lang="en-IN">
                    <a:noFill/>
                  </a:rPr>
                  <a:t> </a:t>
                </a:r>
              </a:p>
            </p:txBody>
          </p:sp>
        </mc:Fallback>
      </mc:AlternateContent>
      <p:grpSp>
        <p:nvGrpSpPr>
          <p:cNvPr id="15" name="Group 14">
            <a:extLst>
              <a:ext uri="{FF2B5EF4-FFF2-40B4-BE49-F238E27FC236}">
                <a16:creationId xmlns:a16="http://schemas.microsoft.com/office/drawing/2014/main" id="{723409CF-D2EE-412D-8850-D6CB38E5820C}"/>
              </a:ext>
            </a:extLst>
          </p:cNvPr>
          <p:cNvGrpSpPr/>
          <p:nvPr/>
        </p:nvGrpSpPr>
        <p:grpSpPr>
          <a:xfrm>
            <a:off x="2565734" y="2612270"/>
            <a:ext cx="7060532" cy="3082677"/>
            <a:chOff x="3505200" y="2499976"/>
            <a:chExt cx="5143500" cy="1943100"/>
          </a:xfrm>
        </p:grpSpPr>
        <p:pic>
          <p:nvPicPr>
            <p:cNvPr id="4107" name="Picture 8" descr="nulc3.png">
              <a:extLst>
                <a:ext uri="{FF2B5EF4-FFF2-40B4-BE49-F238E27FC236}">
                  <a16:creationId xmlns:a16="http://schemas.microsoft.com/office/drawing/2014/main" id="{183100C7-7D5F-42C7-99F4-87E4752B4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499976"/>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28" descr="continu.png">
              <a:extLst>
                <a:ext uri="{FF2B5EF4-FFF2-40B4-BE49-F238E27FC236}">
                  <a16:creationId xmlns:a16="http://schemas.microsoft.com/office/drawing/2014/main" id="{28B4B159-D755-40A3-9DF6-E926C6E7E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511089"/>
              <a:ext cx="2552700" cy="1920875"/>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Rectangle 12">
            <a:extLst>
              <a:ext uri="{FF2B5EF4-FFF2-40B4-BE49-F238E27FC236}">
                <a16:creationId xmlns:a16="http://schemas.microsoft.com/office/drawing/2014/main" id="{51598F47-7F8F-4C97-829A-5815665809E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4" name="Rectangle 13">
            <a:extLst>
              <a:ext uri="{FF2B5EF4-FFF2-40B4-BE49-F238E27FC236}">
                <a16:creationId xmlns:a16="http://schemas.microsoft.com/office/drawing/2014/main" id="{80794DD5-69CB-474A-8DF5-477184DAF26E}"/>
              </a:ext>
            </a:extLst>
          </p:cNvPr>
          <p:cNvSpPr>
            <a:spLocks noChangeArrowheads="1"/>
          </p:cNvSpPr>
          <p:nvPr/>
        </p:nvSpPr>
        <p:spPr bwMode="auto">
          <a:xfrm>
            <a:off x="0" y="4321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6" name="TextBox 15">
            <a:extLst>
              <a:ext uri="{FF2B5EF4-FFF2-40B4-BE49-F238E27FC236}">
                <a16:creationId xmlns:a16="http://schemas.microsoft.com/office/drawing/2014/main" id="{F078A710-8B7B-4EA3-86BE-3AB3BF0AF2DD}"/>
              </a:ext>
            </a:extLst>
          </p:cNvPr>
          <p:cNvSpPr txBox="1"/>
          <p:nvPr/>
        </p:nvSpPr>
        <p:spPr>
          <a:xfrm>
            <a:off x="2692665" y="5855372"/>
            <a:ext cx="699140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1.3:</a:t>
            </a:r>
            <a:r>
              <a:rPr lang="en-US" sz="1800">
                <a:effectLst/>
                <a:latin typeface="Times New Roman" panose="02020603050405020304" pitchFamily="18" charset="0"/>
                <a:ea typeface="Times New Roman" panose="02020603050405020304" pitchFamily="18" charset="0"/>
              </a:rPr>
              <a:t> a) Reset condition b) Voltage simulation at I = 5; v</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 3; </a:t>
            </a:r>
            <a:endParaRPr lang="en-IN" sz="1800">
              <a:effectLst/>
              <a:latin typeface="Times New Roman" panose="02020603050405020304" pitchFamily="18" charset="0"/>
              <a:ea typeface="Times New Roman" panose="02020603050405020304" pitchFamily="18" charset="0"/>
            </a:endParaRPr>
          </a:p>
        </p:txBody>
      </p:sp>
      <p:sp>
        <p:nvSpPr>
          <p:cNvPr id="9" name="Rectangle 8"/>
          <p:cNvSpPr/>
          <p:nvPr/>
        </p:nvSpPr>
        <p:spPr>
          <a:xfrm>
            <a:off x="6675149" y="2514267"/>
            <a:ext cx="2194531" cy="282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3330000" y="4720680"/>
              <a:ext cx="2712600" cy="360000"/>
            </p14:xfrm>
          </p:contentPart>
        </mc:Choice>
        <mc:Fallback xmlns="">
          <p:pic>
            <p:nvPicPr>
              <p:cNvPr id="2" name="Ink 1"/>
              <p:cNvPicPr/>
              <p:nvPr/>
            </p:nvPicPr>
            <p:blipFill>
              <a:blip r:embed="rId6"/>
              <a:stretch>
                <a:fillRect/>
              </a:stretch>
            </p:blipFill>
            <p:spPr>
              <a:xfrm>
                <a:off x="3325320" y="4715640"/>
                <a:ext cx="272016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3276360" y="1818000"/>
              <a:ext cx="5029200" cy="2966400"/>
            </p14:xfrm>
          </p:contentPart>
        </mc:Choice>
        <mc:Fallback xmlns="">
          <p:pic>
            <p:nvPicPr>
              <p:cNvPr id="4" name="Ink 3"/>
              <p:cNvPicPr/>
              <p:nvPr/>
            </p:nvPicPr>
            <p:blipFill>
              <a:blip r:embed="rId8"/>
              <a:stretch>
                <a:fillRect/>
              </a:stretch>
            </p:blipFill>
            <p:spPr>
              <a:xfrm>
                <a:off x="3270960" y="1815120"/>
                <a:ext cx="5037120" cy="2973240"/>
              </a:xfrm>
              <a:prstGeom prst="rect">
                <a:avLst/>
              </a:prstGeom>
            </p:spPr>
          </p:pic>
        </mc:Fallback>
      </mc:AlternateContent>
    </p:spTree>
    <p:extLst>
      <p:ext uri="{BB962C8B-B14F-4D97-AF65-F5344CB8AC3E}">
        <p14:creationId xmlns:p14="http://schemas.microsoft.com/office/powerpoint/2010/main" val="28581638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IN" dirty="0"/>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6480000" y="557280"/>
              <a:ext cx="5266440" cy="4766760"/>
            </p14:xfrm>
          </p:contentPart>
        </mc:Choice>
        <mc:Fallback xmlns="">
          <p:pic>
            <p:nvPicPr>
              <p:cNvPr id="5" name="Ink 4"/>
              <p:cNvPicPr/>
              <p:nvPr/>
            </p:nvPicPr>
            <p:blipFill>
              <a:blip r:embed="rId4"/>
              <a:stretch>
                <a:fillRect/>
              </a:stretch>
            </p:blipFill>
            <p:spPr>
              <a:xfrm>
                <a:off x="6472080" y="551880"/>
                <a:ext cx="5280840" cy="4775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680960" y="3447360"/>
              <a:ext cx="3687840" cy="937440"/>
            </p14:xfrm>
          </p:contentPart>
        </mc:Choice>
        <mc:Fallback xmlns="">
          <p:pic>
            <p:nvPicPr>
              <p:cNvPr id="2" name="Ink 1"/>
              <p:cNvPicPr/>
              <p:nvPr/>
            </p:nvPicPr>
            <p:blipFill>
              <a:blip r:embed="rId6"/>
              <a:stretch>
                <a:fillRect/>
              </a:stretch>
            </p:blipFill>
            <p:spPr>
              <a:xfrm>
                <a:off x="7678440" y="3444840"/>
                <a:ext cx="3692880" cy="951120"/>
              </a:xfrm>
              <a:prstGeom prst="rect">
                <a:avLst/>
              </a:prstGeom>
            </p:spPr>
          </p:pic>
        </mc:Fallback>
      </mc:AlternateContent>
    </p:spTree>
    <p:extLst>
      <p:ext uri="{BB962C8B-B14F-4D97-AF65-F5344CB8AC3E}">
        <p14:creationId xmlns:p14="http://schemas.microsoft.com/office/powerpoint/2010/main" val="14298285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2CBFF-EB7C-4F0E-9C22-56FA8235BC8C}"/>
              </a:ext>
            </a:extLst>
          </p:cNvPr>
          <p:cNvSpPr>
            <a:spLocks noGrp="1"/>
          </p:cNvSpPr>
          <p:nvPr>
            <p:ph type="title"/>
          </p:nvPr>
        </p:nvSpPr>
        <p:spPr/>
        <p:txBody>
          <a:bodyPr>
            <a:normAutofit/>
          </a:bodyPr>
          <a:lstStyle/>
          <a:p>
            <a:pPr algn="ctr"/>
            <a:r>
              <a:rPr lang="en-US" sz="3000" b="1" dirty="0"/>
              <a:t>Leaky Integrate and Fire neuron</a:t>
            </a:r>
            <a:endParaRPr lang="en-IN" sz="3000" b="1" dirty="0"/>
          </a:p>
        </p:txBody>
      </p:sp>
      <p:grpSp>
        <p:nvGrpSpPr>
          <p:cNvPr id="4" name="Group 3">
            <a:extLst>
              <a:ext uri="{FF2B5EF4-FFF2-40B4-BE49-F238E27FC236}">
                <a16:creationId xmlns:a16="http://schemas.microsoft.com/office/drawing/2014/main" id="{355D235D-9897-4C10-B4B3-ECCE9376F8F4}"/>
              </a:ext>
            </a:extLst>
          </p:cNvPr>
          <p:cNvGrpSpPr/>
          <p:nvPr/>
        </p:nvGrpSpPr>
        <p:grpSpPr>
          <a:xfrm>
            <a:off x="4424199" y="1549789"/>
            <a:ext cx="3343601" cy="2492821"/>
            <a:chOff x="2928926" y="1286654"/>
            <a:chExt cx="2805012" cy="1929620"/>
          </a:xfrm>
        </p:grpSpPr>
        <p:cxnSp>
          <p:nvCxnSpPr>
            <p:cNvPr id="5" name="Straight Connector 4">
              <a:extLst>
                <a:ext uri="{FF2B5EF4-FFF2-40B4-BE49-F238E27FC236}">
                  <a16:creationId xmlns:a16="http://schemas.microsoft.com/office/drawing/2014/main" id="{EBD7E7B4-0DCF-4B51-AFCF-4C14AE89BDD4}"/>
                </a:ext>
              </a:extLst>
            </p:cNvPr>
            <p:cNvCxnSpPr/>
            <p:nvPr/>
          </p:nvCxnSpPr>
          <p:spPr>
            <a:xfrm>
              <a:off x="3214678" y="1714488"/>
              <a:ext cx="142876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C1C1E1D-009F-4D73-9F27-55E9C78808B9}"/>
                </a:ext>
              </a:extLst>
            </p:cNvPr>
            <p:cNvCxnSpPr/>
            <p:nvPr/>
          </p:nvCxnSpPr>
          <p:spPr>
            <a:xfrm>
              <a:off x="4500562" y="2357430"/>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D7A6D75-A297-4816-919A-9AEF1C127C05}"/>
                </a:ext>
              </a:extLst>
            </p:cNvPr>
            <p:cNvCxnSpPr/>
            <p:nvPr/>
          </p:nvCxnSpPr>
          <p:spPr>
            <a:xfrm>
              <a:off x="4500562" y="2500306"/>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27DC95A-373C-4849-8021-8FC0775EC710}"/>
                </a:ext>
              </a:extLst>
            </p:cNvPr>
            <p:cNvCxnSpPr/>
            <p:nvPr/>
          </p:nvCxnSpPr>
          <p:spPr>
            <a:xfrm rot="5400000">
              <a:off x="4331491" y="2026435"/>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DD21D29-076A-469C-AED5-33203E0D33B5}"/>
                </a:ext>
              </a:extLst>
            </p:cNvPr>
            <p:cNvCxnSpPr/>
            <p:nvPr/>
          </p:nvCxnSpPr>
          <p:spPr>
            <a:xfrm rot="5400000">
              <a:off x="4331491" y="2812253"/>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7156D5C-2EE4-49C3-97CC-4056E0E38518}"/>
                </a:ext>
              </a:extLst>
            </p:cNvPr>
            <p:cNvCxnSpPr/>
            <p:nvPr/>
          </p:nvCxnSpPr>
          <p:spPr>
            <a:xfrm rot="5400000">
              <a:off x="2969407" y="1959759"/>
              <a:ext cx="500066"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0EBD914-70D8-47DF-A8F8-6812293A68F6}"/>
                </a:ext>
              </a:extLst>
            </p:cNvPr>
            <p:cNvCxnSpPr/>
            <p:nvPr/>
          </p:nvCxnSpPr>
          <p:spPr>
            <a:xfrm rot="5400000">
              <a:off x="2968613" y="2888453"/>
              <a:ext cx="491336" cy="794"/>
            </a:xfrm>
            <a:prstGeom prst="line">
              <a:avLst/>
            </a:prstGeom>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E243D7DB-C2AC-45F5-AEE1-E82194176C40}"/>
                </a:ext>
              </a:extLst>
            </p:cNvPr>
            <p:cNvGrpSpPr/>
            <p:nvPr/>
          </p:nvGrpSpPr>
          <p:grpSpPr>
            <a:xfrm rot="5593743">
              <a:off x="3051613" y="2391329"/>
              <a:ext cx="425508" cy="75531"/>
              <a:chOff x="571472" y="4857760"/>
              <a:chExt cx="857256" cy="214314"/>
            </a:xfrm>
          </p:grpSpPr>
          <p:cxnSp>
            <p:nvCxnSpPr>
              <p:cNvPr id="28" name="Straight Connector 27">
                <a:extLst>
                  <a:ext uri="{FF2B5EF4-FFF2-40B4-BE49-F238E27FC236}">
                    <a16:creationId xmlns:a16="http://schemas.microsoft.com/office/drawing/2014/main" id="{1CEE2E55-ABE2-48EC-AC63-8066F95C931F}"/>
                  </a:ext>
                </a:extLst>
              </p:cNvPr>
              <p:cNvCxnSpPr/>
              <p:nvPr/>
            </p:nvCxnSpPr>
            <p:spPr>
              <a:xfrm rot="5400000" flipH="1" flipV="1">
                <a:off x="53575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2D8B6D0-C064-425B-94FA-A93B3C84D28B}"/>
                  </a:ext>
                </a:extLst>
              </p:cNvPr>
              <p:cNvCxnSpPr/>
              <p:nvPr/>
            </p:nvCxnSpPr>
            <p:spPr>
              <a:xfrm rot="5400000" flipH="1" flipV="1">
                <a:off x="821505"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DB9EE90-8CE3-46E1-BCA9-E9661F6D08DB}"/>
                  </a:ext>
                </a:extLst>
              </p:cNvPr>
              <p:cNvCxnSpPr/>
              <p:nvPr/>
            </p:nvCxnSpPr>
            <p:spPr>
              <a:xfrm rot="5400000" flipH="1" flipV="1">
                <a:off x="1107257"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FC33BB55-BEC3-441D-93F9-72466608AA38}"/>
                  </a:ext>
                </a:extLst>
              </p:cNvPr>
              <p:cNvCxnSpPr/>
              <p:nvPr/>
            </p:nvCxnSpPr>
            <p:spPr>
              <a:xfrm rot="16200000" flipV="1">
                <a:off x="678629"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D8D0183-BDB3-4D09-852F-0732B1DA5917}"/>
                  </a:ext>
                </a:extLst>
              </p:cNvPr>
              <p:cNvCxnSpPr/>
              <p:nvPr/>
            </p:nvCxnSpPr>
            <p:spPr>
              <a:xfrm rot="16200000" flipV="1">
                <a:off x="964381"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557D997-6C2D-4B34-8CFD-A3EAAF0E1128}"/>
                  </a:ext>
                </a:extLst>
              </p:cNvPr>
              <p:cNvCxnSpPr/>
              <p:nvPr/>
            </p:nvCxnSpPr>
            <p:spPr>
              <a:xfrm rot="16200000" flipV="1">
                <a:off x="125013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952E8063-51A8-4C26-BAE9-A306DC999D15}"/>
                </a:ext>
              </a:extLst>
            </p:cNvPr>
            <p:cNvCxnSpPr/>
            <p:nvPr/>
          </p:nvCxnSpPr>
          <p:spPr>
            <a:xfrm>
              <a:off x="435768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9D63DB1-DC45-46A5-B4A0-57B190B34060}"/>
                </a:ext>
              </a:extLst>
            </p:cNvPr>
            <p:cNvCxnSpPr/>
            <p:nvPr/>
          </p:nvCxnSpPr>
          <p:spPr>
            <a:xfrm>
              <a:off x="457200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64318BE-6A76-435E-B95E-912FDA75CE9A}"/>
                </a:ext>
              </a:extLst>
            </p:cNvPr>
            <p:cNvCxnSpPr/>
            <p:nvPr/>
          </p:nvCxnSpPr>
          <p:spPr>
            <a:xfrm>
              <a:off x="292892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73562B5-D47D-4469-A267-3C5CFBE8875D}"/>
                </a:ext>
              </a:extLst>
            </p:cNvPr>
            <p:cNvCxnSpPr/>
            <p:nvPr/>
          </p:nvCxnSpPr>
          <p:spPr>
            <a:xfrm>
              <a:off x="314324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1876FD-6AB3-4CB0-A0E0-4799C36E6086}"/>
                </a:ext>
              </a:extLst>
            </p:cNvPr>
            <p:cNvCxnSpPr/>
            <p:nvPr/>
          </p:nvCxnSpPr>
          <p:spPr>
            <a:xfrm rot="5400000">
              <a:off x="3643306" y="1500174"/>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96D9DF2-0875-44C9-8AA1-61DAB31F7C83}"/>
                </a:ext>
              </a:extLst>
            </p:cNvPr>
            <p:cNvCxnSpPr/>
            <p:nvPr/>
          </p:nvCxnSpPr>
          <p:spPr>
            <a:xfrm>
              <a:off x="4643438" y="200024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839B9AB-1A09-4F68-9AE3-C7755B870BC5}"/>
                </a:ext>
              </a:extLst>
            </p:cNvPr>
            <p:cNvCxnSpPr/>
            <p:nvPr/>
          </p:nvCxnSpPr>
          <p:spPr>
            <a:xfrm>
              <a:off x="4643438" y="2857496"/>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A05D804-B1D0-447D-B048-11E40AB90E3E}"/>
                </a:ext>
              </a:extLst>
            </p:cNvPr>
            <p:cNvCxnSpPr/>
            <p:nvPr/>
          </p:nvCxnSpPr>
          <p:spPr>
            <a:xfrm rot="5400000">
              <a:off x="5041109" y="2174073"/>
              <a:ext cx="357190"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0F4CD4E-4469-47A1-AB25-A42600F52663}"/>
                </a:ext>
              </a:extLst>
            </p:cNvPr>
            <p:cNvCxnSpPr/>
            <p:nvPr/>
          </p:nvCxnSpPr>
          <p:spPr>
            <a:xfrm rot="5400000">
              <a:off x="5071272" y="2714620"/>
              <a:ext cx="286546"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DDA33F8-7EFF-44AF-93F6-0C990663B0A6}"/>
                </a:ext>
              </a:extLst>
            </p:cNvPr>
            <p:cNvCxnSpPr/>
            <p:nvPr/>
          </p:nvCxnSpPr>
          <p:spPr>
            <a:xfrm rot="16200000" flipH="1">
              <a:off x="5143504" y="2428868"/>
              <a:ext cx="214314" cy="71438"/>
            </a:xfrm>
            <a:prstGeom prst="line">
              <a:avLst/>
            </a:prstGeom>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66A24A73-D331-4807-AB18-16EDFC991DC6}"/>
                </a:ext>
              </a:extLst>
            </p:cNvPr>
            <p:cNvSpPr/>
            <p:nvPr/>
          </p:nvSpPr>
          <p:spPr>
            <a:xfrm>
              <a:off x="5286380" y="2500306"/>
              <a:ext cx="5714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p:txBody>
        </p:sp>
        <p:sp>
          <p:nvSpPr>
            <p:cNvPr id="24" name="TextBox 69">
              <a:extLst>
                <a:ext uri="{FF2B5EF4-FFF2-40B4-BE49-F238E27FC236}">
                  <a16:creationId xmlns:a16="http://schemas.microsoft.com/office/drawing/2014/main" id="{343BC067-6E2B-4F17-9F94-CE6C52B10288}"/>
                </a:ext>
              </a:extLst>
            </p:cNvPr>
            <p:cNvSpPr txBox="1"/>
            <p:nvPr/>
          </p:nvSpPr>
          <p:spPr>
            <a:xfrm>
              <a:off x="3929058" y="1357298"/>
              <a:ext cx="65409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I</a:t>
              </a:r>
              <a:r>
                <a:rPr lang="en-US" baseline="-25000" dirty="0" err="1"/>
                <a:t>ext</a:t>
              </a:r>
              <a:r>
                <a:rPr lang="en-US" dirty="0"/>
                <a:t>(t)</a:t>
              </a:r>
              <a:endParaRPr lang="en-IN" baseline="-25000" dirty="0"/>
            </a:p>
          </p:txBody>
        </p:sp>
        <p:sp>
          <p:nvSpPr>
            <p:cNvPr id="25" name="TextBox 70">
              <a:extLst>
                <a:ext uri="{FF2B5EF4-FFF2-40B4-BE49-F238E27FC236}">
                  <a16:creationId xmlns:a16="http://schemas.microsoft.com/office/drawing/2014/main" id="{E3FCB8FF-7CAF-447D-839B-474647A39243}"/>
                </a:ext>
              </a:extLst>
            </p:cNvPr>
            <p:cNvSpPr txBox="1"/>
            <p:nvPr/>
          </p:nvSpPr>
          <p:spPr>
            <a:xfrm>
              <a:off x="2928926" y="2428868"/>
              <a:ext cx="381138"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R</a:t>
              </a:r>
              <a:endParaRPr lang="en-IN" dirty="0"/>
            </a:p>
          </p:txBody>
        </p:sp>
        <p:sp>
          <p:nvSpPr>
            <p:cNvPr id="26" name="TextBox 71">
              <a:extLst>
                <a:ext uri="{FF2B5EF4-FFF2-40B4-BE49-F238E27FC236}">
                  <a16:creationId xmlns:a16="http://schemas.microsoft.com/office/drawing/2014/main" id="{10CF4233-AA51-4B17-953D-933F790053E1}"/>
                </a:ext>
              </a:extLst>
            </p:cNvPr>
            <p:cNvSpPr txBox="1"/>
            <p:nvPr/>
          </p:nvSpPr>
          <p:spPr>
            <a:xfrm>
              <a:off x="4286248" y="2500306"/>
              <a:ext cx="30809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a:t>
              </a:r>
              <a:endParaRPr lang="en-IN" dirty="0"/>
            </a:p>
          </p:txBody>
        </p:sp>
        <p:sp>
          <p:nvSpPr>
            <p:cNvPr id="27" name="TextBox 72">
              <a:extLst>
                <a:ext uri="{FF2B5EF4-FFF2-40B4-BE49-F238E27FC236}">
                  <a16:creationId xmlns:a16="http://schemas.microsoft.com/office/drawing/2014/main" id="{C3656756-F328-4928-9716-0425A9C4971B}"/>
                </a:ext>
              </a:extLst>
            </p:cNvPr>
            <p:cNvSpPr txBox="1"/>
            <p:nvPr/>
          </p:nvSpPr>
          <p:spPr>
            <a:xfrm>
              <a:off x="5286380" y="2285992"/>
              <a:ext cx="44755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V</a:t>
              </a:r>
              <a:r>
                <a:rPr lang="en-US" baseline="-25000" dirty="0" err="1"/>
                <a:t>th</a:t>
              </a:r>
              <a:endParaRPr lang="en-IN" baseline="-25000" dirty="0"/>
            </a:p>
          </p:txBody>
        </p:sp>
      </p:grpSp>
      <p:sp>
        <p:nvSpPr>
          <p:cNvPr id="34" name="TextBox 33">
            <a:extLst>
              <a:ext uri="{FF2B5EF4-FFF2-40B4-BE49-F238E27FC236}">
                <a16:creationId xmlns:a16="http://schemas.microsoft.com/office/drawing/2014/main" id="{8413509F-FCE8-4F82-87C9-BDB685C9D114}"/>
              </a:ext>
            </a:extLst>
          </p:cNvPr>
          <p:cNvSpPr txBox="1"/>
          <p:nvPr/>
        </p:nvSpPr>
        <p:spPr>
          <a:xfrm>
            <a:off x="3338354" y="4407486"/>
            <a:ext cx="551529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1:</a:t>
            </a:r>
            <a:r>
              <a:rPr lang="en-US" sz="1800">
                <a:effectLst/>
                <a:latin typeface="Times New Roman" panose="02020603050405020304" pitchFamily="18" charset="0"/>
                <a:ea typeface="Times New Roman" panose="02020603050405020304" pitchFamily="18" charset="0"/>
              </a:rPr>
              <a:t> Leaky Integrate and Fire circuit diagram</a:t>
            </a:r>
            <a:endParaRPr lang="en-IN" sz="180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069DAB9-DC04-42EA-B41C-C3B111529769}"/>
                  </a:ext>
                </a:extLst>
              </p:cNvPr>
              <p:cNvSpPr txBox="1"/>
              <p:nvPr/>
            </p:nvSpPr>
            <p:spPr>
              <a:xfrm>
                <a:off x="748407" y="4942095"/>
                <a:ext cx="10515600" cy="1143775"/>
              </a:xfrm>
              <a:prstGeom prst="rect">
                <a:avLst/>
              </a:prstGeom>
              <a:noFill/>
            </p:spPr>
            <p:txBody>
              <a:bodyPr wrap="square" rtlCol="0">
                <a:spAutoFit/>
              </a:bodyPr>
              <a:lstStyle/>
              <a:p>
                <a:r>
                  <a:rPr lang="en-US" sz="2800" dirty="0"/>
                  <a:t>Applying </a:t>
                </a:r>
                <a:r>
                  <a:rPr lang="en-US" sz="2800" dirty="0" err="1"/>
                  <a:t>Kirchoff’s</a:t>
                </a:r>
                <a:r>
                  <a:rPr lang="en-US" sz="2800" dirty="0"/>
                  <a:t> Current Law,</a:t>
                </a:r>
              </a:p>
              <a:p>
                <a:r>
                  <a:rPr lang="en-US" sz="2800" b="0" dirty="0"/>
                  <a:t>				</a:t>
                </a:r>
                <a14:m>
                  <m:oMath xmlns:m="http://schemas.openxmlformats.org/officeDocument/2006/math">
                    <m:r>
                      <a:rPr lang="en-US" sz="2800" b="0" i="1" smtClean="0">
                        <a:latin typeface="Cambria Math" panose="02040503050406030204" pitchFamily="18" charset="0"/>
                      </a:rPr>
                      <m:t>𝐶</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𝑑𝑉</m:t>
                        </m:r>
                      </m:num>
                      <m:den>
                        <m:r>
                          <a:rPr lang="en-US" sz="2800" b="0" i="1" smtClean="0">
                            <a:latin typeface="Cambria Math" panose="02040503050406030204" pitchFamily="18" charset="0"/>
                          </a:rPr>
                          <m:t>𝑑𝑡</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𝑉</m:t>
                        </m:r>
                      </m:num>
                      <m:den>
                        <m:r>
                          <a:rPr lang="en-US" sz="2800" b="0" i="1" smtClean="0">
                            <a:latin typeface="Cambria Math" panose="02040503050406030204" pitchFamily="18" charset="0"/>
                          </a:rPr>
                          <m:t>𝑅</m:t>
                        </m:r>
                      </m:den>
                    </m:f>
                    <m:r>
                      <a:rPr lang="en-US" sz="2800" b="0" i="0"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𝑒𝑥𝑡</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oMath>
                </a14:m>
                <a:r>
                  <a:rPr lang="en-IN" sz="2800" dirty="0"/>
                  <a:t>                                  (11)</a:t>
                </a:r>
              </a:p>
            </p:txBody>
          </p:sp>
        </mc:Choice>
        <mc:Fallback xmlns="">
          <p:sp>
            <p:nvSpPr>
              <p:cNvPr id="35" name="TextBox 34">
                <a:extLst>
                  <a:ext uri="{FF2B5EF4-FFF2-40B4-BE49-F238E27FC236}">
                    <a16:creationId xmlns:a16="http://schemas.microsoft.com/office/drawing/2014/main" id="{7069DAB9-DC04-42EA-B41C-C3B111529769}"/>
                  </a:ext>
                </a:extLst>
              </p:cNvPr>
              <p:cNvSpPr txBox="1">
                <a:spLocks noRot="1" noChangeAspect="1" noMove="1" noResize="1" noEditPoints="1" noAdjustHandles="1" noChangeArrowheads="1" noChangeShapeType="1" noTextEdit="1"/>
              </p:cNvSpPr>
              <p:nvPr/>
            </p:nvSpPr>
            <p:spPr>
              <a:xfrm>
                <a:off x="748407" y="4942095"/>
                <a:ext cx="10515600" cy="1143775"/>
              </a:xfrm>
              <a:prstGeom prst="rect">
                <a:avLst/>
              </a:prstGeom>
              <a:blipFill>
                <a:blip r:embed="rId2"/>
                <a:stretch>
                  <a:fillRect l="-1217" t="-5348" b="-6952"/>
                </a:stretch>
              </a:blipFill>
            </p:spPr>
            <p:txBody>
              <a:bodyPr/>
              <a:lstStyle/>
              <a:p>
                <a:r>
                  <a:rPr lang="en-IN">
                    <a:noFill/>
                  </a:rPr>
                  <a:t> </a:t>
                </a:r>
              </a:p>
            </p:txBody>
          </p:sp>
        </mc:Fallback>
      </mc:AlternateContent>
      <p:sp>
        <p:nvSpPr>
          <p:cNvPr id="3" name="TextBox 2"/>
          <p:cNvSpPr txBox="1"/>
          <p:nvPr/>
        </p:nvSpPr>
        <p:spPr>
          <a:xfrm>
            <a:off x="4252818" y="6331915"/>
            <a:ext cx="3283976" cy="461665"/>
          </a:xfrm>
          <a:prstGeom prst="rect">
            <a:avLst/>
          </a:prstGeom>
          <a:noFill/>
        </p:spPr>
        <p:txBody>
          <a:bodyPr wrap="none" rtlCol="0">
            <a:spAutoFit/>
          </a:bodyPr>
          <a:lstStyle/>
          <a:p>
            <a:r>
              <a:rPr lang="en-US" sz="2400" dirty="0"/>
              <a:t>If V(t) = </a:t>
            </a:r>
            <a:r>
              <a:rPr lang="en-US" sz="2400" dirty="0">
                <a:latin typeface="Symbol" panose="05050102010706020507" pitchFamily="18" charset="2"/>
              </a:rPr>
              <a:t>q</a:t>
            </a:r>
            <a:r>
              <a:rPr lang="en-US" sz="2400" dirty="0"/>
              <a:t>, V(t) = 0 (reset)</a:t>
            </a:r>
            <a:endParaRPr lang="en-IN" sz="2400" dirty="0"/>
          </a:p>
        </p:txBody>
      </p:sp>
      <mc:AlternateContent xmlns:mc="http://schemas.openxmlformats.org/markup-compatibility/2006" xmlns:p14="http://schemas.microsoft.com/office/powerpoint/2010/main">
        <mc:Choice Requires="p14">
          <p:contentPart p14:bwMode="auto" r:id="rId3">
            <p14:nvContentPartPr>
              <p14:cNvPr id="36" name="Ink 35"/>
              <p14:cNvContentPartPr/>
              <p14:nvPr/>
            </p14:nvContentPartPr>
            <p14:xfrm>
              <a:off x="5495760" y="2073600"/>
              <a:ext cx="83880" cy="65160"/>
            </p14:xfrm>
          </p:contentPart>
        </mc:Choice>
        <mc:Fallback xmlns="">
          <p:pic>
            <p:nvPicPr>
              <p:cNvPr id="36" name="Ink 35"/>
              <p:cNvPicPr/>
              <p:nvPr/>
            </p:nvPicPr>
            <p:blipFill>
              <a:blip r:embed="rId4"/>
              <a:stretch>
                <a:fillRect/>
              </a:stretch>
            </p:blipFill>
            <p:spPr>
              <a:xfrm>
                <a:off x="5490720" y="2068560"/>
                <a:ext cx="939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7" name="Ink 36"/>
              <p14:cNvContentPartPr/>
              <p14:nvPr/>
            </p14:nvContentPartPr>
            <p14:xfrm>
              <a:off x="349200" y="1110240"/>
              <a:ext cx="1965960" cy="1292760"/>
            </p14:xfrm>
          </p:contentPart>
        </mc:Choice>
        <mc:Fallback xmlns="">
          <p:pic>
            <p:nvPicPr>
              <p:cNvPr id="37" name="Ink 36"/>
              <p:cNvPicPr/>
              <p:nvPr/>
            </p:nvPicPr>
            <p:blipFill>
              <a:blip r:embed="rId6"/>
              <a:stretch>
                <a:fillRect/>
              </a:stretch>
            </p:blipFill>
            <p:spPr>
              <a:xfrm>
                <a:off x="342360" y="1103040"/>
                <a:ext cx="1983240" cy="1311840"/>
              </a:xfrm>
              <a:prstGeom prst="rect">
                <a:avLst/>
              </a:prstGeom>
            </p:spPr>
          </p:pic>
        </mc:Fallback>
      </mc:AlternateContent>
    </p:spTree>
    <p:extLst>
      <p:ext uri="{BB962C8B-B14F-4D97-AF65-F5344CB8AC3E}">
        <p14:creationId xmlns:p14="http://schemas.microsoft.com/office/powerpoint/2010/main" val="313454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endParaRPr lang="en-IN" dirty="0"/>
          </a:p>
        </p:txBody>
      </p:sp>
      <p:sp>
        <p:nvSpPr>
          <p:cNvPr id="3" name="Content Placeholder 2"/>
          <p:cNvSpPr>
            <a:spLocks noGrp="1"/>
          </p:cNvSpPr>
          <p:nvPr>
            <p:ph idx="1"/>
          </p:nvPr>
        </p:nvSpPr>
        <p:spPr/>
        <p:txBody>
          <a:bodyPr/>
          <a:lstStyle/>
          <a:p>
            <a:r>
              <a:rPr lang="en-US" dirty="0" err="1"/>
              <a:t>Izhikevich</a:t>
            </a:r>
            <a:r>
              <a:rPr lang="en-US" dirty="0"/>
              <a:t> neuron models (2 variables)</a:t>
            </a:r>
          </a:p>
          <a:p>
            <a:r>
              <a:rPr lang="en-US" dirty="0"/>
              <a:t>Quadratic integrate and fire neuron model (1 variable)</a:t>
            </a:r>
          </a:p>
          <a:p>
            <a:r>
              <a:rPr lang="en-US" dirty="0"/>
              <a:t>Leaky Integrate and Fire neuron model (1 variable)</a:t>
            </a:r>
          </a:p>
          <a:p>
            <a:r>
              <a:rPr lang="en-US" dirty="0"/>
              <a:t>Dynamic neuron model (1 variable)</a:t>
            </a:r>
          </a:p>
          <a:p>
            <a:r>
              <a:rPr lang="en-US" dirty="0"/>
              <a:t>Static neuron model (1 variable)</a:t>
            </a:r>
            <a:endParaRPr lang="en-IN" dirty="0"/>
          </a:p>
        </p:txBody>
      </p:sp>
    </p:spTree>
    <p:extLst>
      <p:ext uri="{BB962C8B-B14F-4D97-AF65-F5344CB8AC3E}">
        <p14:creationId xmlns:p14="http://schemas.microsoft.com/office/powerpoint/2010/main" val="10833156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803600" y="1143720"/>
              <a:ext cx="8405640" cy="5085360"/>
            </p14:xfrm>
          </p:contentPart>
        </mc:Choice>
        <mc:Fallback xmlns="">
          <p:pic>
            <p:nvPicPr>
              <p:cNvPr id="2" name="Ink 1"/>
              <p:cNvPicPr/>
              <p:nvPr/>
            </p:nvPicPr>
            <p:blipFill>
              <a:blip r:embed="rId3"/>
              <a:stretch>
                <a:fillRect/>
              </a:stretch>
            </p:blipFill>
            <p:spPr>
              <a:xfrm>
                <a:off x="1796760" y="1137960"/>
                <a:ext cx="8418240" cy="5097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20640" y="2840040"/>
              <a:ext cx="10401480" cy="3359160"/>
            </p14:xfrm>
          </p:contentPart>
        </mc:Choice>
        <mc:Fallback xmlns="">
          <p:pic>
            <p:nvPicPr>
              <p:cNvPr id="3" name="Ink 2"/>
              <p:cNvPicPr/>
              <p:nvPr/>
            </p:nvPicPr>
            <p:blipFill>
              <a:blip r:embed="rId5"/>
              <a:stretch>
                <a:fillRect/>
              </a:stretch>
            </p:blipFill>
            <p:spPr>
              <a:xfrm>
                <a:off x="610560" y="2833560"/>
                <a:ext cx="10417320" cy="3369600"/>
              </a:xfrm>
              <a:prstGeom prst="rect">
                <a:avLst/>
              </a:prstGeom>
            </p:spPr>
          </p:pic>
        </mc:Fallback>
      </mc:AlternateContent>
    </p:spTree>
    <p:extLst>
      <p:ext uri="{BB962C8B-B14F-4D97-AF65-F5344CB8AC3E}">
        <p14:creationId xmlns:p14="http://schemas.microsoft.com/office/powerpoint/2010/main" val="12705072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3D107E3-2AFD-4E93-B248-225C9AD1182F}"/>
                  </a:ext>
                </a:extLst>
              </p:cNvPr>
              <p:cNvSpPr>
                <a:spLocks noGrp="1"/>
              </p:cNvSpPr>
              <p:nvPr>
                <p:ph idx="1"/>
              </p:nvPr>
            </p:nvSpPr>
            <p:spPr>
              <a:xfrm>
                <a:off x="838200" y="882316"/>
                <a:ext cx="10515600" cy="5294647"/>
              </a:xfrm>
            </p:spPr>
            <p:txBody>
              <a:bodyPr>
                <a:normAutofit fontScale="85000" lnSpcReduction="20000"/>
              </a:bodyPr>
              <a:lstStyle/>
              <a:p>
                <a:r>
                  <a:rPr lang="en-IN" dirty="0"/>
                  <a:t>If the capacitance starts off at 0 voltage, let us consider the time taken by the capacitance to reach the threshold, </a:t>
                </a:r>
                <a:r>
                  <a:rPr lang="el-GR" dirty="0"/>
                  <a:t>θ</a:t>
                </a:r>
                <a:r>
                  <a:rPr lang="en-IN" dirty="0"/>
                  <a:t>. </a:t>
                </a:r>
              </a:p>
              <a:p>
                <a:r>
                  <a:rPr lang="en-IN" dirty="0"/>
                  <a:t>If </a:t>
                </a:r>
                <a:r>
                  <a:rPr lang="en-IN" dirty="0" err="1"/>
                  <a:t>I</a:t>
                </a:r>
                <a:r>
                  <a:rPr lang="en-IN" baseline="-25000" dirty="0" err="1"/>
                  <a:t>ext</a:t>
                </a:r>
                <a:r>
                  <a:rPr lang="en-IN" dirty="0"/>
                  <a:t> is a constant current, I</a:t>
                </a:r>
                <a:r>
                  <a:rPr lang="en-IN" baseline="-25000" dirty="0"/>
                  <a:t>0</a:t>
                </a:r>
                <a:r>
                  <a:rPr lang="en-IN" dirty="0"/>
                  <a:t>, voltage variation while the capacitance is charging may be  expressed as,</a:t>
                </a:r>
              </a:p>
              <a:p>
                <a:pPr marL="0" indent="0">
                  <a:buNone/>
                </a:pPr>
                <a:r>
                  <a:rPr lang="en-IN" dirty="0"/>
                  <a:t>				</a:t>
                </a:r>
                <a:r>
                  <a:rPr lang="en-IN" dirty="0">
                    <a:ea typeface="Cambria Math" panose="02040503050406030204" pitchFamily="18" charset="0"/>
                  </a:rPr>
                  <a:t> V</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12)</a:t>
                </a:r>
              </a:p>
              <a:p>
                <a:endParaRPr lang="en-IN" dirty="0"/>
              </a:p>
              <a:p>
                <a:r>
                  <a:rPr lang="en-IN" dirty="0"/>
                  <a:t>Where </a:t>
                </a:r>
                <a:r>
                  <a:rPr lang="el-GR" dirty="0"/>
                  <a:t>τ</a:t>
                </a:r>
                <a:r>
                  <a:rPr lang="en-IN" dirty="0"/>
                  <a:t> the time-constant of the circuit equals RC. Since the charging stops at V =</a:t>
                </a:r>
                <a:r>
                  <a:rPr lang="el-GR" dirty="0"/>
                  <a:t>θ</a:t>
                </a:r>
                <a:r>
                  <a:rPr lang="en-US" dirty="0"/>
                  <a:t> </a:t>
                </a:r>
                <a:r>
                  <a:rPr lang="en-IN" dirty="0"/>
                  <a:t>, the time taken, T,  to reach this threshold is given by setting V(t) =</a:t>
                </a:r>
                <a:r>
                  <a:rPr lang="el-GR" dirty="0"/>
                  <a:t> θ</a:t>
                </a:r>
                <a:r>
                  <a:rPr lang="en-IN" dirty="0"/>
                  <a:t>, or,</a:t>
                </a:r>
              </a:p>
              <a:p>
                <a:pPr marL="0" indent="0">
                  <a:buNone/>
                </a:pPr>
                <a:r>
                  <a:rPr lang="en-IN" dirty="0"/>
                  <a:t>				 </a:t>
                </a:r>
                <a14:m>
                  <m:oMath xmlns:m="http://schemas.openxmlformats.org/officeDocument/2006/math">
                    <m:r>
                      <a:rPr lang="en-IN"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or</a:t>
                </a:r>
              </a:p>
              <a:p>
                <a:pPr marL="0" indent="0">
                  <a:buNone/>
                </a:pPr>
                <a:r>
                  <a:rPr lang="en-IN" dirty="0"/>
                  <a:t>                                                      </a:t>
                </a:r>
                <a14:m>
                  <m:oMath xmlns:m="http://schemas.openxmlformats.org/officeDocument/2006/math">
                    <m:r>
                      <m:rPr>
                        <m:sty m:val="p"/>
                      </m:rPr>
                      <a:rPr lang="en-US" b="0" i="0" smtClean="0">
                        <a:effectLst/>
                        <a:latin typeface="Cambria Math" panose="02040503050406030204" pitchFamily="18" charset="0"/>
                      </a:rPr>
                      <m:t>T</m:t>
                    </m:r>
                    <m:r>
                      <a:rPr lang="en-US" b="0" i="0" smtClean="0">
                        <a:effectLst/>
                        <a:latin typeface="Cambria Math" panose="020405030504060302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𝜏</m:t>
                    </m:r>
                    <m:r>
                      <m:rPr>
                        <m:sty m:val="p"/>
                      </m:rPr>
                      <a:rPr lang="en-US" i="0">
                        <a:latin typeface="Cambria Math" panose="02040503050406030204" pitchFamily="18" charset="0"/>
                        <a:ea typeface="Times New Roman" panose="02020603050405020304" pitchFamily="18" charset="0"/>
                        <a:cs typeface="Times New Roman" panose="02020603050405020304" pitchFamily="18" charset="0"/>
                      </a:rPr>
                      <m:t>ln</m:t>
                    </m:r>
                    <m:r>
                      <a:rPr lang="en-US" b="0" i="1" smtClean="0">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smtClean="0">
                                <a:effectLst/>
                                <a:latin typeface="Cambria Math" panose="02040503050406030204" pitchFamily="18" charset="0"/>
                              </a:rPr>
                            </m:ctrlPr>
                          </m:sSubPr>
                          <m:e>
                            <m:r>
                              <a:rPr lang="en-US" i="1">
                                <a:latin typeface="Cambria Math" panose="02040503050406030204" pitchFamily="18" charset="0"/>
                                <a:ea typeface="Times New Roman" panose="02020603050405020304" pitchFamily="18" charset="0"/>
                                <a:cs typeface="Times New Roman" panose="02020603050405020304" pitchFamily="18" charset="0"/>
                              </a:rPr>
                              <m:t>𝐼</m:t>
                            </m:r>
                          </m:e>
                          <m:sub>
                            <m:r>
                              <a:rPr lang="en-US" i="1">
                                <a:latin typeface="Cambria Math" panose="02040503050406030204" pitchFamily="18" charset="0"/>
                                <a:ea typeface="Times New Roman" panose="02020603050405020304" pitchFamily="18" charset="0"/>
                                <a:cs typeface="Times New Roman" panose="02020603050405020304" pitchFamily="18" charset="0"/>
                              </a:rPr>
                              <m:t>0</m:t>
                            </m:r>
                          </m:sub>
                        </m:sSub>
                      </m:num>
                      <m:den>
                        <m:r>
                          <a:rPr lang="en-IN" i="1" smtClean="0">
                            <a:effectLst/>
                            <a:latin typeface="Cambria Math" panose="02040503050406030204" pitchFamily="18" charset="0"/>
                          </a:rPr>
                          <m:t> </m:t>
                        </m:r>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e>
                        </m:d>
                      </m:den>
                    </m:f>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IN" dirty="0"/>
                  <a:t>                     (13)</a:t>
                </a:r>
              </a:p>
              <a:p>
                <a:r>
                  <a:rPr lang="en-IN" dirty="0"/>
                  <a:t>Since there is a spike every time the capacitance discharges, spike frequency, f, is the reciprocal of T.</a:t>
                </a:r>
              </a:p>
              <a:p>
                <a:pPr marL="0" indent="0">
                  <a:buNone/>
                </a:pPr>
                <a:r>
                  <a:rPr lang="en-US" sz="2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IN" dirty="0"/>
                  <a:t>	             (14)</a:t>
                </a:r>
              </a:p>
            </p:txBody>
          </p:sp>
        </mc:Choice>
        <mc:Fallback xmlns="">
          <p:sp>
            <p:nvSpPr>
              <p:cNvPr id="3" name="Content Placeholder 2">
                <a:extLst>
                  <a:ext uri="{FF2B5EF4-FFF2-40B4-BE49-F238E27FC236}">
                    <a16:creationId xmlns:a16="http://schemas.microsoft.com/office/drawing/2014/main" id="{F3D107E3-2AFD-4E93-B248-225C9AD1182F}"/>
                  </a:ext>
                </a:extLst>
              </p:cNvPr>
              <p:cNvSpPr>
                <a:spLocks noGrp="1" noRot="1" noChangeAspect="1" noMove="1" noResize="1" noEditPoints="1" noAdjustHandles="1" noChangeArrowheads="1" noChangeShapeType="1" noTextEdit="1"/>
              </p:cNvSpPr>
              <p:nvPr>
                <p:ph idx="1"/>
              </p:nvPr>
            </p:nvSpPr>
            <p:spPr>
              <a:xfrm>
                <a:off x="838200" y="882316"/>
                <a:ext cx="10515600" cy="5294647"/>
              </a:xfrm>
              <a:blipFill>
                <a:blip r:embed="rId2"/>
                <a:stretch>
                  <a:fillRect l="-812" t="-2650" r="-58"/>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590040" y="3906360"/>
              <a:ext cx="1304280" cy="517680"/>
            </p14:xfrm>
          </p:contentPart>
        </mc:Choice>
        <mc:Fallback xmlns="">
          <p:pic>
            <p:nvPicPr>
              <p:cNvPr id="2" name="Ink 1"/>
              <p:cNvPicPr/>
              <p:nvPr/>
            </p:nvPicPr>
            <p:blipFill>
              <a:blip r:embed="rId4"/>
              <a:stretch>
                <a:fillRect/>
              </a:stretch>
            </p:blipFill>
            <p:spPr>
              <a:xfrm>
                <a:off x="9585000" y="3901320"/>
                <a:ext cx="131400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861000" y="4218840"/>
              <a:ext cx="6853320" cy="1674360"/>
            </p14:xfrm>
          </p:contentPart>
        </mc:Choice>
        <mc:Fallback xmlns="">
          <p:pic>
            <p:nvPicPr>
              <p:cNvPr id="4" name="Ink 3"/>
              <p:cNvPicPr/>
              <p:nvPr/>
            </p:nvPicPr>
            <p:blipFill>
              <a:blip r:embed="rId6"/>
              <a:stretch>
                <a:fillRect/>
              </a:stretch>
            </p:blipFill>
            <p:spPr>
              <a:xfrm>
                <a:off x="3851280" y="4212720"/>
                <a:ext cx="6870240" cy="1688040"/>
              </a:xfrm>
              <a:prstGeom prst="rect">
                <a:avLst/>
              </a:prstGeom>
            </p:spPr>
          </p:pic>
        </mc:Fallback>
      </mc:AlternateContent>
    </p:spTree>
    <p:extLst>
      <p:ext uri="{BB962C8B-B14F-4D97-AF65-F5344CB8AC3E}">
        <p14:creationId xmlns:p14="http://schemas.microsoft.com/office/powerpoint/2010/main" val="5674329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884A219-53B1-47F7-BCFC-F5B4F837D071}"/>
              </a:ext>
            </a:extLst>
          </p:cNvPr>
          <p:cNvPicPr/>
          <p:nvPr/>
        </p:nvPicPr>
        <p:blipFill>
          <a:blip r:embed="rId2"/>
          <a:stretch>
            <a:fillRect/>
          </a:stretch>
        </p:blipFill>
        <p:spPr>
          <a:xfrm>
            <a:off x="3482332" y="1042738"/>
            <a:ext cx="5227336" cy="3475572"/>
          </a:xfrm>
          <a:prstGeom prst="rect">
            <a:avLst/>
          </a:prstGeom>
        </p:spPr>
      </p:pic>
      <p:sp>
        <p:nvSpPr>
          <p:cNvPr id="5" name="TextBox 4">
            <a:extLst>
              <a:ext uri="{FF2B5EF4-FFF2-40B4-BE49-F238E27FC236}">
                <a16:creationId xmlns:a16="http://schemas.microsoft.com/office/drawing/2014/main" id="{7EACFF3A-5C84-4792-84F1-E30F329E3789}"/>
              </a:ext>
            </a:extLst>
          </p:cNvPr>
          <p:cNvSpPr txBox="1"/>
          <p:nvPr/>
        </p:nvSpPr>
        <p:spPr>
          <a:xfrm>
            <a:off x="2338080" y="4860758"/>
            <a:ext cx="7515840"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2:</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out inclusion of absolute refractory period</a:t>
            </a:r>
            <a:endParaRPr lang="en-IN" sz="180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124520" y="3386160"/>
              <a:ext cx="913680" cy="482040"/>
            </p14:xfrm>
          </p:contentPart>
        </mc:Choice>
        <mc:Fallback xmlns="">
          <p:pic>
            <p:nvPicPr>
              <p:cNvPr id="2" name="Ink 1"/>
              <p:cNvPicPr/>
              <p:nvPr/>
            </p:nvPicPr>
            <p:blipFill>
              <a:blip r:embed="rId4"/>
              <a:stretch>
                <a:fillRect/>
              </a:stretch>
            </p:blipFill>
            <p:spPr>
              <a:xfrm>
                <a:off x="4119120" y="3383640"/>
                <a:ext cx="921960" cy="487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99720" y="1281240"/>
              <a:ext cx="11023920" cy="2867400"/>
            </p14:xfrm>
          </p:contentPart>
        </mc:Choice>
        <mc:Fallback xmlns="">
          <p:pic>
            <p:nvPicPr>
              <p:cNvPr id="3" name="Ink 2"/>
              <p:cNvPicPr/>
              <p:nvPr/>
            </p:nvPicPr>
            <p:blipFill>
              <a:blip r:embed="rId6"/>
              <a:stretch>
                <a:fillRect/>
              </a:stretch>
            </p:blipFill>
            <p:spPr>
              <a:xfrm>
                <a:off x="89640" y="1276920"/>
                <a:ext cx="11043360" cy="2882880"/>
              </a:xfrm>
              <a:prstGeom prst="rect">
                <a:avLst/>
              </a:prstGeom>
            </p:spPr>
          </p:pic>
        </mc:Fallback>
      </mc:AlternateContent>
    </p:spTree>
    <p:extLst>
      <p:ext uri="{BB962C8B-B14F-4D97-AF65-F5344CB8AC3E}">
        <p14:creationId xmlns:p14="http://schemas.microsoft.com/office/powerpoint/2010/main" val="41319578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3D97B06-AC90-4441-AB79-F5C26B5E4201}"/>
                  </a:ext>
                </a:extLst>
              </p:cNvPr>
              <p:cNvSpPr>
                <a:spLocks noGrp="1"/>
              </p:cNvSpPr>
              <p:nvPr>
                <p:ph idx="1"/>
              </p:nvPr>
            </p:nvSpPr>
            <p:spPr>
              <a:xfrm>
                <a:off x="838200" y="449180"/>
                <a:ext cx="10515600" cy="5519237"/>
              </a:xfrm>
            </p:spPr>
            <p:txBody>
              <a:bodyPr/>
              <a:lstStyle/>
              <a:p>
                <a:pPr algn="just"/>
                <a:r>
                  <a:rPr lang="en-US" sz="2400" dirty="0">
                    <a:ea typeface="Times New Roman" panose="02020603050405020304" pitchFamily="18" charset="0"/>
                  </a:rPr>
                  <a:t>T</a:t>
                </a:r>
                <a:r>
                  <a:rPr lang="en-US" sz="2400" dirty="0">
                    <a:effectLst/>
                    <a:ea typeface="Times New Roman" panose="02020603050405020304" pitchFamily="18" charset="0"/>
                  </a:rPr>
                  <a:t>he time taken to charge is incremented as,</a:t>
                </a:r>
                <a:endParaRPr lang="en-IN" sz="2400" dirty="0">
                  <a:effectLst/>
                  <a:ea typeface="Times New Roman" panose="02020603050405020304" pitchFamily="18" charset="0"/>
                </a:endParaRPr>
              </a:p>
              <a:p>
                <a:pPr marL="0" indent="0" algn="just">
                  <a:buNone/>
                </a:pPr>
                <a:r>
                  <a:rPr lang="en-US" sz="1800" dirty="0">
                    <a:effectLst/>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𝑇</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𝜏</m:t>
                    </m:r>
                    <m:func>
                      <m:funcPr>
                        <m:ctrlPr>
                          <a:rPr lang="en-IN" sz="1800" i="1">
                            <a:effectLst/>
                            <a:latin typeface="Cambria Math" panose="02040503050406030204" pitchFamily="18" charset="0"/>
                            <a:ea typeface="Times New Roman" panose="02020603050405020304" pitchFamily="18" charset="0"/>
                          </a:rPr>
                        </m:ctrlPr>
                      </m:funcPr>
                      <m:fName>
                        <m:r>
                          <a:rPr lang="en-US" sz="1800" i="1">
                            <a:effectLst/>
                            <a:latin typeface="Cambria Math" panose="02040503050406030204" pitchFamily="18" charset="0"/>
                            <a:ea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rPr>
                          <m:t>𝑟𝑒𝑓</m:t>
                        </m:r>
                      </m:sub>
                    </m:sSub>
                  </m:oMath>
                </a14:m>
                <a:r>
                  <a:rPr lang="en-IN" sz="1800" dirty="0">
                    <a:effectLst/>
                    <a:latin typeface="Times New Roman" panose="02020603050405020304" pitchFamily="18" charset="0"/>
                    <a:ea typeface="Times New Roman" panose="02020603050405020304" pitchFamily="18" charset="0"/>
                  </a:rPr>
                  <a:t>                     	(15)</a:t>
                </a:r>
              </a:p>
              <a:p>
                <a:pPr algn="just"/>
                <a:r>
                  <a:rPr lang="en-US" sz="2400" dirty="0">
                    <a:effectLst/>
                    <a:ea typeface="Times New Roman" panose="02020603050405020304" pitchFamily="18" charset="0"/>
                    <a:cs typeface="Times New Roman" panose="02020603050405020304" pitchFamily="18" charset="0"/>
                  </a:rPr>
                  <a:t>And the new firing rate is,</a:t>
                </a:r>
                <a:endParaRPr lang="en-IN" sz="2400" dirty="0">
                  <a:effectLst/>
                  <a:ea typeface="Times New Roman" panose="02020603050405020304" pitchFamily="18" charset="0"/>
                  <a:cs typeface="Times New Roman" panose="02020603050405020304" pitchFamily="18" charset="0"/>
                </a:endParaRPr>
              </a:p>
              <a:p>
                <a:pPr marL="0" indent="0">
                  <a:buNone/>
                </a:pPr>
                <a:r>
                  <a:rPr lang="en-US" sz="1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𝑟𝑒𝑓</m:t>
                            </m:r>
                          </m:sub>
                        </m:sSub>
                      </m:den>
                    </m:f>
                  </m:oMath>
                </a14:m>
                <a:r>
                  <a:rPr lang="en-IN" dirty="0"/>
                  <a:t>			</a:t>
                </a:r>
                <a:r>
                  <a:rPr lang="en-IN" sz="1800" dirty="0"/>
                  <a:t>(16)</a:t>
                </a:r>
              </a:p>
              <a:p>
                <a:pPr marL="0" indent="0">
                  <a:buNone/>
                </a:pPr>
                <a:r>
                  <a:rPr lang="en-US" sz="2400" dirty="0">
                    <a:effectLst/>
                    <a:ea typeface="Times New Roman" panose="02020603050405020304" pitchFamily="18" charset="0"/>
                  </a:rPr>
                  <a:t>With the inclusion of absolute refractory period, the plot of I</a:t>
                </a:r>
                <a:r>
                  <a:rPr lang="en-US" sz="2400" baseline="-25000" dirty="0">
                    <a:effectLst/>
                    <a:ea typeface="Times New Roman" panose="02020603050405020304" pitchFamily="18" charset="0"/>
                  </a:rPr>
                  <a:t>0</a:t>
                </a:r>
                <a:r>
                  <a:rPr lang="en-US" sz="2400" dirty="0">
                    <a:effectLst/>
                    <a:ea typeface="Times New Roman" panose="02020603050405020304" pitchFamily="18" charset="0"/>
                  </a:rPr>
                  <a:t>vs f, shows saturating behavior</a:t>
                </a:r>
                <a:endParaRPr lang="en-IN" sz="2400" dirty="0"/>
              </a:p>
            </p:txBody>
          </p:sp>
        </mc:Choice>
        <mc:Fallback xmlns="">
          <p:sp>
            <p:nvSpPr>
              <p:cNvPr id="3" name="Content Placeholder 2">
                <a:extLst>
                  <a:ext uri="{FF2B5EF4-FFF2-40B4-BE49-F238E27FC236}">
                    <a16:creationId xmlns:a16="http://schemas.microsoft.com/office/drawing/2014/main" id="{53D97B06-AC90-4441-AB79-F5C26B5E4201}"/>
                  </a:ext>
                </a:extLst>
              </p:cNvPr>
              <p:cNvSpPr>
                <a:spLocks noGrp="1" noRot="1" noChangeAspect="1" noMove="1" noResize="1" noEditPoints="1" noAdjustHandles="1" noChangeArrowheads="1" noChangeShapeType="1" noTextEdit="1"/>
              </p:cNvSpPr>
              <p:nvPr>
                <p:ph idx="1"/>
              </p:nvPr>
            </p:nvSpPr>
            <p:spPr>
              <a:xfrm>
                <a:off x="838200" y="449180"/>
                <a:ext cx="10515600" cy="5519237"/>
              </a:xfrm>
              <a:blipFill>
                <a:blip r:embed="rId2"/>
                <a:stretch>
                  <a:fillRect l="-928" t="-1547" r="-232"/>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628BB755-ADAF-4529-B6D2-2A769EDDB41D}"/>
              </a:ext>
            </a:extLst>
          </p:cNvPr>
          <p:cNvPicPr/>
          <p:nvPr/>
        </p:nvPicPr>
        <p:blipFill>
          <a:blip r:embed="rId3"/>
          <a:stretch>
            <a:fillRect/>
          </a:stretch>
        </p:blipFill>
        <p:spPr>
          <a:xfrm>
            <a:off x="4010527" y="2739194"/>
            <a:ext cx="4713153" cy="3294631"/>
          </a:xfrm>
          <a:prstGeom prst="rect">
            <a:avLst/>
          </a:prstGeom>
        </p:spPr>
      </p:pic>
      <p:sp>
        <p:nvSpPr>
          <p:cNvPr id="5" name="TextBox 4">
            <a:extLst>
              <a:ext uri="{FF2B5EF4-FFF2-40B4-BE49-F238E27FC236}">
                <a16:creationId xmlns:a16="http://schemas.microsoft.com/office/drawing/2014/main" id="{665C4EAC-D21F-4D65-B6C4-62C5F52F5418}"/>
              </a:ext>
            </a:extLst>
          </p:cNvPr>
          <p:cNvSpPr txBox="1"/>
          <p:nvPr/>
        </p:nvSpPr>
        <p:spPr>
          <a:xfrm>
            <a:off x="2885965" y="6272463"/>
            <a:ext cx="7105471" cy="369332"/>
          </a:xfrm>
          <a:prstGeom prst="rect">
            <a:avLst/>
          </a:prstGeom>
          <a:noFill/>
        </p:spPr>
        <p:txBody>
          <a:bodyPr wrap="none" rtlCol="0">
            <a:spAutoFit/>
          </a:bodyPr>
          <a:lstStyle/>
          <a:p>
            <a:r>
              <a:rPr lang="en-US" sz="1800" b="1">
                <a:effectLst/>
                <a:latin typeface="Times New Roman" panose="02020603050405020304" pitchFamily="18" charset="0"/>
                <a:ea typeface="Times New Roman" panose="02020603050405020304" pitchFamily="18" charset="0"/>
              </a:rPr>
              <a:t>Figure 5.4.2.3:</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 inclusion of absolute refractory period</a:t>
            </a:r>
            <a:endParaRPr lang="en-IN"/>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784400" y="450000"/>
              <a:ext cx="6420960" cy="4750560"/>
            </p14:xfrm>
          </p:contentPart>
        </mc:Choice>
        <mc:Fallback xmlns="">
          <p:pic>
            <p:nvPicPr>
              <p:cNvPr id="2" name="Ink 1"/>
              <p:cNvPicPr/>
              <p:nvPr/>
            </p:nvPicPr>
            <p:blipFill>
              <a:blip r:embed="rId5"/>
              <a:stretch>
                <a:fillRect/>
              </a:stretch>
            </p:blipFill>
            <p:spPr>
              <a:xfrm>
                <a:off x="4779000" y="444600"/>
                <a:ext cx="6429960" cy="4758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4823640" y="496440"/>
              <a:ext cx="5601960" cy="2184480"/>
            </p14:xfrm>
          </p:contentPart>
        </mc:Choice>
        <mc:Fallback xmlns="">
          <p:pic>
            <p:nvPicPr>
              <p:cNvPr id="6" name="Ink 5"/>
              <p:cNvPicPr/>
              <p:nvPr/>
            </p:nvPicPr>
            <p:blipFill>
              <a:blip r:embed="rId7"/>
              <a:stretch>
                <a:fillRect/>
              </a:stretch>
            </p:blipFill>
            <p:spPr>
              <a:xfrm>
                <a:off x="4815720" y="492840"/>
                <a:ext cx="5613120" cy="2198520"/>
              </a:xfrm>
              <a:prstGeom prst="rect">
                <a:avLst/>
              </a:prstGeom>
            </p:spPr>
          </p:pic>
        </mc:Fallback>
      </mc:AlternateContent>
    </p:spTree>
    <p:extLst>
      <p:ext uri="{BB962C8B-B14F-4D97-AF65-F5344CB8AC3E}">
        <p14:creationId xmlns:p14="http://schemas.microsoft.com/office/powerpoint/2010/main" val="34742913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hat is the Neural Code? Two theories -</a:t>
            </a:r>
          </a:p>
        </p:txBody>
      </p:sp>
      <p:sp>
        <p:nvSpPr>
          <p:cNvPr id="9" name="Text Placeholder 8"/>
          <p:cNvSpPr>
            <a:spLocks noGrp="1"/>
          </p:cNvSpPr>
          <p:nvPr>
            <p:ph type="body" idx="1"/>
          </p:nvPr>
        </p:nvSpPr>
        <p:spPr/>
        <p:txBody>
          <a:bodyPr/>
          <a:lstStyle/>
          <a:p>
            <a:r>
              <a:rPr lang="en-US" dirty="0"/>
              <a:t>Spike code</a:t>
            </a:r>
          </a:p>
        </p:txBody>
      </p:sp>
      <p:sp>
        <p:nvSpPr>
          <p:cNvPr id="6" name="Content Placeholder 5"/>
          <p:cNvSpPr>
            <a:spLocks noGrp="1"/>
          </p:cNvSpPr>
          <p:nvPr>
            <p:ph sz="half" idx="2"/>
          </p:nvPr>
        </p:nvSpPr>
        <p:spPr/>
        <p:txBody>
          <a:bodyPr/>
          <a:lstStyle/>
          <a:p>
            <a:r>
              <a:rPr lang="en-US" dirty="0"/>
              <a:t>Information is present in the times of occurrence of the spikes</a:t>
            </a:r>
          </a:p>
          <a:p>
            <a:endParaRPr lang="en-US" dirty="0"/>
          </a:p>
        </p:txBody>
      </p:sp>
      <p:sp>
        <p:nvSpPr>
          <p:cNvPr id="10" name="Text Placeholder 9"/>
          <p:cNvSpPr>
            <a:spLocks noGrp="1"/>
          </p:cNvSpPr>
          <p:nvPr>
            <p:ph type="body" sz="quarter" idx="3"/>
          </p:nvPr>
        </p:nvSpPr>
        <p:spPr/>
        <p:txBody>
          <a:bodyPr/>
          <a:lstStyle/>
          <a:p>
            <a:r>
              <a:rPr lang="en-US" dirty="0"/>
              <a:t>Rate Code</a:t>
            </a:r>
          </a:p>
        </p:txBody>
      </p:sp>
      <p:graphicFrame>
        <p:nvGraphicFramePr>
          <p:cNvPr id="8" name="Content Placeholder 7"/>
          <p:cNvGraphicFramePr>
            <a:graphicFrameLocks noGrp="1" noChangeAspect="1"/>
          </p:cNvGraphicFramePr>
          <p:nvPr>
            <p:ph sz="quarter" idx="4"/>
            <p:extLst>
              <p:ext uri="{D42A27DB-BD31-4B8C-83A1-F6EECF244321}">
                <p14:modId xmlns:p14="http://schemas.microsoft.com/office/powerpoint/2010/main" val="631774749"/>
              </p:ext>
            </p:extLst>
          </p:nvPr>
        </p:nvGraphicFramePr>
        <p:xfrm>
          <a:off x="2612407" y="3840162"/>
          <a:ext cx="1612548" cy="518319"/>
        </p:xfrm>
        <a:graphic>
          <a:graphicData uri="http://schemas.openxmlformats.org/presentationml/2006/ole">
            <mc:AlternateContent xmlns:mc="http://schemas.openxmlformats.org/markup-compatibility/2006">
              <mc:Choice xmlns:v="urn:schemas-microsoft-com:vml" Requires="v">
                <p:oleObj name="Equation" r:id="rId2" imgW="1066680" imgH="342720" progId="Equation.DSMT4">
                  <p:embed/>
                </p:oleObj>
              </mc:Choice>
              <mc:Fallback>
                <p:oleObj name="Equation" r:id="rId2" imgW="1066680" imgH="342720" progId="Equation.DSMT4">
                  <p:embed/>
                  <p:pic>
                    <p:nvPicPr>
                      <p:cNvPr id="8" name="Content Placeholder 7"/>
                      <p:cNvPicPr/>
                      <p:nvPr/>
                    </p:nvPicPr>
                    <p:blipFill>
                      <a:blip r:embed="rId3"/>
                      <a:stretch>
                        <a:fillRect/>
                      </a:stretch>
                    </p:blipFill>
                    <p:spPr>
                      <a:xfrm>
                        <a:off x="2612407" y="3840162"/>
                        <a:ext cx="1612548" cy="518319"/>
                      </a:xfrm>
                      <a:prstGeom prst="rect">
                        <a:avLst/>
                      </a:prstGeom>
                    </p:spPr>
                  </p:pic>
                </p:oleObj>
              </mc:Fallback>
            </mc:AlternateContent>
          </a:graphicData>
        </a:graphic>
      </p:graphicFrame>
      <p:sp>
        <p:nvSpPr>
          <p:cNvPr id="11" name="Content Placeholder 5"/>
          <p:cNvSpPr txBox="1">
            <a:spLocks/>
          </p:cNvSpPr>
          <p:nvPr/>
        </p:nvSpPr>
        <p:spPr>
          <a:xfrm>
            <a:off x="6631396" y="2514600"/>
            <a:ext cx="4040188" cy="3687762"/>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l" defTabSz="914400" rtl="0"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6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6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9pPr>
          </a:lstStyle>
          <a:p>
            <a:r>
              <a:rPr lang="en-US" dirty="0"/>
              <a:t>Information is present in the frequency (rate) of the spikes</a:t>
            </a:r>
          </a:p>
          <a:p>
            <a:endParaRPr lang="en-US" dirty="0"/>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045" y="4216741"/>
            <a:ext cx="2819400" cy="2509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9058" y="4673905"/>
            <a:ext cx="1515479" cy="461665"/>
          </a:xfrm>
          <a:prstGeom prst="rect">
            <a:avLst/>
          </a:prstGeom>
          <a:noFill/>
        </p:spPr>
        <p:txBody>
          <a:bodyPr wrap="none" rtlCol="0">
            <a:spAutoFit/>
          </a:bodyPr>
          <a:lstStyle/>
          <a:p>
            <a:r>
              <a:rPr lang="en-US" sz="2400" dirty="0"/>
              <a:t>Spike code</a:t>
            </a:r>
            <a:endParaRPr lang="en-IN" sz="2400" dirty="0"/>
          </a:p>
        </p:txBody>
      </p:sp>
      <p:sp>
        <p:nvSpPr>
          <p:cNvPr id="12" name="TextBox 11"/>
          <p:cNvSpPr txBox="1"/>
          <p:nvPr/>
        </p:nvSpPr>
        <p:spPr>
          <a:xfrm>
            <a:off x="8235505" y="5853145"/>
            <a:ext cx="1423018" cy="461665"/>
          </a:xfrm>
          <a:prstGeom prst="rect">
            <a:avLst/>
          </a:prstGeom>
          <a:noFill/>
        </p:spPr>
        <p:txBody>
          <a:bodyPr wrap="none" rtlCol="0">
            <a:spAutoFit/>
          </a:bodyPr>
          <a:lstStyle/>
          <a:p>
            <a:r>
              <a:rPr lang="en-US" sz="2400" dirty="0"/>
              <a:t>Rate code</a:t>
            </a:r>
            <a:endParaRPr lang="en-IN" sz="2400" dirty="0"/>
          </a:p>
        </p:txBody>
      </p:sp>
      <p:sp>
        <p:nvSpPr>
          <p:cNvPr id="4" name="Right Arrow 3"/>
          <p:cNvSpPr/>
          <p:nvPr/>
        </p:nvSpPr>
        <p:spPr>
          <a:xfrm>
            <a:off x="3644537" y="4688236"/>
            <a:ext cx="58041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ight Arrow 13"/>
          <p:cNvSpPr/>
          <p:nvPr/>
        </p:nvSpPr>
        <p:spPr>
          <a:xfrm flipH="1">
            <a:off x="7345411" y="5841662"/>
            <a:ext cx="617319"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484200" y="2485080"/>
              <a:ext cx="7017840" cy="4065120"/>
            </p14:xfrm>
          </p:contentPart>
        </mc:Choice>
        <mc:Fallback xmlns="">
          <p:pic>
            <p:nvPicPr>
              <p:cNvPr id="2" name="Ink 1"/>
              <p:cNvPicPr/>
              <p:nvPr/>
            </p:nvPicPr>
            <p:blipFill>
              <a:blip r:embed="rId7"/>
              <a:stretch>
                <a:fillRect/>
              </a:stretch>
            </p:blipFill>
            <p:spPr>
              <a:xfrm>
                <a:off x="477000" y="2478600"/>
                <a:ext cx="7031160" cy="4082760"/>
              </a:xfrm>
              <a:prstGeom prst="rect">
                <a:avLst/>
              </a:prstGeom>
            </p:spPr>
          </p:pic>
        </mc:Fallback>
      </mc:AlternateContent>
    </p:spTree>
    <p:extLst>
      <p:ext uri="{BB962C8B-B14F-4D97-AF65-F5344CB8AC3E}">
        <p14:creationId xmlns:p14="http://schemas.microsoft.com/office/powerpoint/2010/main" val="3562768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ate-coded neuron models</a:t>
            </a:r>
            <a:endParaRPr lang="en-IN" dirty="0"/>
          </a:p>
        </p:txBody>
      </p:sp>
      <p:sp>
        <p:nvSpPr>
          <p:cNvPr id="5" name="Text Placeholder 4"/>
          <p:cNvSpPr>
            <a:spLocks noGrp="1"/>
          </p:cNvSpPr>
          <p:nvPr>
            <p:ph type="body" idx="1"/>
          </p:nvPr>
        </p:nvSpPr>
        <p:spPr/>
        <p:txBody>
          <a:bodyPr/>
          <a:lstStyle/>
          <a:p>
            <a:endParaRPr lang="en-IN"/>
          </a:p>
        </p:txBody>
      </p:sp>
    </p:spTree>
    <p:extLst>
      <p:ext uri="{BB962C8B-B14F-4D97-AF65-F5344CB8AC3E}">
        <p14:creationId xmlns:p14="http://schemas.microsoft.com/office/powerpoint/2010/main" val="36049816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26880" y="445680"/>
              <a:ext cx="11401920" cy="6166440"/>
            </p14:xfrm>
          </p:contentPart>
        </mc:Choice>
        <mc:Fallback xmlns="">
          <p:pic>
            <p:nvPicPr>
              <p:cNvPr id="4" name="Ink 3"/>
              <p:cNvPicPr/>
              <p:nvPr/>
            </p:nvPicPr>
            <p:blipFill>
              <a:blip r:embed="rId3"/>
              <a:stretch>
                <a:fillRect/>
              </a:stretch>
            </p:blipFill>
            <p:spPr>
              <a:xfrm>
                <a:off x="320400" y="439920"/>
                <a:ext cx="11415960" cy="6176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330560" y="1111680"/>
              <a:ext cx="9437400" cy="5245920"/>
            </p14:xfrm>
          </p:contentPart>
        </mc:Choice>
        <mc:Fallback xmlns="">
          <p:pic>
            <p:nvPicPr>
              <p:cNvPr id="2" name="Ink 1"/>
              <p:cNvPicPr/>
              <p:nvPr/>
            </p:nvPicPr>
            <p:blipFill>
              <a:blip r:embed="rId5"/>
              <a:stretch>
                <a:fillRect/>
              </a:stretch>
            </p:blipFill>
            <p:spPr>
              <a:xfrm>
                <a:off x="1323360" y="1103040"/>
                <a:ext cx="9448560" cy="5263560"/>
              </a:xfrm>
              <a:prstGeom prst="rect">
                <a:avLst/>
              </a:prstGeom>
            </p:spPr>
          </p:pic>
        </mc:Fallback>
      </mc:AlternateContent>
    </p:spTree>
    <p:extLst>
      <p:ext uri="{BB962C8B-B14F-4D97-AF65-F5344CB8AC3E}">
        <p14:creationId xmlns:p14="http://schemas.microsoft.com/office/powerpoint/2010/main" val="32898098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20DDB-8A90-495A-B48F-92A558352C10}"/>
              </a:ext>
            </a:extLst>
          </p:cNvPr>
          <p:cNvSpPr>
            <a:spLocks noGrp="1"/>
          </p:cNvSpPr>
          <p:nvPr>
            <p:ph type="title"/>
          </p:nvPr>
        </p:nvSpPr>
        <p:spPr/>
        <p:txBody>
          <a:bodyPr>
            <a:normAutofit/>
          </a:bodyPr>
          <a:lstStyle/>
          <a:p>
            <a:pPr algn="ctr"/>
            <a:r>
              <a:rPr lang="en-US" sz="3000" b="1" dirty="0"/>
              <a:t>Binary Neuron Models</a:t>
            </a:r>
            <a:endParaRPr lang="en-IN" sz="3000" b="1" dirty="0"/>
          </a:p>
        </p:txBody>
      </p:sp>
      <p:sp>
        <p:nvSpPr>
          <p:cNvPr id="3" name="Content Placeholder 2">
            <a:extLst>
              <a:ext uri="{FF2B5EF4-FFF2-40B4-BE49-F238E27FC236}">
                <a16:creationId xmlns:a16="http://schemas.microsoft.com/office/drawing/2014/main" id="{39DA4443-1019-4C6B-B1AD-A3F68FCE60FF}"/>
              </a:ext>
            </a:extLst>
          </p:cNvPr>
          <p:cNvSpPr>
            <a:spLocks noGrp="1"/>
          </p:cNvSpPr>
          <p:nvPr>
            <p:ph idx="1"/>
          </p:nvPr>
        </p:nvSpPr>
        <p:spPr/>
        <p:txBody>
          <a:bodyPr>
            <a:normAutofit/>
          </a:bodyPr>
          <a:lstStyle/>
          <a:p>
            <a:r>
              <a:rPr lang="en-US" dirty="0">
                <a:effectLst/>
                <a:ea typeface="Times New Roman" panose="02020603050405020304" pitchFamily="18" charset="0"/>
              </a:rPr>
              <a:t>To simplify the single neuron model further, we may consider rate-coded models which represent the neuron state in terms of the spike rate. </a:t>
            </a:r>
          </a:p>
          <a:p>
            <a:r>
              <a:rPr lang="en-US" dirty="0">
                <a:effectLst/>
                <a:ea typeface="Times New Roman" panose="02020603050405020304" pitchFamily="18" charset="0"/>
              </a:rPr>
              <a:t>These models typically describe neurons as binary elements, with a high (excited state) and a low (resting) state.</a:t>
            </a:r>
            <a:endParaRPr lang="en-IN" dirty="0"/>
          </a:p>
        </p:txBody>
      </p:sp>
    </p:spTree>
    <p:extLst>
      <p:ext uri="{BB962C8B-B14F-4D97-AF65-F5344CB8AC3E}">
        <p14:creationId xmlns:p14="http://schemas.microsoft.com/office/powerpoint/2010/main" val="4030229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A1BC9-DE12-4208-96BE-1648CA631652}"/>
              </a:ext>
            </a:extLst>
          </p:cNvPr>
          <p:cNvSpPr>
            <a:spLocks noGrp="1"/>
          </p:cNvSpPr>
          <p:nvPr>
            <p:ph type="title"/>
          </p:nvPr>
        </p:nvSpPr>
        <p:spPr/>
        <p:txBody>
          <a:bodyPr>
            <a:normAutofit/>
          </a:bodyPr>
          <a:lstStyle/>
          <a:p>
            <a:pPr algn="ctr"/>
            <a:r>
              <a:rPr lang="en-US" sz="3000" b="1" dirty="0"/>
              <a:t>Dynamic Binary Neuron Model</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939B3FF-9D1D-46F4-B668-A66E6C154330}"/>
                  </a:ext>
                </a:extLst>
              </p:cNvPr>
              <p:cNvSpPr>
                <a:spLocks noGrp="1"/>
              </p:cNvSpPr>
              <p:nvPr>
                <p:ph idx="1"/>
              </p:nvPr>
            </p:nvSpPr>
            <p:spPr>
              <a:xfrm>
                <a:off x="838200" y="1440617"/>
                <a:ext cx="10515600" cy="4351338"/>
              </a:xfrm>
            </p:spPr>
            <p:txBody>
              <a:bodyPr/>
              <a:lstStyle/>
              <a:p>
                <a:r>
                  <a:rPr lang="en-IN" dirty="0"/>
                  <a:t>A dynamic version of a binary neuron is a </a:t>
                </a:r>
                <a:r>
                  <a:rPr lang="en-IN" dirty="0" err="1"/>
                  <a:t>bistableneuron</a:t>
                </a:r>
                <a:r>
                  <a:rPr lang="en-IN" dirty="0"/>
                  <a:t> whose dynamics is described as,</a:t>
                </a:r>
              </a:p>
              <a:p>
                <a:pPr marL="0" indent="0" algn="ctr">
                  <a:buNone/>
                </a:pPr>
                <a:r>
                  <a:rPr lang="en-IN" dirty="0"/>
                  <a:t>                      </a:t>
                </a:r>
                <a14:m>
                  <m:oMath xmlns:m="http://schemas.openxmlformats.org/officeDocument/2006/math">
                    <m:acc>
                      <m:accPr>
                        <m:chr m:val="̇"/>
                        <m:ctrlPr>
                          <a:rPr lang="en-IN" i="1" smtClean="0">
                            <a:latin typeface="Cambria Math" panose="02040503050406030204" pitchFamily="18" charset="0"/>
                          </a:rPr>
                        </m:ctrlPr>
                      </m:accPr>
                      <m:e>
                        <m:r>
                          <a:rPr lang="en-IN"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ea typeface="Cambria Math" panose="02040503050406030204" pitchFamily="18" charset="0"/>
                          </a:rPr>
                          <m:t>𝑢</m:t>
                        </m:r>
                      </m:e>
                    </m:acc>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m:t>
                    </m:r>
                  </m:oMath>
                </a14:m>
                <a:r>
                  <a:rPr lang="en-IN" dirty="0"/>
                  <a:t>              (17)</a:t>
                </a:r>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 </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tanh</m:t>
                        </m:r>
                      </m:fName>
                      <m:e>
                        <m:r>
                          <a:rPr lang="en-US" b="0" i="1" smtClean="0">
                            <a:latin typeface="Cambria Math" panose="02040503050406030204" pitchFamily="18" charset="0"/>
                          </a:rPr>
                          <m:t>(</m:t>
                        </m:r>
                        <m:r>
                          <m:rPr>
                            <m:sty m:val="p"/>
                          </m:rPr>
                          <a:rPr lang="el-GR" b="0" i="1" smtClean="0">
                            <a:latin typeface="Cambria Math" panose="02040503050406030204" pitchFamily="18" charset="0"/>
                          </a:rPr>
                          <m:t>λ</m:t>
                        </m:r>
                        <m:r>
                          <a:rPr lang="en-US" b="0" i="1" smtClean="0">
                            <a:latin typeface="Cambria Math" panose="02040503050406030204" pitchFamily="18" charset="0"/>
                          </a:rPr>
                          <m:t>𝑢</m:t>
                        </m:r>
                        <m:r>
                          <a:rPr lang="en-US" b="0" i="1" smtClean="0">
                            <a:latin typeface="Cambria Math" panose="02040503050406030204" pitchFamily="18" charset="0"/>
                          </a:rPr>
                          <m:t>)</m:t>
                        </m:r>
                      </m:e>
                    </m:func>
                  </m:oMath>
                </a14:m>
                <a:r>
                  <a:rPr lang="en-IN" dirty="0"/>
                  <a:t>                 (18)</a:t>
                </a: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5939B3FF-9D1D-46F4-B668-A66E6C154330}"/>
                  </a:ext>
                </a:extLst>
              </p:cNvPr>
              <p:cNvSpPr>
                <a:spLocks noGrp="1" noRot="1" noChangeAspect="1" noMove="1" noResize="1" noEditPoints="1" noAdjustHandles="1" noChangeArrowheads="1" noChangeShapeType="1" noTextEdit="1"/>
              </p:cNvSpPr>
              <p:nvPr>
                <p:ph idx="1"/>
              </p:nvPr>
            </p:nvSpPr>
            <p:spPr>
              <a:xfrm>
                <a:off x="838200" y="1440617"/>
                <a:ext cx="10515600" cy="4351338"/>
              </a:xfrm>
              <a:blipFill>
                <a:blip r:embed="rId2"/>
                <a:stretch>
                  <a:fillRect l="-1043" t="-2241"/>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9A436213-187D-4E7B-8387-2EAD0B82B185}"/>
              </a:ext>
            </a:extLst>
          </p:cNvPr>
          <p:cNvPicPr/>
          <p:nvPr/>
        </p:nvPicPr>
        <p:blipFill>
          <a:blip r:embed="rId3"/>
          <a:stretch>
            <a:fillRect/>
          </a:stretch>
        </p:blipFill>
        <p:spPr>
          <a:xfrm>
            <a:off x="3999573" y="3334115"/>
            <a:ext cx="4192854" cy="3097865"/>
          </a:xfrm>
          <a:prstGeom prst="rect">
            <a:avLst/>
          </a:prstGeom>
        </p:spPr>
      </p:pic>
      <p:sp>
        <p:nvSpPr>
          <p:cNvPr id="5" name="TextBox 4">
            <a:extLst>
              <a:ext uri="{FF2B5EF4-FFF2-40B4-BE49-F238E27FC236}">
                <a16:creationId xmlns:a16="http://schemas.microsoft.com/office/drawing/2014/main" id="{14AD3D61-0EE8-4CE7-9009-C7E206F14ABD}"/>
              </a:ext>
            </a:extLst>
          </p:cNvPr>
          <p:cNvSpPr txBox="1"/>
          <p:nvPr/>
        </p:nvSpPr>
        <p:spPr>
          <a:xfrm>
            <a:off x="4639371" y="6309379"/>
            <a:ext cx="3065904" cy="369332"/>
          </a:xfrm>
          <a:prstGeom prst="rect">
            <a:avLst/>
          </a:prstGeom>
          <a:noFill/>
        </p:spPr>
        <p:txBody>
          <a:bodyPr wrap="none" rtlCol="0">
            <a:spAutoFit/>
          </a:bodyPr>
          <a:lstStyle/>
          <a:p>
            <a:pPr algn="ctr"/>
            <a:r>
              <a:rPr lang="en-US" sz="1800" b="1" dirty="0">
                <a:effectLst/>
                <a:latin typeface="Times New Roman" panose="02020603050405020304" pitchFamily="18" charset="0"/>
                <a:ea typeface="Times New Roman" panose="02020603050405020304" pitchFamily="18" charset="0"/>
              </a:rPr>
              <a:t>Figure 5.4.3.1.1</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u,v</a:t>
            </a:r>
            <a:r>
              <a:rPr lang="en-US" sz="1800" dirty="0">
                <a:effectLst/>
                <a:latin typeface="Times New Roman" panose="02020603050405020304" pitchFamily="18" charset="0"/>
                <a:ea typeface="Times New Roman" panose="02020603050405020304" pitchFamily="18" charset="0"/>
              </a:rPr>
              <a:t> nullclines</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4">
            <p14:nvContentPartPr>
              <p14:cNvPr id="6" name="Ink 5"/>
              <p14:cNvContentPartPr/>
              <p14:nvPr/>
            </p14:nvContentPartPr>
            <p14:xfrm>
              <a:off x="922320" y="3048480"/>
              <a:ext cx="3206520" cy="2790360"/>
            </p14:xfrm>
          </p:contentPart>
        </mc:Choice>
        <mc:Fallback xmlns="">
          <p:pic>
            <p:nvPicPr>
              <p:cNvPr id="6" name="Ink 5"/>
              <p:cNvPicPr/>
              <p:nvPr/>
            </p:nvPicPr>
            <p:blipFill>
              <a:blip r:embed="rId5"/>
              <a:stretch>
                <a:fillRect/>
              </a:stretch>
            </p:blipFill>
            <p:spPr>
              <a:xfrm>
                <a:off x="915840" y="3044520"/>
                <a:ext cx="3219840" cy="2796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6564960" y="2341800"/>
              <a:ext cx="4604400" cy="1814040"/>
            </p14:xfrm>
          </p:contentPart>
        </mc:Choice>
        <mc:Fallback xmlns="">
          <p:pic>
            <p:nvPicPr>
              <p:cNvPr id="7" name="Ink 6"/>
              <p:cNvPicPr/>
              <p:nvPr/>
            </p:nvPicPr>
            <p:blipFill>
              <a:blip r:embed="rId7"/>
              <a:stretch>
                <a:fillRect/>
              </a:stretch>
            </p:blipFill>
            <p:spPr>
              <a:xfrm>
                <a:off x="6559920" y="2336040"/>
                <a:ext cx="4619520" cy="1829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4534200" y="3198600"/>
              <a:ext cx="7027920" cy="2930400"/>
            </p14:xfrm>
          </p:contentPart>
        </mc:Choice>
        <mc:Fallback xmlns="">
          <p:pic>
            <p:nvPicPr>
              <p:cNvPr id="8" name="Ink 7"/>
              <p:cNvPicPr/>
              <p:nvPr/>
            </p:nvPicPr>
            <p:blipFill>
              <a:blip r:embed="rId9"/>
              <a:stretch>
                <a:fillRect/>
              </a:stretch>
            </p:blipFill>
            <p:spPr>
              <a:xfrm>
                <a:off x="4526640" y="3192480"/>
                <a:ext cx="7041240" cy="2947320"/>
              </a:xfrm>
              <a:prstGeom prst="rect">
                <a:avLst/>
              </a:prstGeom>
            </p:spPr>
          </p:pic>
        </mc:Fallback>
      </mc:AlternateContent>
    </p:spTree>
    <p:extLst>
      <p:ext uri="{BB962C8B-B14F-4D97-AF65-F5344CB8AC3E}">
        <p14:creationId xmlns:p14="http://schemas.microsoft.com/office/powerpoint/2010/main" val="33287263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96280" y="389880"/>
              <a:ext cx="11139840" cy="6355800"/>
            </p14:xfrm>
          </p:contentPart>
        </mc:Choice>
        <mc:Fallback xmlns="">
          <p:pic>
            <p:nvPicPr>
              <p:cNvPr id="2" name="Ink 1"/>
              <p:cNvPicPr/>
              <p:nvPr/>
            </p:nvPicPr>
            <p:blipFill>
              <a:blip r:embed="rId3"/>
              <a:stretch>
                <a:fillRect/>
              </a:stretch>
            </p:blipFill>
            <p:spPr>
              <a:xfrm>
                <a:off x="289440" y="383400"/>
                <a:ext cx="11149560" cy="6369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3750840" y="1406520"/>
              <a:ext cx="3903480" cy="5083560"/>
            </p14:xfrm>
          </p:contentPart>
        </mc:Choice>
        <mc:Fallback xmlns="">
          <p:pic>
            <p:nvPicPr>
              <p:cNvPr id="3" name="Ink 2"/>
              <p:cNvPicPr/>
              <p:nvPr/>
            </p:nvPicPr>
            <p:blipFill>
              <a:blip r:embed="rId5"/>
              <a:stretch>
                <a:fillRect/>
              </a:stretch>
            </p:blipFill>
            <p:spPr>
              <a:xfrm>
                <a:off x="3741480" y="1398240"/>
                <a:ext cx="3919320" cy="5102640"/>
              </a:xfrm>
              <a:prstGeom prst="rect">
                <a:avLst/>
              </a:prstGeom>
            </p:spPr>
          </p:pic>
        </mc:Fallback>
      </mc:AlternateContent>
    </p:spTree>
    <p:extLst>
      <p:ext uri="{BB962C8B-B14F-4D97-AF65-F5344CB8AC3E}">
        <p14:creationId xmlns:p14="http://schemas.microsoft.com/office/powerpoint/2010/main" val="11781045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161360" y="355680"/>
              <a:ext cx="9693720" cy="5095440"/>
            </p14:xfrm>
          </p:contentPart>
        </mc:Choice>
        <mc:Fallback xmlns="">
          <p:pic>
            <p:nvPicPr>
              <p:cNvPr id="4" name="Ink 3"/>
              <p:cNvPicPr/>
              <p:nvPr/>
            </p:nvPicPr>
            <p:blipFill>
              <a:blip r:embed="rId3"/>
              <a:stretch>
                <a:fillRect/>
              </a:stretch>
            </p:blipFill>
            <p:spPr>
              <a:xfrm>
                <a:off x="1155960" y="349200"/>
                <a:ext cx="9702000" cy="5106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62960" y="4002480"/>
              <a:ext cx="9784080" cy="2764080"/>
            </p14:xfrm>
          </p:contentPart>
        </mc:Choice>
        <mc:Fallback xmlns="">
          <p:pic>
            <p:nvPicPr>
              <p:cNvPr id="2" name="Ink 1"/>
              <p:cNvPicPr/>
              <p:nvPr/>
            </p:nvPicPr>
            <p:blipFill>
              <a:blip r:embed="rId5"/>
              <a:stretch>
                <a:fillRect/>
              </a:stretch>
            </p:blipFill>
            <p:spPr>
              <a:xfrm>
                <a:off x="457200" y="3993840"/>
                <a:ext cx="9800280" cy="2781360"/>
              </a:xfrm>
              <a:prstGeom prst="rect">
                <a:avLst/>
              </a:prstGeom>
            </p:spPr>
          </p:pic>
        </mc:Fallback>
      </mc:AlternateContent>
    </p:spTree>
    <p:extLst>
      <p:ext uri="{BB962C8B-B14F-4D97-AF65-F5344CB8AC3E}">
        <p14:creationId xmlns:p14="http://schemas.microsoft.com/office/powerpoint/2010/main" val="1229459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E61AE7-8380-4881-92A5-B7C75C942645}"/>
              </a:ext>
            </a:extLst>
          </p:cNvPr>
          <p:cNvSpPr>
            <a:spLocks noGrp="1"/>
          </p:cNvSpPr>
          <p:nvPr>
            <p:ph idx="1"/>
          </p:nvPr>
        </p:nvSpPr>
        <p:spPr>
          <a:xfrm>
            <a:off x="838200" y="397934"/>
            <a:ext cx="10515600" cy="5439026"/>
          </a:xfrm>
        </p:spPr>
        <p:txBody>
          <a:bodyPr>
            <a:noAutofit/>
          </a:bodyPr>
          <a:lstStyle/>
          <a:p>
            <a:pPr algn="just"/>
            <a:r>
              <a:rPr lang="en-US" sz="2400" dirty="0">
                <a:effectLst/>
                <a:ea typeface="Times New Roman" panose="02020603050405020304" pitchFamily="18" charset="0"/>
              </a:rPr>
              <a:t>V is an abstract quantity that denotes if the neuron is excited (V is close to 1) or in the resting state (V is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 0 and l&gt; 1, the above system has three fixed points. The fixed point at the origin can be shown to be unstable, while the ones on the flanks can be shown to be stable. When released from a random initial condition, the neuron state, V, settles near +1 or -1.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gt; b, where b = 2.63,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lt; -b,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b &lt; I &lt; b, there are again three fixed points, two close to + 1 and -1 respectively, and the third somewhere in the middle, not necessarily at the origin.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The above neuron model also shows hysteresis effect. If I is reduced from a large positive value to a large negative value and back, the points at which V makes transitions from (+1 to -1 and vice versa) are different in the forward pass and the reverse pass.</a:t>
            </a:r>
            <a:endParaRPr lang="en-IN" sz="2400" dirty="0">
              <a:effectLst/>
              <a:ea typeface="Times New Roman" panose="02020603050405020304" pitchFamily="18" charset="0"/>
            </a:endParaRPr>
          </a:p>
        </p:txBody>
      </p:sp>
    </p:spTree>
    <p:extLst>
      <p:ext uri="{BB962C8B-B14F-4D97-AF65-F5344CB8AC3E}">
        <p14:creationId xmlns:p14="http://schemas.microsoft.com/office/powerpoint/2010/main" val="16126532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09A3A-8C7A-4549-8F55-0B99EA00B3E3}"/>
              </a:ext>
            </a:extLst>
          </p:cNvPr>
          <p:cNvPicPr/>
          <p:nvPr/>
        </p:nvPicPr>
        <p:blipFill>
          <a:blip r:embed="rId2"/>
          <a:stretch>
            <a:fillRect/>
          </a:stretch>
        </p:blipFill>
        <p:spPr>
          <a:xfrm>
            <a:off x="2958958" y="1443787"/>
            <a:ext cx="6274084" cy="3293010"/>
          </a:xfrm>
          <a:prstGeom prst="rect">
            <a:avLst/>
          </a:prstGeom>
        </p:spPr>
      </p:pic>
      <p:sp>
        <p:nvSpPr>
          <p:cNvPr id="5" name="TextBox 4">
            <a:extLst>
              <a:ext uri="{FF2B5EF4-FFF2-40B4-BE49-F238E27FC236}">
                <a16:creationId xmlns:a16="http://schemas.microsoft.com/office/drawing/2014/main" id="{6CCCB6C7-69C7-4C49-9745-C0090E6A63AF}"/>
              </a:ext>
            </a:extLst>
          </p:cNvPr>
          <p:cNvSpPr txBox="1"/>
          <p:nvPr/>
        </p:nvSpPr>
        <p:spPr>
          <a:xfrm>
            <a:off x="3081357" y="5419401"/>
            <a:ext cx="6151685" cy="369332"/>
          </a:xfrm>
          <a:prstGeom prst="rect">
            <a:avLst/>
          </a:prstGeom>
          <a:noFill/>
        </p:spPr>
        <p:txBody>
          <a:bodyPr wrap="none" rtlCol="0">
            <a:spAutoFit/>
          </a:bodyPr>
          <a:lstStyle/>
          <a:p>
            <a:pPr algn="ctr"/>
            <a:r>
              <a:rPr lang="en-US" sz="1800" b="1" dirty="0">
                <a:effectLst/>
                <a:latin typeface="Times New Roman" panose="02020603050405020304" pitchFamily="18" charset="0"/>
                <a:ea typeface="Times New Roman" panose="02020603050405020304" pitchFamily="18" charset="0"/>
              </a:rPr>
              <a:t>Figure 5.4.3.1.2</a:t>
            </a:r>
            <a:r>
              <a:rPr lang="en-US" sz="1800" dirty="0">
                <a:effectLst/>
                <a:latin typeface="Times New Roman" panose="02020603050405020304" pitchFamily="18" charset="0"/>
                <a:ea typeface="Times New Roman" panose="02020603050405020304" pitchFamily="18" charset="0"/>
              </a:rPr>
              <a:t> :</a:t>
            </a:r>
            <a:r>
              <a:rPr lang="en-US" sz="1800" kern="1200" dirty="0">
                <a:solidFill>
                  <a:srgbClr val="000000"/>
                </a:solidFill>
                <a:effectLst/>
                <a:latin typeface="Calibri" panose="020F0502020204030204" pitchFamily="34" charset="0"/>
                <a:ea typeface="+mn-ea"/>
                <a:cs typeface="+mn-cs"/>
              </a:rPr>
              <a:t> </a:t>
            </a:r>
            <a:r>
              <a:rPr lang="en-US" sz="1800" dirty="0">
                <a:effectLst/>
                <a:latin typeface="Times New Roman" panose="02020603050405020304" pitchFamily="18" charset="0"/>
                <a:ea typeface="Times New Roman" panose="02020603050405020304" pitchFamily="18" charset="0"/>
              </a:rPr>
              <a:t>Hysteresis curve for a dynamic binary neuron </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730040" y="596160"/>
              <a:ext cx="7348680" cy="2820240"/>
            </p14:xfrm>
          </p:contentPart>
        </mc:Choice>
        <mc:Fallback xmlns="">
          <p:pic>
            <p:nvPicPr>
              <p:cNvPr id="2" name="Ink 1"/>
              <p:cNvPicPr/>
              <p:nvPr/>
            </p:nvPicPr>
            <p:blipFill>
              <a:blip r:embed="rId4"/>
              <a:stretch>
                <a:fillRect/>
              </a:stretch>
            </p:blipFill>
            <p:spPr>
              <a:xfrm>
                <a:off x="4725000" y="593640"/>
                <a:ext cx="7358400" cy="2825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5810760" y="2842920"/>
              <a:ext cx="1774080" cy="501120"/>
            </p14:xfrm>
          </p:contentPart>
        </mc:Choice>
        <mc:Fallback xmlns="">
          <p:pic>
            <p:nvPicPr>
              <p:cNvPr id="3" name="Ink 2"/>
              <p:cNvPicPr/>
              <p:nvPr/>
            </p:nvPicPr>
            <p:blipFill>
              <a:blip r:embed="rId6"/>
              <a:stretch>
                <a:fillRect/>
              </a:stretch>
            </p:blipFill>
            <p:spPr>
              <a:xfrm>
                <a:off x="5808240" y="2840400"/>
                <a:ext cx="1779120" cy="513360"/>
              </a:xfrm>
              <a:prstGeom prst="rect">
                <a:avLst/>
              </a:prstGeom>
            </p:spPr>
          </p:pic>
        </mc:Fallback>
      </mc:AlternateContent>
    </p:spTree>
    <p:extLst>
      <p:ext uri="{BB962C8B-B14F-4D97-AF65-F5344CB8AC3E}">
        <p14:creationId xmlns:p14="http://schemas.microsoft.com/office/powerpoint/2010/main" val="42569076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72098-D6D3-4C76-97E2-EA50C4F6B351}"/>
              </a:ext>
            </a:extLst>
          </p:cNvPr>
          <p:cNvSpPr>
            <a:spLocks noGrp="1"/>
          </p:cNvSpPr>
          <p:nvPr>
            <p:ph type="title"/>
          </p:nvPr>
        </p:nvSpPr>
        <p:spPr/>
        <p:txBody>
          <a:bodyPr>
            <a:normAutofit/>
          </a:bodyPr>
          <a:lstStyle/>
          <a:p>
            <a:pPr algn="ctr"/>
            <a:r>
              <a:rPr lang="en-US" sz="3000" b="1" dirty="0"/>
              <a:t>Static Binary Neuron Model</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9432971-6E2E-4A1C-ADD3-ADAC65E05BAA}"/>
                  </a:ext>
                </a:extLst>
              </p:cNvPr>
              <p:cNvSpPr>
                <a:spLocks noGrp="1"/>
              </p:cNvSpPr>
              <p:nvPr>
                <p:ph idx="1"/>
              </p:nvPr>
            </p:nvSpPr>
            <p:spPr/>
            <p:txBody>
              <a:bodyPr/>
              <a:lstStyle/>
              <a:p>
                <a:r>
                  <a:rPr lang="en-US" dirty="0"/>
                  <a:t>McCulloch and Pitts is an example of Static Binary Neuron Model</a:t>
                </a:r>
              </a:p>
              <a:p>
                <a:r>
                  <a:rPr lang="en-US" dirty="0"/>
                  <a:t>Combines inputs x</a:t>
                </a:r>
                <a:r>
                  <a:rPr lang="en-US" baseline="-25000" dirty="0"/>
                  <a:t>i</a:t>
                </a:r>
                <a:r>
                  <a:rPr lang="en-US" dirty="0"/>
                  <a:t> received from other neurons and computes output y, given as,</a:t>
                </a:r>
              </a:p>
              <a:p>
                <a:pPr marL="0" indent="0" algn="ctr">
                  <a:buNone/>
                </a:pPr>
                <a:r>
                  <a:rPr lang="en-US" b="0"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𝑔</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nary>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oMath>
                </a14:m>
                <a:r>
                  <a:rPr lang="en-IN" dirty="0"/>
                  <a:t>                    (19)</a:t>
                </a:r>
              </a:p>
              <a:p>
                <a:pPr marL="0" indent="0">
                  <a:buNone/>
                </a:pPr>
                <a:r>
                  <a:rPr lang="en-US" sz="1800" dirty="0">
                    <a:effectLst/>
                    <a:latin typeface="Times New Roman" panose="02020603050405020304" pitchFamily="18" charset="0"/>
                    <a:ea typeface="Times New Roman" panose="02020603050405020304" pitchFamily="18" charset="0"/>
                  </a:rPr>
                  <a:t>	</a:t>
                </a:r>
                <a:r>
                  <a:rPr lang="en-US" dirty="0">
                    <a:effectLst/>
                    <a:ea typeface="Times New Roman" panose="02020603050405020304" pitchFamily="18" charset="0"/>
                  </a:rPr>
                  <a:t>Where </a:t>
                </a:r>
                <a:r>
                  <a:rPr lang="en-US" dirty="0" err="1">
                    <a:effectLst/>
                    <a:ea typeface="Times New Roman" panose="02020603050405020304" pitchFamily="18" charset="0"/>
                  </a:rPr>
                  <a:t>w</a:t>
                </a:r>
                <a:r>
                  <a:rPr lang="en-US" baseline="-25000" dirty="0" err="1">
                    <a:effectLst/>
                    <a:ea typeface="Times New Roman" panose="02020603050405020304" pitchFamily="18" charset="0"/>
                  </a:rPr>
                  <a:t>i</a:t>
                </a:r>
                <a:r>
                  <a:rPr lang="en-US" dirty="0">
                    <a:effectLst/>
                    <a:ea typeface="Times New Roman" panose="02020603050405020304" pitchFamily="18" charset="0"/>
                  </a:rPr>
                  <a:t> s are the synaptic strengths, or the “weights” of the connections from the neurons that send inputs to the neuron of interest; q is the threshold for excitation; g(.) is known as a transfer function, which typically has a sigmoidal shape. </a:t>
                </a:r>
                <a:endParaRPr lang="en-IN" dirty="0">
                  <a:effectLst/>
                  <a:ea typeface="Times New Roman" panose="02020603050405020304" pitchFamily="18" charset="0"/>
                </a:endParaRP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99432971-6E2E-4A1C-ADD3-ADAC65E05BAA}"/>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6908760" y="3629160"/>
              <a:ext cx="199800" cy="22320"/>
            </p14:xfrm>
          </p:contentPart>
        </mc:Choice>
        <mc:Fallback xmlns="">
          <p:pic>
            <p:nvPicPr>
              <p:cNvPr id="4" name="Ink 3"/>
              <p:cNvPicPr/>
              <p:nvPr/>
            </p:nvPicPr>
            <p:blipFill>
              <a:blip r:embed="rId4"/>
              <a:stretch>
                <a:fillRect/>
              </a:stretch>
            </p:blipFill>
            <p:spPr>
              <a:xfrm>
                <a:off x="6904080" y="3624840"/>
                <a:ext cx="20880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1715760" y="5699160"/>
              <a:ext cx="2120400" cy="594360"/>
            </p14:xfrm>
          </p:contentPart>
        </mc:Choice>
        <mc:Fallback xmlns="">
          <p:pic>
            <p:nvPicPr>
              <p:cNvPr id="5" name="Ink 4"/>
              <p:cNvPicPr/>
              <p:nvPr/>
            </p:nvPicPr>
            <p:blipFill>
              <a:blip r:embed="rId6"/>
              <a:stretch>
                <a:fillRect/>
              </a:stretch>
            </p:blipFill>
            <p:spPr>
              <a:xfrm>
                <a:off x="1706040" y="5691240"/>
                <a:ext cx="2140560" cy="613800"/>
              </a:xfrm>
              <a:prstGeom prst="rect">
                <a:avLst/>
              </a:prstGeom>
            </p:spPr>
          </p:pic>
        </mc:Fallback>
      </mc:AlternateContent>
    </p:spTree>
    <p:extLst>
      <p:ext uri="{BB962C8B-B14F-4D97-AF65-F5344CB8AC3E}">
        <p14:creationId xmlns:p14="http://schemas.microsoft.com/office/powerpoint/2010/main" val="5358355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1/0:</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EC39594E-8EBE-42B6-9A6F-FC4412D1466A}"/>
              </a:ext>
            </a:extLst>
          </p:cNvPr>
          <p:cNvPicPr/>
          <p:nvPr/>
        </p:nvPicPr>
        <p:blipFill>
          <a:blip r:embed="rId2"/>
          <a:stretch>
            <a:fillRect/>
          </a:stretch>
        </p:blipFill>
        <p:spPr>
          <a:xfrm>
            <a:off x="3520557" y="1793047"/>
            <a:ext cx="5150886" cy="3677311"/>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97520" y="549360"/>
              <a:ext cx="10515240" cy="5547240"/>
            </p14:xfrm>
          </p:contentPart>
        </mc:Choice>
        <mc:Fallback xmlns="">
          <p:pic>
            <p:nvPicPr>
              <p:cNvPr id="2" name="Ink 1"/>
              <p:cNvPicPr/>
              <p:nvPr/>
            </p:nvPicPr>
            <p:blipFill>
              <a:blip r:embed="rId4"/>
              <a:stretch>
                <a:fillRect/>
              </a:stretch>
            </p:blipFill>
            <p:spPr>
              <a:xfrm>
                <a:off x="492840" y="546120"/>
                <a:ext cx="10526400" cy="5556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1250640" y="1733400"/>
              <a:ext cx="1907640" cy="3237840"/>
            </p14:xfrm>
          </p:contentPart>
        </mc:Choice>
        <mc:Fallback xmlns="">
          <p:pic>
            <p:nvPicPr>
              <p:cNvPr id="5" name="Ink 4"/>
              <p:cNvPicPr/>
              <p:nvPr/>
            </p:nvPicPr>
            <p:blipFill>
              <a:blip r:embed="rId6"/>
              <a:stretch>
                <a:fillRect/>
              </a:stretch>
            </p:blipFill>
            <p:spPr>
              <a:xfrm>
                <a:off x="1244160" y="1722600"/>
                <a:ext cx="1919520" cy="3251520"/>
              </a:xfrm>
              <a:prstGeom prst="rect">
                <a:avLst/>
              </a:prstGeom>
            </p:spPr>
          </p:pic>
        </mc:Fallback>
      </mc:AlternateContent>
    </p:spTree>
    <p:extLst>
      <p:ext uri="{BB962C8B-B14F-4D97-AF65-F5344CB8AC3E}">
        <p14:creationId xmlns:p14="http://schemas.microsoft.com/office/powerpoint/2010/main" val="13388468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a:t>
            </a:r>
            <a:r>
              <a:rPr lang="en-US" u="sng" dirty="0">
                <a:effectLst/>
                <a:ea typeface="Times New Roman" panose="02020603050405020304" pitchFamily="18" charset="0"/>
              </a:rPr>
              <a:t>+</a:t>
            </a:r>
            <a:r>
              <a:rPr lang="en-US" dirty="0">
                <a:effectLst/>
                <a:ea typeface="Times New Roman" panose="02020603050405020304" pitchFamily="18" charset="0"/>
              </a:rPr>
              <a:t>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12A45F8D-16A5-4AD9-B9F7-18054360734C}"/>
              </a:ext>
            </a:extLst>
          </p:cNvPr>
          <p:cNvPicPr/>
          <p:nvPr/>
        </p:nvPicPr>
        <p:blipFill>
          <a:blip r:embed="rId2"/>
          <a:stretch>
            <a:fillRect/>
          </a:stretch>
        </p:blipFill>
        <p:spPr>
          <a:xfrm>
            <a:off x="3383764" y="1777883"/>
            <a:ext cx="5424471" cy="410957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49400" y="2929680"/>
              <a:ext cx="5585400" cy="1716480"/>
            </p14:xfrm>
          </p:contentPart>
        </mc:Choice>
        <mc:Fallback xmlns="">
          <p:pic>
            <p:nvPicPr>
              <p:cNvPr id="2" name="Ink 1"/>
              <p:cNvPicPr/>
              <p:nvPr/>
            </p:nvPicPr>
            <p:blipFill>
              <a:blip r:embed="rId4"/>
              <a:stretch>
                <a:fillRect/>
              </a:stretch>
            </p:blipFill>
            <p:spPr>
              <a:xfrm>
                <a:off x="4646160" y="2924640"/>
                <a:ext cx="5595480" cy="1727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266560" y="1750680"/>
              <a:ext cx="3896640" cy="1925280"/>
            </p14:xfrm>
          </p:contentPart>
        </mc:Choice>
        <mc:Fallback xmlns="">
          <p:pic>
            <p:nvPicPr>
              <p:cNvPr id="4" name="Ink 3"/>
              <p:cNvPicPr/>
              <p:nvPr/>
            </p:nvPicPr>
            <p:blipFill>
              <a:blip r:embed="rId6"/>
              <a:stretch>
                <a:fillRect/>
              </a:stretch>
            </p:blipFill>
            <p:spPr>
              <a:xfrm>
                <a:off x="2259720" y="1743480"/>
                <a:ext cx="3908520" cy="1941120"/>
              </a:xfrm>
              <a:prstGeom prst="rect">
                <a:avLst/>
              </a:prstGeom>
            </p:spPr>
          </p:pic>
        </mc:Fallback>
      </mc:AlternateContent>
    </p:spTree>
    <p:extLst>
      <p:ext uri="{BB962C8B-B14F-4D97-AF65-F5344CB8AC3E}">
        <p14:creationId xmlns:p14="http://schemas.microsoft.com/office/powerpoint/2010/main" val="22303202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Logistic function, y </a:t>
            </a:r>
            <a:r>
              <a:rPr lang="en-US" dirty="0">
                <a:ea typeface="Times New Roman" panose="02020603050405020304" pitchFamily="18" charset="0"/>
              </a:rPr>
              <a:t>ϵ (0,1)</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892C9E7E-B353-45C2-91A2-178D28366714}"/>
              </a:ext>
            </a:extLst>
          </p:cNvPr>
          <p:cNvPicPr/>
          <p:nvPr/>
        </p:nvPicPr>
        <p:blipFill>
          <a:blip r:embed="rId2"/>
          <a:stretch>
            <a:fillRect/>
          </a:stretch>
        </p:blipFill>
        <p:spPr>
          <a:xfrm>
            <a:off x="3778617" y="2081562"/>
            <a:ext cx="4634765" cy="3517131"/>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628760" y="692640"/>
              <a:ext cx="3378600" cy="3434400"/>
            </p14:xfrm>
          </p:contentPart>
        </mc:Choice>
        <mc:Fallback xmlns="">
          <p:pic>
            <p:nvPicPr>
              <p:cNvPr id="2" name="Ink 1"/>
              <p:cNvPicPr/>
              <p:nvPr/>
            </p:nvPicPr>
            <p:blipFill>
              <a:blip r:embed="rId4"/>
              <a:stretch>
                <a:fillRect/>
              </a:stretch>
            </p:blipFill>
            <p:spPr>
              <a:xfrm>
                <a:off x="7623720" y="686520"/>
                <a:ext cx="3386160" cy="3443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2178000" y="1150200"/>
              <a:ext cx="4076280" cy="2306520"/>
            </p14:xfrm>
          </p:contentPart>
        </mc:Choice>
        <mc:Fallback xmlns="">
          <p:pic>
            <p:nvPicPr>
              <p:cNvPr id="5" name="Ink 4"/>
              <p:cNvPicPr/>
              <p:nvPr/>
            </p:nvPicPr>
            <p:blipFill>
              <a:blip r:embed="rId6"/>
              <a:stretch>
                <a:fillRect/>
              </a:stretch>
            </p:blipFill>
            <p:spPr>
              <a:xfrm>
                <a:off x="2175480" y="1147680"/>
                <a:ext cx="4084560" cy="2319840"/>
              </a:xfrm>
              <a:prstGeom prst="rect">
                <a:avLst/>
              </a:prstGeom>
            </p:spPr>
          </p:pic>
        </mc:Fallback>
      </mc:AlternateContent>
    </p:spTree>
    <p:extLst>
      <p:ext uri="{BB962C8B-B14F-4D97-AF65-F5344CB8AC3E}">
        <p14:creationId xmlns:p14="http://schemas.microsoft.com/office/powerpoint/2010/main" val="28359793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Tanh(.) function, y </a:t>
            </a:r>
            <a:r>
              <a:rPr lang="en-US" dirty="0">
                <a:ea typeface="Times New Roman" panose="02020603050405020304" pitchFamily="18" charset="0"/>
              </a:rPr>
              <a:t>ϵ (-1,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B191D96A-4256-4D61-984B-686F800663D9}"/>
              </a:ext>
            </a:extLst>
          </p:cNvPr>
          <p:cNvPicPr/>
          <p:nvPr/>
        </p:nvPicPr>
        <p:blipFill>
          <a:blip r:embed="rId2"/>
          <a:stretch>
            <a:fillRect/>
          </a:stretch>
        </p:blipFill>
        <p:spPr>
          <a:xfrm>
            <a:off x="3594467" y="1953410"/>
            <a:ext cx="5003065" cy="387789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957120" y="3705840"/>
              <a:ext cx="3627000" cy="1004400"/>
            </p14:xfrm>
          </p:contentPart>
        </mc:Choice>
        <mc:Fallback xmlns="">
          <p:pic>
            <p:nvPicPr>
              <p:cNvPr id="2" name="Ink 1"/>
              <p:cNvPicPr/>
              <p:nvPr/>
            </p:nvPicPr>
            <p:blipFill>
              <a:blip r:embed="rId4"/>
              <a:stretch>
                <a:fillRect/>
              </a:stretch>
            </p:blipFill>
            <p:spPr>
              <a:xfrm>
                <a:off x="3951000" y="3700440"/>
                <a:ext cx="3637800" cy="1015200"/>
              </a:xfrm>
              <a:prstGeom prst="rect">
                <a:avLst/>
              </a:prstGeom>
            </p:spPr>
          </p:pic>
        </mc:Fallback>
      </mc:AlternateContent>
    </p:spTree>
    <p:extLst>
      <p:ext uri="{BB962C8B-B14F-4D97-AF65-F5344CB8AC3E}">
        <p14:creationId xmlns:p14="http://schemas.microsoft.com/office/powerpoint/2010/main" val="23875220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cillator neuron models – 2 variable models</a:t>
            </a:r>
            <a:endParaRPr lang="en-IN" dirty="0"/>
          </a:p>
        </p:txBody>
      </p:sp>
      <p:sp>
        <p:nvSpPr>
          <p:cNvPr id="3" name="Content Placeholder 2"/>
          <p:cNvSpPr>
            <a:spLocks noGrp="1"/>
          </p:cNvSpPr>
          <p:nvPr>
            <p:ph idx="1"/>
          </p:nvPr>
        </p:nvSpPr>
        <p:spPr/>
        <p:txBody>
          <a:bodyPr/>
          <a:lstStyle/>
          <a:p>
            <a:r>
              <a:rPr lang="en-US" dirty="0" err="1"/>
              <a:t>FitzHugh</a:t>
            </a:r>
            <a:r>
              <a:rPr lang="en-US" dirty="0"/>
              <a:t> – </a:t>
            </a:r>
            <a:r>
              <a:rPr lang="en-US" dirty="0" err="1"/>
              <a:t>Nagumo</a:t>
            </a:r>
            <a:r>
              <a:rPr lang="en-US" dirty="0"/>
              <a:t> model</a:t>
            </a:r>
          </a:p>
          <a:p>
            <a:r>
              <a:rPr lang="en-US" dirty="0"/>
              <a:t>Morris-</a:t>
            </a:r>
            <a:r>
              <a:rPr lang="en-US" dirty="0" err="1"/>
              <a:t>Lecar</a:t>
            </a:r>
            <a:r>
              <a:rPr lang="en-US" dirty="0"/>
              <a:t> model</a:t>
            </a:r>
          </a:p>
          <a:p>
            <a:r>
              <a:rPr lang="en-US" dirty="0" err="1"/>
              <a:t>INapK</a:t>
            </a:r>
            <a:r>
              <a:rPr lang="en-US" dirty="0"/>
              <a:t> model</a:t>
            </a:r>
            <a:endParaRPr lang="en-IN" dirty="0"/>
          </a:p>
        </p:txBody>
      </p:sp>
      <p:pic>
        <p:nvPicPr>
          <p:cNvPr id="4" name="Picture 3"/>
          <p:cNvPicPr>
            <a:picLocks noChangeAspect="1"/>
          </p:cNvPicPr>
          <p:nvPr/>
        </p:nvPicPr>
        <p:blipFill>
          <a:blip r:embed="rId2"/>
          <a:stretch>
            <a:fillRect/>
          </a:stretch>
        </p:blipFill>
        <p:spPr>
          <a:xfrm>
            <a:off x="5605054" y="2821577"/>
            <a:ext cx="5268859" cy="2976563"/>
          </a:xfrm>
          <a:prstGeom prst="rect">
            <a:avLst/>
          </a:prstGeom>
        </p:spPr>
      </p:pic>
      <p:sp>
        <p:nvSpPr>
          <p:cNvPr id="5" name="TextBox 4"/>
          <p:cNvSpPr txBox="1"/>
          <p:nvPr/>
        </p:nvSpPr>
        <p:spPr>
          <a:xfrm>
            <a:off x="6479177" y="6176963"/>
            <a:ext cx="2895729" cy="369332"/>
          </a:xfrm>
          <a:prstGeom prst="rect">
            <a:avLst/>
          </a:prstGeom>
          <a:noFill/>
        </p:spPr>
        <p:txBody>
          <a:bodyPr wrap="none" rtlCol="0">
            <a:spAutoFit/>
          </a:bodyPr>
          <a:lstStyle/>
          <a:p>
            <a:r>
              <a:rPr lang="en-US" dirty="0"/>
              <a:t>FN model – Action Potentials</a:t>
            </a:r>
            <a:endParaRPr lang="en-IN" dirty="0"/>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1840680" y="2292480"/>
              <a:ext cx="3390480" cy="3634200"/>
            </p14:xfrm>
          </p:contentPart>
        </mc:Choice>
        <mc:Fallback xmlns="">
          <p:pic>
            <p:nvPicPr>
              <p:cNvPr id="6" name="Ink 5"/>
              <p:cNvPicPr/>
              <p:nvPr/>
            </p:nvPicPr>
            <p:blipFill>
              <a:blip r:embed="rId4"/>
              <a:stretch>
                <a:fillRect/>
              </a:stretch>
            </p:blipFill>
            <p:spPr>
              <a:xfrm>
                <a:off x="1837080" y="2288520"/>
                <a:ext cx="3404520" cy="3645360"/>
              </a:xfrm>
              <a:prstGeom prst="rect">
                <a:avLst/>
              </a:prstGeom>
            </p:spPr>
          </p:pic>
        </mc:Fallback>
      </mc:AlternateContent>
    </p:spTree>
    <p:extLst>
      <p:ext uri="{BB962C8B-B14F-4D97-AF65-F5344CB8AC3E}">
        <p14:creationId xmlns:p14="http://schemas.microsoft.com/office/powerpoint/2010/main" val="30770530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king neuron models</a:t>
            </a:r>
            <a:endParaRPr lang="en-IN" dirty="0"/>
          </a:p>
        </p:txBody>
      </p:sp>
      <p:sp>
        <p:nvSpPr>
          <p:cNvPr id="3" name="Content Placeholder 2"/>
          <p:cNvSpPr>
            <a:spLocks noGrp="1"/>
          </p:cNvSpPr>
          <p:nvPr>
            <p:ph idx="1"/>
          </p:nvPr>
        </p:nvSpPr>
        <p:spPr/>
        <p:txBody>
          <a:bodyPr/>
          <a:lstStyle/>
          <a:p>
            <a:r>
              <a:rPr lang="en-US" dirty="0" err="1"/>
              <a:t>Izhikevich</a:t>
            </a:r>
            <a:r>
              <a:rPr lang="en-US" dirty="0"/>
              <a:t> 2 variable model</a:t>
            </a:r>
          </a:p>
          <a:p>
            <a:r>
              <a:rPr lang="en-US" dirty="0"/>
              <a:t>Quadratic integrate and fire model</a:t>
            </a:r>
          </a:p>
          <a:p>
            <a:r>
              <a:rPr lang="en-US" dirty="0"/>
              <a:t>Leaky Integrate and fire model</a:t>
            </a:r>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526480" y="2114640"/>
              <a:ext cx="2718360" cy="693360"/>
            </p14:xfrm>
          </p:contentPart>
        </mc:Choice>
        <mc:Fallback xmlns="">
          <p:pic>
            <p:nvPicPr>
              <p:cNvPr id="4" name="Ink 3"/>
              <p:cNvPicPr/>
              <p:nvPr/>
            </p:nvPicPr>
            <p:blipFill>
              <a:blip r:embed="rId3"/>
              <a:stretch>
                <a:fillRect/>
              </a:stretch>
            </p:blipFill>
            <p:spPr>
              <a:xfrm>
                <a:off x="2523600" y="2110680"/>
                <a:ext cx="2724120" cy="700200"/>
              </a:xfrm>
              <a:prstGeom prst="rect">
                <a:avLst/>
              </a:prstGeom>
            </p:spPr>
          </p:pic>
        </mc:Fallback>
      </mc:AlternateContent>
    </p:spTree>
    <p:extLst>
      <p:ext uri="{BB962C8B-B14F-4D97-AF65-F5344CB8AC3E}">
        <p14:creationId xmlns:p14="http://schemas.microsoft.com/office/powerpoint/2010/main" val="18808247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coded neuron models</a:t>
            </a:r>
            <a:endParaRPr lang="en-IN" dirty="0"/>
          </a:p>
        </p:txBody>
      </p:sp>
      <p:sp>
        <p:nvSpPr>
          <p:cNvPr id="3" name="Content Placeholder 2"/>
          <p:cNvSpPr>
            <a:spLocks noGrp="1"/>
          </p:cNvSpPr>
          <p:nvPr>
            <p:ph idx="1"/>
          </p:nvPr>
        </p:nvSpPr>
        <p:spPr/>
        <p:txBody>
          <a:bodyPr/>
          <a:lstStyle/>
          <a:p>
            <a:r>
              <a:rPr lang="en-US" dirty="0"/>
              <a:t>Dynamic binary neuron with </a:t>
            </a:r>
            <a:r>
              <a:rPr lang="en-US" dirty="0" err="1"/>
              <a:t>bistability</a:t>
            </a:r>
            <a:endParaRPr lang="en-US" dirty="0"/>
          </a:p>
          <a:p>
            <a:r>
              <a:rPr lang="en-US" dirty="0"/>
              <a:t>Sigmoidal static neuron</a:t>
            </a:r>
          </a:p>
          <a:p>
            <a:r>
              <a:rPr lang="en-US" dirty="0"/>
              <a:t>McCulloch-Pitts neuron (including inputs from other neurons)</a:t>
            </a:r>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808080" y="2101320"/>
              <a:ext cx="950400" cy="1137240"/>
            </p14:xfrm>
          </p:contentPart>
        </mc:Choice>
        <mc:Fallback xmlns="">
          <p:pic>
            <p:nvPicPr>
              <p:cNvPr id="4" name="Ink 3"/>
              <p:cNvPicPr/>
              <p:nvPr/>
            </p:nvPicPr>
            <p:blipFill>
              <a:blip r:embed="rId3"/>
              <a:stretch>
                <a:fillRect/>
              </a:stretch>
            </p:blipFill>
            <p:spPr>
              <a:xfrm>
                <a:off x="3803040" y="2096640"/>
                <a:ext cx="959040" cy="1146960"/>
              </a:xfrm>
              <a:prstGeom prst="rect">
                <a:avLst/>
              </a:prstGeom>
            </p:spPr>
          </p:pic>
        </mc:Fallback>
      </mc:AlternateContent>
    </p:spTree>
    <p:extLst>
      <p:ext uri="{BB962C8B-B14F-4D97-AF65-F5344CB8AC3E}">
        <p14:creationId xmlns:p14="http://schemas.microsoft.com/office/powerpoint/2010/main" val="1266222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7F4B12-2E33-4BD4-ACB7-9C2D68D853B4}"/>
              </a:ext>
            </a:extLst>
          </p:cNvPr>
          <p:cNvSpPr>
            <a:spLocks noGrp="1"/>
          </p:cNvSpPr>
          <p:nvPr>
            <p:ph type="title"/>
          </p:nvPr>
        </p:nvSpPr>
        <p:spPr>
          <a:xfrm>
            <a:off x="838200" y="773499"/>
            <a:ext cx="10515600" cy="744584"/>
          </a:xfrm>
        </p:spPr>
        <p:txBody>
          <a:bodyPr>
            <a:normAutofit/>
          </a:bodyPr>
          <a:lstStyle/>
          <a:p>
            <a:pPr algn="ctr"/>
            <a:r>
              <a:rPr lang="en-US" sz="3200" b="1" dirty="0"/>
              <a:t>A simplified 2-dimensional model</a:t>
            </a:r>
            <a:endParaRPr lang="en-IN" sz="3200" b="1" dirty="0"/>
          </a:p>
        </p:txBody>
      </p:sp>
      <p:sp>
        <p:nvSpPr>
          <p:cNvPr id="3" name="Content Placeholder 2">
            <a:extLst>
              <a:ext uri="{FF2B5EF4-FFF2-40B4-BE49-F238E27FC236}">
                <a16:creationId xmlns:a16="http://schemas.microsoft.com/office/drawing/2014/main" id="{9C208DE9-317E-455B-8AC6-9357B028CEBA}"/>
              </a:ext>
            </a:extLst>
          </p:cNvPr>
          <p:cNvSpPr>
            <a:spLocks noGrp="1"/>
          </p:cNvSpPr>
          <p:nvPr>
            <p:ph idx="1"/>
          </p:nvPr>
        </p:nvSpPr>
        <p:spPr>
          <a:xfrm>
            <a:off x="838200" y="2015231"/>
            <a:ext cx="10515600" cy="4161732"/>
          </a:xfrm>
        </p:spPr>
        <p:txBody>
          <a:bodyPr>
            <a:normAutofit/>
          </a:bodyPr>
          <a:lstStyle/>
          <a:p>
            <a:r>
              <a:rPr lang="en-US" dirty="0"/>
              <a:t>Three models discussed previously have following common feature,</a:t>
            </a:r>
          </a:p>
          <a:p>
            <a:pPr marL="800100" lvl="1" indent="-342900" algn="just">
              <a:buFont typeface="Times New Roman" panose="02020603050405020304" pitchFamily="18" charset="0"/>
              <a:buChar char="-"/>
            </a:pPr>
            <a:r>
              <a:rPr lang="en-US" dirty="0">
                <a:effectLst/>
                <a:ea typeface="Times New Roman" panose="02020603050405020304" pitchFamily="18" charset="0"/>
              </a:rPr>
              <a:t>Resting state for I = 0</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Spikes/oscillations/limit cycles for a sufficiently large I.</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An N-shaped V-nullcline. The shape of the second </a:t>
            </a:r>
            <a:r>
              <a:rPr lang="en-US" dirty="0" err="1">
                <a:effectLst/>
                <a:ea typeface="Times New Roman" panose="02020603050405020304" pitchFamily="18" charset="0"/>
              </a:rPr>
              <a:t>nullcine</a:t>
            </a:r>
            <a:r>
              <a:rPr lang="en-US" dirty="0">
                <a:effectLst/>
                <a:ea typeface="Times New Roman" panose="02020603050405020304" pitchFamily="18" charset="0"/>
              </a:rPr>
              <a:t> is linear in the FN model, and sigmoidal  in ML and INAPK model.</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The intersection between the V-</a:t>
            </a:r>
            <a:r>
              <a:rPr lang="en-US" dirty="0" err="1">
                <a:effectLst/>
                <a:ea typeface="Times New Roman" panose="02020603050405020304" pitchFamily="18" charset="0"/>
              </a:rPr>
              <a:t>nullcine</a:t>
            </a:r>
            <a:r>
              <a:rPr lang="en-US" dirty="0">
                <a:effectLst/>
                <a:ea typeface="Times New Roman" panose="02020603050405020304" pitchFamily="18" charset="0"/>
              </a:rPr>
              <a:t> and the second nullcline near the U-shaped, lower arch of the V-nullcline plays a crucial role in neuron dynamics. </a:t>
            </a:r>
          </a:p>
          <a:p>
            <a:pPr algn="just"/>
            <a:endParaRPr lang="en-IN" dirty="0">
              <a:effectLst/>
              <a:ea typeface="Times New Roman" panose="02020603050405020304" pitchFamily="18" charset="0"/>
            </a:endParaRPr>
          </a:p>
          <a:p>
            <a:pPr lvl="1"/>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685040" y="3718440"/>
              <a:ext cx="36000" cy="21960"/>
            </p14:xfrm>
          </p:contentPart>
        </mc:Choice>
        <mc:Fallback xmlns="">
          <p:pic>
            <p:nvPicPr>
              <p:cNvPr id="4" name="Ink 3"/>
              <p:cNvPicPr/>
              <p:nvPr/>
            </p:nvPicPr>
            <p:blipFill>
              <a:blip r:embed="rId3"/>
              <a:stretch>
                <a:fillRect/>
              </a:stretch>
            </p:blipFill>
            <p:spPr>
              <a:xfrm>
                <a:off x="4681080" y="3715560"/>
                <a:ext cx="42840" cy="28800"/>
              </a:xfrm>
              <a:prstGeom prst="rect">
                <a:avLst/>
              </a:prstGeom>
            </p:spPr>
          </p:pic>
        </mc:Fallback>
      </mc:AlternateContent>
    </p:spTree>
    <p:extLst>
      <p:ext uri="{BB962C8B-B14F-4D97-AF65-F5344CB8AC3E}">
        <p14:creationId xmlns:p14="http://schemas.microsoft.com/office/powerpoint/2010/main" val="42383234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93B2F-2290-4386-8A15-34616853E55B}"/>
              </a:ext>
            </a:extLst>
          </p:cNvPr>
          <p:cNvSpPr>
            <a:spLocks noGrp="1"/>
          </p:cNvSpPr>
          <p:nvPr>
            <p:ph idx="1"/>
          </p:nvPr>
        </p:nvSpPr>
        <p:spPr>
          <a:xfrm>
            <a:off x="838200" y="834189"/>
            <a:ext cx="10515600" cy="5342774"/>
          </a:xfrm>
        </p:spPr>
        <p:txBody>
          <a:bodyPr>
            <a:normAutofit fontScale="92500" lnSpcReduction="10000"/>
          </a:bodyPr>
          <a:lstStyle/>
          <a:p>
            <a:r>
              <a:rPr lang="en-IN" dirty="0"/>
              <a:t>References:</a:t>
            </a:r>
          </a:p>
          <a:p>
            <a:r>
              <a:rPr lang="en-IN" dirty="0"/>
              <a:t>E. M. </a:t>
            </a:r>
            <a:r>
              <a:rPr lang="en-IN" dirty="0" err="1"/>
              <a:t>Izhikevich</a:t>
            </a:r>
            <a:r>
              <a:rPr lang="en-IN" dirty="0"/>
              <a:t>, J. A. Gally, and G. M. Edelman, “Spike-timing dynamics of neuronal groups,” Cerebral Cortex, vol. 14, pp. 933–944,2004.</a:t>
            </a:r>
          </a:p>
          <a:p>
            <a:endParaRPr lang="en-IN" dirty="0"/>
          </a:p>
          <a:p>
            <a:r>
              <a:rPr lang="en-IN" dirty="0"/>
              <a:t> E. M. </a:t>
            </a:r>
            <a:r>
              <a:rPr lang="en-IN" dirty="0" err="1"/>
              <a:t>Izhikevich</a:t>
            </a:r>
            <a:r>
              <a:rPr lang="en-IN" dirty="0"/>
              <a:t>, N. S. Desai, E. C. Walcott, and F. C. </a:t>
            </a:r>
            <a:r>
              <a:rPr lang="en-IN" dirty="0" err="1"/>
              <a:t>Hoppensteadt</a:t>
            </a:r>
            <a:r>
              <a:rPr lang="en-IN" dirty="0"/>
              <a:t>, “Bursts as a unit of neural information: Selective communication via resonance ,” Trends </a:t>
            </a:r>
            <a:r>
              <a:rPr lang="en-IN" dirty="0" err="1"/>
              <a:t>Neurosci</a:t>
            </a:r>
            <a:r>
              <a:rPr lang="en-IN" dirty="0"/>
              <a:t>., vol. 26, pp. 161–167, 2003.</a:t>
            </a:r>
          </a:p>
          <a:p>
            <a:r>
              <a:rPr lang="en-IN" dirty="0"/>
              <a:t>E. M. </a:t>
            </a:r>
            <a:r>
              <a:rPr lang="en-IN" dirty="0" err="1"/>
              <a:t>Izhikevich</a:t>
            </a:r>
            <a:r>
              <a:rPr lang="en-IN" dirty="0"/>
              <a:t>, “Simple model of spiking neurons,” IEEE Trans. Neural Networks, vol. 14, pp. 1569–1572, Nov. 2003.</a:t>
            </a:r>
          </a:p>
          <a:p>
            <a:endParaRPr lang="en-IN" dirty="0"/>
          </a:p>
          <a:p>
            <a:r>
              <a:rPr lang="en-IN" dirty="0"/>
              <a:t>Latham, P. E., B. J. Richmond, P. G. Nelson, and S. Nirenberg. (2000). "Intrinsic Dynamics in Neuronal Networks. I. Theory.". Journal of Neurophysiology 88 (2): 808–27.</a:t>
            </a:r>
          </a:p>
          <a:p>
            <a:endParaRPr lang="en-IN" dirty="0"/>
          </a:p>
        </p:txBody>
      </p:sp>
    </p:spTree>
    <p:extLst>
      <p:ext uri="{BB962C8B-B14F-4D97-AF65-F5344CB8AC3E}">
        <p14:creationId xmlns:p14="http://schemas.microsoft.com/office/powerpoint/2010/main" val="5856830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DF93E-EBBC-40D1-A8D0-FFEBAF3189F9}"/>
              </a:ext>
            </a:extLst>
          </p:cNvPr>
          <p:cNvPicPr/>
          <p:nvPr/>
        </p:nvPicPr>
        <p:blipFill>
          <a:blip r:embed="rId2"/>
          <a:srcRect t="5743"/>
          <a:stretch>
            <a:fillRect/>
          </a:stretch>
        </p:blipFill>
        <p:spPr>
          <a:xfrm>
            <a:off x="2814637" y="1112689"/>
            <a:ext cx="6562725" cy="3752850"/>
          </a:xfrm>
          <a:prstGeom prst="rect">
            <a:avLst/>
          </a:prstGeom>
        </p:spPr>
      </p:pic>
      <p:sp>
        <p:nvSpPr>
          <p:cNvPr id="5" name="TextBox 4">
            <a:extLst>
              <a:ext uri="{FF2B5EF4-FFF2-40B4-BE49-F238E27FC236}">
                <a16:creationId xmlns:a16="http://schemas.microsoft.com/office/drawing/2014/main" id="{76F75739-9B14-4317-A819-98ECC8AF4736}"/>
              </a:ext>
            </a:extLst>
          </p:cNvPr>
          <p:cNvSpPr txBox="1"/>
          <p:nvPr/>
        </p:nvSpPr>
        <p:spPr>
          <a:xfrm>
            <a:off x="-110837" y="5295217"/>
            <a:ext cx="12238181" cy="400110"/>
          </a:xfrm>
          <a:prstGeom prst="rect">
            <a:avLst/>
          </a:prstGeom>
          <a:noFill/>
        </p:spPr>
        <p:txBody>
          <a:bodyPr wrap="square" rtlCol="0">
            <a:spAutoFit/>
          </a:bodyPr>
          <a:lstStyle/>
          <a:p>
            <a:pPr marL="342900" algn="ctr"/>
            <a:r>
              <a:rPr lang="en-US" sz="1800" b="1" dirty="0">
                <a:effectLst/>
                <a:latin typeface="Times New Roman" panose="02020603050405020304" pitchFamily="18" charset="0"/>
                <a:ea typeface="Times New Roman" panose="02020603050405020304" pitchFamily="18" charset="0"/>
              </a:rPr>
              <a:t>Figure 5.4.1</a:t>
            </a:r>
            <a:r>
              <a:rPr lang="en-US" sz="1800" dirty="0">
                <a:effectLst/>
                <a:latin typeface="Times New Roman" panose="02020603050405020304" pitchFamily="18" charset="0"/>
                <a:ea typeface="Times New Roman" panose="02020603050405020304" pitchFamily="18" charset="0"/>
              </a:rPr>
              <a:t> : Area of interest for the upstroke</a:t>
            </a:r>
            <a:r>
              <a:rPr lang="en-US" sz="2000"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Phase plane analysis- Oscillations (FN model) at a=0.5; b = 0.1; r=0.1; </a:t>
            </a:r>
            <a:r>
              <a:rPr lang="en-US" sz="1800" dirty="0" err="1">
                <a:effectLst/>
                <a:latin typeface="Times New Roman" panose="02020603050405020304" pitchFamily="18" charset="0"/>
                <a:ea typeface="Times New Roman" panose="02020603050405020304" pitchFamily="18" charset="0"/>
              </a:rPr>
              <a:t>I</a:t>
            </a:r>
            <a:r>
              <a:rPr lang="en-US" sz="1800" baseline="-25000" dirty="0" err="1">
                <a:effectLst/>
                <a:latin typeface="Times New Roman" panose="02020603050405020304" pitchFamily="18" charset="0"/>
                <a:ea typeface="Times New Roman" panose="02020603050405020304" pitchFamily="18" charset="0"/>
              </a:rPr>
              <a:t>a</a:t>
            </a:r>
            <a:r>
              <a:rPr lang="en-US" sz="1800" dirty="0">
                <a:effectLst/>
                <a:latin typeface="Times New Roman" panose="02020603050405020304" pitchFamily="18" charset="0"/>
                <a:ea typeface="Times New Roman" panose="02020603050405020304" pitchFamily="18" charset="0"/>
              </a:rPr>
              <a:t>=0.6</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87920" y="1131840"/>
              <a:ext cx="6940080" cy="2588400"/>
            </p14:xfrm>
          </p:contentPart>
        </mc:Choice>
        <mc:Fallback xmlns="">
          <p:pic>
            <p:nvPicPr>
              <p:cNvPr id="2" name="Ink 1"/>
              <p:cNvPicPr/>
              <p:nvPr/>
            </p:nvPicPr>
            <p:blipFill>
              <a:blip r:embed="rId4"/>
              <a:stretch>
                <a:fillRect/>
              </a:stretch>
            </p:blipFill>
            <p:spPr>
              <a:xfrm>
                <a:off x="4685400" y="1125720"/>
                <a:ext cx="6948720" cy="2597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4763520" y="1460520"/>
              <a:ext cx="6337080" cy="2129040"/>
            </p14:xfrm>
          </p:contentPart>
        </mc:Choice>
        <mc:Fallback xmlns="">
          <p:pic>
            <p:nvPicPr>
              <p:cNvPr id="3" name="Ink 2"/>
              <p:cNvPicPr/>
              <p:nvPr/>
            </p:nvPicPr>
            <p:blipFill>
              <a:blip r:embed="rId6"/>
              <a:stretch>
                <a:fillRect/>
              </a:stretch>
            </p:blipFill>
            <p:spPr>
              <a:xfrm>
                <a:off x="4754880" y="1453320"/>
                <a:ext cx="6352200" cy="2138760"/>
              </a:xfrm>
              <a:prstGeom prst="rect">
                <a:avLst/>
              </a:prstGeom>
            </p:spPr>
          </p:pic>
        </mc:Fallback>
      </mc:AlternateContent>
    </p:spTree>
    <p:extLst>
      <p:ext uri="{BB962C8B-B14F-4D97-AF65-F5344CB8AC3E}">
        <p14:creationId xmlns:p14="http://schemas.microsoft.com/office/powerpoint/2010/main" val="36592148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2280B83-6BB3-4513-AD6D-F5CE1E70EF27}"/>
                  </a:ext>
                </a:extLst>
              </p:cNvPr>
              <p:cNvSpPr>
                <a:spLocks noGrp="1"/>
              </p:cNvSpPr>
              <p:nvPr>
                <p:ph idx="1"/>
              </p:nvPr>
            </p:nvSpPr>
            <p:spPr>
              <a:xfrm>
                <a:off x="359855" y="694899"/>
                <a:ext cx="11463178" cy="5737985"/>
              </a:xfrm>
            </p:spPr>
            <p:txBody>
              <a:bodyPr>
                <a:normAutofit fontScale="85000" lnSpcReduction="10000"/>
              </a:bodyPr>
              <a:lstStyle/>
              <a:p>
                <a:r>
                  <a:rPr lang="en-US" dirty="0"/>
                  <a:t>The quadratic approximation of the V-nullcline at its minimum is given by,</a:t>
                </a:r>
              </a:p>
              <a:p>
                <a:pPr marL="0" indent="0" algn="ctr">
                  <a:buNone/>
                </a:pPr>
                <a:r>
                  <a:rPr lang="en-US" b="0" dirty="0"/>
                  <a:t>                                 </a:t>
                </a:r>
                <a:r>
                  <a:rPr lang="en-IN" dirty="0"/>
                  <a:t>                           </a:t>
                </a:r>
              </a:p>
              <a:p>
                <a:pPr marL="0" indent="0">
                  <a:buNone/>
                </a:pPr>
                <a:endParaRPr lang="en-IN" dirty="0"/>
              </a:p>
              <a:p>
                <a:pPr marL="0" indent="0">
                  <a:buNone/>
                </a:pPr>
                <a:r>
                  <a:rPr lang="en-IN" dirty="0"/>
                  <a:t>The linear approximation of the second nullcline may be expressed as,</a:t>
                </a:r>
              </a:p>
              <a:p>
                <a:pPr marL="0" indent="0" algn="ctr">
                  <a:buNone/>
                </a:pPr>
                <a:r>
                  <a:rPr lang="en-US" b="0" dirty="0"/>
                  <a:t>                                            </a:t>
                </a:r>
                <a:r>
                  <a:rPr lang="en-IN" dirty="0"/>
                  <a:t>                                     </a:t>
                </a:r>
              </a:p>
              <a:p>
                <a:pPr marL="0" indent="0">
                  <a:buNone/>
                </a:pPr>
                <a:r>
                  <a:rPr lang="en-IN" dirty="0"/>
                  <a:t>The dynamics of the reduced system the becomes, </a:t>
                </a:r>
              </a:p>
              <a:p>
                <a:pPr marL="0" indent="0">
                  <a:buNone/>
                </a:pPr>
                <a:endParaRPr lang="en-IN" dirty="0"/>
              </a:p>
              <a:p>
                <a:pPr marL="0" indent="0">
                  <a:buNone/>
                </a:pPr>
                <a:endParaRPr lang="en-IN" dirty="0"/>
              </a:p>
              <a:p>
                <a:pPr marL="0" indent="0">
                  <a:buNone/>
                </a:pPr>
                <a:endParaRPr lang="en-IN" dirty="0"/>
              </a:p>
              <a:p>
                <a:pPr marL="0" indent="0">
                  <a:buNone/>
                </a:pPr>
                <a:r>
                  <a:rPr lang="en-IN" dirty="0"/>
                  <a:t>	</a:t>
                </a:r>
              </a:p>
              <a:p>
                <a:pPr marL="0" indent="0">
                  <a:buNone/>
                </a:pPr>
                <a:r>
                  <a:rPr lang="en-IN" dirty="0"/>
                  <a:t>	where,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𝑣</m:t>
                        </m:r>
                      </m:sub>
                    </m:sSub>
                  </m:oMath>
                </a14:m>
                <a:r>
                  <a:rPr lang="en-IN" dirty="0"/>
                  <a:t>and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r>
                  <a:rPr lang="en-IN" dirty="0"/>
                  <a:t> denote time-scales of V and u-dynamics with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𝑉</m:t>
                        </m:r>
                      </m:sub>
                    </m:sSub>
                  </m:oMath>
                </a14:m>
                <a:r>
                  <a:rPr lang="en-IN" dirty="0"/>
                  <a:t>&lt;&lt;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endParaRPr lang="en-IN" dirty="0"/>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E2280B83-6BB3-4513-AD6D-F5CE1E70EF27}"/>
                  </a:ext>
                </a:extLst>
              </p:cNvPr>
              <p:cNvSpPr>
                <a:spLocks noGrp="1" noRot="1" noChangeAspect="1" noMove="1" noResize="1" noEditPoints="1" noAdjustHandles="1" noChangeArrowheads="1" noChangeShapeType="1" noTextEdit="1"/>
              </p:cNvSpPr>
              <p:nvPr>
                <p:ph idx="1"/>
              </p:nvPr>
            </p:nvSpPr>
            <p:spPr>
              <a:xfrm>
                <a:off x="359855" y="694899"/>
                <a:ext cx="11463178" cy="5737985"/>
              </a:xfrm>
              <a:blipFill>
                <a:blip r:embed="rId2"/>
                <a:stretch>
                  <a:fillRect l="-798" t="-201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e>
                                  <m:sup>
                                    <m:r>
                                      <a:rPr lang="en-US" sz="2400" b="0" i="1" smtClean="0">
                                        <a:solidFill>
                                          <a:schemeClr val="tx1"/>
                                        </a:solidFill>
                                        <a:latin typeface="Cambria Math" panose="02040503050406030204" pitchFamily="18" charset="0"/>
                                      </a:rPr>
                                      <m:t>2</m:t>
                                    </m:r>
                                  </m:sup>
                                </m:sSup>
                              </m:oMath>
                            </m:oMathPara>
                          </a14:m>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Choice>
        <mc:Fallback xmlns="">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8750" r="-9076" b="-23750"/>
                          </a:stretch>
                        </a:blip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e>
                              </m:d>
                            </m:oMath>
                          </a14:m>
                          <a:r>
                            <a:rPr lang="en-IN" sz="2800" dirty="0">
                              <a:solidFill>
                                <a:schemeClr val="tx1"/>
                              </a:solidFill>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5181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9302" r="-8632" b="-13953"/>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rPr>
                                      <m:t>𝑣</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𝑉</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e>
                                    </m:d>
                                  </m:e>
                                  <m:sup>
                                    <m:r>
                                      <a:rPr lang="en-US" sz="2400" b="0" i="1" smtClean="0">
                                        <a:solidFill>
                                          <a:schemeClr val="tx1"/>
                                        </a:solidFill>
                                        <a:latin typeface="Cambria Math" panose="02040503050406030204" pitchFamily="18" charset="0"/>
                                      </a:rPr>
                                      <m:t>2</m:t>
                                    </m:r>
                                  </m:sup>
                                </m:sSup>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5385" r="-8625"/>
                          </a:stretch>
                        </a:blip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ea typeface="Cambria Math" panose="02040503050406030204" pitchFamily="18" charset="0"/>
                                      </a:rPr>
                                      <m:t>𝑢</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𝑢</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r>
                                  <a:rPr lang="en-US" sz="2400" b="0" i="1" smtClean="0">
                                    <a:solidFill>
                                      <a:schemeClr val="tx1"/>
                                    </a:solidFill>
                                    <a:latin typeface="Cambria Math" panose="02040503050406030204" pitchFamily="18" charset="0"/>
                                  </a:rPr>
                                  <m:t>)</m:t>
                                </m:r>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6154" r="-8632"/>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4110840" y="1713240"/>
              <a:ext cx="1833120" cy="1084680"/>
            </p14:xfrm>
          </p:contentPart>
        </mc:Choice>
        <mc:Fallback xmlns="">
          <p:pic>
            <p:nvPicPr>
              <p:cNvPr id="2" name="Ink 1"/>
              <p:cNvPicPr/>
              <p:nvPr/>
            </p:nvPicPr>
            <p:blipFill>
              <a:blip r:embed="rId8"/>
              <a:stretch>
                <a:fillRect/>
              </a:stretch>
            </p:blipFill>
            <p:spPr>
              <a:xfrm>
                <a:off x="4106520" y="1708200"/>
                <a:ext cx="1840680" cy="1092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4252320" y="1635480"/>
              <a:ext cx="3935520" cy="2347920"/>
            </p14:xfrm>
          </p:contentPart>
        </mc:Choice>
        <mc:Fallback xmlns="">
          <p:pic>
            <p:nvPicPr>
              <p:cNvPr id="5" name="Ink 4"/>
              <p:cNvPicPr/>
              <p:nvPr/>
            </p:nvPicPr>
            <p:blipFill>
              <a:blip r:embed="rId10"/>
              <a:stretch>
                <a:fillRect/>
              </a:stretch>
            </p:blipFill>
            <p:spPr>
              <a:xfrm>
                <a:off x="4248360" y="1632960"/>
                <a:ext cx="3942360" cy="2355480"/>
              </a:xfrm>
              <a:prstGeom prst="rect">
                <a:avLst/>
              </a:prstGeom>
            </p:spPr>
          </p:pic>
        </mc:Fallback>
      </mc:AlternateContent>
    </p:spTree>
    <p:extLst>
      <p:ext uri="{BB962C8B-B14F-4D97-AF65-F5344CB8AC3E}">
        <p14:creationId xmlns:p14="http://schemas.microsoft.com/office/powerpoint/2010/main" val="38924699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09671" y="716287"/>
            <a:ext cx="4285597" cy="461665"/>
          </a:xfrm>
          <a:prstGeom prst="rect">
            <a:avLst/>
          </a:prstGeom>
        </p:spPr>
        <p:txBody>
          <a:bodyPr wrap="none">
            <a:spAutoFit/>
          </a:bodyPr>
          <a:lstStyle/>
          <a:p>
            <a:r>
              <a:rPr lang="en-US" sz="2400" dirty="0"/>
              <a:t> V reaches infinity in a finite time</a:t>
            </a:r>
            <a:endParaRPr lang="en-IN" sz="2400" dirty="0"/>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635760" y="1444680"/>
              <a:ext cx="11255760" cy="5247000"/>
            </p14:xfrm>
          </p:contentPart>
        </mc:Choice>
        <mc:Fallback xmlns="">
          <p:pic>
            <p:nvPicPr>
              <p:cNvPr id="5" name="Ink 4"/>
              <p:cNvPicPr/>
              <p:nvPr/>
            </p:nvPicPr>
            <p:blipFill>
              <a:blip r:embed="rId3"/>
              <a:stretch>
                <a:fillRect/>
              </a:stretch>
            </p:blipFill>
            <p:spPr>
              <a:xfrm>
                <a:off x="630360" y="1439280"/>
                <a:ext cx="11264040" cy="525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836360" y="4497120"/>
              <a:ext cx="5141880" cy="2082960"/>
            </p14:xfrm>
          </p:contentPart>
        </mc:Choice>
        <mc:Fallback xmlns="">
          <p:pic>
            <p:nvPicPr>
              <p:cNvPr id="2" name="Ink 1"/>
              <p:cNvPicPr/>
              <p:nvPr/>
            </p:nvPicPr>
            <p:blipFill>
              <a:blip r:embed="rId5"/>
              <a:stretch>
                <a:fillRect/>
              </a:stretch>
            </p:blipFill>
            <p:spPr>
              <a:xfrm>
                <a:off x="1828080" y="4490280"/>
                <a:ext cx="5159520" cy="2098800"/>
              </a:xfrm>
              <a:prstGeom prst="rect">
                <a:avLst/>
              </a:prstGeom>
            </p:spPr>
          </p:pic>
        </mc:Fallback>
      </mc:AlternateContent>
    </p:spTree>
    <p:extLst>
      <p:ext uri="{BB962C8B-B14F-4D97-AF65-F5344CB8AC3E}">
        <p14:creationId xmlns:p14="http://schemas.microsoft.com/office/powerpoint/2010/main" val="2155305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0951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38BE2A7-D336-49B3-ACBA-261E08B5F09C}"/>
                  </a:ext>
                </a:extLst>
              </p:cNvPr>
              <p:cNvSpPr>
                <a:spLocks noGrp="1"/>
              </p:cNvSpPr>
              <p:nvPr>
                <p:ph idx="1"/>
              </p:nvPr>
            </p:nvSpPr>
            <p:spPr>
              <a:xfrm>
                <a:off x="838200" y="753979"/>
                <a:ext cx="10515600" cy="5422984"/>
              </a:xfrm>
            </p:spPr>
            <p:txBody>
              <a:bodyPr/>
              <a:lstStyle/>
              <a:p>
                <a:r>
                  <a:rPr lang="en-US" dirty="0"/>
                  <a:t> V reaches infinity in a finite time: </a:t>
                </a:r>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tan</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5)</a:t>
                </a:r>
              </a:p>
              <a:p>
                <a:pPr marL="0" indent="0">
                  <a:buNone/>
                </a:pPr>
                <a:r>
                  <a:rPr lang="en-US" dirty="0"/>
                  <a:t>V is reset upon reaching peak valu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𝑎𝑥</m:t>
                        </m:r>
                      </m:sub>
                    </m:sSub>
                    <m:r>
                      <a:rPr lang="en-US" b="0" i="0" smtClean="0">
                        <a:latin typeface="Cambria Math" panose="02040503050406030204" pitchFamily="18" charset="0"/>
                      </a:rPr>
                      <m:t> </m:t>
                    </m:r>
                  </m:oMath>
                </a14:m>
                <a:r>
                  <a:rPr lang="en-US" dirty="0"/>
                  <a:t>as,</a:t>
                </a:r>
              </a:p>
              <a:p>
                <a:pPr marL="0" indent="0" algn="ctr">
                  <a:buNone/>
                </a:pPr>
                <a:r>
                  <a:rPr lang="en-US" b="0"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𝑢</m:t>
                        </m:r>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ea typeface="Cambria Math" panose="02040503050406030204" pitchFamily="18" charset="0"/>
                      </a:rPr>
                      <m:t>)</m:t>
                    </m:r>
                  </m:oMath>
                </a14:m>
                <a:r>
                  <a:rPr lang="en-US" dirty="0"/>
                  <a:t>                  (6)</a:t>
                </a:r>
              </a:p>
              <a:p>
                <a:pPr marL="0" indent="0">
                  <a:buNone/>
                </a:pPr>
                <a:r>
                  <a:rPr lang="en-US" dirty="0"/>
                  <a:t>Eqn 3 and 4 rewritten as follows, </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𝑣</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𝑢</m:t>
                    </m:r>
                  </m:oMath>
                </a14:m>
                <a:r>
                  <a:rPr lang="en-US" dirty="0"/>
                  <a:t>                               (7)</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𝑣</m:t>
                    </m:r>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oMath>
                </a14:m>
                <a:r>
                  <a:rPr lang="en-US" dirty="0"/>
                  <a:t>                              (8)</a:t>
                </a:r>
              </a:p>
              <a:p>
                <a:pPr marL="0" indent="0" algn="ctr">
                  <a:buNone/>
                </a:pPr>
                <a:r>
                  <a:rPr lang="en-US" dirty="0"/>
                  <a:t>If </a:t>
                </a:r>
                <a14:m>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oMath>
                </a14:m>
                <a:r>
                  <a:rPr lang="en-US" dirty="0"/>
                  <a:t>, </a:t>
                </a:r>
                <a:r>
                  <a:rPr lang="en-US" dirty="0" err="1"/>
                  <a:t>a,b,c,d</a:t>
                </a:r>
                <a:r>
                  <a:rPr lang="en-US" dirty="0"/>
                  <a:t> are constants</a:t>
                </a:r>
              </a:p>
              <a:p>
                <a:pPr marL="0" indent="0">
                  <a:buNone/>
                </a:pPr>
                <a:endParaRPr lang="en-US" dirty="0"/>
              </a:p>
              <a:p>
                <a:pPr marL="0" indent="0">
                  <a:buNone/>
                </a:pPr>
                <a:endParaRPr lang="en-IN" dirty="0"/>
              </a:p>
            </p:txBody>
          </p:sp>
        </mc:Choice>
        <mc:Fallback xmlns="">
          <p:sp>
            <p:nvSpPr>
              <p:cNvPr id="3" name="Content Placeholder 2">
                <a:extLst>
                  <a:ext uri="{FF2B5EF4-FFF2-40B4-BE49-F238E27FC236}">
                    <a16:creationId xmlns:a16="http://schemas.microsoft.com/office/drawing/2014/main" id="{838BE2A7-D336-49B3-ACBA-261E08B5F09C}"/>
                  </a:ext>
                </a:extLst>
              </p:cNvPr>
              <p:cNvSpPr>
                <a:spLocks noGrp="1" noRot="1" noChangeAspect="1" noMove="1" noResize="1" noEditPoints="1" noAdjustHandles="1" noChangeArrowheads="1" noChangeShapeType="1" noTextEdit="1"/>
              </p:cNvSpPr>
              <p:nvPr>
                <p:ph idx="1"/>
              </p:nvPr>
            </p:nvSpPr>
            <p:spPr>
              <a:xfrm>
                <a:off x="838200" y="753979"/>
                <a:ext cx="10515600" cy="5422984"/>
              </a:xfrm>
              <a:blipFill>
                <a:blip r:embed="rId2"/>
                <a:stretch>
                  <a:fillRect l="-1217" t="-1912"/>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675960" y="2769840"/>
              <a:ext cx="4469760" cy="2890080"/>
            </p14:xfrm>
          </p:contentPart>
        </mc:Choice>
        <mc:Fallback xmlns="">
          <p:pic>
            <p:nvPicPr>
              <p:cNvPr id="2" name="Ink 1"/>
              <p:cNvPicPr/>
              <p:nvPr/>
            </p:nvPicPr>
            <p:blipFill>
              <a:blip r:embed="rId4"/>
              <a:stretch>
                <a:fillRect/>
              </a:stretch>
            </p:blipFill>
            <p:spPr>
              <a:xfrm>
                <a:off x="3670920" y="2763720"/>
                <a:ext cx="4477320" cy="29023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929040" y="2147760"/>
              <a:ext cx="3471480" cy="3405240"/>
            </p14:xfrm>
          </p:contentPart>
        </mc:Choice>
        <mc:Fallback xmlns="">
          <p:pic>
            <p:nvPicPr>
              <p:cNvPr id="4" name="Ink 3"/>
              <p:cNvPicPr/>
              <p:nvPr/>
            </p:nvPicPr>
            <p:blipFill>
              <a:blip r:embed="rId6"/>
              <a:stretch>
                <a:fillRect/>
              </a:stretch>
            </p:blipFill>
            <p:spPr>
              <a:xfrm>
                <a:off x="3919320" y="2139840"/>
                <a:ext cx="3483720" cy="3421080"/>
              </a:xfrm>
              <a:prstGeom prst="rect">
                <a:avLst/>
              </a:prstGeom>
            </p:spPr>
          </p:pic>
        </mc:Fallback>
      </mc:AlternateContent>
    </p:spTree>
    <p:extLst>
      <p:ext uri="{BB962C8B-B14F-4D97-AF65-F5344CB8AC3E}">
        <p14:creationId xmlns:p14="http://schemas.microsoft.com/office/powerpoint/2010/main" val="11458871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32</TotalTime>
  <Words>1833</Words>
  <Application>Microsoft Office PowerPoint</Application>
  <PresentationFormat>Widescreen</PresentationFormat>
  <Paragraphs>154</Paragraphs>
  <Slides>4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libri Light</vt:lpstr>
      <vt:lpstr>Cambria Math</vt:lpstr>
      <vt:lpstr>Symbol</vt:lpstr>
      <vt:lpstr>Times New Roman</vt:lpstr>
      <vt:lpstr>Office Theme</vt:lpstr>
      <vt:lpstr>Equation</vt:lpstr>
      <vt:lpstr>Simple(r) Neuron models</vt:lpstr>
      <vt:lpstr>Outline</vt:lpstr>
      <vt:lpstr>PowerPoint Presentation</vt:lpstr>
      <vt:lpstr>A simplified 2-dimensional model</vt:lpstr>
      <vt:lpstr>PowerPoint Presentation</vt:lpstr>
      <vt:lpstr>PowerPoint Presentation</vt:lpstr>
      <vt:lpstr>PowerPoint Presentation</vt:lpstr>
      <vt:lpstr>PowerPoint Presentation</vt:lpstr>
      <vt:lpstr>PowerPoint Presentation</vt:lpstr>
      <vt:lpstr>PowerPoint Presentation</vt:lpstr>
      <vt:lpstr>Quadratic Integrate and fire neuron (1 vari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ky Integrate and Fire neuron</vt:lpstr>
      <vt:lpstr>PowerPoint Presentation</vt:lpstr>
      <vt:lpstr>PowerPoint Presentation</vt:lpstr>
      <vt:lpstr>PowerPoint Presentation</vt:lpstr>
      <vt:lpstr>PowerPoint Presentation</vt:lpstr>
      <vt:lpstr>What is the Neural Code? Two theories -</vt:lpstr>
      <vt:lpstr>Rate-coded neuron models</vt:lpstr>
      <vt:lpstr>PowerPoint Presentation</vt:lpstr>
      <vt:lpstr>Binary Neuron Models</vt:lpstr>
      <vt:lpstr>Dynamic Binary Neuron Model</vt:lpstr>
      <vt:lpstr>PowerPoint Presentation</vt:lpstr>
      <vt:lpstr>PowerPoint Presentation</vt:lpstr>
      <vt:lpstr>PowerPoint Presentation</vt:lpstr>
      <vt:lpstr>Static Binary Neuron Model</vt:lpstr>
      <vt:lpstr>PowerPoint Presentation</vt:lpstr>
      <vt:lpstr>PowerPoint Presentation</vt:lpstr>
      <vt:lpstr>PowerPoint Presentation</vt:lpstr>
      <vt:lpstr>PowerPoint Presentation</vt:lpstr>
      <vt:lpstr>Oscillator neuron models – 2 variable models</vt:lpstr>
      <vt:lpstr>Spiking neuron models</vt:lpstr>
      <vt:lpstr>Rate coded neuron model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ari</dc:creator>
  <cp:lastModifiedBy>Atharva  Phatak</cp:lastModifiedBy>
  <cp:revision>50</cp:revision>
  <dcterms:created xsi:type="dcterms:W3CDTF">2020-10-12T07:26:40Z</dcterms:created>
  <dcterms:modified xsi:type="dcterms:W3CDTF">2023-09-26T05:45:05Z</dcterms:modified>
</cp:coreProperties>
</file>